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4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6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7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8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9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0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1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2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theme/theme13.xml" ContentType="application/vnd.openxmlformats-officedocument.theme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theme/theme14.xml" ContentType="application/vnd.openxmlformats-officedocument.theme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5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theme/theme16.xml" ContentType="application/vnd.openxmlformats-officedocument.theme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media/audio5.wav" ContentType="audio/x-wav"/>
  <Override PartName="/ppt/media/audio6.wav" ContentType="audio/x-wav"/>
  <Override PartName="/ppt/media/audio7.wav" ContentType="audio/x-wav"/>
  <Override PartName="/ppt/media/audio8.wav" ContentType="audio/x-wav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4" r:id="rId1"/>
    <p:sldMasterId id="2147483696" r:id="rId2"/>
    <p:sldMasterId id="2147483708" r:id="rId3"/>
    <p:sldMasterId id="2147483722" r:id="rId4"/>
    <p:sldMasterId id="2147483736" r:id="rId5"/>
    <p:sldMasterId id="2147483750" r:id="rId6"/>
    <p:sldMasterId id="2147483764" r:id="rId7"/>
    <p:sldMasterId id="2147483778" r:id="rId8"/>
    <p:sldMasterId id="2147483792" r:id="rId9"/>
    <p:sldMasterId id="2147483806" r:id="rId10"/>
    <p:sldMasterId id="2147483820" r:id="rId11"/>
    <p:sldMasterId id="2147483834" r:id="rId12"/>
    <p:sldMasterId id="2147483848" r:id="rId13"/>
    <p:sldMasterId id="2147483903" r:id="rId14"/>
    <p:sldMasterId id="2147483916" r:id="rId15"/>
    <p:sldMasterId id="2147483943" r:id="rId16"/>
    <p:sldMasterId id="2147483980" r:id="rId17"/>
  </p:sldMasterIdLst>
  <p:notesMasterIdLst>
    <p:notesMasterId r:id="rId61"/>
  </p:notesMasterIdLst>
  <p:sldIdLst>
    <p:sldId id="256" r:id="rId18"/>
    <p:sldId id="371" r:id="rId19"/>
    <p:sldId id="372" r:id="rId20"/>
    <p:sldId id="373" r:id="rId21"/>
    <p:sldId id="374" r:id="rId22"/>
    <p:sldId id="375" r:id="rId23"/>
    <p:sldId id="376" r:id="rId24"/>
    <p:sldId id="377" r:id="rId25"/>
    <p:sldId id="378" r:id="rId26"/>
    <p:sldId id="379" r:id="rId27"/>
    <p:sldId id="380" r:id="rId28"/>
    <p:sldId id="381" r:id="rId29"/>
    <p:sldId id="382" r:id="rId30"/>
    <p:sldId id="383" r:id="rId31"/>
    <p:sldId id="257" r:id="rId32"/>
    <p:sldId id="313" r:id="rId33"/>
    <p:sldId id="259" r:id="rId34"/>
    <p:sldId id="261" r:id="rId35"/>
    <p:sldId id="410" r:id="rId36"/>
    <p:sldId id="385" r:id="rId37"/>
    <p:sldId id="386" r:id="rId38"/>
    <p:sldId id="258" r:id="rId39"/>
    <p:sldId id="388" r:id="rId40"/>
    <p:sldId id="350" r:id="rId41"/>
    <p:sldId id="314" r:id="rId42"/>
    <p:sldId id="317" r:id="rId43"/>
    <p:sldId id="407" r:id="rId44"/>
    <p:sldId id="264" r:id="rId45"/>
    <p:sldId id="408" r:id="rId46"/>
    <p:sldId id="348" r:id="rId47"/>
    <p:sldId id="402" r:id="rId48"/>
    <p:sldId id="403" r:id="rId49"/>
    <p:sldId id="404" r:id="rId50"/>
    <p:sldId id="334" r:id="rId51"/>
    <p:sldId id="335" r:id="rId52"/>
    <p:sldId id="338" r:id="rId53"/>
    <p:sldId id="336" r:id="rId54"/>
    <p:sldId id="349" r:id="rId55"/>
    <p:sldId id="337" r:id="rId56"/>
    <p:sldId id="315" r:id="rId57"/>
    <p:sldId id="391" r:id="rId58"/>
    <p:sldId id="392" r:id="rId59"/>
    <p:sldId id="276" r:id="rId60"/>
  </p:sldIdLst>
  <p:sldSz cx="9144000" cy="5143500" type="screen16x9"/>
  <p:notesSz cx="6858000" cy="9144000"/>
  <p:embeddedFontLst>
    <p:embeddedFont>
      <p:font typeface="VNI-Times" charset="0"/>
      <p:regular r:id="rId62"/>
      <p:bold r:id="rId63"/>
      <p:italic r:id="rId64"/>
      <p:boldItalic r:id="rId65"/>
    </p:embeddedFont>
    <p:embeddedFont>
      <p:font typeface="Inter" charset="0"/>
      <p:regular r:id="rId66"/>
      <p:bold r:id="rId67"/>
    </p:embeddedFont>
    <p:embeddedFont>
      <p:font typeface="Inter SemiBold" charset="0"/>
      <p:regular r:id="rId68"/>
      <p:bold r:id="rId69"/>
    </p:embeddedFont>
    <p:embeddedFont>
      <p:font typeface="Montserrat" charset="0"/>
      <p:regular r:id="rId70"/>
      <p:bold r:id="rId71"/>
      <p:italic r:id="rId72"/>
      <p:boldItalic r:id="rId73"/>
    </p:embeddedFont>
    <p:embeddedFont>
      <p:font typeface="Inter Black" charset="0"/>
      <p:bold r:id="rId74"/>
    </p:embeddedFont>
    <p:embeddedFont>
      <p:font typeface="Cambria Math" pitchFamily="18" charset="0"/>
      <p:regular r:id="rId75"/>
    </p:embeddedFont>
    <p:embeddedFont>
      <p:font typeface="Calibri" pitchFamily="34" charset="0"/>
      <p:regular r:id="rId76"/>
      <p:bold r:id="rId77"/>
      <p:italic r:id="rId78"/>
      <p:boldItalic r:id="rId79"/>
    </p:embeddedFont>
    <p:embeddedFont>
      <p:font typeface="Calibri Light" pitchFamily="34" charset="0"/>
      <p:regular r:id="rId80"/>
      <p:italic r:id="rId81"/>
    </p:embeddedFont>
    <p:embeddedFont>
      <p:font typeface="Ubuntu" charset="0"/>
      <p:regular r:id="rId82"/>
      <p:bold r:id="rId83"/>
      <p:italic r:id="rId84"/>
      <p:boldItalic r:id="rId85"/>
    </p:embeddedFont>
    <p:embeddedFont>
      <p:font typeface="Tahoma" pitchFamily="34" charset="0"/>
      <p:regular r:id="rId86"/>
      <p:bold r:id="rId87"/>
    </p:embeddedFont>
    <p:embeddedFont>
      <p:font typeface="Euclid Extra" pitchFamily="18" charset="2"/>
      <p:regular r:id="rId88"/>
      <p:bold r:id="rId89"/>
    </p:embeddedFont>
    <p:embeddedFont>
      <p:font typeface="Colonna MT" pitchFamily="82" charset="0"/>
      <p:regular r:id="rId9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FF"/>
    <a:srgbClr val="F6F3D9"/>
    <a:srgbClr val="99174D"/>
    <a:srgbClr val="002060"/>
    <a:srgbClr val="E6E6E6"/>
    <a:srgbClr val="996633"/>
    <a:srgbClr val="664D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E11136B-47A2-490C-AC63-CD0AF993CA09}">
  <a:tblStyle styleId="{6E11136B-47A2-490C-AC63-CD0AF993CA0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6" autoAdjust="0"/>
    <p:restoredTop sz="94660"/>
  </p:normalViewPr>
  <p:slideViewPr>
    <p:cSldViewPr snapToGrid="0">
      <p:cViewPr varScale="1">
        <p:scale>
          <a:sx n="92" d="100"/>
          <a:sy n="92" d="100"/>
        </p:scale>
        <p:origin x="-198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50" Type="http://schemas.openxmlformats.org/officeDocument/2006/relationships/slide" Target="slides/slide33.xml"/><Relationship Id="rId55" Type="http://schemas.openxmlformats.org/officeDocument/2006/relationships/slide" Target="slides/slide38.xml"/><Relationship Id="rId63" Type="http://schemas.openxmlformats.org/officeDocument/2006/relationships/font" Target="fonts/font2.fntdata"/><Relationship Id="rId68" Type="http://schemas.openxmlformats.org/officeDocument/2006/relationships/font" Target="fonts/font7.fntdata"/><Relationship Id="rId76" Type="http://schemas.openxmlformats.org/officeDocument/2006/relationships/font" Target="fonts/font15.fntdata"/><Relationship Id="rId84" Type="http://schemas.openxmlformats.org/officeDocument/2006/relationships/font" Target="fonts/font23.fntdata"/><Relationship Id="rId89" Type="http://schemas.openxmlformats.org/officeDocument/2006/relationships/font" Target="fonts/font28.fntdata"/><Relationship Id="rId7" Type="http://schemas.openxmlformats.org/officeDocument/2006/relationships/slideMaster" Target="slideMasters/slideMaster7.xml"/><Relationship Id="rId71" Type="http://schemas.openxmlformats.org/officeDocument/2006/relationships/font" Target="fonts/font10.fntdata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2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3" Type="http://schemas.openxmlformats.org/officeDocument/2006/relationships/slide" Target="slides/slide36.xml"/><Relationship Id="rId58" Type="http://schemas.openxmlformats.org/officeDocument/2006/relationships/slide" Target="slides/slide41.xml"/><Relationship Id="rId66" Type="http://schemas.openxmlformats.org/officeDocument/2006/relationships/font" Target="fonts/font5.fntdata"/><Relationship Id="rId74" Type="http://schemas.openxmlformats.org/officeDocument/2006/relationships/font" Target="fonts/font13.fntdata"/><Relationship Id="rId79" Type="http://schemas.openxmlformats.org/officeDocument/2006/relationships/font" Target="fonts/font18.fntdata"/><Relationship Id="rId87" Type="http://schemas.openxmlformats.org/officeDocument/2006/relationships/font" Target="fonts/font26.fntdata"/><Relationship Id="rId5" Type="http://schemas.openxmlformats.org/officeDocument/2006/relationships/slideMaster" Target="slideMasters/slideMaster5.xml"/><Relationship Id="rId61" Type="http://schemas.openxmlformats.org/officeDocument/2006/relationships/notesMaster" Target="notesMasters/notesMaster1.xml"/><Relationship Id="rId82" Type="http://schemas.openxmlformats.org/officeDocument/2006/relationships/font" Target="fonts/font21.fntdata"/><Relationship Id="rId90" Type="http://schemas.openxmlformats.org/officeDocument/2006/relationships/font" Target="fonts/font29.fntdata"/><Relationship Id="rId19" Type="http://schemas.openxmlformats.org/officeDocument/2006/relationships/slide" Target="slides/slide2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slide" Target="slides/slide39.xml"/><Relationship Id="rId64" Type="http://schemas.openxmlformats.org/officeDocument/2006/relationships/font" Target="fonts/font3.fntdata"/><Relationship Id="rId69" Type="http://schemas.openxmlformats.org/officeDocument/2006/relationships/font" Target="fonts/font8.fntdata"/><Relationship Id="rId77" Type="http://schemas.openxmlformats.org/officeDocument/2006/relationships/font" Target="fonts/font16.fntdata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72" Type="http://schemas.openxmlformats.org/officeDocument/2006/relationships/font" Target="fonts/font11.fntdata"/><Relationship Id="rId80" Type="http://schemas.openxmlformats.org/officeDocument/2006/relationships/font" Target="fonts/font19.fntdata"/><Relationship Id="rId85" Type="http://schemas.openxmlformats.org/officeDocument/2006/relationships/font" Target="fonts/font24.fntdata"/><Relationship Id="rId9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59" Type="http://schemas.openxmlformats.org/officeDocument/2006/relationships/slide" Target="slides/slide42.xml"/><Relationship Id="rId67" Type="http://schemas.openxmlformats.org/officeDocument/2006/relationships/font" Target="fonts/font6.fntdata"/><Relationship Id="rId20" Type="http://schemas.openxmlformats.org/officeDocument/2006/relationships/slide" Target="slides/slide3.xml"/><Relationship Id="rId41" Type="http://schemas.openxmlformats.org/officeDocument/2006/relationships/slide" Target="slides/slide24.xml"/><Relationship Id="rId54" Type="http://schemas.openxmlformats.org/officeDocument/2006/relationships/slide" Target="slides/slide37.xml"/><Relationship Id="rId62" Type="http://schemas.openxmlformats.org/officeDocument/2006/relationships/font" Target="fonts/font1.fntdata"/><Relationship Id="rId70" Type="http://schemas.openxmlformats.org/officeDocument/2006/relationships/font" Target="fonts/font9.fntdata"/><Relationship Id="rId75" Type="http://schemas.openxmlformats.org/officeDocument/2006/relationships/font" Target="fonts/font14.fntdata"/><Relationship Id="rId83" Type="http://schemas.openxmlformats.org/officeDocument/2006/relationships/font" Target="fonts/font22.fntdata"/><Relationship Id="rId88" Type="http://schemas.openxmlformats.org/officeDocument/2006/relationships/font" Target="fonts/font27.fntdata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slide" Target="slides/slide40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60" Type="http://schemas.openxmlformats.org/officeDocument/2006/relationships/slide" Target="slides/slide43.xml"/><Relationship Id="rId65" Type="http://schemas.openxmlformats.org/officeDocument/2006/relationships/font" Target="fonts/font4.fntdata"/><Relationship Id="rId73" Type="http://schemas.openxmlformats.org/officeDocument/2006/relationships/font" Target="fonts/font12.fntdata"/><Relationship Id="rId78" Type="http://schemas.openxmlformats.org/officeDocument/2006/relationships/font" Target="fonts/font17.fntdata"/><Relationship Id="rId81" Type="http://schemas.openxmlformats.org/officeDocument/2006/relationships/font" Target="fonts/font20.fntdata"/><Relationship Id="rId86" Type="http://schemas.openxmlformats.org/officeDocument/2006/relationships/font" Target="fonts/font25.fntdata"/><Relationship Id="rId9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299230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1" name="Google Shape;6381;gdcdea1dadf_3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82" name="Google Shape;6382;gdcdea1dadf_3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8" name="Google Shape;6558;gdcdea1dadf_3_17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59" name="Google Shape;6559;gdcdea1dadf_3_17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8" name="Google Shape;6558;gdcdea1dadf_3_17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59" name="Google Shape;6559;gdcdea1dadf_3_17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0" name="Google Shape;6510;gdcdea1dadf_3_1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11" name="Google Shape;6511;gdcdea1dadf_3_1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5679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4201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7505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5" name="Google Shape;6855;gdd32e0e5e0_0_9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56" name="Google Shape;6856;gdd32e0e5e0_0_9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7" name="Google Shape;6427;gdcdea1dadf_3_1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28" name="Google Shape;6428;gdcdea1dadf_3_1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9" name="Google Shape;6769;gdcdea1dadf_3_2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770" name="Google Shape;6770;gdcdea1dadf_3_2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4679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7" name="Google Shape;6457;gdcda2c730e_7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58" name="Google Shape;6458;gdcda2c730e_7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5" name="Google Shape;6495;gdcdea1dadf_3_8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96" name="Google Shape;6496;gdcdea1dadf_3_8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2" name="Google Shape;6442;gdd32e0e5e0_6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43" name="Google Shape;6443;gdd32e0e5e0_6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8" name="Google Shape;6558;gdcdea1dadf_3_17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59" name="Google Shape;6559;gdcdea1dadf_3_17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45139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" name="Google Shape;6840;gd7f7049b33_12_4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41" name="Google Shape;6841;gd7f7049b33_12_4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28926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8" name="Google Shape;6558;gdcdea1dadf_3_179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59" name="Google Shape;6559;gdcdea1dadf_3_179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45139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7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7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7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4.xml"/><Relationship Id="rId1" Type="http://schemas.openxmlformats.org/officeDocument/2006/relationships/audio" Target="../media/audio1.wav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D811650-9299-4972-A41C-B869A9D090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722B738E-7BE1-43D1-8ED5-226B4AB9A7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58" indent="0" algn="ctr">
              <a:buNone/>
              <a:defRPr sz="1500"/>
            </a:lvl2pPr>
            <a:lvl3pPr marL="683828" indent="0" algn="ctr">
              <a:buNone/>
              <a:defRPr sz="1400"/>
            </a:lvl3pPr>
            <a:lvl4pPr marL="1025742" indent="0" algn="ctr">
              <a:buNone/>
              <a:defRPr sz="1200"/>
            </a:lvl4pPr>
            <a:lvl5pPr marL="1367656" indent="0" algn="ctr">
              <a:buNone/>
              <a:defRPr sz="1200"/>
            </a:lvl5pPr>
            <a:lvl6pPr marL="1709627" indent="0" algn="ctr">
              <a:buNone/>
              <a:defRPr sz="1200"/>
            </a:lvl6pPr>
            <a:lvl7pPr marL="2051483" indent="0" algn="ctr">
              <a:buNone/>
              <a:defRPr sz="1200"/>
            </a:lvl7pPr>
            <a:lvl8pPr marL="2393340" indent="0" algn="ctr">
              <a:buNone/>
              <a:defRPr sz="1200"/>
            </a:lvl8pPr>
            <a:lvl9pPr marL="2735198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CAD3DF4-DBAC-4BCC-8E7F-F17DE20DD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8753E95-3F88-4897-801A-9018CFCF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0A5A1A8-8A45-4289-9D68-05E581CC4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2766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3472B4-4163-4631-9D2A-BB5765492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C1504664-3E75-406C-98A8-1D9612BBB3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01C2CAC-303A-44A7-94E3-16C842D3AF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DAF6DD-D38F-4679-B5DD-9A1021A3C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A7D2A6-FAA9-47BB-8FA6-FCB4DBA46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28259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30251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29" indent="0">
              <a:buNone/>
              <a:defRPr sz="1500" b="1"/>
            </a:lvl2pPr>
            <a:lvl3pPr marL="684151" indent="0">
              <a:buNone/>
              <a:defRPr sz="1400" b="1"/>
            </a:lvl3pPr>
            <a:lvl4pPr marL="1026227" indent="0">
              <a:buNone/>
              <a:defRPr sz="1200" b="1"/>
            </a:lvl4pPr>
            <a:lvl5pPr marL="1368302" indent="0">
              <a:buNone/>
              <a:defRPr sz="1200" b="1"/>
            </a:lvl5pPr>
            <a:lvl6pPr marL="1710425" indent="0">
              <a:buNone/>
              <a:defRPr sz="1200" b="1"/>
            </a:lvl6pPr>
            <a:lvl7pPr marL="2052452" indent="0">
              <a:buNone/>
              <a:defRPr sz="1200" b="1"/>
            </a:lvl7pPr>
            <a:lvl8pPr marL="2394480" indent="0">
              <a:buNone/>
              <a:defRPr sz="1200" b="1"/>
            </a:lvl8pPr>
            <a:lvl9pPr marL="2736509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29" indent="0">
              <a:buNone/>
              <a:defRPr sz="1500" b="1"/>
            </a:lvl2pPr>
            <a:lvl3pPr marL="684151" indent="0">
              <a:buNone/>
              <a:defRPr sz="1400" b="1"/>
            </a:lvl3pPr>
            <a:lvl4pPr marL="1026227" indent="0">
              <a:buNone/>
              <a:defRPr sz="1200" b="1"/>
            </a:lvl4pPr>
            <a:lvl5pPr marL="1368302" indent="0">
              <a:buNone/>
              <a:defRPr sz="1200" b="1"/>
            </a:lvl5pPr>
            <a:lvl6pPr marL="1710425" indent="0">
              <a:buNone/>
              <a:defRPr sz="1200" b="1"/>
            </a:lvl6pPr>
            <a:lvl7pPr marL="2052452" indent="0">
              <a:buNone/>
              <a:defRPr sz="1200" b="1"/>
            </a:lvl7pPr>
            <a:lvl8pPr marL="2394480" indent="0">
              <a:buNone/>
              <a:defRPr sz="1200" b="1"/>
            </a:lvl8pPr>
            <a:lvl9pPr marL="2736509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98103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65136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93839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29" indent="0">
              <a:buNone/>
              <a:defRPr sz="1100"/>
            </a:lvl2pPr>
            <a:lvl3pPr marL="684151" indent="0">
              <a:buNone/>
              <a:defRPr sz="900"/>
            </a:lvl3pPr>
            <a:lvl4pPr marL="1026227" indent="0">
              <a:buNone/>
              <a:defRPr sz="800"/>
            </a:lvl4pPr>
            <a:lvl5pPr marL="1368302" indent="0">
              <a:buNone/>
              <a:defRPr sz="800"/>
            </a:lvl5pPr>
            <a:lvl6pPr marL="1710425" indent="0">
              <a:buNone/>
              <a:defRPr sz="800"/>
            </a:lvl6pPr>
            <a:lvl7pPr marL="2052452" indent="0">
              <a:buNone/>
              <a:defRPr sz="800"/>
            </a:lvl7pPr>
            <a:lvl8pPr marL="2394480" indent="0">
              <a:buNone/>
              <a:defRPr sz="800"/>
            </a:lvl8pPr>
            <a:lvl9pPr marL="2736509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31149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029" indent="0">
              <a:buNone/>
              <a:defRPr sz="2100"/>
            </a:lvl2pPr>
            <a:lvl3pPr marL="684151" indent="0">
              <a:buNone/>
              <a:defRPr sz="1800"/>
            </a:lvl3pPr>
            <a:lvl4pPr marL="1026227" indent="0">
              <a:buNone/>
              <a:defRPr sz="1500"/>
            </a:lvl4pPr>
            <a:lvl5pPr marL="1368302" indent="0">
              <a:buNone/>
              <a:defRPr sz="1500"/>
            </a:lvl5pPr>
            <a:lvl6pPr marL="1710425" indent="0">
              <a:buNone/>
              <a:defRPr sz="1500"/>
            </a:lvl6pPr>
            <a:lvl7pPr marL="2052452" indent="0">
              <a:buNone/>
              <a:defRPr sz="1500"/>
            </a:lvl7pPr>
            <a:lvl8pPr marL="2394480" indent="0">
              <a:buNone/>
              <a:defRPr sz="1500"/>
            </a:lvl8pPr>
            <a:lvl9pPr marL="2736509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29" indent="0">
              <a:buNone/>
              <a:defRPr sz="1100"/>
            </a:lvl2pPr>
            <a:lvl3pPr marL="684151" indent="0">
              <a:buNone/>
              <a:defRPr sz="900"/>
            </a:lvl3pPr>
            <a:lvl4pPr marL="1026227" indent="0">
              <a:buNone/>
              <a:defRPr sz="800"/>
            </a:lvl4pPr>
            <a:lvl5pPr marL="1368302" indent="0">
              <a:buNone/>
              <a:defRPr sz="800"/>
            </a:lvl5pPr>
            <a:lvl6pPr marL="1710425" indent="0">
              <a:buNone/>
              <a:defRPr sz="800"/>
            </a:lvl6pPr>
            <a:lvl7pPr marL="2052452" indent="0">
              <a:buNone/>
              <a:defRPr sz="800"/>
            </a:lvl7pPr>
            <a:lvl8pPr marL="2394480" indent="0">
              <a:buNone/>
              <a:defRPr sz="800"/>
            </a:lvl8pPr>
            <a:lvl9pPr marL="2736509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8465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13976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7067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409679"/>
      </p:ext>
    </p:extLst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770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260BBD2A-6396-4434-92CC-9D8B406AB2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69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906F5BC5-1283-4DFB-9E14-D897409875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69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EBE8D13-B9C9-4C95-8724-EE683605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A40200B-BB2B-4E67-8CEB-060DA521D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BA21790-4401-4B6B-AC2D-91B510495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438924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092" indent="0" algn="ctr">
              <a:buNone/>
              <a:defRPr sz="1500"/>
            </a:lvl2pPr>
            <a:lvl3pPr marL="684270" indent="0" algn="ctr">
              <a:buNone/>
              <a:defRPr sz="1400"/>
            </a:lvl3pPr>
            <a:lvl4pPr marL="1026405" indent="0" algn="ctr">
              <a:buNone/>
              <a:defRPr sz="1200"/>
            </a:lvl4pPr>
            <a:lvl5pPr marL="1368540" indent="0" algn="ctr">
              <a:buNone/>
              <a:defRPr sz="1200"/>
            </a:lvl5pPr>
            <a:lvl6pPr marL="1710719" indent="0" algn="ctr">
              <a:buNone/>
              <a:defRPr sz="1200"/>
            </a:lvl6pPr>
            <a:lvl7pPr marL="2052809" indent="0" algn="ctr">
              <a:buNone/>
              <a:defRPr sz="1200"/>
            </a:lvl7pPr>
            <a:lvl8pPr marL="2394900" indent="0" algn="ctr">
              <a:buNone/>
              <a:defRPr sz="1200"/>
            </a:lvl8pPr>
            <a:lvl9pPr marL="2736992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74452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030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0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27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40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5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071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280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4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699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76571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6870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92" indent="0">
              <a:buNone/>
              <a:defRPr sz="1500" b="1"/>
            </a:lvl2pPr>
            <a:lvl3pPr marL="684270" indent="0">
              <a:buNone/>
              <a:defRPr sz="1400" b="1"/>
            </a:lvl3pPr>
            <a:lvl4pPr marL="1026405" indent="0">
              <a:buNone/>
              <a:defRPr sz="1200" b="1"/>
            </a:lvl4pPr>
            <a:lvl5pPr marL="1368540" indent="0">
              <a:buNone/>
              <a:defRPr sz="1200" b="1"/>
            </a:lvl5pPr>
            <a:lvl6pPr marL="1710719" indent="0">
              <a:buNone/>
              <a:defRPr sz="1200" b="1"/>
            </a:lvl6pPr>
            <a:lvl7pPr marL="2052809" indent="0">
              <a:buNone/>
              <a:defRPr sz="1200" b="1"/>
            </a:lvl7pPr>
            <a:lvl8pPr marL="2394900" indent="0">
              <a:buNone/>
              <a:defRPr sz="1200" b="1"/>
            </a:lvl8pPr>
            <a:lvl9pPr marL="2736992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092" indent="0">
              <a:buNone/>
              <a:defRPr sz="1500" b="1"/>
            </a:lvl2pPr>
            <a:lvl3pPr marL="684270" indent="0">
              <a:buNone/>
              <a:defRPr sz="1400" b="1"/>
            </a:lvl3pPr>
            <a:lvl4pPr marL="1026405" indent="0">
              <a:buNone/>
              <a:defRPr sz="1200" b="1"/>
            </a:lvl4pPr>
            <a:lvl5pPr marL="1368540" indent="0">
              <a:buNone/>
              <a:defRPr sz="1200" b="1"/>
            </a:lvl5pPr>
            <a:lvl6pPr marL="1710719" indent="0">
              <a:buNone/>
              <a:defRPr sz="1200" b="1"/>
            </a:lvl6pPr>
            <a:lvl7pPr marL="2052809" indent="0">
              <a:buNone/>
              <a:defRPr sz="1200" b="1"/>
            </a:lvl7pPr>
            <a:lvl8pPr marL="2394900" indent="0">
              <a:buNone/>
              <a:defRPr sz="1200" b="1"/>
            </a:lvl8pPr>
            <a:lvl9pPr marL="2736992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74628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32562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46196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92" indent="0">
              <a:buNone/>
              <a:defRPr sz="1100"/>
            </a:lvl2pPr>
            <a:lvl3pPr marL="684270" indent="0">
              <a:buNone/>
              <a:defRPr sz="900"/>
            </a:lvl3pPr>
            <a:lvl4pPr marL="1026405" indent="0">
              <a:buNone/>
              <a:defRPr sz="800"/>
            </a:lvl4pPr>
            <a:lvl5pPr marL="1368540" indent="0">
              <a:buNone/>
              <a:defRPr sz="800"/>
            </a:lvl5pPr>
            <a:lvl6pPr marL="1710719" indent="0">
              <a:buNone/>
              <a:defRPr sz="800"/>
            </a:lvl6pPr>
            <a:lvl7pPr marL="2052809" indent="0">
              <a:buNone/>
              <a:defRPr sz="800"/>
            </a:lvl7pPr>
            <a:lvl8pPr marL="2394900" indent="0">
              <a:buNone/>
              <a:defRPr sz="800"/>
            </a:lvl8pPr>
            <a:lvl9pPr marL="2736992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11206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092" indent="0">
              <a:buNone/>
              <a:defRPr sz="2100"/>
            </a:lvl2pPr>
            <a:lvl3pPr marL="684270" indent="0">
              <a:buNone/>
              <a:defRPr sz="1800"/>
            </a:lvl3pPr>
            <a:lvl4pPr marL="1026405" indent="0">
              <a:buNone/>
              <a:defRPr sz="1500"/>
            </a:lvl4pPr>
            <a:lvl5pPr marL="1368540" indent="0">
              <a:buNone/>
              <a:defRPr sz="1500"/>
            </a:lvl5pPr>
            <a:lvl6pPr marL="1710719" indent="0">
              <a:buNone/>
              <a:defRPr sz="1500"/>
            </a:lvl6pPr>
            <a:lvl7pPr marL="2052809" indent="0">
              <a:buNone/>
              <a:defRPr sz="1500"/>
            </a:lvl7pPr>
            <a:lvl8pPr marL="2394900" indent="0">
              <a:buNone/>
              <a:defRPr sz="1500"/>
            </a:lvl8pPr>
            <a:lvl9pPr marL="2736992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092" indent="0">
              <a:buNone/>
              <a:defRPr sz="1100"/>
            </a:lvl2pPr>
            <a:lvl3pPr marL="684270" indent="0">
              <a:buNone/>
              <a:defRPr sz="900"/>
            </a:lvl3pPr>
            <a:lvl4pPr marL="1026405" indent="0">
              <a:buNone/>
              <a:defRPr sz="800"/>
            </a:lvl4pPr>
            <a:lvl5pPr marL="1368540" indent="0">
              <a:buNone/>
              <a:defRPr sz="800"/>
            </a:lvl5pPr>
            <a:lvl6pPr marL="1710719" indent="0">
              <a:buNone/>
              <a:defRPr sz="800"/>
            </a:lvl6pPr>
            <a:lvl7pPr marL="2052809" indent="0">
              <a:buNone/>
              <a:defRPr sz="800"/>
            </a:lvl7pPr>
            <a:lvl8pPr marL="2394900" indent="0">
              <a:buNone/>
              <a:defRPr sz="800"/>
            </a:lvl8pPr>
            <a:lvl9pPr marL="2736992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99621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253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2"/>
          <p:cNvSpPr txBox="1">
            <a:spLocks noGrp="1"/>
          </p:cNvSpPr>
          <p:nvPr>
            <p:ph type="ctrTitle"/>
          </p:nvPr>
        </p:nvSpPr>
        <p:spPr>
          <a:xfrm>
            <a:off x="2075550" y="1348100"/>
            <a:ext cx="4992900" cy="11721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3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98" name="Google Shape;98;p2"/>
          <p:cNvSpPr txBox="1">
            <a:spLocks noGrp="1"/>
          </p:cNvSpPr>
          <p:nvPr>
            <p:ph type="subTitle" idx="1"/>
          </p:nvPr>
        </p:nvSpPr>
        <p:spPr>
          <a:xfrm>
            <a:off x="2075550" y="4131171"/>
            <a:ext cx="4992900" cy="4125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9" name="Google Shape;99;p2"/>
          <p:cNvSpPr txBox="1">
            <a:spLocks noGrp="1"/>
          </p:cNvSpPr>
          <p:nvPr>
            <p:ph type="subTitle" idx="2"/>
          </p:nvPr>
        </p:nvSpPr>
        <p:spPr>
          <a:xfrm>
            <a:off x="2075550" y="2513834"/>
            <a:ext cx="4992900" cy="8451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500">
                <a:solidFill>
                  <a:schemeClr val="accent2"/>
                </a:solidFill>
                <a:latin typeface="Inter SemiBold"/>
                <a:ea typeface="Inter SemiBold"/>
                <a:cs typeface="Inter SemiBold"/>
                <a:sym typeface="Inter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00" name="Google Shape;100;p2"/>
          <p:cNvSpPr txBox="1">
            <a:spLocks noGrp="1"/>
          </p:cNvSpPr>
          <p:nvPr>
            <p:ph type="subTitle" idx="3"/>
          </p:nvPr>
        </p:nvSpPr>
        <p:spPr>
          <a:xfrm>
            <a:off x="7440010" y="675857"/>
            <a:ext cx="954000" cy="713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74603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732515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66786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164" indent="0" algn="ctr">
              <a:buNone/>
              <a:defRPr sz="1500"/>
            </a:lvl2pPr>
            <a:lvl3pPr marL="684406" indent="0" algn="ctr">
              <a:buNone/>
              <a:defRPr sz="1400"/>
            </a:lvl3pPr>
            <a:lvl4pPr marL="1026609" indent="0" algn="ctr">
              <a:buNone/>
              <a:defRPr sz="1200"/>
            </a:lvl4pPr>
            <a:lvl5pPr marL="1368812" indent="0" algn="ctr">
              <a:buNone/>
              <a:defRPr sz="1200"/>
            </a:lvl5pPr>
            <a:lvl6pPr marL="1711055" indent="0" algn="ctr">
              <a:buNone/>
              <a:defRPr sz="1200"/>
            </a:lvl6pPr>
            <a:lvl7pPr marL="2053217" indent="0" algn="ctr">
              <a:buNone/>
              <a:defRPr sz="1200"/>
            </a:lvl7pPr>
            <a:lvl8pPr marL="2395380" indent="0" algn="ctr">
              <a:buNone/>
              <a:defRPr sz="1200"/>
            </a:lvl8pPr>
            <a:lvl9pPr marL="2737544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049271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03224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16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40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60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8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05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321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53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754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23706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29139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164" indent="0">
              <a:buNone/>
              <a:defRPr sz="1500" b="1"/>
            </a:lvl2pPr>
            <a:lvl3pPr marL="684406" indent="0">
              <a:buNone/>
              <a:defRPr sz="1400" b="1"/>
            </a:lvl3pPr>
            <a:lvl4pPr marL="1026609" indent="0">
              <a:buNone/>
              <a:defRPr sz="1200" b="1"/>
            </a:lvl4pPr>
            <a:lvl5pPr marL="1368812" indent="0">
              <a:buNone/>
              <a:defRPr sz="1200" b="1"/>
            </a:lvl5pPr>
            <a:lvl6pPr marL="1711055" indent="0">
              <a:buNone/>
              <a:defRPr sz="1200" b="1"/>
            </a:lvl6pPr>
            <a:lvl7pPr marL="2053217" indent="0">
              <a:buNone/>
              <a:defRPr sz="1200" b="1"/>
            </a:lvl7pPr>
            <a:lvl8pPr marL="2395380" indent="0">
              <a:buNone/>
              <a:defRPr sz="1200" b="1"/>
            </a:lvl8pPr>
            <a:lvl9pPr marL="2737544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164" indent="0">
              <a:buNone/>
              <a:defRPr sz="1500" b="1"/>
            </a:lvl2pPr>
            <a:lvl3pPr marL="684406" indent="0">
              <a:buNone/>
              <a:defRPr sz="1400" b="1"/>
            </a:lvl3pPr>
            <a:lvl4pPr marL="1026609" indent="0">
              <a:buNone/>
              <a:defRPr sz="1200" b="1"/>
            </a:lvl4pPr>
            <a:lvl5pPr marL="1368812" indent="0">
              <a:buNone/>
              <a:defRPr sz="1200" b="1"/>
            </a:lvl5pPr>
            <a:lvl6pPr marL="1711055" indent="0">
              <a:buNone/>
              <a:defRPr sz="1200" b="1"/>
            </a:lvl6pPr>
            <a:lvl7pPr marL="2053217" indent="0">
              <a:buNone/>
              <a:defRPr sz="1200" b="1"/>
            </a:lvl7pPr>
            <a:lvl8pPr marL="2395380" indent="0">
              <a:buNone/>
              <a:defRPr sz="1200" b="1"/>
            </a:lvl8pPr>
            <a:lvl9pPr marL="2737544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54172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30977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4806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Title and body"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7" name="Google Shape;587;p4"/>
          <p:cNvGrpSpPr/>
          <p:nvPr/>
        </p:nvGrpSpPr>
        <p:grpSpPr>
          <a:xfrm flipH="1">
            <a:off x="17" y="2930771"/>
            <a:ext cx="2417369" cy="2212731"/>
            <a:chOff x="7311391" y="3555539"/>
            <a:chExt cx="1977785" cy="1662687"/>
          </a:xfrm>
        </p:grpSpPr>
        <p:sp>
          <p:nvSpPr>
            <p:cNvPr id="588" name="Google Shape;588;p4"/>
            <p:cNvSpPr/>
            <p:nvPr/>
          </p:nvSpPr>
          <p:spPr>
            <a:xfrm rot="-5400000">
              <a:off x="7468940" y="3397990"/>
              <a:ext cx="1662687" cy="1977785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A76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4"/>
            <p:cNvSpPr/>
            <p:nvPr/>
          </p:nvSpPr>
          <p:spPr>
            <a:xfrm rot="-5400000">
              <a:off x="7506929" y="3435979"/>
              <a:ext cx="1586708" cy="1977785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0" name="Google Shape;590;p4"/>
          <p:cNvGrpSpPr/>
          <p:nvPr/>
        </p:nvGrpSpPr>
        <p:grpSpPr>
          <a:xfrm>
            <a:off x="8269197" y="4133839"/>
            <a:ext cx="509117" cy="481380"/>
            <a:chOff x="214860" y="3555833"/>
            <a:chExt cx="509117" cy="481380"/>
          </a:xfrm>
        </p:grpSpPr>
        <p:grpSp>
          <p:nvGrpSpPr>
            <p:cNvPr id="591" name="Google Shape;591;p4"/>
            <p:cNvGrpSpPr/>
            <p:nvPr/>
          </p:nvGrpSpPr>
          <p:grpSpPr>
            <a:xfrm>
              <a:off x="214860" y="3602283"/>
              <a:ext cx="442742" cy="434930"/>
              <a:chOff x="11848750" y="2208025"/>
              <a:chExt cx="362725" cy="356325"/>
            </a:xfrm>
          </p:grpSpPr>
          <p:sp>
            <p:nvSpPr>
              <p:cNvPr id="592" name="Google Shape;592;p4"/>
              <p:cNvSpPr/>
              <p:nvPr/>
            </p:nvSpPr>
            <p:spPr>
              <a:xfrm>
                <a:off x="11848750" y="2208025"/>
                <a:ext cx="362725" cy="356325"/>
              </a:xfrm>
              <a:custGeom>
                <a:avLst/>
                <a:gdLst/>
                <a:ahLst/>
                <a:cxnLst/>
                <a:rect l="l" t="t" r="r" b="b"/>
                <a:pathLst>
                  <a:path w="14509" h="14253" extrusionOk="0">
                    <a:moveTo>
                      <a:pt x="4231" y="1"/>
                    </a:moveTo>
                    <a:cubicBezTo>
                      <a:pt x="3812" y="1"/>
                      <a:pt x="3420" y="274"/>
                      <a:pt x="3275" y="691"/>
                    </a:cubicBezTo>
                    <a:lnTo>
                      <a:pt x="182" y="9833"/>
                    </a:lnTo>
                    <a:cubicBezTo>
                      <a:pt x="0" y="10379"/>
                      <a:pt x="296" y="10947"/>
                      <a:pt x="819" y="11129"/>
                    </a:cubicBezTo>
                    <a:lnTo>
                      <a:pt x="9961" y="14199"/>
                    </a:lnTo>
                    <a:cubicBezTo>
                      <a:pt x="10070" y="14236"/>
                      <a:pt x="10181" y="14253"/>
                      <a:pt x="10289" y="14253"/>
                    </a:cubicBezTo>
                    <a:cubicBezTo>
                      <a:pt x="10719" y="14253"/>
                      <a:pt x="11111" y="13980"/>
                      <a:pt x="11257" y="13562"/>
                    </a:cubicBezTo>
                    <a:lnTo>
                      <a:pt x="14327" y="4421"/>
                    </a:lnTo>
                    <a:cubicBezTo>
                      <a:pt x="14509" y="3875"/>
                      <a:pt x="14236" y="3307"/>
                      <a:pt x="13690" y="3125"/>
                    </a:cubicBezTo>
                    <a:lnTo>
                      <a:pt x="4548" y="55"/>
                    </a:lnTo>
                    <a:cubicBezTo>
                      <a:pt x="4443" y="18"/>
                      <a:pt x="4336" y="1"/>
                      <a:pt x="423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 w="38100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3" name="Google Shape;593;p4"/>
              <p:cNvSpPr/>
              <p:nvPr/>
            </p:nvSpPr>
            <p:spPr>
              <a:xfrm>
                <a:off x="12071025" y="2332175"/>
                <a:ext cx="69400" cy="67100"/>
              </a:xfrm>
              <a:custGeom>
                <a:avLst/>
                <a:gdLst/>
                <a:ahLst/>
                <a:cxnLst/>
                <a:rect l="l" t="t" r="r" b="b"/>
                <a:pathLst>
                  <a:path w="2776" h="2684" extrusionOk="0">
                    <a:moveTo>
                      <a:pt x="1729" y="182"/>
                    </a:moveTo>
                    <a:cubicBezTo>
                      <a:pt x="2684" y="501"/>
                      <a:pt x="2775" y="1797"/>
                      <a:pt x="1865" y="2252"/>
                    </a:cubicBezTo>
                    <a:cubicBezTo>
                      <a:pt x="979" y="2684"/>
                      <a:pt x="1" y="1842"/>
                      <a:pt x="319" y="887"/>
                    </a:cubicBezTo>
                    <a:cubicBezTo>
                      <a:pt x="524" y="296"/>
                      <a:pt x="1161" y="1"/>
                      <a:pt x="1729" y="18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4" name="Google Shape;594;p4"/>
              <p:cNvSpPr/>
              <p:nvPr/>
            </p:nvSpPr>
            <p:spPr>
              <a:xfrm>
                <a:off x="12032950" y="2443025"/>
                <a:ext cx="69375" cy="67675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2707" extrusionOk="0">
                    <a:moveTo>
                      <a:pt x="1751" y="206"/>
                    </a:moveTo>
                    <a:cubicBezTo>
                      <a:pt x="2684" y="524"/>
                      <a:pt x="2774" y="1820"/>
                      <a:pt x="1888" y="2275"/>
                    </a:cubicBezTo>
                    <a:cubicBezTo>
                      <a:pt x="978" y="2707"/>
                      <a:pt x="0" y="1843"/>
                      <a:pt x="319" y="910"/>
                    </a:cubicBezTo>
                    <a:cubicBezTo>
                      <a:pt x="523" y="319"/>
                      <a:pt x="1160" y="1"/>
                      <a:pt x="1751" y="20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5" name="Google Shape;595;p4"/>
              <p:cNvSpPr/>
              <p:nvPr/>
            </p:nvSpPr>
            <p:spPr>
              <a:xfrm>
                <a:off x="11958475" y="2290675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3" y="2707"/>
                      <a:pt x="887" y="2775"/>
                      <a:pt x="432" y="1888"/>
                    </a:cubicBezTo>
                    <a:cubicBezTo>
                      <a:pt x="0" y="1001"/>
                      <a:pt x="864" y="1"/>
                      <a:pt x="1797" y="342"/>
                    </a:cubicBezTo>
                    <a:cubicBezTo>
                      <a:pt x="2388" y="524"/>
                      <a:pt x="2706" y="1160"/>
                      <a:pt x="2502" y="175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6" name="Google Shape;596;p4"/>
              <p:cNvSpPr/>
              <p:nvPr/>
            </p:nvSpPr>
            <p:spPr>
              <a:xfrm>
                <a:off x="11920375" y="2402100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4" y="2684"/>
                      <a:pt x="865" y="2775"/>
                      <a:pt x="433" y="1888"/>
                    </a:cubicBezTo>
                    <a:cubicBezTo>
                      <a:pt x="1" y="978"/>
                      <a:pt x="842" y="1"/>
                      <a:pt x="1797" y="319"/>
                    </a:cubicBezTo>
                    <a:cubicBezTo>
                      <a:pt x="2388" y="524"/>
                      <a:pt x="2707" y="1160"/>
                      <a:pt x="2502" y="175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597" name="Google Shape;597;p4"/>
            <p:cNvGrpSpPr/>
            <p:nvPr/>
          </p:nvGrpSpPr>
          <p:grpSpPr>
            <a:xfrm>
              <a:off x="281235" y="3555833"/>
              <a:ext cx="442742" cy="434930"/>
              <a:chOff x="11848750" y="2208025"/>
              <a:chExt cx="362725" cy="356325"/>
            </a:xfrm>
          </p:grpSpPr>
          <p:sp>
            <p:nvSpPr>
              <p:cNvPr id="598" name="Google Shape;598;p4"/>
              <p:cNvSpPr/>
              <p:nvPr/>
            </p:nvSpPr>
            <p:spPr>
              <a:xfrm>
                <a:off x="11848750" y="2208025"/>
                <a:ext cx="362725" cy="356325"/>
              </a:xfrm>
              <a:custGeom>
                <a:avLst/>
                <a:gdLst/>
                <a:ahLst/>
                <a:cxnLst/>
                <a:rect l="l" t="t" r="r" b="b"/>
                <a:pathLst>
                  <a:path w="14509" h="14253" extrusionOk="0">
                    <a:moveTo>
                      <a:pt x="4231" y="1"/>
                    </a:moveTo>
                    <a:cubicBezTo>
                      <a:pt x="3812" y="1"/>
                      <a:pt x="3420" y="274"/>
                      <a:pt x="3275" y="691"/>
                    </a:cubicBezTo>
                    <a:lnTo>
                      <a:pt x="182" y="9833"/>
                    </a:lnTo>
                    <a:cubicBezTo>
                      <a:pt x="0" y="10379"/>
                      <a:pt x="296" y="10947"/>
                      <a:pt x="819" y="11129"/>
                    </a:cubicBezTo>
                    <a:lnTo>
                      <a:pt x="9961" y="14199"/>
                    </a:lnTo>
                    <a:cubicBezTo>
                      <a:pt x="10070" y="14236"/>
                      <a:pt x="10181" y="14253"/>
                      <a:pt x="10289" y="14253"/>
                    </a:cubicBezTo>
                    <a:cubicBezTo>
                      <a:pt x="10719" y="14253"/>
                      <a:pt x="11111" y="13980"/>
                      <a:pt x="11257" y="13562"/>
                    </a:cubicBezTo>
                    <a:lnTo>
                      <a:pt x="14327" y="4421"/>
                    </a:lnTo>
                    <a:cubicBezTo>
                      <a:pt x="14509" y="3875"/>
                      <a:pt x="14236" y="3307"/>
                      <a:pt x="13690" y="3125"/>
                    </a:cubicBezTo>
                    <a:lnTo>
                      <a:pt x="4548" y="55"/>
                    </a:lnTo>
                    <a:cubicBezTo>
                      <a:pt x="4443" y="18"/>
                      <a:pt x="4336" y="1"/>
                      <a:pt x="42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38100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9" name="Google Shape;599;p4"/>
              <p:cNvSpPr/>
              <p:nvPr/>
            </p:nvSpPr>
            <p:spPr>
              <a:xfrm>
                <a:off x="12071025" y="2332175"/>
                <a:ext cx="69400" cy="67100"/>
              </a:xfrm>
              <a:custGeom>
                <a:avLst/>
                <a:gdLst/>
                <a:ahLst/>
                <a:cxnLst/>
                <a:rect l="l" t="t" r="r" b="b"/>
                <a:pathLst>
                  <a:path w="2776" h="2684" extrusionOk="0">
                    <a:moveTo>
                      <a:pt x="1729" y="182"/>
                    </a:moveTo>
                    <a:cubicBezTo>
                      <a:pt x="2684" y="501"/>
                      <a:pt x="2775" y="1797"/>
                      <a:pt x="1865" y="2252"/>
                    </a:cubicBezTo>
                    <a:cubicBezTo>
                      <a:pt x="979" y="2684"/>
                      <a:pt x="1" y="1842"/>
                      <a:pt x="319" y="887"/>
                    </a:cubicBezTo>
                    <a:cubicBezTo>
                      <a:pt x="524" y="296"/>
                      <a:pt x="1161" y="1"/>
                      <a:pt x="1729" y="182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0" name="Google Shape;600;p4"/>
              <p:cNvSpPr/>
              <p:nvPr/>
            </p:nvSpPr>
            <p:spPr>
              <a:xfrm>
                <a:off x="12032950" y="2443025"/>
                <a:ext cx="69375" cy="67675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2707" extrusionOk="0">
                    <a:moveTo>
                      <a:pt x="1751" y="206"/>
                    </a:moveTo>
                    <a:cubicBezTo>
                      <a:pt x="2684" y="524"/>
                      <a:pt x="2774" y="1820"/>
                      <a:pt x="1888" y="2275"/>
                    </a:cubicBezTo>
                    <a:cubicBezTo>
                      <a:pt x="978" y="2707"/>
                      <a:pt x="0" y="1843"/>
                      <a:pt x="319" y="910"/>
                    </a:cubicBezTo>
                    <a:cubicBezTo>
                      <a:pt x="523" y="319"/>
                      <a:pt x="1160" y="1"/>
                      <a:pt x="1751" y="206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1" name="Google Shape;601;p4"/>
              <p:cNvSpPr/>
              <p:nvPr/>
            </p:nvSpPr>
            <p:spPr>
              <a:xfrm>
                <a:off x="11958475" y="2290675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3" y="2707"/>
                      <a:pt x="887" y="2775"/>
                      <a:pt x="432" y="1888"/>
                    </a:cubicBezTo>
                    <a:cubicBezTo>
                      <a:pt x="0" y="1001"/>
                      <a:pt x="864" y="1"/>
                      <a:pt x="1797" y="342"/>
                    </a:cubicBezTo>
                    <a:cubicBezTo>
                      <a:pt x="2388" y="524"/>
                      <a:pt x="2706" y="1160"/>
                      <a:pt x="2502" y="1752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2" name="Google Shape;602;p4"/>
              <p:cNvSpPr/>
              <p:nvPr/>
            </p:nvSpPr>
            <p:spPr>
              <a:xfrm>
                <a:off x="11920375" y="2402100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4" y="2684"/>
                      <a:pt x="865" y="2775"/>
                      <a:pt x="433" y="1888"/>
                    </a:cubicBezTo>
                    <a:cubicBezTo>
                      <a:pt x="1" y="978"/>
                      <a:pt x="842" y="1"/>
                      <a:pt x="1797" y="319"/>
                    </a:cubicBezTo>
                    <a:cubicBezTo>
                      <a:pt x="2388" y="524"/>
                      <a:pt x="2707" y="1160"/>
                      <a:pt x="2502" y="1752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603" name="Google Shape;603;p4"/>
          <p:cNvGrpSpPr/>
          <p:nvPr/>
        </p:nvGrpSpPr>
        <p:grpSpPr>
          <a:xfrm>
            <a:off x="2114051" y="3658314"/>
            <a:ext cx="406285" cy="378820"/>
            <a:chOff x="492607" y="534409"/>
            <a:chExt cx="546302" cy="509372"/>
          </a:xfrm>
        </p:grpSpPr>
        <p:sp>
          <p:nvSpPr>
            <p:cNvPr id="604" name="Google Shape;604;p4"/>
            <p:cNvSpPr/>
            <p:nvPr/>
          </p:nvSpPr>
          <p:spPr>
            <a:xfrm>
              <a:off x="542462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lt2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06" name="Google Shape;606;p4"/>
          <p:cNvGrpSpPr/>
          <p:nvPr/>
        </p:nvGrpSpPr>
        <p:grpSpPr>
          <a:xfrm>
            <a:off x="7626854" y="-443025"/>
            <a:ext cx="1064625" cy="930275"/>
            <a:chOff x="3739700" y="4218425"/>
            <a:chExt cx="1064625" cy="930275"/>
          </a:xfrm>
        </p:grpSpPr>
        <p:sp>
          <p:nvSpPr>
            <p:cNvPr id="607" name="Google Shape;607;p4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7" name="Google Shape;627;p4"/>
          <p:cNvGrpSpPr/>
          <p:nvPr/>
        </p:nvGrpSpPr>
        <p:grpSpPr>
          <a:xfrm rot="-5923100">
            <a:off x="1107156" y="-866579"/>
            <a:ext cx="1258462" cy="1334248"/>
            <a:chOff x="6181969" y="2741424"/>
            <a:chExt cx="1710798" cy="1813824"/>
          </a:xfrm>
        </p:grpSpPr>
        <p:sp>
          <p:nvSpPr>
            <p:cNvPr id="628" name="Google Shape;628;p4"/>
            <p:cNvSpPr/>
            <p:nvPr/>
          </p:nvSpPr>
          <p:spPr>
            <a:xfrm flipH="1">
              <a:off x="6292638" y="2980497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3" name="Google Shape;633;p4"/>
          <p:cNvGrpSpPr/>
          <p:nvPr/>
        </p:nvGrpSpPr>
        <p:grpSpPr>
          <a:xfrm rot="-5923100">
            <a:off x="246228" y="-501722"/>
            <a:ext cx="1258462" cy="1334248"/>
            <a:chOff x="6181969" y="2741424"/>
            <a:chExt cx="1710798" cy="1813824"/>
          </a:xfrm>
        </p:grpSpPr>
        <p:sp>
          <p:nvSpPr>
            <p:cNvPr id="634" name="Google Shape;634;p4"/>
            <p:cNvSpPr/>
            <p:nvPr/>
          </p:nvSpPr>
          <p:spPr>
            <a:xfrm flipH="1">
              <a:off x="6292638" y="2980497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40" name="Google Shape;640;p4"/>
          <p:cNvSpPr txBox="1">
            <a:spLocks noGrp="1"/>
          </p:cNvSpPr>
          <p:nvPr>
            <p:ph type="title"/>
          </p:nvPr>
        </p:nvSpPr>
        <p:spPr>
          <a:xfrm>
            <a:off x="726025" y="523638"/>
            <a:ext cx="76917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164" indent="0">
              <a:buNone/>
              <a:defRPr sz="1100"/>
            </a:lvl2pPr>
            <a:lvl3pPr marL="684406" indent="0">
              <a:buNone/>
              <a:defRPr sz="900"/>
            </a:lvl3pPr>
            <a:lvl4pPr marL="1026609" indent="0">
              <a:buNone/>
              <a:defRPr sz="800"/>
            </a:lvl4pPr>
            <a:lvl5pPr marL="1368812" indent="0">
              <a:buNone/>
              <a:defRPr sz="800"/>
            </a:lvl5pPr>
            <a:lvl6pPr marL="1711055" indent="0">
              <a:buNone/>
              <a:defRPr sz="800"/>
            </a:lvl6pPr>
            <a:lvl7pPr marL="2053217" indent="0">
              <a:buNone/>
              <a:defRPr sz="800"/>
            </a:lvl7pPr>
            <a:lvl8pPr marL="2395380" indent="0">
              <a:buNone/>
              <a:defRPr sz="800"/>
            </a:lvl8pPr>
            <a:lvl9pPr marL="2737544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18367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164" indent="0">
              <a:buNone/>
              <a:defRPr sz="2100"/>
            </a:lvl2pPr>
            <a:lvl3pPr marL="684406" indent="0">
              <a:buNone/>
              <a:defRPr sz="1800"/>
            </a:lvl3pPr>
            <a:lvl4pPr marL="1026609" indent="0">
              <a:buNone/>
              <a:defRPr sz="1500"/>
            </a:lvl4pPr>
            <a:lvl5pPr marL="1368812" indent="0">
              <a:buNone/>
              <a:defRPr sz="1500"/>
            </a:lvl5pPr>
            <a:lvl6pPr marL="1711055" indent="0">
              <a:buNone/>
              <a:defRPr sz="1500"/>
            </a:lvl6pPr>
            <a:lvl7pPr marL="2053217" indent="0">
              <a:buNone/>
              <a:defRPr sz="1500"/>
            </a:lvl7pPr>
            <a:lvl8pPr marL="2395380" indent="0">
              <a:buNone/>
              <a:defRPr sz="1500"/>
            </a:lvl8pPr>
            <a:lvl9pPr marL="2737544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164" indent="0">
              <a:buNone/>
              <a:defRPr sz="1100"/>
            </a:lvl2pPr>
            <a:lvl3pPr marL="684406" indent="0">
              <a:buNone/>
              <a:defRPr sz="900"/>
            </a:lvl3pPr>
            <a:lvl4pPr marL="1026609" indent="0">
              <a:buNone/>
              <a:defRPr sz="800"/>
            </a:lvl4pPr>
            <a:lvl5pPr marL="1368812" indent="0">
              <a:buNone/>
              <a:defRPr sz="800"/>
            </a:lvl5pPr>
            <a:lvl6pPr marL="1711055" indent="0">
              <a:buNone/>
              <a:defRPr sz="800"/>
            </a:lvl6pPr>
            <a:lvl7pPr marL="2053217" indent="0">
              <a:buNone/>
              <a:defRPr sz="800"/>
            </a:lvl7pPr>
            <a:lvl8pPr marL="2395380" indent="0">
              <a:buNone/>
              <a:defRPr sz="800"/>
            </a:lvl8pPr>
            <a:lvl9pPr marL="2737544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0473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59099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16959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316678"/>
      </p:ext>
    </p:extLst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00454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245" indent="0" algn="ctr">
              <a:buNone/>
              <a:defRPr sz="1500"/>
            </a:lvl2pPr>
            <a:lvl3pPr marL="684559" indent="0" algn="ctr">
              <a:buNone/>
              <a:defRPr sz="1400"/>
            </a:lvl3pPr>
            <a:lvl4pPr marL="1026839" indent="0" algn="ctr">
              <a:buNone/>
              <a:defRPr sz="1200"/>
            </a:lvl4pPr>
            <a:lvl5pPr marL="1369118" indent="0" algn="ctr">
              <a:buNone/>
              <a:defRPr sz="1200"/>
            </a:lvl5pPr>
            <a:lvl6pPr marL="1711433" indent="0" algn="ctr">
              <a:buNone/>
              <a:defRPr sz="1200"/>
            </a:lvl6pPr>
            <a:lvl7pPr marL="2053676" indent="0" algn="ctr">
              <a:buNone/>
              <a:defRPr sz="1200"/>
            </a:lvl7pPr>
            <a:lvl8pPr marL="2395920" indent="0" algn="ctr">
              <a:buNone/>
              <a:defRPr sz="1200"/>
            </a:lvl8pPr>
            <a:lvl9pPr marL="2738165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31341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47061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24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55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83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11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43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367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59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81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66919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0589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" name="Google Shape;1564;p8"/>
          <p:cNvSpPr txBox="1">
            <a:spLocks noGrp="1"/>
          </p:cNvSpPr>
          <p:nvPr>
            <p:ph type="title"/>
          </p:nvPr>
        </p:nvSpPr>
        <p:spPr>
          <a:xfrm>
            <a:off x="1168200" y="1376213"/>
            <a:ext cx="6807600" cy="11775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245" indent="0">
              <a:buNone/>
              <a:defRPr sz="1500" b="1"/>
            </a:lvl2pPr>
            <a:lvl3pPr marL="684559" indent="0">
              <a:buNone/>
              <a:defRPr sz="1400" b="1"/>
            </a:lvl3pPr>
            <a:lvl4pPr marL="1026839" indent="0">
              <a:buNone/>
              <a:defRPr sz="1200" b="1"/>
            </a:lvl4pPr>
            <a:lvl5pPr marL="1369118" indent="0">
              <a:buNone/>
              <a:defRPr sz="1200" b="1"/>
            </a:lvl5pPr>
            <a:lvl6pPr marL="1711433" indent="0">
              <a:buNone/>
              <a:defRPr sz="1200" b="1"/>
            </a:lvl6pPr>
            <a:lvl7pPr marL="2053676" indent="0">
              <a:buNone/>
              <a:defRPr sz="1200" b="1"/>
            </a:lvl7pPr>
            <a:lvl8pPr marL="2395920" indent="0">
              <a:buNone/>
              <a:defRPr sz="1200" b="1"/>
            </a:lvl8pPr>
            <a:lvl9pPr marL="2738165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245" indent="0">
              <a:buNone/>
              <a:defRPr sz="1500" b="1"/>
            </a:lvl2pPr>
            <a:lvl3pPr marL="684559" indent="0">
              <a:buNone/>
              <a:defRPr sz="1400" b="1"/>
            </a:lvl3pPr>
            <a:lvl4pPr marL="1026839" indent="0">
              <a:buNone/>
              <a:defRPr sz="1200" b="1"/>
            </a:lvl4pPr>
            <a:lvl5pPr marL="1369118" indent="0">
              <a:buNone/>
              <a:defRPr sz="1200" b="1"/>
            </a:lvl5pPr>
            <a:lvl6pPr marL="1711433" indent="0">
              <a:buNone/>
              <a:defRPr sz="1200" b="1"/>
            </a:lvl6pPr>
            <a:lvl7pPr marL="2053676" indent="0">
              <a:buNone/>
              <a:defRPr sz="1200" b="1"/>
            </a:lvl7pPr>
            <a:lvl8pPr marL="2395920" indent="0">
              <a:buNone/>
              <a:defRPr sz="1200" b="1"/>
            </a:lvl8pPr>
            <a:lvl9pPr marL="2738165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02943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73504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4710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245" indent="0">
              <a:buNone/>
              <a:defRPr sz="1100"/>
            </a:lvl2pPr>
            <a:lvl3pPr marL="684559" indent="0">
              <a:buNone/>
              <a:defRPr sz="900"/>
            </a:lvl3pPr>
            <a:lvl4pPr marL="1026839" indent="0">
              <a:buNone/>
              <a:defRPr sz="800"/>
            </a:lvl4pPr>
            <a:lvl5pPr marL="1369118" indent="0">
              <a:buNone/>
              <a:defRPr sz="800"/>
            </a:lvl5pPr>
            <a:lvl6pPr marL="1711433" indent="0">
              <a:buNone/>
              <a:defRPr sz="800"/>
            </a:lvl6pPr>
            <a:lvl7pPr marL="2053676" indent="0">
              <a:buNone/>
              <a:defRPr sz="800"/>
            </a:lvl7pPr>
            <a:lvl8pPr marL="2395920" indent="0">
              <a:buNone/>
              <a:defRPr sz="800"/>
            </a:lvl8pPr>
            <a:lvl9pPr marL="2738165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09370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245" indent="0">
              <a:buNone/>
              <a:defRPr sz="2100"/>
            </a:lvl2pPr>
            <a:lvl3pPr marL="684559" indent="0">
              <a:buNone/>
              <a:defRPr sz="1800"/>
            </a:lvl3pPr>
            <a:lvl4pPr marL="1026839" indent="0">
              <a:buNone/>
              <a:defRPr sz="1500"/>
            </a:lvl4pPr>
            <a:lvl5pPr marL="1369118" indent="0">
              <a:buNone/>
              <a:defRPr sz="1500"/>
            </a:lvl5pPr>
            <a:lvl6pPr marL="1711433" indent="0">
              <a:buNone/>
              <a:defRPr sz="1500"/>
            </a:lvl6pPr>
            <a:lvl7pPr marL="2053676" indent="0">
              <a:buNone/>
              <a:defRPr sz="1500"/>
            </a:lvl7pPr>
            <a:lvl8pPr marL="2395920" indent="0">
              <a:buNone/>
              <a:defRPr sz="1500"/>
            </a:lvl8pPr>
            <a:lvl9pPr marL="2738165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245" indent="0">
              <a:buNone/>
              <a:defRPr sz="1100"/>
            </a:lvl2pPr>
            <a:lvl3pPr marL="684559" indent="0">
              <a:buNone/>
              <a:defRPr sz="900"/>
            </a:lvl3pPr>
            <a:lvl4pPr marL="1026839" indent="0">
              <a:buNone/>
              <a:defRPr sz="800"/>
            </a:lvl4pPr>
            <a:lvl5pPr marL="1369118" indent="0">
              <a:buNone/>
              <a:defRPr sz="800"/>
            </a:lvl5pPr>
            <a:lvl6pPr marL="1711433" indent="0">
              <a:buNone/>
              <a:defRPr sz="800"/>
            </a:lvl6pPr>
            <a:lvl7pPr marL="2053676" indent="0">
              <a:buNone/>
              <a:defRPr sz="800"/>
            </a:lvl7pPr>
            <a:lvl8pPr marL="2395920" indent="0">
              <a:buNone/>
              <a:defRPr sz="800"/>
            </a:lvl8pPr>
            <a:lvl9pPr marL="2738165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28301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14213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25913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224718"/>
      </p:ext>
    </p:extLst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38030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335" indent="0" algn="ctr">
              <a:buNone/>
              <a:defRPr sz="1500"/>
            </a:lvl2pPr>
            <a:lvl3pPr marL="684729" indent="0" algn="ctr">
              <a:buNone/>
              <a:defRPr sz="1400"/>
            </a:lvl3pPr>
            <a:lvl4pPr marL="1027094" indent="0" algn="ctr">
              <a:buNone/>
              <a:defRPr sz="1200"/>
            </a:lvl4pPr>
            <a:lvl5pPr marL="1369458" indent="0" algn="ctr">
              <a:buNone/>
              <a:defRPr sz="1200"/>
            </a:lvl5pPr>
            <a:lvl6pPr marL="1711853" indent="0" algn="ctr">
              <a:buNone/>
              <a:defRPr sz="1200"/>
            </a:lvl6pPr>
            <a:lvl7pPr marL="2054186" indent="0" algn="ctr">
              <a:buNone/>
              <a:defRPr sz="1200"/>
            </a:lvl7pPr>
            <a:lvl8pPr marL="2396520" indent="0" algn="ctr">
              <a:buNone/>
              <a:defRPr sz="1200"/>
            </a:lvl8pPr>
            <a:lvl9pPr marL="2738855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6574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9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2" name="Google Shape;1982;p13"/>
          <p:cNvSpPr txBox="1">
            <a:spLocks noGrp="1"/>
          </p:cNvSpPr>
          <p:nvPr>
            <p:ph type="subTitle" idx="1"/>
          </p:nvPr>
        </p:nvSpPr>
        <p:spPr>
          <a:xfrm>
            <a:off x="751625" y="3372425"/>
            <a:ext cx="2111100" cy="4851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3" name="Google Shape;1983;p13"/>
          <p:cNvSpPr txBox="1">
            <a:spLocks noGrp="1"/>
          </p:cNvSpPr>
          <p:nvPr>
            <p:ph type="subTitle" idx="2"/>
          </p:nvPr>
        </p:nvSpPr>
        <p:spPr>
          <a:xfrm>
            <a:off x="751625" y="3003425"/>
            <a:ext cx="2111100" cy="3690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4" name="Google Shape;1984;p13"/>
          <p:cNvSpPr txBox="1">
            <a:spLocks noGrp="1"/>
          </p:cNvSpPr>
          <p:nvPr>
            <p:ph type="subTitle" idx="3"/>
          </p:nvPr>
        </p:nvSpPr>
        <p:spPr>
          <a:xfrm>
            <a:off x="3516450" y="3372425"/>
            <a:ext cx="2111100" cy="4851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5" name="Google Shape;1985;p13"/>
          <p:cNvSpPr txBox="1">
            <a:spLocks noGrp="1"/>
          </p:cNvSpPr>
          <p:nvPr>
            <p:ph type="subTitle" idx="4"/>
          </p:nvPr>
        </p:nvSpPr>
        <p:spPr>
          <a:xfrm>
            <a:off x="3516450" y="3003425"/>
            <a:ext cx="2111100" cy="3690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6" name="Google Shape;1986;p13"/>
          <p:cNvSpPr txBox="1">
            <a:spLocks noGrp="1"/>
          </p:cNvSpPr>
          <p:nvPr>
            <p:ph type="subTitle" idx="5"/>
          </p:nvPr>
        </p:nvSpPr>
        <p:spPr>
          <a:xfrm>
            <a:off x="6281275" y="3372425"/>
            <a:ext cx="2111100" cy="4851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7" name="Google Shape;1987;p13"/>
          <p:cNvSpPr txBox="1">
            <a:spLocks noGrp="1"/>
          </p:cNvSpPr>
          <p:nvPr>
            <p:ph type="subTitle" idx="6"/>
          </p:nvPr>
        </p:nvSpPr>
        <p:spPr>
          <a:xfrm>
            <a:off x="6281275" y="3003425"/>
            <a:ext cx="2111100" cy="3690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291" name="Google Shape;2291;p13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24154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3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7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09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45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85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18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65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885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87718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59886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335" indent="0">
              <a:buNone/>
              <a:defRPr sz="1500" b="1"/>
            </a:lvl2pPr>
            <a:lvl3pPr marL="684729" indent="0">
              <a:buNone/>
              <a:defRPr sz="1400" b="1"/>
            </a:lvl3pPr>
            <a:lvl4pPr marL="1027094" indent="0">
              <a:buNone/>
              <a:defRPr sz="1200" b="1"/>
            </a:lvl4pPr>
            <a:lvl5pPr marL="1369458" indent="0">
              <a:buNone/>
              <a:defRPr sz="1200" b="1"/>
            </a:lvl5pPr>
            <a:lvl6pPr marL="1711853" indent="0">
              <a:buNone/>
              <a:defRPr sz="1200" b="1"/>
            </a:lvl6pPr>
            <a:lvl7pPr marL="2054186" indent="0">
              <a:buNone/>
              <a:defRPr sz="1200" b="1"/>
            </a:lvl7pPr>
            <a:lvl8pPr marL="2396520" indent="0">
              <a:buNone/>
              <a:defRPr sz="1200" b="1"/>
            </a:lvl8pPr>
            <a:lvl9pPr marL="2738855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335" indent="0">
              <a:buNone/>
              <a:defRPr sz="1500" b="1"/>
            </a:lvl2pPr>
            <a:lvl3pPr marL="684729" indent="0">
              <a:buNone/>
              <a:defRPr sz="1400" b="1"/>
            </a:lvl3pPr>
            <a:lvl4pPr marL="1027094" indent="0">
              <a:buNone/>
              <a:defRPr sz="1200" b="1"/>
            </a:lvl4pPr>
            <a:lvl5pPr marL="1369458" indent="0">
              <a:buNone/>
              <a:defRPr sz="1200" b="1"/>
            </a:lvl5pPr>
            <a:lvl6pPr marL="1711853" indent="0">
              <a:buNone/>
              <a:defRPr sz="1200" b="1"/>
            </a:lvl6pPr>
            <a:lvl7pPr marL="2054186" indent="0">
              <a:buNone/>
              <a:defRPr sz="1200" b="1"/>
            </a:lvl7pPr>
            <a:lvl8pPr marL="2396520" indent="0">
              <a:buNone/>
              <a:defRPr sz="1200" b="1"/>
            </a:lvl8pPr>
            <a:lvl9pPr marL="2738855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22474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46321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68471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335" indent="0">
              <a:buNone/>
              <a:defRPr sz="1100"/>
            </a:lvl2pPr>
            <a:lvl3pPr marL="684729" indent="0">
              <a:buNone/>
              <a:defRPr sz="900"/>
            </a:lvl3pPr>
            <a:lvl4pPr marL="1027094" indent="0">
              <a:buNone/>
              <a:defRPr sz="800"/>
            </a:lvl4pPr>
            <a:lvl5pPr marL="1369458" indent="0">
              <a:buNone/>
              <a:defRPr sz="800"/>
            </a:lvl5pPr>
            <a:lvl6pPr marL="1711853" indent="0">
              <a:buNone/>
              <a:defRPr sz="800"/>
            </a:lvl6pPr>
            <a:lvl7pPr marL="2054186" indent="0">
              <a:buNone/>
              <a:defRPr sz="800"/>
            </a:lvl7pPr>
            <a:lvl8pPr marL="2396520" indent="0">
              <a:buNone/>
              <a:defRPr sz="800"/>
            </a:lvl8pPr>
            <a:lvl9pPr marL="2738855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97596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335" indent="0">
              <a:buNone/>
              <a:defRPr sz="2100"/>
            </a:lvl2pPr>
            <a:lvl3pPr marL="684729" indent="0">
              <a:buNone/>
              <a:defRPr sz="1800"/>
            </a:lvl3pPr>
            <a:lvl4pPr marL="1027094" indent="0">
              <a:buNone/>
              <a:defRPr sz="1500"/>
            </a:lvl4pPr>
            <a:lvl5pPr marL="1369458" indent="0">
              <a:buNone/>
              <a:defRPr sz="1500"/>
            </a:lvl5pPr>
            <a:lvl6pPr marL="1711853" indent="0">
              <a:buNone/>
              <a:defRPr sz="1500"/>
            </a:lvl6pPr>
            <a:lvl7pPr marL="2054186" indent="0">
              <a:buNone/>
              <a:defRPr sz="1500"/>
            </a:lvl7pPr>
            <a:lvl8pPr marL="2396520" indent="0">
              <a:buNone/>
              <a:defRPr sz="1500"/>
            </a:lvl8pPr>
            <a:lvl9pPr marL="2738855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335" indent="0">
              <a:buNone/>
              <a:defRPr sz="1100"/>
            </a:lvl2pPr>
            <a:lvl3pPr marL="684729" indent="0">
              <a:buNone/>
              <a:defRPr sz="900"/>
            </a:lvl3pPr>
            <a:lvl4pPr marL="1027094" indent="0">
              <a:buNone/>
              <a:defRPr sz="800"/>
            </a:lvl4pPr>
            <a:lvl5pPr marL="1369458" indent="0">
              <a:buNone/>
              <a:defRPr sz="800"/>
            </a:lvl5pPr>
            <a:lvl6pPr marL="1711853" indent="0">
              <a:buNone/>
              <a:defRPr sz="800"/>
            </a:lvl6pPr>
            <a:lvl7pPr marL="2054186" indent="0">
              <a:buNone/>
              <a:defRPr sz="800"/>
            </a:lvl7pPr>
            <a:lvl8pPr marL="2396520" indent="0">
              <a:buNone/>
              <a:defRPr sz="800"/>
            </a:lvl8pPr>
            <a:lvl9pPr marL="2738855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59005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842247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21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5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" name="Google Shape;5488;p32"/>
          <p:cNvSpPr txBox="1">
            <a:spLocks noGrp="1"/>
          </p:cNvSpPr>
          <p:nvPr>
            <p:ph type="body" idx="1"/>
          </p:nvPr>
        </p:nvSpPr>
        <p:spPr>
          <a:xfrm>
            <a:off x="2245350" y="2437000"/>
            <a:ext cx="4653300" cy="2019300"/>
          </a:xfrm>
          <a:prstGeom prst="rect">
            <a:avLst/>
          </a:prstGeom>
        </p:spPr>
        <p:txBody>
          <a:bodyPr spcFirstLastPara="1" wrap="square" lIns="91193" tIns="91193" rIns="91193" bIns="91193" anchor="t" anchorCtr="0">
            <a:noAutofit/>
          </a:bodyPr>
          <a:lstStyle>
            <a:lvl1pPr marL="455810" lvl="0" indent="-31657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marL="911790" lvl="1" indent="-32927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 sz="1200">
                <a:solidFill>
                  <a:schemeClr val="dk1"/>
                </a:solidFill>
              </a:defRPr>
            </a:lvl2pPr>
            <a:lvl3pPr marL="1367656" lvl="2" indent="-32927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>
                <a:solidFill>
                  <a:schemeClr val="dk1"/>
                </a:solidFill>
              </a:defRPr>
            </a:lvl3pPr>
            <a:lvl4pPr marL="1823579" lvl="3" indent="-32927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●"/>
              <a:defRPr>
                <a:solidFill>
                  <a:schemeClr val="dk1"/>
                </a:solidFill>
              </a:defRPr>
            </a:lvl4pPr>
            <a:lvl5pPr marL="2279388" lvl="4" indent="-32927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>
                <a:solidFill>
                  <a:schemeClr val="dk1"/>
                </a:solidFill>
              </a:defRPr>
            </a:lvl5pPr>
            <a:lvl6pPr marL="2735198" lvl="5" indent="-32927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>
                <a:solidFill>
                  <a:schemeClr val="dk1"/>
                </a:solidFill>
              </a:defRPr>
            </a:lvl6pPr>
            <a:lvl7pPr marL="3191144" lvl="6" indent="-32927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●"/>
              <a:defRPr>
                <a:solidFill>
                  <a:schemeClr val="dk1"/>
                </a:solidFill>
              </a:defRPr>
            </a:lvl7pPr>
            <a:lvl8pPr marL="3647030" lvl="7" indent="-32927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>
                <a:solidFill>
                  <a:schemeClr val="dk1"/>
                </a:solidFill>
              </a:defRPr>
            </a:lvl8pPr>
            <a:lvl9pPr marL="4102967" lvl="8" indent="-32927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591" name="Google Shape;5591;p32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608074"/>
      </p:ext>
    </p:extLst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08304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434" indent="0" algn="ctr">
              <a:buNone/>
              <a:defRPr sz="1500"/>
            </a:lvl2pPr>
            <a:lvl3pPr marL="684916" indent="0" algn="ctr">
              <a:buNone/>
              <a:defRPr sz="1400"/>
            </a:lvl3pPr>
            <a:lvl4pPr marL="1027374" indent="0" algn="ctr">
              <a:buNone/>
              <a:defRPr sz="1200"/>
            </a:lvl4pPr>
            <a:lvl5pPr marL="1369832" indent="0" algn="ctr">
              <a:buNone/>
              <a:defRPr sz="1200"/>
            </a:lvl5pPr>
            <a:lvl6pPr marL="1712315" indent="0" algn="ctr">
              <a:buNone/>
              <a:defRPr sz="1200"/>
            </a:lvl6pPr>
            <a:lvl7pPr marL="2054747" indent="0" algn="ctr">
              <a:buNone/>
              <a:defRPr sz="1200"/>
            </a:lvl7pPr>
            <a:lvl8pPr marL="2397180" indent="0" algn="ctr">
              <a:buNone/>
              <a:defRPr sz="1200"/>
            </a:lvl8pPr>
            <a:lvl9pPr marL="2739614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12786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23172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3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9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73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8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23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74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7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61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3687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38387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34" indent="0">
              <a:buNone/>
              <a:defRPr sz="1500" b="1"/>
            </a:lvl2pPr>
            <a:lvl3pPr marL="684916" indent="0">
              <a:buNone/>
              <a:defRPr sz="1400" b="1"/>
            </a:lvl3pPr>
            <a:lvl4pPr marL="1027374" indent="0">
              <a:buNone/>
              <a:defRPr sz="1200" b="1"/>
            </a:lvl4pPr>
            <a:lvl5pPr marL="1369832" indent="0">
              <a:buNone/>
              <a:defRPr sz="1200" b="1"/>
            </a:lvl5pPr>
            <a:lvl6pPr marL="1712315" indent="0">
              <a:buNone/>
              <a:defRPr sz="1200" b="1"/>
            </a:lvl6pPr>
            <a:lvl7pPr marL="2054747" indent="0">
              <a:buNone/>
              <a:defRPr sz="1200" b="1"/>
            </a:lvl7pPr>
            <a:lvl8pPr marL="2397180" indent="0">
              <a:buNone/>
              <a:defRPr sz="1200" b="1"/>
            </a:lvl8pPr>
            <a:lvl9pPr marL="2739614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434" indent="0">
              <a:buNone/>
              <a:defRPr sz="1500" b="1"/>
            </a:lvl2pPr>
            <a:lvl3pPr marL="684916" indent="0">
              <a:buNone/>
              <a:defRPr sz="1400" b="1"/>
            </a:lvl3pPr>
            <a:lvl4pPr marL="1027374" indent="0">
              <a:buNone/>
              <a:defRPr sz="1200" b="1"/>
            </a:lvl4pPr>
            <a:lvl5pPr marL="1369832" indent="0">
              <a:buNone/>
              <a:defRPr sz="1200" b="1"/>
            </a:lvl5pPr>
            <a:lvl6pPr marL="1712315" indent="0">
              <a:buNone/>
              <a:defRPr sz="1200" b="1"/>
            </a:lvl6pPr>
            <a:lvl7pPr marL="2054747" indent="0">
              <a:buNone/>
              <a:defRPr sz="1200" b="1"/>
            </a:lvl7pPr>
            <a:lvl8pPr marL="2397180" indent="0">
              <a:buNone/>
              <a:defRPr sz="1200" b="1"/>
            </a:lvl8pPr>
            <a:lvl9pPr marL="2739614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42710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56135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39689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34" indent="0">
              <a:buNone/>
              <a:defRPr sz="1100"/>
            </a:lvl2pPr>
            <a:lvl3pPr marL="684916" indent="0">
              <a:buNone/>
              <a:defRPr sz="900"/>
            </a:lvl3pPr>
            <a:lvl4pPr marL="1027374" indent="0">
              <a:buNone/>
              <a:defRPr sz="800"/>
            </a:lvl4pPr>
            <a:lvl5pPr marL="1369832" indent="0">
              <a:buNone/>
              <a:defRPr sz="800"/>
            </a:lvl5pPr>
            <a:lvl6pPr marL="1712315" indent="0">
              <a:buNone/>
              <a:defRPr sz="800"/>
            </a:lvl6pPr>
            <a:lvl7pPr marL="2054747" indent="0">
              <a:buNone/>
              <a:defRPr sz="800"/>
            </a:lvl7pPr>
            <a:lvl8pPr marL="2397180" indent="0">
              <a:buNone/>
              <a:defRPr sz="800"/>
            </a:lvl8pPr>
            <a:lvl9pPr marL="2739614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6323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">
  <p:cSld name="Title and six columns ">
    <p:spTree>
      <p:nvGrpSpPr>
        <p:cNvPr id="1" name="Shape 3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3" name="Google Shape;3713;p24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714" name="Google Shape;3714;p24"/>
          <p:cNvSpPr txBox="1">
            <a:spLocks noGrp="1"/>
          </p:cNvSpPr>
          <p:nvPr>
            <p:ph type="subTitle" idx="1"/>
          </p:nvPr>
        </p:nvSpPr>
        <p:spPr>
          <a:xfrm>
            <a:off x="920238" y="2365173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5" name="Google Shape;3715;p24"/>
          <p:cNvSpPr txBox="1">
            <a:spLocks noGrp="1"/>
          </p:cNvSpPr>
          <p:nvPr>
            <p:ph type="subTitle" idx="2"/>
          </p:nvPr>
        </p:nvSpPr>
        <p:spPr>
          <a:xfrm>
            <a:off x="920238" y="2026698"/>
            <a:ext cx="2111100" cy="404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6" name="Google Shape;3716;p24"/>
          <p:cNvSpPr txBox="1">
            <a:spLocks noGrp="1"/>
          </p:cNvSpPr>
          <p:nvPr>
            <p:ph type="subTitle" idx="3"/>
          </p:nvPr>
        </p:nvSpPr>
        <p:spPr>
          <a:xfrm>
            <a:off x="3516450" y="2365173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7" name="Google Shape;3717;p24"/>
          <p:cNvSpPr txBox="1">
            <a:spLocks noGrp="1"/>
          </p:cNvSpPr>
          <p:nvPr>
            <p:ph type="subTitle" idx="4"/>
          </p:nvPr>
        </p:nvSpPr>
        <p:spPr>
          <a:xfrm>
            <a:off x="3516450" y="2026698"/>
            <a:ext cx="2111100" cy="404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8" name="Google Shape;3718;p24"/>
          <p:cNvSpPr txBox="1">
            <a:spLocks noGrp="1"/>
          </p:cNvSpPr>
          <p:nvPr>
            <p:ph type="subTitle" idx="5"/>
          </p:nvPr>
        </p:nvSpPr>
        <p:spPr>
          <a:xfrm>
            <a:off x="6112663" y="2365173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9" name="Google Shape;3719;p24"/>
          <p:cNvSpPr txBox="1">
            <a:spLocks noGrp="1"/>
          </p:cNvSpPr>
          <p:nvPr>
            <p:ph type="subTitle" idx="6"/>
          </p:nvPr>
        </p:nvSpPr>
        <p:spPr>
          <a:xfrm>
            <a:off x="6112663" y="2026698"/>
            <a:ext cx="2111100" cy="404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0" name="Google Shape;3720;p24"/>
          <p:cNvSpPr txBox="1">
            <a:spLocks noGrp="1"/>
          </p:cNvSpPr>
          <p:nvPr>
            <p:ph type="subTitle" idx="7"/>
          </p:nvPr>
        </p:nvSpPr>
        <p:spPr>
          <a:xfrm>
            <a:off x="920238" y="4146186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1" name="Google Shape;3721;p24"/>
          <p:cNvSpPr txBox="1">
            <a:spLocks noGrp="1"/>
          </p:cNvSpPr>
          <p:nvPr>
            <p:ph type="subTitle" idx="8"/>
          </p:nvPr>
        </p:nvSpPr>
        <p:spPr>
          <a:xfrm>
            <a:off x="920238" y="3804511"/>
            <a:ext cx="2111100" cy="404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2" name="Google Shape;3722;p24"/>
          <p:cNvSpPr txBox="1">
            <a:spLocks noGrp="1"/>
          </p:cNvSpPr>
          <p:nvPr>
            <p:ph type="subTitle" idx="9"/>
          </p:nvPr>
        </p:nvSpPr>
        <p:spPr>
          <a:xfrm>
            <a:off x="3516450" y="4146186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3" name="Google Shape;3723;p24"/>
          <p:cNvSpPr txBox="1">
            <a:spLocks noGrp="1"/>
          </p:cNvSpPr>
          <p:nvPr>
            <p:ph type="subTitle" idx="13"/>
          </p:nvPr>
        </p:nvSpPr>
        <p:spPr>
          <a:xfrm>
            <a:off x="3516450" y="3804511"/>
            <a:ext cx="2111100" cy="404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4" name="Google Shape;3724;p24"/>
          <p:cNvSpPr txBox="1">
            <a:spLocks noGrp="1"/>
          </p:cNvSpPr>
          <p:nvPr>
            <p:ph type="subTitle" idx="14"/>
          </p:nvPr>
        </p:nvSpPr>
        <p:spPr>
          <a:xfrm>
            <a:off x="6112663" y="4146186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5" name="Google Shape;3725;p24"/>
          <p:cNvSpPr txBox="1">
            <a:spLocks noGrp="1"/>
          </p:cNvSpPr>
          <p:nvPr>
            <p:ph type="subTitle" idx="15"/>
          </p:nvPr>
        </p:nvSpPr>
        <p:spPr>
          <a:xfrm>
            <a:off x="6112663" y="3804511"/>
            <a:ext cx="2111100" cy="404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434" indent="0">
              <a:buNone/>
              <a:defRPr sz="2100"/>
            </a:lvl2pPr>
            <a:lvl3pPr marL="684916" indent="0">
              <a:buNone/>
              <a:defRPr sz="1800"/>
            </a:lvl3pPr>
            <a:lvl4pPr marL="1027374" indent="0">
              <a:buNone/>
              <a:defRPr sz="1500"/>
            </a:lvl4pPr>
            <a:lvl5pPr marL="1369832" indent="0">
              <a:buNone/>
              <a:defRPr sz="1500"/>
            </a:lvl5pPr>
            <a:lvl6pPr marL="1712315" indent="0">
              <a:buNone/>
              <a:defRPr sz="1500"/>
            </a:lvl6pPr>
            <a:lvl7pPr marL="2054747" indent="0">
              <a:buNone/>
              <a:defRPr sz="1500"/>
            </a:lvl7pPr>
            <a:lvl8pPr marL="2397180" indent="0">
              <a:buNone/>
              <a:defRPr sz="1500"/>
            </a:lvl8pPr>
            <a:lvl9pPr marL="2739614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434" indent="0">
              <a:buNone/>
              <a:defRPr sz="1100"/>
            </a:lvl2pPr>
            <a:lvl3pPr marL="684916" indent="0">
              <a:buNone/>
              <a:defRPr sz="900"/>
            </a:lvl3pPr>
            <a:lvl4pPr marL="1027374" indent="0">
              <a:buNone/>
              <a:defRPr sz="800"/>
            </a:lvl4pPr>
            <a:lvl5pPr marL="1369832" indent="0">
              <a:buNone/>
              <a:defRPr sz="800"/>
            </a:lvl5pPr>
            <a:lvl6pPr marL="1712315" indent="0">
              <a:buNone/>
              <a:defRPr sz="800"/>
            </a:lvl6pPr>
            <a:lvl7pPr marL="2054747" indent="0">
              <a:buNone/>
              <a:defRPr sz="800"/>
            </a:lvl7pPr>
            <a:lvl8pPr marL="2397180" indent="0">
              <a:buNone/>
              <a:defRPr sz="800"/>
            </a:lvl8pPr>
            <a:lvl9pPr marL="2739614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82279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53139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88365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912759"/>
      </p:ext>
    </p:extLst>
  </p:cSld>
  <p:clrMapOvr>
    <a:masterClrMapping/>
  </p:clrMapOvr>
  <p:transition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657096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497807"/>
            <a:ext cx="7772400" cy="1073944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116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1652" name="Freeform 4"/>
          <p:cNvSpPr>
            <a:spLocks/>
          </p:cNvSpPr>
          <p:nvPr/>
        </p:nvSpPr>
        <p:spPr bwMode="auto">
          <a:xfrm>
            <a:off x="285750" y="2102645"/>
            <a:ext cx="1588" cy="2276475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86" tIns="45693" rIns="91386" bIns="4569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 smtClean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1165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1165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DBCC9C0-2B60-4920-AF86-5F6A077172E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11655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166171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3335DF-9ECC-4AB4-8261-92055227D9B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915057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878" indent="0">
              <a:buNone/>
              <a:defRPr sz="1800"/>
            </a:lvl2pPr>
            <a:lvl3pPr marL="913793" indent="0">
              <a:buNone/>
              <a:defRPr sz="1600"/>
            </a:lvl3pPr>
            <a:lvl4pPr marL="1370682" indent="0">
              <a:buNone/>
              <a:defRPr sz="1400"/>
            </a:lvl4pPr>
            <a:lvl5pPr marL="1827584" indent="0">
              <a:buNone/>
              <a:defRPr sz="1400"/>
            </a:lvl5pPr>
            <a:lvl6pPr marL="2284461" indent="0">
              <a:buNone/>
              <a:defRPr sz="1400"/>
            </a:lvl6pPr>
            <a:lvl7pPr marL="2741339" indent="0">
              <a:buNone/>
              <a:defRPr sz="1400"/>
            </a:lvl7pPr>
            <a:lvl8pPr marL="3198240" indent="0">
              <a:buNone/>
              <a:defRPr sz="1400"/>
            </a:lvl8pPr>
            <a:lvl9pPr marL="365513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FB60F3-991B-4DED-B806-3E0F010A910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060594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28750"/>
            <a:ext cx="40386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28750"/>
            <a:ext cx="40386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6D006-E5E7-4F5B-8EF3-C96C3CAE088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740022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78" indent="0">
              <a:buNone/>
              <a:defRPr sz="2000" b="1"/>
            </a:lvl2pPr>
            <a:lvl3pPr marL="913793" indent="0">
              <a:buNone/>
              <a:defRPr sz="1800" b="1"/>
            </a:lvl3pPr>
            <a:lvl4pPr marL="1370682" indent="0">
              <a:buNone/>
              <a:defRPr sz="1600" b="1"/>
            </a:lvl4pPr>
            <a:lvl5pPr marL="1827584" indent="0">
              <a:buNone/>
              <a:defRPr sz="1600" b="1"/>
            </a:lvl5pPr>
            <a:lvl6pPr marL="2284461" indent="0">
              <a:buNone/>
              <a:defRPr sz="1600" b="1"/>
            </a:lvl6pPr>
            <a:lvl7pPr marL="2741339" indent="0">
              <a:buNone/>
              <a:defRPr sz="1600" b="1"/>
            </a:lvl7pPr>
            <a:lvl8pPr marL="3198240" indent="0">
              <a:buNone/>
              <a:defRPr sz="1600" b="1"/>
            </a:lvl8pPr>
            <a:lvl9pPr marL="365513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78" indent="0">
              <a:buNone/>
              <a:defRPr sz="2000" b="1"/>
            </a:lvl2pPr>
            <a:lvl3pPr marL="913793" indent="0">
              <a:buNone/>
              <a:defRPr sz="1800" b="1"/>
            </a:lvl3pPr>
            <a:lvl4pPr marL="1370682" indent="0">
              <a:buNone/>
              <a:defRPr sz="1600" b="1"/>
            </a:lvl4pPr>
            <a:lvl5pPr marL="1827584" indent="0">
              <a:buNone/>
              <a:defRPr sz="1600" b="1"/>
            </a:lvl5pPr>
            <a:lvl6pPr marL="2284461" indent="0">
              <a:buNone/>
              <a:defRPr sz="1600" b="1"/>
            </a:lvl6pPr>
            <a:lvl7pPr marL="2741339" indent="0">
              <a:buNone/>
              <a:defRPr sz="1600" b="1"/>
            </a:lvl7pPr>
            <a:lvl8pPr marL="3198240" indent="0">
              <a:buNone/>
              <a:defRPr sz="1600" b="1"/>
            </a:lvl8pPr>
            <a:lvl9pPr marL="365513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5F75AF-539F-4532-A286-6F4017ED4D52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172753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2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2" name="Google Shape;2632;p15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A1F1AA-B378-4247-81F1-5193717F456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550405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ABD1EE-B491-49E7-A226-45DE6A111C8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942087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11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6878" indent="0">
              <a:buNone/>
              <a:defRPr sz="1200"/>
            </a:lvl2pPr>
            <a:lvl3pPr marL="913793" indent="0">
              <a:buNone/>
              <a:defRPr sz="1000"/>
            </a:lvl3pPr>
            <a:lvl4pPr marL="1370682" indent="0">
              <a:buNone/>
              <a:defRPr sz="900"/>
            </a:lvl4pPr>
            <a:lvl5pPr marL="1827584" indent="0">
              <a:buNone/>
              <a:defRPr sz="900"/>
            </a:lvl5pPr>
            <a:lvl6pPr marL="2284461" indent="0">
              <a:buNone/>
              <a:defRPr sz="900"/>
            </a:lvl6pPr>
            <a:lvl7pPr marL="2741339" indent="0">
              <a:buNone/>
              <a:defRPr sz="900"/>
            </a:lvl7pPr>
            <a:lvl8pPr marL="3198240" indent="0">
              <a:buNone/>
              <a:defRPr sz="900"/>
            </a:lvl8pPr>
            <a:lvl9pPr marL="365513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31840-19DC-4CBF-A0A0-B57D2832924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47207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6878" indent="0">
              <a:buNone/>
              <a:defRPr sz="2800"/>
            </a:lvl2pPr>
            <a:lvl3pPr marL="913793" indent="0">
              <a:buNone/>
              <a:defRPr sz="2400"/>
            </a:lvl3pPr>
            <a:lvl4pPr marL="1370682" indent="0">
              <a:buNone/>
              <a:defRPr sz="2000"/>
            </a:lvl4pPr>
            <a:lvl5pPr marL="1827584" indent="0">
              <a:buNone/>
              <a:defRPr sz="2000"/>
            </a:lvl5pPr>
            <a:lvl6pPr marL="2284461" indent="0">
              <a:buNone/>
              <a:defRPr sz="2000"/>
            </a:lvl6pPr>
            <a:lvl7pPr marL="2741339" indent="0">
              <a:buNone/>
              <a:defRPr sz="2000"/>
            </a:lvl7pPr>
            <a:lvl8pPr marL="3198240" indent="0">
              <a:buNone/>
              <a:defRPr sz="2000"/>
            </a:lvl8pPr>
            <a:lvl9pPr marL="365513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32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6878" indent="0">
              <a:buNone/>
              <a:defRPr sz="1200"/>
            </a:lvl2pPr>
            <a:lvl3pPr marL="913793" indent="0">
              <a:buNone/>
              <a:defRPr sz="1000"/>
            </a:lvl3pPr>
            <a:lvl4pPr marL="1370682" indent="0">
              <a:buNone/>
              <a:defRPr sz="900"/>
            </a:lvl4pPr>
            <a:lvl5pPr marL="1827584" indent="0">
              <a:buNone/>
              <a:defRPr sz="900"/>
            </a:lvl5pPr>
            <a:lvl6pPr marL="2284461" indent="0">
              <a:buNone/>
              <a:defRPr sz="900"/>
            </a:lvl6pPr>
            <a:lvl7pPr marL="2741339" indent="0">
              <a:buNone/>
              <a:defRPr sz="900"/>
            </a:lvl7pPr>
            <a:lvl8pPr marL="3198240" indent="0">
              <a:buNone/>
              <a:defRPr sz="900"/>
            </a:lvl8pPr>
            <a:lvl9pPr marL="365513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9A8FB-A146-46F3-AEB1-E1464778E8D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60398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FA9AD-B78F-4E31-B765-05985F9157A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460686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077"/>
            <a:ext cx="2057400" cy="42957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077"/>
            <a:ext cx="6019800" cy="42957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D3E8A-BFE1-4068-A616-EFE3DA9329A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164836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19077"/>
            <a:ext cx="8229600" cy="4295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7DED2E6C-9722-4C2E-A611-629AC593365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69950"/>
      </p:ext>
    </p:extLst>
  </p:cSld>
  <p:clrMapOvr>
    <a:masterClrMapping/>
  </p:clrMapOvr>
  <p:transition spd="slow">
    <p:zoom/>
    <p:sndAc>
      <p:stSnd>
        <p:snd r:embed="rId1" name="click.wav"/>
      </p:stSnd>
    </p:sndAc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776" indent="0" algn="ctr">
              <a:buNone/>
              <a:defRPr sz="1500"/>
            </a:lvl2pPr>
            <a:lvl3pPr marL="685562" indent="0" algn="ctr">
              <a:buNone/>
              <a:defRPr sz="1400"/>
            </a:lvl3pPr>
            <a:lvl4pPr marL="1028343" indent="0" algn="ctr">
              <a:buNone/>
              <a:defRPr sz="1200"/>
            </a:lvl4pPr>
            <a:lvl5pPr marL="1371124" indent="0" algn="ctr">
              <a:buNone/>
              <a:defRPr sz="1200"/>
            </a:lvl5pPr>
            <a:lvl6pPr marL="1713911" indent="0" algn="ctr">
              <a:buNone/>
              <a:defRPr sz="1200"/>
            </a:lvl6pPr>
            <a:lvl7pPr marL="2056685" indent="0" algn="ctr">
              <a:buNone/>
              <a:defRPr sz="1200"/>
            </a:lvl7pPr>
            <a:lvl8pPr marL="2399460" indent="0" algn="ctr">
              <a:buNone/>
              <a:defRPr sz="1200"/>
            </a:lvl8pPr>
            <a:lvl9pPr marL="2742236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46909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26547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0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77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5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34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1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91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68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4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23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4907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5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2" name="Google Shape;1672;p9"/>
          <p:cNvSpPr txBox="1">
            <a:spLocks noGrp="1"/>
          </p:cNvSpPr>
          <p:nvPr>
            <p:ph type="title"/>
          </p:nvPr>
        </p:nvSpPr>
        <p:spPr>
          <a:xfrm>
            <a:off x="2075875" y="1624625"/>
            <a:ext cx="4992300" cy="5994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1673" name="Google Shape;1673;p9"/>
          <p:cNvSpPr txBox="1">
            <a:spLocks noGrp="1"/>
          </p:cNvSpPr>
          <p:nvPr>
            <p:ph type="subTitle" idx="1"/>
          </p:nvPr>
        </p:nvSpPr>
        <p:spPr>
          <a:xfrm>
            <a:off x="2275050" y="2520750"/>
            <a:ext cx="4593900" cy="9930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53138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76" indent="0">
              <a:buNone/>
              <a:defRPr sz="1500" b="1"/>
            </a:lvl2pPr>
            <a:lvl3pPr marL="685562" indent="0">
              <a:buNone/>
              <a:defRPr sz="1400" b="1"/>
            </a:lvl3pPr>
            <a:lvl4pPr marL="1028343" indent="0">
              <a:buNone/>
              <a:defRPr sz="1200" b="1"/>
            </a:lvl4pPr>
            <a:lvl5pPr marL="1371124" indent="0">
              <a:buNone/>
              <a:defRPr sz="1200" b="1"/>
            </a:lvl5pPr>
            <a:lvl6pPr marL="1713911" indent="0">
              <a:buNone/>
              <a:defRPr sz="1200" b="1"/>
            </a:lvl6pPr>
            <a:lvl7pPr marL="2056685" indent="0">
              <a:buNone/>
              <a:defRPr sz="1200" b="1"/>
            </a:lvl7pPr>
            <a:lvl8pPr marL="2399460" indent="0">
              <a:buNone/>
              <a:defRPr sz="1200" b="1"/>
            </a:lvl8pPr>
            <a:lvl9pPr marL="2742236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5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76" indent="0">
              <a:buNone/>
              <a:defRPr sz="1500" b="1"/>
            </a:lvl2pPr>
            <a:lvl3pPr marL="685562" indent="0">
              <a:buNone/>
              <a:defRPr sz="1400" b="1"/>
            </a:lvl3pPr>
            <a:lvl4pPr marL="1028343" indent="0">
              <a:buNone/>
              <a:defRPr sz="1200" b="1"/>
            </a:lvl4pPr>
            <a:lvl5pPr marL="1371124" indent="0">
              <a:buNone/>
              <a:defRPr sz="1200" b="1"/>
            </a:lvl5pPr>
            <a:lvl6pPr marL="1713911" indent="0">
              <a:buNone/>
              <a:defRPr sz="1200" b="1"/>
            </a:lvl6pPr>
            <a:lvl7pPr marL="2056685" indent="0">
              <a:buNone/>
              <a:defRPr sz="1200" b="1"/>
            </a:lvl7pPr>
            <a:lvl8pPr marL="2399460" indent="0">
              <a:buNone/>
              <a:defRPr sz="1200" b="1"/>
            </a:lvl8pPr>
            <a:lvl9pPr marL="2742236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5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985170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4189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4995065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776" indent="0">
              <a:buNone/>
              <a:defRPr sz="1100"/>
            </a:lvl2pPr>
            <a:lvl3pPr marL="685562" indent="0">
              <a:buNone/>
              <a:defRPr sz="900"/>
            </a:lvl3pPr>
            <a:lvl4pPr marL="1028343" indent="0">
              <a:buNone/>
              <a:defRPr sz="800"/>
            </a:lvl4pPr>
            <a:lvl5pPr marL="1371124" indent="0">
              <a:buNone/>
              <a:defRPr sz="800"/>
            </a:lvl5pPr>
            <a:lvl6pPr marL="1713911" indent="0">
              <a:buNone/>
              <a:defRPr sz="800"/>
            </a:lvl6pPr>
            <a:lvl7pPr marL="2056685" indent="0">
              <a:buNone/>
              <a:defRPr sz="800"/>
            </a:lvl7pPr>
            <a:lvl8pPr marL="2399460" indent="0">
              <a:buNone/>
              <a:defRPr sz="800"/>
            </a:lvl8pPr>
            <a:lvl9pPr marL="2742236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50969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776" indent="0">
              <a:buNone/>
              <a:defRPr sz="2100"/>
            </a:lvl2pPr>
            <a:lvl3pPr marL="685562" indent="0">
              <a:buNone/>
              <a:defRPr sz="1800"/>
            </a:lvl3pPr>
            <a:lvl4pPr marL="1028343" indent="0">
              <a:buNone/>
              <a:defRPr sz="1500"/>
            </a:lvl4pPr>
            <a:lvl5pPr marL="1371124" indent="0">
              <a:buNone/>
              <a:defRPr sz="1500"/>
            </a:lvl5pPr>
            <a:lvl6pPr marL="1713911" indent="0">
              <a:buNone/>
              <a:defRPr sz="1500"/>
            </a:lvl6pPr>
            <a:lvl7pPr marL="2056685" indent="0">
              <a:buNone/>
              <a:defRPr sz="1500"/>
            </a:lvl7pPr>
            <a:lvl8pPr marL="2399460" indent="0">
              <a:buNone/>
              <a:defRPr sz="1500"/>
            </a:lvl8pPr>
            <a:lvl9pPr marL="2742236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776" indent="0">
              <a:buNone/>
              <a:defRPr sz="1100"/>
            </a:lvl2pPr>
            <a:lvl3pPr marL="685562" indent="0">
              <a:buNone/>
              <a:defRPr sz="900"/>
            </a:lvl3pPr>
            <a:lvl4pPr marL="1028343" indent="0">
              <a:buNone/>
              <a:defRPr sz="800"/>
            </a:lvl4pPr>
            <a:lvl5pPr marL="1371124" indent="0">
              <a:buNone/>
              <a:defRPr sz="800"/>
            </a:lvl5pPr>
            <a:lvl6pPr marL="1713911" indent="0">
              <a:buNone/>
              <a:defRPr sz="800"/>
            </a:lvl6pPr>
            <a:lvl7pPr marL="2056685" indent="0">
              <a:buNone/>
              <a:defRPr sz="800"/>
            </a:lvl7pPr>
            <a:lvl8pPr marL="2399460" indent="0">
              <a:buNone/>
              <a:defRPr sz="800"/>
            </a:lvl8pPr>
            <a:lvl9pPr marL="2742236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702847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271238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645420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044090"/>
      </p:ext>
    </p:extLst>
  </p:cSld>
  <p:clrMapOvr>
    <a:masterClrMapping/>
  </p:clrMapOvr>
  <p:transition/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697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3062BF9-D586-41E3-AD79-93E7A8538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17025A6-B7E6-4590-AB3F-3C92E6237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6B687DF-15D4-410C-9BEC-0A69738DF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6D9C549-B93A-423E-9018-13BFBFA94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7EEFBB-C3FE-45C6-B582-C15A52627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9711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">
  <p:cSld name="Title and three columns ">
    <p:spTree>
      <p:nvGrpSpPr>
        <p:cNvPr id="1" name="Shape 3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9" name="Google Shape;3289;p21"/>
          <p:cNvSpPr txBox="1">
            <a:spLocks noGrp="1"/>
          </p:cNvSpPr>
          <p:nvPr>
            <p:ph type="subTitle" idx="1"/>
          </p:nvPr>
        </p:nvSpPr>
        <p:spPr>
          <a:xfrm>
            <a:off x="751525" y="3691325"/>
            <a:ext cx="2111100" cy="6618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0" name="Google Shape;3290;p21"/>
          <p:cNvSpPr txBox="1">
            <a:spLocks noGrp="1"/>
          </p:cNvSpPr>
          <p:nvPr>
            <p:ph type="subTitle" idx="2"/>
          </p:nvPr>
        </p:nvSpPr>
        <p:spPr>
          <a:xfrm>
            <a:off x="751519" y="3242051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1" name="Google Shape;3291;p21"/>
          <p:cNvSpPr txBox="1">
            <a:spLocks noGrp="1"/>
          </p:cNvSpPr>
          <p:nvPr>
            <p:ph type="subTitle" idx="3"/>
          </p:nvPr>
        </p:nvSpPr>
        <p:spPr>
          <a:xfrm>
            <a:off x="3516320" y="3691325"/>
            <a:ext cx="2111100" cy="6618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2" name="Google Shape;3292;p21"/>
          <p:cNvSpPr txBox="1">
            <a:spLocks noGrp="1"/>
          </p:cNvSpPr>
          <p:nvPr>
            <p:ph type="subTitle" idx="4"/>
          </p:nvPr>
        </p:nvSpPr>
        <p:spPr>
          <a:xfrm>
            <a:off x="3516316" y="3242051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3" name="Google Shape;3293;p21"/>
          <p:cNvSpPr txBox="1">
            <a:spLocks noGrp="1"/>
          </p:cNvSpPr>
          <p:nvPr>
            <p:ph type="subTitle" idx="5"/>
          </p:nvPr>
        </p:nvSpPr>
        <p:spPr>
          <a:xfrm>
            <a:off x="6281127" y="3691325"/>
            <a:ext cx="2111100" cy="6618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4" name="Google Shape;3294;p21"/>
          <p:cNvSpPr txBox="1">
            <a:spLocks noGrp="1"/>
          </p:cNvSpPr>
          <p:nvPr>
            <p:ph type="subTitle" idx="6"/>
          </p:nvPr>
        </p:nvSpPr>
        <p:spPr>
          <a:xfrm>
            <a:off x="6281127" y="3242051"/>
            <a:ext cx="21111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381" name="Google Shape;3381;p21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7"/>
          <p:cNvSpPr>
            <a:spLocks/>
          </p:cNvSpPr>
          <p:nvPr/>
        </p:nvSpPr>
        <p:spPr bwMode="gray">
          <a:xfrm>
            <a:off x="-9525" y="1085874"/>
            <a:ext cx="9164638" cy="2874169"/>
          </a:xfrm>
          <a:custGeom>
            <a:avLst/>
            <a:gdLst/>
            <a:ahLst/>
            <a:cxnLst>
              <a:cxn ang="0">
                <a:pos x="12" y="124"/>
              </a:cxn>
              <a:cxn ang="0">
                <a:pos x="1381" y="12"/>
              </a:cxn>
              <a:cxn ang="0">
                <a:pos x="4064" y="581"/>
              </a:cxn>
              <a:cxn ang="0">
                <a:pos x="5773" y="118"/>
              </a:cxn>
              <a:cxn ang="0">
                <a:pos x="5766" y="2151"/>
              </a:cxn>
              <a:cxn ang="0">
                <a:pos x="3966" y="2263"/>
              </a:cxn>
              <a:cxn ang="0">
                <a:pos x="1963" y="1897"/>
              </a:cxn>
              <a:cxn ang="0">
                <a:pos x="6" y="2407"/>
              </a:cxn>
              <a:cxn ang="0">
                <a:pos x="12" y="124"/>
              </a:cxn>
            </a:cxnLst>
            <a:rect l="0" t="0" r="r" b="b"/>
            <a:pathLst>
              <a:path w="5773" h="2414">
                <a:moveTo>
                  <a:pt x="12" y="124"/>
                </a:moveTo>
                <a:cubicBezTo>
                  <a:pt x="150" y="76"/>
                  <a:pt x="581" y="0"/>
                  <a:pt x="1381" y="12"/>
                </a:cubicBezTo>
                <a:cubicBezTo>
                  <a:pt x="2181" y="23"/>
                  <a:pt x="3370" y="437"/>
                  <a:pt x="4064" y="581"/>
                </a:cubicBezTo>
                <a:cubicBezTo>
                  <a:pt x="4758" y="725"/>
                  <a:pt x="5635" y="219"/>
                  <a:pt x="5773" y="118"/>
                </a:cubicBezTo>
                <a:lnTo>
                  <a:pt x="5766" y="2151"/>
                </a:lnTo>
                <a:cubicBezTo>
                  <a:pt x="4994" y="2407"/>
                  <a:pt x="4326" y="2311"/>
                  <a:pt x="3966" y="2263"/>
                </a:cubicBezTo>
                <a:cubicBezTo>
                  <a:pt x="3606" y="2215"/>
                  <a:pt x="2715" y="1873"/>
                  <a:pt x="1963" y="1897"/>
                </a:cubicBezTo>
                <a:cubicBezTo>
                  <a:pt x="1305" y="1893"/>
                  <a:pt x="0" y="2402"/>
                  <a:pt x="6" y="2407"/>
                </a:cubicBezTo>
                <a:cubicBezTo>
                  <a:pt x="12" y="2414"/>
                  <a:pt x="12" y="568"/>
                  <a:pt x="12" y="124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lIns="68559" tIns="34289" rIns="68559" bIns="34289"/>
          <a:lstStyle/>
          <a:p>
            <a:pPr defTabSz="685562">
              <a:buClrTx/>
              <a:buFontTx/>
              <a:buNone/>
              <a:defRPr/>
            </a:pPr>
            <a:endParaRPr lang="en-US" kern="1200">
              <a:ea typeface="+mn-ea"/>
              <a:cs typeface="Arial" charset="0"/>
            </a:endParaRPr>
          </a:p>
        </p:txBody>
      </p:sp>
      <p:sp>
        <p:nvSpPr>
          <p:cNvPr id="5" name="Freeform 18"/>
          <p:cNvSpPr>
            <a:spLocks/>
          </p:cNvSpPr>
          <p:nvPr/>
        </p:nvSpPr>
        <p:spPr bwMode="gray">
          <a:xfrm>
            <a:off x="-9524" y="1297781"/>
            <a:ext cx="9150350" cy="2449116"/>
          </a:xfrm>
          <a:custGeom>
            <a:avLst/>
            <a:gdLst/>
            <a:ahLst/>
            <a:cxnLst>
              <a:cxn ang="0">
                <a:pos x="6" y="272"/>
              </a:cxn>
              <a:cxn ang="0">
                <a:pos x="1453" y="10"/>
              </a:cxn>
              <a:cxn ang="0">
                <a:pos x="4182" y="482"/>
              </a:cxn>
              <a:cxn ang="0">
                <a:pos x="5764" y="154"/>
              </a:cxn>
              <a:cxn ang="0">
                <a:pos x="5764" y="1806"/>
              </a:cxn>
              <a:cxn ang="0">
                <a:pos x="4005" y="1994"/>
              </a:cxn>
              <a:cxn ang="0">
                <a:pos x="1891" y="1522"/>
              </a:cxn>
              <a:cxn ang="0">
                <a:pos x="6" y="1967"/>
              </a:cxn>
              <a:cxn ang="0">
                <a:pos x="6" y="272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lIns="68559" tIns="34289" rIns="68559" bIns="34289"/>
          <a:lstStyle/>
          <a:p>
            <a:pPr defTabSz="685562">
              <a:buClrTx/>
              <a:buFontTx/>
              <a:buNone/>
              <a:defRPr/>
            </a:pPr>
            <a:endParaRPr lang="en-US" kern="1200">
              <a:ea typeface="+mn-ea"/>
              <a:cs typeface="Arial" charset="0"/>
            </a:endParaRP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7086600" y="1460897"/>
            <a:ext cx="533400" cy="400050"/>
            <a:chOff x="4752" y="1200"/>
            <a:chExt cx="288" cy="288"/>
          </a:xfrm>
        </p:grpSpPr>
        <p:sp>
          <p:nvSpPr>
            <p:cNvPr id="7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  <p:sp>
          <p:nvSpPr>
            <p:cNvPr id="8" name="Oval 21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</p:grp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7620000" y="1028700"/>
            <a:ext cx="914400" cy="685800"/>
            <a:chOff x="4992" y="816"/>
            <a:chExt cx="576" cy="576"/>
          </a:xfrm>
        </p:grpSpPr>
        <p:sp>
          <p:nvSpPr>
            <p:cNvPr id="10" name="Oval 23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  <p:sp>
          <p:nvSpPr>
            <p:cNvPr id="11" name="Oval 24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304800" y="2571750"/>
            <a:ext cx="1295400" cy="1028700"/>
            <a:chOff x="4992" y="816"/>
            <a:chExt cx="576" cy="576"/>
          </a:xfrm>
        </p:grpSpPr>
        <p:sp>
          <p:nvSpPr>
            <p:cNvPr id="13" name="Oval 26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  <p:sp>
          <p:nvSpPr>
            <p:cNvPr id="14" name="Oval 27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228600" y="228584"/>
            <a:ext cx="1079500" cy="501254"/>
            <a:chOff x="2680" y="3678"/>
            <a:chExt cx="680" cy="421"/>
          </a:xfrm>
        </p:grpSpPr>
        <p:sp>
          <p:nvSpPr>
            <p:cNvPr id="16" name="Text Box 14"/>
            <p:cNvSpPr txBox="1">
              <a:spLocks noChangeArrowheads="1"/>
            </p:cNvSpPr>
            <p:nvPr/>
          </p:nvSpPr>
          <p:spPr bwMode="gray">
            <a:xfrm>
              <a:off x="2680" y="3789"/>
              <a:ext cx="68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685562">
                <a:buClrTx/>
                <a:buFontTx/>
                <a:buNone/>
                <a:defRPr/>
              </a:pPr>
              <a:r>
                <a:rPr lang="en-US" sz="1800" b="1" kern="1200">
                  <a:solidFill>
                    <a:srgbClr val="233DA9"/>
                  </a:solidFill>
                  <a:ea typeface="+mn-ea"/>
                  <a:cs typeface="Arial" charset="0"/>
                </a:rPr>
                <a:t>LOGO</a:t>
              </a:r>
            </a:p>
          </p:txBody>
        </p:sp>
        <p:sp>
          <p:nvSpPr>
            <p:cNvPr id="17" name="AutoShape 15"/>
            <p:cNvSpPr>
              <a:spLocks noChangeArrowheads="1"/>
            </p:cNvSpPr>
            <p:nvPr/>
          </p:nvSpPr>
          <p:spPr bwMode="gray">
            <a:xfrm rot="5400000">
              <a:off x="2928" y="3493"/>
              <a:ext cx="172" cy="542"/>
            </a:xfrm>
            <a:prstGeom prst="moon">
              <a:avLst>
                <a:gd name="adj" fmla="val 21208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</p:grp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1943124"/>
            <a:ext cx="7086600" cy="759619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295400" y="2686050"/>
            <a:ext cx="6705600" cy="2857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5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857760"/>
            <a:ext cx="2133600" cy="183356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B331019A-8A69-4C7A-B388-4677A676B56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857760"/>
            <a:ext cx="2895600" cy="183356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857760"/>
            <a:ext cx="2133600" cy="183356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4070A5ED-7336-4619-B7CE-4217FD3879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200216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65973-CF84-46B7-BF22-E69E7FAFE7FA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7EC4B-8ACD-4C1B-810D-7FDC8BA8CE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465124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5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776" indent="0">
              <a:buNone/>
              <a:defRPr sz="1400"/>
            </a:lvl2pPr>
            <a:lvl3pPr marL="685562" indent="0">
              <a:buNone/>
              <a:defRPr sz="1200"/>
            </a:lvl3pPr>
            <a:lvl4pPr marL="1028343" indent="0">
              <a:buNone/>
              <a:defRPr sz="1100"/>
            </a:lvl4pPr>
            <a:lvl5pPr marL="1371124" indent="0">
              <a:buNone/>
              <a:defRPr sz="1100"/>
            </a:lvl5pPr>
            <a:lvl6pPr marL="1713911" indent="0">
              <a:buNone/>
              <a:defRPr sz="1100"/>
            </a:lvl6pPr>
            <a:lvl7pPr marL="2056685" indent="0">
              <a:buNone/>
              <a:defRPr sz="1100"/>
            </a:lvl7pPr>
            <a:lvl8pPr marL="2399460" indent="0">
              <a:buNone/>
              <a:defRPr sz="1100"/>
            </a:lvl8pPr>
            <a:lvl9pPr marL="2742236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CE480-CD38-4BAE-877F-6376936A214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256FE-CF48-46C5-8637-26889F8878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21179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33718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33718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A75D9-543E-476D-B4BA-6E7516AA3A0E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7DD04-440E-482A-B695-96BA392E32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312286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76" indent="0">
              <a:buNone/>
              <a:defRPr sz="1500" b="1"/>
            </a:lvl2pPr>
            <a:lvl3pPr marL="685562" indent="0">
              <a:buNone/>
              <a:defRPr sz="1400" b="1"/>
            </a:lvl3pPr>
            <a:lvl4pPr marL="1028343" indent="0">
              <a:buNone/>
              <a:defRPr sz="1200" b="1"/>
            </a:lvl4pPr>
            <a:lvl5pPr marL="1371124" indent="0">
              <a:buNone/>
              <a:defRPr sz="1200" b="1"/>
            </a:lvl5pPr>
            <a:lvl6pPr marL="1713911" indent="0">
              <a:buNone/>
              <a:defRPr sz="1200" b="1"/>
            </a:lvl6pPr>
            <a:lvl7pPr marL="2056685" indent="0">
              <a:buNone/>
              <a:defRPr sz="1200" b="1"/>
            </a:lvl7pPr>
            <a:lvl8pPr marL="2399460" indent="0">
              <a:buNone/>
              <a:defRPr sz="1200" b="1"/>
            </a:lvl8pPr>
            <a:lvl9pPr marL="274223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76" indent="0">
              <a:buNone/>
              <a:defRPr sz="1500" b="1"/>
            </a:lvl2pPr>
            <a:lvl3pPr marL="685562" indent="0">
              <a:buNone/>
              <a:defRPr sz="1400" b="1"/>
            </a:lvl3pPr>
            <a:lvl4pPr marL="1028343" indent="0">
              <a:buNone/>
              <a:defRPr sz="1200" b="1"/>
            </a:lvl4pPr>
            <a:lvl5pPr marL="1371124" indent="0">
              <a:buNone/>
              <a:defRPr sz="1200" b="1"/>
            </a:lvl5pPr>
            <a:lvl6pPr marL="1713911" indent="0">
              <a:buNone/>
              <a:defRPr sz="1200" b="1"/>
            </a:lvl6pPr>
            <a:lvl7pPr marL="2056685" indent="0">
              <a:buNone/>
              <a:defRPr sz="1200" b="1"/>
            </a:lvl7pPr>
            <a:lvl8pPr marL="2399460" indent="0">
              <a:buNone/>
              <a:defRPr sz="1200" b="1"/>
            </a:lvl8pPr>
            <a:lvl9pPr marL="2742236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EAAFC-073E-44FB-B2A5-EDB10BB73F7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5F917-9831-4EC5-B1DB-5F875A0576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99701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501D2-4202-4833-904D-D99AD01CCF5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4EBD9-6298-44E5-983F-41FFBC8F43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171452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9444D-4EE7-4AB6-823A-24CD2394D83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C4F08-B0C7-4C7F-968E-E59BD7AFCD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599120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11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776" indent="0">
              <a:buNone/>
              <a:defRPr sz="900"/>
            </a:lvl2pPr>
            <a:lvl3pPr marL="685562" indent="0">
              <a:buNone/>
              <a:defRPr sz="800"/>
            </a:lvl3pPr>
            <a:lvl4pPr marL="1028343" indent="0">
              <a:buNone/>
              <a:defRPr sz="700"/>
            </a:lvl4pPr>
            <a:lvl5pPr marL="1371124" indent="0">
              <a:buNone/>
              <a:defRPr sz="700"/>
            </a:lvl5pPr>
            <a:lvl6pPr marL="1713911" indent="0">
              <a:buNone/>
              <a:defRPr sz="700"/>
            </a:lvl6pPr>
            <a:lvl7pPr marL="2056685" indent="0">
              <a:buNone/>
              <a:defRPr sz="700"/>
            </a:lvl7pPr>
            <a:lvl8pPr marL="2399460" indent="0">
              <a:buNone/>
              <a:defRPr sz="700"/>
            </a:lvl8pPr>
            <a:lvl9pPr marL="274223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3797A-464A-4742-A889-D0EC38C2271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B4528-36DC-4506-AE36-8A9CEEC575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83610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776" indent="0">
              <a:buNone/>
              <a:defRPr sz="2100"/>
            </a:lvl2pPr>
            <a:lvl3pPr marL="685562" indent="0">
              <a:buNone/>
              <a:defRPr sz="1800"/>
            </a:lvl3pPr>
            <a:lvl4pPr marL="1028343" indent="0">
              <a:buNone/>
              <a:defRPr sz="1500"/>
            </a:lvl4pPr>
            <a:lvl5pPr marL="1371124" indent="0">
              <a:buNone/>
              <a:defRPr sz="1500"/>
            </a:lvl5pPr>
            <a:lvl6pPr marL="1713911" indent="0">
              <a:buNone/>
              <a:defRPr sz="1500"/>
            </a:lvl6pPr>
            <a:lvl7pPr marL="2056685" indent="0">
              <a:buNone/>
              <a:defRPr sz="1500"/>
            </a:lvl7pPr>
            <a:lvl8pPr marL="2399460" indent="0">
              <a:buNone/>
              <a:defRPr sz="1500"/>
            </a:lvl8pPr>
            <a:lvl9pPr marL="2742236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17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776" indent="0">
              <a:buNone/>
              <a:defRPr sz="900"/>
            </a:lvl2pPr>
            <a:lvl3pPr marL="685562" indent="0">
              <a:buNone/>
              <a:defRPr sz="800"/>
            </a:lvl3pPr>
            <a:lvl4pPr marL="1028343" indent="0">
              <a:buNone/>
              <a:defRPr sz="700"/>
            </a:lvl4pPr>
            <a:lvl5pPr marL="1371124" indent="0">
              <a:buNone/>
              <a:defRPr sz="700"/>
            </a:lvl5pPr>
            <a:lvl6pPr marL="1713911" indent="0">
              <a:buNone/>
              <a:defRPr sz="700"/>
            </a:lvl6pPr>
            <a:lvl7pPr marL="2056685" indent="0">
              <a:buNone/>
              <a:defRPr sz="700"/>
            </a:lvl7pPr>
            <a:lvl8pPr marL="2399460" indent="0">
              <a:buNone/>
              <a:defRPr sz="700"/>
            </a:lvl8pPr>
            <a:lvl9pPr marL="2742236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14CC0-02A8-415F-AE65-7EEF7A056B1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C6D22-6065-4892-811A-E224BA05E7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969753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03425-B443-4360-8DAE-49D54754DC5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2B26F-C0B9-4DCD-9445-641AD0E117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2069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58" indent="0" algn="ctr">
              <a:buNone/>
              <a:defRPr sz="1500"/>
            </a:lvl2pPr>
            <a:lvl3pPr marL="683828" indent="0" algn="ctr">
              <a:buNone/>
              <a:defRPr sz="1400"/>
            </a:lvl3pPr>
            <a:lvl4pPr marL="1025742" indent="0" algn="ctr">
              <a:buNone/>
              <a:defRPr sz="1200"/>
            </a:lvl4pPr>
            <a:lvl5pPr marL="1367656" indent="0" algn="ctr">
              <a:buNone/>
              <a:defRPr sz="1200"/>
            </a:lvl5pPr>
            <a:lvl6pPr marL="1709627" indent="0" algn="ctr">
              <a:buNone/>
              <a:defRPr sz="1200"/>
            </a:lvl6pPr>
            <a:lvl7pPr marL="2051483" indent="0" algn="ctr">
              <a:buNone/>
              <a:defRPr sz="1200"/>
            </a:lvl7pPr>
            <a:lvl8pPr marL="2393340" indent="0" algn="ctr">
              <a:buNone/>
              <a:defRPr sz="1200"/>
            </a:lvl8pPr>
            <a:lvl9pPr marL="2735198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353665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14350"/>
            <a:ext cx="2057400" cy="4229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14350"/>
            <a:ext cx="6019800" cy="4229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DC2A0-86AE-4EF8-BA8E-F51BB169A9FB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127B6-F66F-43F5-A24F-03F5FEC330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439653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514350"/>
            <a:ext cx="8229600" cy="4229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62FA8-5724-414A-B6FD-035E5F90565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8/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B010E5-635B-40E8-A43A-4D9EB07067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303837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6421393" y="-33326"/>
            <a:ext cx="2829401" cy="1115144"/>
            <a:chOff x="7132400" y="-50625"/>
            <a:chExt cx="2688778" cy="1059721"/>
          </a:xfrm>
        </p:grpSpPr>
        <p:sp>
          <p:nvSpPr>
            <p:cNvPr id="10" name="Google Shape;10;p2"/>
            <p:cNvSpPr/>
            <p:nvPr/>
          </p:nvSpPr>
          <p:spPr>
            <a:xfrm flipH="1">
              <a:off x="7132400" y="-50625"/>
              <a:ext cx="2688778" cy="1059721"/>
            </a:xfrm>
            <a:custGeom>
              <a:avLst/>
              <a:gdLst/>
              <a:ahLst/>
              <a:cxnLst/>
              <a:rect l="l" t="t" r="r" b="b"/>
              <a:pathLst>
                <a:path w="89395" h="35233" extrusionOk="0">
                  <a:moveTo>
                    <a:pt x="1" y="0"/>
                  </a:moveTo>
                  <a:lnTo>
                    <a:pt x="1" y="32676"/>
                  </a:lnTo>
                  <a:cubicBezTo>
                    <a:pt x="5624" y="34424"/>
                    <a:pt x="10455" y="35232"/>
                    <a:pt x="14695" y="35232"/>
                  </a:cubicBezTo>
                  <a:cubicBezTo>
                    <a:pt x="26453" y="35232"/>
                    <a:pt x="33670" y="29013"/>
                    <a:pt x="40640" y="19362"/>
                  </a:cubicBezTo>
                  <a:cubicBezTo>
                    <a:pt x="44140" y="14526"/>
                    <a:pt x="48561" y="13369"/>
                    <a:pt x="53442" y="13369"/>
                  </a:cubicBezTo>
                  <a:cubicBezTo>
                    <a:pt x="57927" y="13369"/>
                    <a:pt x="62800" y="14346"/>
                    <a:pt x="67703" y="14346"/>
                  </a:cubicBezTo>
                  <a:cubicBezTo>
                    <a:pt x="75307" y="14346"/>
                    <a:pt x="82983" y="11995"/>
                    <a:pt x="8939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 flipH="1">
              <a:off x="9013882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5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 flipH="1">
              <a:off x="8906026" y="1528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4" y="263"/>
                    <a:pt x="15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429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 flipH="1">
              <a:off x="8906026" y="572899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2"/>
                    <a:pt x="790" y="1853"/>
                  </a:cubicBezTo>
                  <a:cubicBezTo>
                    <a:pt x="1398" y="2096"/>
                    <a:pt x="2067" y="2188"/>
                    <a:pt x="2705" y="2188"/>
                  </a:cubicBezTo>
                  <a:cubicBezTo>
                    <a:pt x="3982" y="2188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30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 flipH="1">
              <a:off x="8860069" y="380798"/>
              <a:ext cx="84939" cy="117272"/>
            </a:xfrm>
            <a:custGeom>
              <a:avLst/>
              <a:gdLst/>
              <a:ahLst/>
              <a:cxnLst/>
              <a:rect l="l" t="t" r="r" b="b"/>
              <a:pathLst>
                <a:path w="2824" h="3899" extrusionOk="0">
                  <a:moveTo>
                    <a:pt x="1659" y="0"/>
                  </a:moveTo>
                  <a:cubicBezTo>
                    <a:pt x="1282" y="0"/>
                    <a:pt x="912" y="203"/>
                    <a:pt x="779" y="672"/>
                  </a:cubicBezTo>
                  <a:cubicBezTo>
                    <a:pt x="597" y="1371"/>
                    <a:pt x="414" y="2040"/>
                    <a:pt x="202" y="2739"/>
                  </a:cubicBezTo>
                  <a:cubicBezTo>
                    <a:pt x="0" y="3434"/>
                    <a:pt x="582" y="3899"/>
                    <a:pt x="1149" y="3899"/>
                  </a:cubicBezTo>
                  <a:cubicBezTo>
                    <a:pt x="1524" y="3899"/>
                    <a:pt x="1893" y="3696"/>
                    <a:pt x="2025" y="3225"/>
                  </a:cubicBezTo>
                  <a:cubicBezTo>
                    <a:pt x="2238" y="2556"/>
                    <a:pt x="2421" y="1857"/>
                    <a:pt x="2603" y="1188"/>
                  </a:cubicBezTo>
                  <a:cubicBezTo>
                    <a:pt x="2823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 flipH="1">
              <a:off x="8774409" y="219586"/>
              <a:ext cx="113873" cy="60967"/>
            </a:xfrm>
            <a:custGeom>
              <a:avLst/>
              <a:gdLst/>
              <a:ahLst/>
              <a:cxnLst/>
              <a:rect l="l" t="t" r="r" b="b"/>
              <a:pathLst>
                <a:path w="3786" h="2027" extrusionOk="0">
                  <a:moveTo>
                    <a:pt x="2172" y="1"/>
                  </a:moveTo>
                  <a:cubicBezTo>
                    <a:pt x="1697" y="1"/>
                    <a:pt x="1222" y="62"/>
                    <a:pt x="747" y="165"/>
                  </a:cubicBezTo>
                  <a:cubicBezTo>
                    <a:pt x="352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8" y="2026"/>
                    <a:pt x="1146" y="2014"/>
                    <a:pt x="1234" y="1989"/>
                  </a:cubicBezTo>
                  <a:cubicBezTo>
                    <a:pt x="1587" y="1930"/>
                    <a:pt x="1940" y="1897"/>
                    <a:pt x="2285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1" y="1929"/>
                    <a:pt x="2877" y="1930"/>
                    <a:pt x="2894" y="1930"/>
                  </a:cubicBezTo>
                  <a:cubicBezTo>
                    <a:pt x="3388" y="1930"/>
                    <a:pt x="3786" y="1486"/>
                    <a:pt x="3757" y="986"/>
                  </a:cubicBezTo>
                  <a:cubicBezTo>
                    <a:pt x="3786" y="486"/>
                    <a:pt x="3388" y="42"/>
                    <a:pt x="2894" y="42"/>
                  </a:cubicBezTo>
                  <a:cubicBezTo>
                    <a:pt x="2877" y="42"/>
                    <a:pt x="2861" y="43"/>
                    <a:pt x="2845" y="44"/>
                  </a:cubicBezTo>
                  <a:cubicBezTo>
                    <a:pt x="2621" y="15"/>
                    <a:pt x="2396" y="1"/>
                    <a:pt x="217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 flipH="1">
              <a:off x="8745115" y="343142"/>
              <a:ext cx="86864" cy="65990"/>
            </a:xfrm>
            <a:custGeom>
              <a:avLst/>
              <a:gdLst/>
              <a:ahLst/>
              <a:cxnLst/>
              <a:rect l="l" t="t" r="r" b="b"/>
              <a:pathLst>
                <a:path w="2888" h="2194" extrusionOk="0">
                  <a:moveTo>
                    <a:pt x="1038" y="0"/>
                  </a:moveTo>
                  <a:cubicBezTo>
                    <a:pt x="622" y="0"/>
                    <a:pt x="252" y="282"/>
                    <a:pt x="152" y="708"/>
                  </a:cubicBezTo>
                  <a:cubicBezTo>
                    <a:pt x="0" y="1194"/>
                    <a:pt x="304" y="1711"/>
                    <a:pt x="790" y="1863"/>
                  </a:cubicBezTo>
                  <a:cubicBezTo>
                    <a:pt x="1064" y="1954"/>
                    <a:pt x="1307" y="2076"/>
                    <a:pt x="1581" y="2167"/>
                  </a:cubicBezTo>
                  <a:cubicBezTo>
                    <a:pt x="1658" y="2185"/>
                    <a:pt x="1735" y="2194"/>
                    <a:pt x="1811" y="2194"/>
                  </a:cubicBezTo>
                  <a:cubicBezTo>
                    <a:pt x="2243" y="2194"/>
                    <a:pt x="2637" y="1912"/>
                    <a:pt x="2766" y="1498"/>
                  </a:cubicBezTo>
                  <a:cubicBezTo>
                    <a:pt x="2888" y="981"/>
                    <a:pt x="2584" y="465"/>
                    <a:pt x="2097" y="343"/>
                  </a:cubicBezTo>
                  <a:cubicBezTo>
                    <a:pt x="1824" y="252"/>
                    <a:pt x="1581" y="130"/>
                    <a:pt x="1307" y="39"/>
                  </a:cubicBezTo>
                  <a:cubicBezTo>
                    <a:pt x="1217" y="13"/>
                    <a:pt x="1126" y="0"/>
                    <a:pt x="103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 flipH="1">
              <a:off x="8605228" y="-50625"/>
              <a:ext cx="56726" cy="45507"/>
            </a:xfrm>
            <a:custGeom>
              <a:avLst/>
              <a:gdLst/>
              <a:ahLst/>
              <a:cxnLst/>
              <a:rect l="l" t="t" r="r" b="b"/>
              <a:pathLst>
                <a:path w="188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2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 flipH="1">
              <a:off x="8999565" y="467811"/>
              <a:ext cx="117693" cy="72487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1" y="969"/>
                    <a:pt x="701" y="1669"/>
                  </a:cubicBezTo>
                  <a:cubicBezTo>
                    <a:pt x="1157" y="2034"/>
                    <a:pt x="1704" y="2277"/>
                    <a:pt x="2281" y="2368"/>
                  </a:cubicBezTo>
                  <a:cubicBezTo>
                    <a:pt x="2385" y="2396"/>
                    <a:pt x="2484" y="2409"/>
                    <a:pt x="2576" y="2409"/>
                  </a:cubicBezTo>
                  <a:cubicBezTo>
                    <a:pt x="3597" y="2409"/>
                    <a:pt x="3912" y="851"/>
                    <a:pt x="2798" y="545"/>
                  </a:cubicBezTo>
                  <a:cubicBezTo>
                    <a:pt x="2616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7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 flipH="1">
              <a:off x="8922478" y="202472"/>
              <a:ext cx="127138" cy="1415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70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6" y="4506"/>
                    <a:pt x="2038" y="4048"/>
                  </a:cubicBezTo>
                  <a:cubicBezTo>
                    <a:pt x="2099" y="3804"/>
                    <a:pt x="2221" y="3561"/>
                    <a:pt x="2373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4" y="339"/>
                    <a:pt x="3923" y="278"/>
                  </a:cubicBezTo>
                  <a:cubicBezTo>
                    <a:pt x="3892" y="248"/>
                    <a:pt x="3832" y="218"/>
                    <a:pt x="3801" y="187"/>
                  </a:cubicBezTo>
                  <a:cubicBezTo>
                    <a:pt x="3680" y="96"/>
                    <a:pt x="3558" y="66"/>
                    <a:pt x="3437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 flipH="1">
              <a:off x="9034905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0" y="1863"/>
                  </a:cubicBezTo>
                  <a:cubicBezTo>
                    <a:pt x="1611" y="2198"/>
                    <a:pt x="2492" y="2411"/>
                    <a:pt x="3404" y="2471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 flipH="1">
              <a:off x="7779706" y="202472"/>
              <a:ext cx="126777" cy="1415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8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1" y="4245"/>
                    <a:pt x="583" y="4706"/>
                    <a:pt x="1151" y="4706"/>
                  </a:cubicBezTo>
                  <a:cubicBezTo>
                    <a:pt x="1526" y="4706"/>
                    <a:pt x="1893" y="4506"/>
                    <a:pt x="2026" y="4048"/>
                  </a:cubicBezTo>
                  <a:cubicBezTo>
                    <a:pt x="2087" y="3804"/>
                    <a:pt x="2208" y="3561"/>
                    <a:pt x="2360" y="3348"/>
                  </a:cubicBezTo>
                  <a:cubicBezTo>
                    <a:pt x="2786" y="2710"/>
                    <a:pt x="3455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4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50" y="218"/>
                    <a:pt x="3789" y="157"/>
                  </a:cubicBezTo>
                  <a:cubicBezTo>
                    <a:pt x="3698" y="96"/>
                    <a:pt x="3576" y="66"/>
                    <a:pt x="3455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 flipH="1">
              <a:off x="7871140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 flipH="1">
              <a:off x="7629773" y="79187"/>
              <a:ext cx="111557" cy="109572"/>
            </a:xfrm>
            <a:custGeom>
              <a:avLst/>
              <a:gdLst/>
              <a:ahLst/>
              <a:cxnLst/>
              <a:rect l="l" t="t" r="r" b="b"/>
              <a:pathLst>
                <a:path w="3709" h="3643" extrusionOk="0">
                  <a:moveTo>
                    <a:pt x="2432" y="1"/>
                  </a:moveTo>
                  <a:cubicBezTo>
                    <a:pt x="1641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7" y="3192"/>
                  </a:cubicBezTo>
                  <a:cubicBezTo>
                    <a:pt x="732" y="3480"/>
                    <a:pt x="1042" y="3642"/>
                    <a:pt x="1365" y="3642"/>
                  </a:cubicBezTo>
                  <a:cubicBezTo>
                    <a:pt x="1519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59"/>
                    <a:pt x="2067" y="1976"/>
                    <a:pt x="2128" y="1885"/>
                  </a:cubicBezTo>
                  <a:cubicBezTo>
                    <a:pt x="2151" y="1870"/>
                    <a:pt x="2177" y="1864"/>
                    <a:pt x="2205" y="1864"/>
                  </a:cubicBezTo>
                  <a:cubicBezTo>
                    <a:pt x="2289" y="1864"/>
                    <a:pt x="2386" y="1915"/>
                    <a:pt x="2432" y="1915"/>
                  </a:cubicBezTo>
                  <a:cubicBezTo>
                    <a:pt x="3708" y="1915"/>
                    <a:pt x="3708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 flipH="1">
              <a:off x="8211219" y="70946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1"/>
                  </a:moveTo>
                  <a:cubicBezTo>
                    <a:pt x="1612" y="1"/>
                    <a:pt x="852" y="366"/>
                    <a:pt x="396" y="1034"/>
                  </a:cubicBezTo>
                  <a:cubicBezTo>
                    <a:pt x="1" y="1703"/>
                    <a:pt x="31" y="2554"/>
                    <a:pt x="518" y="3192"/>
                  </a:cubicBezTo>
                  <a:cubicBezTo>
                    <a:pt x="703" y="3480"/>
                    <a:pt x="1026" y="3643"/>
                    <a:pt x="1358" y="3643"/>
                  </a:cubicBezTo>
                  <a:cubicBezTo>
                    <a:pt x="1517" y="3643"/>
                    <a:pt x="1677" y="3606"/>
                    <a:pt x="1825" y="3527"/>
                  </a:cubicBezTo>
                  <a:cubicBezTo>
                    <a:pt x="2280" y="3253"/>
                    <a:pt x="2432" y="2676"/>
                    <a:pt x="2159" y="2220"/>
                  </a:cubicBezTo>
                  <a:cubicBezTo>
                    <a:pt x="2129" y="2159"/>
                    <a:pt x="2037" y="1977"/>
                    <a:pt x="2129" y="1916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6"/>
                    <a:pt x="2432" y="1916"/>
                  </a:cubicBezTo>
                  <a:cubicBezTo>
                    <a:pt x="3679" y="1916"/>
                    <a:pt x="367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 flipH="1">
              <a:off x="8786260" y="74615"/>
              <a:ext cx="111557" cy="110174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1" y="1703"/>
                    <a:pt x="61" y="2554"/>
                    <a:pt x="548" y="3192"/>
                  </a:cubicBezTo>
                  <a:cubicBezTo>
                    <a:pt x="709" y="3494"/>
                    <a:pt x="1016" y="3663"/>
                    <a:pt x="1338" y="3663"/>
                  </a:cubicBezTo>
                  <a:cubicBezTo>
                    <a:pt x="1502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3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 flipH="1">
              <a:off x="9373180" y="74615"/>
              <a:ext cx="111557" cy="110174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8" y="3192"/>
                  </a:cubicBezTo>
                  <a:cubicBezTo>
                    <a:pt x="729" y="3494"/>
                    <a:pt x="1030" y="3663"/>
                    <a:pt x="1345" y="3663"/>
                  </a:cubicBezTo>
                  <a:cubicBezTo>
                    <a:pt x="1506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6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flipH="1">
              <a:off x="8798140" y="642347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2" y="0"/>
                    <a:pt x="852" y="365"/>
                    <a:pt x="396" y="1034"/>
                  </a:cubicBezTo>
                  <a:cubicBezTo>
                    <a:pt x="1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8" y="3642"/>
                  </a:cubicBezTo>
                  <a:cubicBezTo>
                    <a:pt x="1516" y="3642"/>
                    <a:pt x="1677" y="3605"/>
                    <a:pt x="1825" y="3526"/>
                  </a:cubicBezTo>
                  <a:cubicBezTo>
                    <a:pt x="2280" y="3253"/>
                    <a:pt x="2432" y="2675"/>
                    <a:pt x="2159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5"/>
                    <a:pt x="2432" y="1915"/>
                  </a:cubicBezTo>
                  <a:cubicBezTo>
                    <a:pt x="3679" y="1915"/>
                    <a:pt x="3679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flipH="1">
              <a:off x="9346653" y="642347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1" y="0"/>
                    <a:pt x="851" y="365"/>
                    <a:pt x="395" y="1034"/>
                  </a:cubicBezTo>
                  <a:cubicBezTo>
                    <a:pt x="0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7" y="3642"/>
                  </a:cubicBezTo>
                  <a:cubicBezTo>
                    <a:pt x="1516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58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8" y="1885"/>
                    <a:pt x="2192" y="1875"/>
                    <a:pt x="2227" y="1875"/>
                  </a:cubicBezTo>
                  <a:cubicBezTo>
                    <a:pt x="2297" y="1875"/>
                    <a:pt x="2371" y="1915"/>
                    <a:pt x="2432" y="1915"/>
                  </a:cubicBezTo>
                  <a:cubicBezTo>
                    <a:pt x="3678" y="1915"/>
                    <a:pt x="3678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flipH="1">
              <a:off x="7763254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flipH="1">
              <a:off x="7892163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flipH="1">
              <a:off x="8205716" y="-50625"/>
              <a:ext cx="49417" cy="14437"/>
            </a:xfrm>
            <a:custGeom>
              <a:avLst/>
              <a:gdLst/>
              <a:ahLst/>
              <a:cxnLst/>
              <a:rect l="l" t="t" r="r" b="b"/>
              <a:pathLst>
                <a:path w="1643" h="480" extrusionOk="0">
                  <a:moveTo>
                    <a:pt x="1" y="0"/>
                  </a:moveTo>
                  <a:cubicBezTo>
                    <a:pt x="177" y="302"/>
                    <a:pt x="499" y="480"/>
                    <a:pt x="847" y="480"/>
                  </a:cubicBezTo>
                  <a:cubicBezTo>
                    <a:pt x="919" y="480"/>
                    <a:pt x="992" y="472"/>
                    <a:pt x="1065" y="456"/>
                  </a:cubicBezTo>
                  <a:cubicBezTo>
                    <a:pt x="1308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flipH="1">
              <a:off x="7320762" y="80751"/>
              <a:ext cx="139018" cy="74352"/>
            </a:xfrm>
            <a:custGeom>
              <a:avLst/>
              <a:gdLst/>
              <a:ahLst/>
              <a:cxnLst/>
              <a:rect l="l" t="t" r="r" b="b"/>
              <a:pathLst>
                <a:path w="4622" h="2472" extrusionOk="0">
                  <a:moveTo>
                    <a:pt x="1037" y="0"/>
                  </a:moveTo>
                  <a:cubicBezTo>
                    <a:pt x="621" y="0"/>
                    <a:pt x="248" y="277"/>
                    <a:pt x="123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5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7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flipH="1">
              <a:off x="7414933" y="228970"/>
              <a:ext cx="98775" cy="76968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6" y="2"/>
                    <a:pt x="2311" y="5"/>
                  </a:cubicBezTo>
                  <a:cubicBezTo>
                    <a:pt x="2128" y="5"/>
                    <a:pt x="1946" y="36"/>
                    <a:pt x="1764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9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12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5" y="856"/>
                    <a:pt x="1" y="1525"/>
                    <a:pt x="305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9" y="2407"/>
                    <a:pt x="669" y="2437"/>
                  </a:cubicBezTo>
                  <a:cubicBezTo>
                    <a:pt x="821" y="2528"/>
                    <a:pt x="1004" y="2559"/>
                    <a:pt x="1186" y="2559"/>
                  </a:cubicBezTo>
                  <a:cubicBezTo>
                    <a:pt x="1277" y="2559"/>
                    <a:pt x="1338" y="2528"/>
                    <a:pt x="1399" y="2528"/>
                  </a:cubicBezTo>
                  <a:cubicBezTo>
                    <a:pt x="2007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3" y="765"/>
                  </a:cubicBezTo>
                  <a:cubicBezTo>
                    <a:pt x="3223" y="644"/>
                    <a:pt x="3162" y="522"/>
                    <a:pt x="3101" y="431"/>
                  </a:cubicBezTo>
                  <a:cubicBezTo>
                    <a:pt x="3071" y="370"/>
                    <a:pt x="3010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 flipH="1">
              <a:off x="7986304" y="228970"/>
              <a:ext cx="98775" cy="76968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5" y="2"/>
                    <a:pt x="2310" y="5"/>
                  </a:cubicBezTo>
                  <a:cubicBezTo>
                    <a:pt x="2128" y="5"/>
                    <a:pt x="1946" y="36"/>
                    <a:pt x="1763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8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09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4" y="856"/>
                    <a:pt x="0" y="1525"/>
                    <a:pt x="304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8" y="2407"/>
                    <a:pt x="669" y="2437"/>
                  </a:cubicBezTo>
                  <a:cubicBezTo>
                    <a:pt x="821" y="2528"/>
                    <a:pt x="1003" y="2559"/>
                    <a:pt x="1186" y="2559"/>
                  </a:cubicBezTo>
                  <a:cubicBezTo>
                    <a:pt x="1277" y="2559"/>
                    <a:pt x="1338" y="2528"/>
                    <a:pt x="1398" y="2528"/>
                  </a:cubicBezTo>
                  <a:cubicBezTo>
                    <a:pt x="2006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2" y="765"/>
                  </a:cubicBezTo>
                  <a:cubicBezTo>
                    <a:pt x="3222" y="644"/>
                    <a:pt x="3161" y="522"/>
                    <a:pt x="3101" y="431"/>
                  </a:cubicBezTo>
                  <a:cubicBezTo>
                    <a:pt x="3070" y="370"/>
                    <a:pt x="3009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 flipH="1">
              <a:off x="7462486" y="-50625"/>
              <a:ext cx="56696" cy="45507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2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flipH="1">
              <a:off x="7299739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4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flipH="1">
              <a:off x="7191883" y="1528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398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 flipH="1">
              <a:off x="7522820" y="102948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5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 flipH="1">
              <a:off x="8463534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1" y="1863"/>
                  </a:cubicBezTo>
                  <a:cubicBezTo>
                    <a:pt x="1611" y="2198"/>
                    <a:pt x="2493" y="2411"/>
                    <a:pt x="3405" y="2471"/>
                  </a:cubicBezTo>
                  <a:cubicBezTo>
                    <a:pt x="3414" y="2472"/>
                    <a:pt x="3424" y="2472"/>
                    <a:pt x="3434" y="2472"/>
                  </a:cubicBezTo>
                  <a:cubicBezTo>
                    <a:pt x="4620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 flipH="1">
              <a:off x="8351077" y="202472"/>
              <a:ext cx="126777" cy="1415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7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0" y="4245"/>
                    <a:pt x="583" y="4706"/>
                    <a:pt x="1151" y="4706"/>
                  </a:cubicBezTo>
                  <a:cubicBezTo>
                    <a:pt x="1525" y="4706"/>
                    <a:pt x="1893" y="4506"/>
                    <a:pt x="2026" y="4048"/>
                  </a:cubicBezTo>
                  <a:cubicBezTo>
                    <a:pt x="2086" y="3804"/>
                    <a:pt x="2208" y="3561"/>
                    <a:pt x="2360" y="3348"/>
                  </a:cubicBezTo>
                  <a:cubicBezTo>
                    <a:pt x="2786" y="2710"/>
                    <a:pt x="3454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3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49" y="218"/>
                    <a:pt x="3789" y="157"/>
                  </a:cubicBezTo>
                  <a:cubicBezTo>
                    <a:pt x="3697" y="96"/>
                    <a:pt x="3576" y="66"/>
                    <a:pt x="3454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 flipH="1">
              <a:off x="8334625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2" y="698"/>
                  </a:cubicBezTo>
                  <a:cubicBezTo>
                    <a:pt x="0" y="1215"/>
                    <a:pt x="304" y="1731"/>
                    <a:pt x="791" y="1853"/>
                  </a:cubicBezTo>
                  <a:cubicBezTo>
                    <a:pt x="1399" y="2096"/>
                    <a:pt x="2067" y="2187"/>
                    <a:pt x="2706" y="2187"/>
                  </a:cubicBezTo>
                  <a:cubicBezTo>
                    <a:pt x="3982" y="2187"/>
                    <a:pt x="3982" y="303"/>
                    <a:pt x="2706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 flipH="1">
              <a:off x="8557706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9" y="0"/>
                    <a:pt x="1946" y="61"/>
                    <a:pt x="1794" y="152"/>
                  </a:cubicBezTo>
                  <a:cubicBezTo>
                    <a:pt x="1734" y="183"/>
                    <a:pt x="1673" y="213"/>
                    <a:pt x="1642" y="274"/>
                  </a:cubicBezTo>
                  <a:cubicBezTo>
                    <a:pt x="1582" y="335"/>
                    <a:pt x="1490" y="396"/>
                    <a:pt x="1430" y="456"/>
                  </a:cubicBezTo>
                  <a:cubicBezTo>
                    <a:pt x="1399" y="456"/>
                    <a:pt x="1369" y="487"/>
                    <a:pt x="1338" y="517"/>
                  </a:cubicBezTo>
                  <a:cubicBezTo>
                    <a:pt x="1278" y="547"/>
                    <a:pt x="1186" y="608"/>
                    <a:pt x="1126" y="639"/>
                  </a:cubicBezTo>
                  <a:cubicBezTo>
                    <a:pt x="1034" y="669"/>
                    <a:pt x="974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7" y="2250"/>
                    <a:pt x="518" y="2341"/>
                  </a:cubicBezTo>
                  <a:cubicBezTo>
                    <a:pt x="578" y="2371"/>
                    <a:pt x="609" y="2402"/>
                    <a:pt x="670" y="2432"/>
                  </a:cubicBezTo>
                  <a:cubicBezTo>
                    <a:pt x="822" y="2523"/>
                    <a:pt x="1004" y="2554"/>
                    <a:pt x="1217" y="2554"/>
                  </a:cubicBezTo>
                  <a:cubicBezTo>
                    <a:pt x="1278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80" y="1611"/>
                  </a:cubicBezTo>
                  <a:cubicBezTo>
                    <a:pt x="3193" y="1399"/>
                    <a:pt x="3284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80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 flipH="1">
              <a:off x="8202136" y="219586"/>
              <a:ext cx="114776" cy="60967"/>
            </a:xfrm>
            <a:custGeom>
              <a:avLst/>
              <a:gdLst/>
              <a:ahLst/>
              <a:cxnLst/>
              <a:rect l="l" t="t" r="r" b="b"/>
              <a:pathLst>
                <a:path w="3816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7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9" y="1930"/>
                    <a:pt x="2897" y="1930"/>
                  </a:cubicBezTo>
                  <a:cubicBezTo>
                    <a:pt x="3419" y="1930"/>
                    <a:pt x="3816" y="1485"/>
                    <a:pt x="3757" y="956"/>
                  </a:cubicBezTo>
                  <a:cubicBezTo>
                    <a:pt x="3786" y="456"/>
                    <a:pt x="3390" y="42"/>
                    <a:pt x="2897" y="42"/>
                  </a:cubicBezTo>
                  <a:cubicBezTo>
                    <a:pt x="2880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 flipH="1">
              <a:off x="8094191" y="102948"/>
              <a:ext cx="86894" cy="127108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5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1" y="2068"/>
                    <a:pt x="244" y="3223"/>
                    <a:pt x="1186" y="3952"/>
                  </a:cubicBezTo>
                  <a:cubicBezTo>
                    <a:pt x="1369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4" y="3952"/>
                  </a:cubicBezTo>
                  <a:cubicBezTo>
                    <a:pt x="2888" y="3587"/>
                    <a:pt x="2888" y="2980"/>
                    <a:pt x="2524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 flipH="1">
              <a:off x="7634345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 flipH="1">
              <a:off x="8033857" y="-50625"/>
              <a:ext cx="57628" cy="45507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9" y="1513"/>
                    <a:pt x="958" y="1513"/>
                  </a:cubicBezTo>
                  <a:cubicBezTo>
                    <a:pt x="1437" y="1513"/>
                    <a:pt x="1915" y="1201"/>
                    <a:pt x="1915" y="578"/>
                  </a:cubicBezTo>
                  <a:lnTo>
                    <a:pt x="191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 flipH="1">
              <a:off x="7631637" y="219586"/>
              <a:ext cx="113903" cy="60967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 flipH="1">
              <a:off x="8442511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6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 flipH="1">
              <a:off x="9306741" y="914513"/>
              <a:ext cx="96639" cy="66411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1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 flipH="1">
              <a:off x="9431440" y="380798"/>
              <a:ext cx="84969" cy="117272"/>
            </a:xfrm>
            <a:custGeom>
              <a:avLst/>
              <a:gdLst/>
              <a:ahLst/>
              <a:cxnLst/>
              <a:rect l="l" t="t" r="r" b="b"/>
              <a:pathLst>
                <a:path w="2825" h="3899" extrusionOk="0">
                  <a:moveTo>
                    <a:pt x="1659" y="0"/>
                  </a:moveTo>
                  <a:cubicBezTo>
                    <a:pt x="1283" y="0"/>
                    <a:pt x="912" y="203"/>
                    <a:pt x="780" y="672"/>
                  </a:cubicBezTo>
                  <a:cubicBezTo>
                    <a:pt x="598" y="1371"/>
                    <a:pt x="415" y="2040"/>
                    <a:pt x="202" y="2739"/>
                  </a:cubicBezTo>
                  <a:cubicBezTo>
                    <a:pt x="1" y="3434"/>
                    <a:pt x="583" y="3899"/>
                    <a:pt x="1150" y="3899"/>
                  </a:cubicBezTo>
                  <a:cubicBezTo>
                    <a:pt x="1525" y="3899"/>
                    <a:pt x="1893" y="3696"/>
                    <a:pt x="2026" y="3225"/>
                  </a:cubicBezTo>
                  <a:cubicBezTo>
                    <a:pt x="2239" y="2556"/>
                    <a:pt x="2421" y="1857"/>
                    <a:pt x="2604" y="1188"/>
                  </a:cubicBezTo>
                  <a:cubicBezTo>
                    <a:pt x="2824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 flipH="1">
              <a:off x="9236963" y="674349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0"/>
                  </a:moveTo>
                  <a:cubicBezTo>
                    <a:pt x="547" y="0"/>
                    <a:pt x="122" y="426"/>
                    <a:pt x="122" y="942"/>
                  </a:cubicBezTo>
                  <a:cubicBezTo>
                    <a:pt x="0" y="2067"/>
                    <a:pt x="274" y="3222"/>
                    <a:pt x="1186" y="3951"/>
                  </a:cubicBezTo>
                  <a:cubicBezTo>
                    <a:pt x="1368" y="4134"/>
                    <a:pt x="1603" y="4225"/>
                    <a:pt x="1843" y="4225"/>
                  </a:cubicBezTo>
                  <a:cubicBezTo>
                    <a:pt x="2082" y="4225"/>
                    <a:pt x="2325" y="4134"/>
                    <a:pt x="2523" y="3951"/>
                  </a:cubicBezTo>
                  <a:cubicBezTo>
                    <a:pt x="2888" y="3587"/>
                    <a:pt x="2888" y="2979"/>
                    <a:pt x="2523" y="2614"/>
                  </a:cubicBezTo>
                  <a:cubicBezTo>
                    <a:pt x="1945" y="2158"/>
                    <a:pt x="1945" y="1611"/>
                    <a:pt x="2006" y="942"/>
                  </a:cubicBezTo>
                  <a:cubicBezTo>
                    <a:pt x="2006" y="426"/>
                    <a:pt x="1581" y="0"/>
                    <a:pt x="106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 flipH="1">
              <a:off x="9236963" y="102948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6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 flipH="1">
              <a:off x="9477397" y="572899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2"/>
                    <a:pt x="791" y="1853"/>
                  </a:cubicBezTo>
                  <a:cubicBezTo>
                    <a:pt x="1399" y="2096"/>
                    <a:pt x="2068" y="2188"/>
                    <a:pt x="2706" y="2188"/>
                  </a:cubicBezTo>
                  <a:cubicBezTo>
                    <a:pt x="3983" y="2188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30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 flipH="1">
              <a:off x="9348488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 flipH="1">
              <a:off x="9700447" y="800491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1"/>
                  </a:moveTo>
                  <a:cubicBezTo>
                    <a:pt x="2128" y="1"/>
                    <a:pt x="1946" y="61"/>
                    <a:pt x="1763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5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09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4" y="852"/>
                    <a:pt x="0" y="1520"/>
                    <a:pt x="304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7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47" y="2554"/>
                    <a:pt x="1307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2" y="761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 flipH="1">
              <a:off x="9748000" y="465435"/>
              <a:ext cx="56726" cy="100820"/>
            </a:xfrm>
            <a:custGeom>
              <a:avLst/>
              <a:gdLst/>
              <a:ahLst/>
              <a:cxnLst/>
              <a:rect l="l" t="t" r="r" b="b"/>
              <a:pathLst>
                <a:path w="1886" h="3352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3040"/>
                    <a:pt x="472" y="3352"/>
                    <a:pt x="943" y="3352"/>
                  </a:cubicBezTo>
                  <a:cubicBezTo>
                    <a:pt x="1414" y="3352"/>
                    <a:pt x="1886" y="3040"/>
                    <a:pt x="1886" y="2417"/>
                  </a:cubicBezTo>
                  <a:lnTo>
                    <a:pt x="1886" y="958"/>
                  </a:lnTo>
                  <a:cubicBezTo>
                    <a:pt x="1886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 flipH="1">
              <a:off x="9493849" y="773843"/>
              <a:ext cx="127138" cy="141966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69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0" y="4247"/>
                    <a:pt x="593" y="4719"/>
                    <a:pt x="1165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0" y="3561"/>
                    <a:pt x="2372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3" y="339"/>
                    <a:pt x="3923" y="279"/>
                  </a:cubicBezTo>
                  <a:cubicBezTo>
                    <a:pt x="3892" y="248"/>
                    <a:pt x="3831" y="218"/>
                    <a:pt x="3801" y="188"/>
                  </a:cubicBezTo>
                  <a:cubicBezTo>
                    <a:pt x="3679" y="96"/>
                    <a:pt x="3558" y="66"/>
                    <a:pt x="3436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 flipH="1">
              <a:off x="9748000" y="-50625"/>
              <a:ext cx="57628" cy="45507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31" y="578"/>
                  </a:lnTo>
                  <a:cubicBezTo>
                    <a:pt x="16" y="1201"/>
                    <a:pt x="487" y="1513"/>
                    <a:pt x="962" y="1513"/>
                  </a:cubicBezTo>
                  <a:cubicBezTo>
                    <a:pt x="1437" y="1513"/>
                    <a:pt x="1916" y="1201"/>
                    <a:pt x="1916" y="578"/>
                  </a:cubicBezTo>
                  <a:lnTo>
                    <a:pt x="1916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 flipH="1">
              <a:off x="9607208" y="900467"/>
              <a:ext cx="139890" cy="70111"/>
            </a:xfrm>
            <a:custGeom>
              <a:avLst/>
              <a:gdLst/>
              <a:ahLst/>
              <a:cxnLst/>
              <a:rect l="l" t="t" r="r" b="b"/>
              <a:pathLst>
                <a:path w="4651" h="2331" extrusionOk="0">
                  <a:moveTo>
                    <a:pt x="1229" y="0"/>
                  </a:moveTo>
                  <a:cubicBezTo>
                    <a:pt x="447" y="0"/>
                    <a:pt x="1" y="563"/>
                    <a:pt x="456" y="1266"/>
                  </a:cubicBezTo>
                  <a:cubicBezTo>
                    <a:pt x="1125" y="2300"/>
                    <a:pt x="2280" y="2330"/>
                    <a:pt x="3404" y="2330"/>
                  </a:cubicBezTo>
                  <a:cubicBezTo>
                    <a:pt x="4650" y="2330"/>
                    <a:pt x="4650" y="415"/>
                    <a:pt x="3404" y="415"/>
                  </a:cubicBezTo>
                  <a:cubicBezTo>
                    <a:pt x="3202" y="415"/>
                    <a:pt x="2972" y="496"/>
                    <a:pt x="2769" y="496"/>
                  </a:cubicBezTo>
                  <a:cubicBezTo>
                    <a:pt x="2668" y="496"/>
                    <a:pt x="2573" y="476"/>
                    <a:pt x="2492" y="415"/>
                  </a:cubicBezTo>
                  <a:cubicBezTo>
                    <a:pt x="2036" y="124"/>
                    <a:pt x="1595" y="0"/>
                    <a:pt x="122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 flipH="1">
              <a:off x="9700447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0"/>
                  </a:moveTo>
                  <a:cubicBezTo>
                    <a:pt x="2128" y="0"/>
                    <a:pt x="1946" y="61"/>
                    <a:pt x="1763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4" y="851"/>
                    <a:pt x="0" y="1520"/>
                    <a:pt x="304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6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2" y="760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0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 flipH="1">
              <a:off x="9606306" y="652122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1"/>
                  </a:moveTo>
                  <a:cubicBezTo>
                    <a:pt x="620" y="1"/>
                    <a:pt x="248" y="277"/>
                    <a:pt x="122" y="678"/>
                  </a:cubicBezTo>
                  <a:cubicBezTo>
                    <a:pt x="1" y="1195"/>
                    <a:pt x="305" y="1712"/>
                    <a:pt x="791" y="1864"/>
                  </a:cubicBezTo>
                  <a:cubicBezTo>
                    <a:pt x="1612" y="2198"/>
                    <a:pt x="2493" y="2411"/>
                    <a:pt x="3405" y="2472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1"/>
                    <a:pt x="103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 flipH="1">
              <a:off x="8201145" y="343292"/>
              <a:ext cx="48485" cy="9264"/>
            </a:xfrm>
            <a:custGeom>
              <a:avLst/>
              <a:gdLst/>
              <a:ahLst/>
              <a:cxnLst/>
              <a:rect l="l" t="t" r="r" b="b"/>
              <a:pathLst>
                <a:path w="1612" h="308" extrusionOk="0">
                  <a:moveTo>
                    <a:pt x="688" y="0"/>
                  </a:moveTo>
                  <a:cubicBezTo>
                    <a:pt x="433" y="0"/>
                    <a:pt x="182" y="103"/>
                    <a:pt x="0" y="308"/>
                  </a:cubicBezTo>
                  <a:cubicBezTo>
                    <a:pt x="547" y="277"/>
                    <a:pt x="1064" y="277"/>
                    <a:pt x="1611" y="277"/>
                  </a:cubicBezTo>
                  <a:cubicBezTo>
                    <a:pt x="1398" y="186"/>
                    <a:pt x="1155" y="95"/>
                    <a:pt x="942" y="34"/>
                  </a:cubicBezTo>
                  <a:cubicBezTo>
                    <a:pt x="859" y="11"/>
                    <a:pt x="773" y="0"/>
                    <a:pt x="68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 flipH="1">
              <a:off x="8711279" y="674349"/>
              <a:ext cx="38439" cy="43913"/>
            </a:xfrm>
            <a:custGeom>
              <a:avLst/>
              <a:gdLst/>
              <a:ahLst/>
              <a:cxnLst/>
              <a:rect l="l" t="t" r="r" b="b"/>
              <a:pathLst>
                <a:path w="1278" h="1460" extrusionOk="0">
                  <a:moveTo>
                    <a:pt x="973" y="0"/>
                  </a:moveTo>
                  <a:cubicBezTo>
                    <a:pt x="457" y="0"/>
                    <a:pt x="31" y="426"/>
                    <a:pt x="31" y="942"/>
                  </a:cubicBezTo>
                  <a:cubicBezTo>
                    <a:pt x="1" y="1125"/>
                    <a:pt x="1" y="1277"/>
                    <a:pt x="31" y="1459"/>
                  </a:cubicBezTo>
                  <a:cubicBezTo>
                    <a:pt x="213" y="1307"/>
                    <a:pt x="852" y="547"/>
                    <a:pt x="1277" y="61"/>
                  </a:cubicBezTo>
                  <a:cubicBezTo>
                    <a:pt x="1186" y="30"/>
                    <a:pt x="1095" y="0"/>
                    <a:pt x="9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 flipH="1">
              <a:off x="8605228" y="465435"/>
              <a:ext cx="56726" cy="101060"/>
            </a:xfrm>
            <a:custGeom>
              <a:avLst/>
              <a:gdLst/>
              <a:ahLst/>
              <a:cxnLst/>
              <a:rect l="l" t="t" r="r" b="b"/>
              <a:pathLst>
                <a:path w="1886" h="3360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2934"/>
                    <a:pt x="426" y="3359"/>
                    <a:pt x="943" y="3359"/>
                  </a:cubicBezTo>
                  <a:cubicBezTo>
                    <a:pt x="1064" y="3359"/>
                    <a:pt x="1186" y="3329"/>
                    <a:pt x="1308" y="3268"/>
                  </a:cubicBezTo>
                  <a:cubicBezTo>
                    <a:pt x="1490" y="3055"/>
                    <a:pt x="1703" y="2812"/>
                    <a:pt x="1855" y="2539"/>
                  </a:cubicBezTo>
                  <a:cubicBezTo>
                    <a:pt x="1885" y="2508"/>
                    <a:pt x="1885" y="2447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 flipH="1">
              <a:off x="7611487" y="343142"/>
              <a:ext cx="75013" cy="32273"/>
            </a:xfrm>
            <a:custGeom>
              <a:avLst/>
              <a:gdLst/>
              <a:ahLst/>
              <a:cxnLst/>
              <a:rect l="l" t="t" r="r" b="b"/>
              <a:pathLst>
                <a:path w="2494" h="1073" extrusionOk="0">
                  <a:moveTo>
                    <a:pt x="948" y="0"/>
                  </a:moveTo>
                  <a:cubicBezTo>
                    <a:pt x="531" y="0"/>
                    <a:pt x="162" y="282"/>
                    <a:pt x="62" y="708"/>
                  </a:cubicBezTo>
                  <a:cubicBezTo>
                    <a:pt x="1" y="830"/>
                    <a:pt x="1" y="951"/>
                    <a:pt x="31" y="1073"/>
                  </a:cubicBezTo>
                  <a:cubicBezTo>
                    <a:pt x="852" y="1012"/>
                    <a:pt x="1673" y="890"/>
                    <a:pt x="2493" y="708"/>
                  </a:cubicBezTo>
                  <a:cubicBezTo>
                    <a:pt x="2372" y="526"/>
                    <a:pt x="2189" y="404"/>
                    <a:pt x="2007" y="343"/>
                  </a:cubicBezTo>
                  <a:cubicBezTo>
                    <a:pt x="1733" y="252"/>
                    <a:pt x="1490" y="130"/>
                    <a:pt x="1217" y="39"/>
                  </a:cubicBezTo>
                  <a:cubicBezTo>
                    <a:pt x="1126" y="13"/>
                    <a:pt x="1036" y="0"/>
                    <a:pt x="94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 flipH="1">
              <a:off x="7898539" y="332254"/>
              <a:ext cx="136371" cy="44094"/>
            </a:xfrm>
            <a:custGeom>
              <a:avLst/>
              <a:gdLst/>
              <a:ahLst/>
              <a:cxnLst/>
              <a:rect l="l" t="t" r="r" b="b"/>
              <a:pathLst>
                <a:path w="4534" h="1466" extrusionOk="0">
                  <a:moveTo>
                    <a:pt x="1041" y="0"/>
                  </a:moveTo>
                  <a:cubicBezTo>
                    <a:pt x="289" y="0"/>
                    <a:pt x="1" y="371"/>
                    <a:pt x="460" y="1070"/>
                  </a:cubicBezTo>
                  <a:cubicBezTo>
                    <a:pt x="1767" y="1222"/>
                    <a:pt x="3074" y="1374"/>
                    <a:pt x="4381" y="1465"/>
                  </a:cubicBezTo>
                  <a:cubicBezTo>
                    <a:pt x="4533" y="888"/>
                    <a:pt x="4077" y="310"/>
                    <a:pt x="3469" y="310"/>
                  </a:cubicBezTo>
                  <a:cubicBezTo>
                    <a:pt x="3317" y="340"/>
                    <a:pt x="3165" y="356"/>
                    <a:pt x="3013" y="356"/>
                  </a:cubicBezTo>
                  <a:cubicBezTo>
                    <a:pt x="2861" y="356"/>
                    <a:pt x="2709" y="340"/>
                    <a:pt x="2557" y="310"/>
                  </a:cubicBezTo>
                  <a:cubicBezTo>
                    <a:pt x="1952" y="101"/>
                    <a:pt x="1433" y="0"/>
                    <a:pt x="10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 flipH="1">
              <a:off x="9247941" y="989916"/>
              <a:ext cx="47553" cy="15400"/>
            </a:xfrm>
            <a:custGeom>
              <a:avLst/>
              <a:gdLst/>
              <a:ahLst/>
              <a:cxnLst/>
              <a:rect l="l" t="t" r="r" b="b"/>
              <a:pathLst>
                <a:path w="1581" h="512" extrusionOk="0">
                  <a:moveTo>
                    <a:pt x="871" y="0"/>
                  </a:moveTo>
                  <a:cubicBezTo>
                    <a:pt x="540" y="0"/>
                    <a:pt x="216" y="163"/>
                    <a:pt x="31" y="450"/>
                  </a:cubicBezTo>
                  <a:lnTo>
                    <a:pt x="0" y="511"/>
                  </a:lnTo>
                  <a:cubicBezTo>
                    <a:pt x="517" y="481"/>
                    <a:pt x="1064" y="420"/>
                    <a:pt x="1581" y="329"/>
                  </a:cubicBezTo>
                  <a:cubicBezTo>
                    <a:pt x="1490" y="238"/>
                    <a:pt x="1429" y="177"/>
                    <a:pt x="1338" y="116"/>
                  </a:cubicBezTo>
                  <a:cubicBezTo>
                    <a:pt x="1190" y="37"/>
                    <a:pt x="1030" y="0"/>
                    <a:pt x="87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 flipH="1">
              <a:off x="9808335" y="751135"/>
              <a:ext cx="12843" cy="43913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4"/>
                    <a:pt x="426" y="426"/>
                    <a:pt x="62" y="61"/>
                  </a:cubicBezTo>
                  <a:cubicBezTo>
                    <a:pt x="31" y="61"/>
                    <a:pt x="31" y="31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 flipH="1">
              <a:off x="9808335" y="179764"/>
              <a:ext cx="12843" cy="43913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3"/>
                    <a:pt x="426" y="426"/>
                    <a:pt x="62" y="61"/>
                  </a:cubicBezTo>
                  <a:cubicBezTo>
                    <a:pt x="31" y="61"/>
                    <a:pt x="31" y="30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 flipH="1">
              <a:off x="9431440" y="952169"/>
              <a:ext cx="69750" cy="55072"/>
            </a:xfrm>
            <a:custGeom>
              <a:avLst/>
              <a:gdLst/>
              <a:ahLst/>
              <a:cxnLst/>
              <a:rect l="l" t="t" r="r" b="b"/>
              <a:pathLst>
                <a:path w="2319" h="1831" extrusionOk="0">
                  <a:moveTo>
                    <a:pt x="1153" y="0"/>
                  </a:moveTo>
                  <a:cubicBezTo>
                    <a:pt x="777" y="0"/>
                    <a:pt x="406" y="203"/>
                    <a:pt x="274" y="672"/>
                  </a:cubicBezTo>
                  <a:cubicBezTo>
                    <a:pt x="183" y="1006"/>
                    <a:pt x="92" y="1341"/>
                    <a:pt x="0" y="1675"/>
                  </a:cubicBezTo>
                  <a:cubicBezTo>
                    <a:pt x="0" y="1675"/>
                    <a:pt x="1632" y="1830"/>
                    <a:pt x="1883" y="1830"/>
                  </a:cubicBezTo>
                  <a:cubicBezTo>
                    <a:pt x="1904" y="1830"/>
                    <a:pt x="1915" y="1829"/>
                    <a:pt x="1915" y="1827"/>
                  </a:cubicBezTo>
                  <a:cubicBezTo>
                    <a:pt x="1976" y="1614"/>
                    <a:pt x="2037" y="1401"/>
                    <a:pt x="2098" y="1189"/>
                  </a:cubicBezTo>
                  <a:cubicBezTo>
                    <a:pt x="2318" y="472"/>
                    <a:pt x="1728" y="0"/>
                    <a:pt x="11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 flipH="1">
              <a:off x="9045011" y="896948"/>
              <a:ext cx="131048" cy="71795"/>
            </a:xfrm>
            <a:custGeom>
              <a:avLst/>
              <a:gdLst/>
              <a:ahLst/>
              <a:cxnLst/>
              <a:rect l="l" t="t" r="r" b="b"/>
              <a:pathLst>
                <a:path w="4357" h="2387" extrusionOk="0">
                  <a:moveTo>
                    <a:pt x="1328" y="0"/>
                  </a:moveTo>
                  <a:cubicBezTo>
                    <a:pt x="660" y="0"/>
                    <a:pt x="0" y="692"/>
                    <a:pt x="467" y="1414"/>
                  </a:cubicBezTo>
                  <a:cubicBezTo>
                    <a:pt x="802" y="1930"/>
                    <a:pt x="1379" y="2295"/>
                    <a:pt x="2017" y="2386"/>
                  </a:cubicBezTo>
                  <a:cubicBezTo>
                    <a:pt x="2808" y="2113"/>
                    <a:pt x="3598" y="1809"/>
                    <a:pt x="4327" y="1475"/>
                  </a:cubicBezTo>
                  <a:cubicBezTo>
                    <a:pt x="4357" y="975"/>
                    <a:pt x="3961" y="561"/>
                    <a:pt x="3468" y="561"/>
                  </a:cubicBezTo>
                  <a:cubicBezTo>
                    <a:pt x="3450" y="561"/>
                    <a:pt x="3433" y="562"/>
                    <a:pt x="3416" y="563"/>
                  </a:cubicBezTo>
                  <a:lnTo>
                    <a:pt x="2473" y="563"/>
                  </a:lnTo>
                  <a:cubicBezTo>
                    <a:pt x="2382" y="532"/>
                    <a:pt x="2291" y="532"/>
                    <a:pt x="2200" y="502"/>
                  </a:cubicBezTo>
                  <a:cubicBezTo>
                    <a:pt x="2114" y="480"/>
                    <a:pt x="2073" y="459"/>
                    <a:pt x="2079" y="459"/>
                  </a:cubicBezTo>
                  <a:cubicBezTo>
                    <a:pt x="2081" y="459"/>
                    <a:pt x="2091" y="463"/>
                    <a:pt x="2109" y="471"/>
                  </a:cubicBezTo>
                  <a:cubicBezTo>
                    <a:pt x="2177" y="471"/>
                    <a:pt x="2109" y="420"/>
                    <a:pt x="2096" y="420"/>
                  </a:cubicBezTo>
                  <a:cubicBezTo>
                    <a:pt x="2095" y="420"/>
                    <a:pt x="2095" y="420"/>
                    <a:pt x="2095" y="420"/>
                  </a:cubicBezTo>
                  <a:lnTo>
                    <a:pt x="2095" y="420"/>
                  </a:lnTo>
                  <a:cubicBezTo>
                    <a:pt x="1894" y="124"/>
                    <a:pt x="1610" y="0"/>
                    <a:pt x="132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 flipH="1">
              <a:off x="9810170" y="426575"/>
              <a:ext cx="11008" cy="43011"/>
            </a:xfrm>
            <a:custGeom>
              <a:avLst/>
              <a:gdLst/>
              <a:ahLst/>
              <a:cxnLst/>
              <a:rect l="l" t="t" r="r" b="b"/>
              <a:pathLst>
                <a:path w="366" h="1430" extrusionOk="0">
                  <a:moveTo>
                    <a:pt x="1" y="1"/>
                  </a:moveTo>
                  <a:lnTo>
                    <a:pt x="1" y="1429"/>
                  </a:lnTo>
                  <a:cubicBezTo>
                    <a:pt x="62" y="1338"/>
                    <a:pt x="92" y="1247"/>
                    <a:pt x="153" y="1156"/>
                  </a:cubicBezTo>
                  <a:cubicBezTo>
                    <a:pt x="366" y="761"/>
                    <a:pt x="305" y="305"/>
                    <a:pt x="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 flipH="1">
              <a:off x="8665562" y="102948"/>
              <a:ext cx="86894" cy="127108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4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0" y="2068"/>
                    <a:pt x="244" y="3223"/>
                    <a:pt x="1186" y="3952"/>
                  </a:cubicBezTo>
                  <a:cubicBezTo>
                    <a:pt x="1368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 flipH="1">
              <a:off x="9345780" y="790987"/>
              <a:ext cx="113903" cy="60937"/>
            </a:xfrm>
            <a:custGeom>
              <a:avLst/>
              <a:gdLst/>
              <a:ahLst/>
              <a:cxnLst/>
              <a:rect l="l" t="t" r="r" b="b"/>
              <a:pathLst>
                <a:path w="3787" h="2026" extrusionOk="0">
                  <a:moveTo>
                    <a:pt x="2173" y="0"/>
                  </a:moveTo>
                  <a:cubicBezTo>
                    <a:pt x="1698" y="0"/>
                    <a:pt x="1223" y="61"/>
                    <a:pt x="748" y="165"/>
                  </a:cubicBezTo>
                  <a:cubicBezTo>
                    <a:pt x="353" y="256"/>
                    <a:pt x="110" y="590"/>
                    <a:pt x="79" y="985"/>
                  </a:cubicBezTo>
                  <a:cubicBezTo>
                    <a:pt x="1" y="1562"/>
                    <a:pt x="442" y="2025"/>
                    <a:pt x="974" y="2025"/>
                  </a:cubicBezTo>
                  <a:cubicBezTo>
                    <a:pt x="1059" y="2025"/>
                    <a:pt x="1146" y="2014"/>
                    <a:pt x="1234" y="1988"/>
                  </a:cubicBezTo>
                  <a:cubicBezTo>
                    <a:pt x="1588" y="1929"/>
                    <a:pt x="1941" y="1896"/>
                    <a:pt x="2286" y="1896"/>
                  </a:cubicBezTo>
                  <a:cubicBezTo>
                    <a:pt x="2475" y="1896"/>
                    <a:pt x="2662" y="1906"/>
                    <a:pt x="2845" y="1928"/>
                  </a:cubicBezTo>
                  <a:cubicBezTo>
                    <a:pt x="2862" y="1929"/>
                    <a:pt x="2878" y="1929"/>
                    <a:pt x="2894" y="1929"/>
                  </a:cubicBezTo>
                  <a:cubicBezTo>
                    <a:pt x="3389" y="1929"/>
                    <a:pt x="3787" y="1486"/>
                    <a:pt x="3757" y="985"/>
                  </a:cubicBezTo>
                  <a:cubicBezTo>
                    <a:pt x="3787" y="485"/>
                    <a:pt x="3389" y="42"/>
                    <a:pt x="2894" y="42"/>
                  </a:cubicBezTo>
                  <a:cubicBezTo>
                    <a:pt x="2878" y="42"/>
                    <a:pt x="2862" y="42"/>
                    <a:pt x="2845" y="43"/>
                  </a:cubicBezTo>
                  <a:cubicBezTo>
                    <a:pt x="2621" y="14"/>
                    <a:pt x="2397" y="0"/>
                    <a:pt x="21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 flipH="1">
              <a:off x="9176629" y="-50625"/>
              <a:ext cx="56696" cy="45507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76;p2"/>
            <p:cNvSpPr/>
            <p:nvPr/>
          </p:nvSpPr>
          <p:spPr>
            <a:xfrm flipH="1">
              <a:off x="8777118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7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77;p2"/>
            <p:cNvSpPr/>
            <p:nvPr/>
          </p:nvSpPr>
          <p:spPr>
            <a:xfrm flipH="1">
              <a:off x="8822834" y="790446"/>
              <a:ext cx="63103" cy="49387"/>
            </a:xfrm>
            <a:custGeom>
              <a:avLst/>
              <a:gdLst/>
              <a:ahLst/>
              <a:cxnLst/>
              <a:rect l="l" t="t" r="r" b="b"/>
              <a:pathLst>
                <a:path w="2098" h="1642" extrusionOk="0">
                  <a:moveTo>
                    <a:pt x="2098" y="0"/>
                  </a:moveTo>
                  <a:cubicBezTo>
                    <a:pt x="1612" y="0"/>
                    <a:pt x="1125" y="31"/>
                    <a:pt x="669" y="152"/>
                  </a:cubicBezTo>
                  <a:cubicBezTo>
                    <a:pt x="274" y="243"/>
                    <a:pt x="31" y="608"/>
                    <a:pt x="1" y="973"/>
                  </a:cubicBezTo>
                  <a:cubicBezTo>
                    <a:pt x="1" y="1216"/>
                    <a:pt x="61" y="1459"/>
                    <a:pt x="183" y="1642"/>
                  </a:cubicBezTo>
                  <a:cubicBezTo>
                    <a:pt x="852" y="1125"/>
                    <a:pt x="1490" y="578"/>
                    <a:pt x="209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78;p2"/>
            <p:cNvSpPr/>
            <p:nvPr/>
          </p:nvSpPr>
          <p:spPr>
            <a:xfrm flipH="1">
              <a:off x="9477397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79;p2"/>
            <p:cNvSpPr/>
            <p:nvPr/>
          </p:nvSpPr>
          <p:spPr>
            <a:xfrm flipH="1">
              <a:off x="9129076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8" y="0"/>
                    <a:pt x="1946" y="61"/>
                    <a:pt x="1794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21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80;p2"/>
            <p:cNvSpPr/>
            <p:nvPr/>
          </p:nvSpPr>
          <p:spPr>
            <a:xfrm flipH="1">
              <a:off x="9176629" y="465435"/>
              <a:ext cx="56696" cy="100820"/>
            </a:xfrm>
            <a:custGeom>
              <a:avLst/>
              <a:gdLst/>
              <a:ahLst/>
              <a:cxnLst/>
              <a:rect l="l" t="t" r="r" b="b"/>
              <a:pathLst>
                <a:path w="1885" h="3352" extrusionOk="0">
                  <a:moveTo>
                    <a:pt x="943" y="1"/>
                  </a:moveTo>
                  <a:cubicBezTo>
                    <a:pt x="471" y="1"/>
                    <a:pt x="0" y="320"/>
                    <a:pt x="0" y="958"/>
                  </a:cubicBezTo>
                  <a:lnTo>
                    <a:pt x="0" y="2417"/>
                  </a:lnTo>
                  <a:cubicBezTo>
                    <a:pt x="0" y="3040"/>
                    <a:pt x="471" y="3352"/>
                    <a:pt x="943" y="3352"/>
                  </a:cubicBezTo>
                  <a:cubicBezTo>
                    <a:pt x="1414" y="3352"/>
                    <a:pt x="1885" y="3040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81;p2"/>
            <p:cNvSpPr/>
            <p:nvPr/>
          </p:nvSpPr>
          <p:spPr>
            <a:xfrm flipH="1">
              <a:off x="8922478" y="773843"/>
              <a:ext cx="127138" cy="141966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70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7"/>
                    <a:pt x="594" y="4719"/>
                    <a:pt x="1166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1" y="3561"/>
                    <a:pt x="2373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4" y="339"/>
                    <a:pt x="3923" y="279"/>
                  </a:cubicBezTo>
                  <a:cubicBezTo>
                    <a:pt x="3892" y="248"/>
                    <a:pt x="3832" y="218"/>
                    <a:pt x="3801" y="188"/>
                  </a:cubicBezTo>
                  <a:cubicBezTo>
                    <a:pt x="3680" y="96"/>
                    <a:pt x="3558" y="66"/>
                    <a:pt x="3437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82;p2"/>
            <p:cNvSpPr/>
            <p:nvPr/>
          </p:nvSpPr>
          <p:spPr>
            <a:xfrm flipH="1">
              <a:off x="9129076" y="800491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1"/>
                  </a:moveTo>
                  <a:cubicBezTo>
                    <a:pt x="2128" y="1"/>
                    <a:pt x="1946" y="61"/>
                    <a:pt x="1794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12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5" y="852"/>
                    <a:pt x="1" y="1520"/>
                    <a:pt x="305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186" y="2554"/>
                  </a:cubicBezTo>
                  <a:cubicBezTo>
                    <a:pt x="1247" y="2554"/>
                    <a:pt x="1308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3" y="761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" name="Google Shape;83;p2"/>
            <p:cNvSpPr/>
            <p:nvPr/>
          </p:nvSpPr>
          <p:spPr>
            <a:xfrm flipH="1">
              <a:off x="9034905" y="652122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1"/>
                  </a:moveTo>
                  <a:cubicBezTo>
                    <a:pt x="620" y="1"/>
                    <a:pt x="247" y="277"/>
                    <a:pt x="122" y="678"/>
                  </a:cubicBezTo>
                  <a:cubicBezTo>
                    <a:pt x="0" y="1195"/>
                    <a:pt x="304" y="1712"/>
                    <a:pt x="790" y="1864"/>
                  </a:cubicBezTo>
                  <a:cubicBezTo>
                    <a:pt x="1611" y="2198"/>
                    <a:pt x="2492" y="2411"/>
                    <a:pt x="3404" y="2472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1"/>
                    <a:pt x="103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" name="Google Shape;84;p2"/>
            <p:cNvSpPr/>
            <p:nvPr/>
          </p:nvSpPr>
          <p:spPr>
            <a:xfrm flipH="1">
              <a:off x="8660569" y="417642"/>
              <a:ext cx="93721" cy="92909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791" y="906"/>
                    <a:pt x="548" y="1301"/>
                    <a:pt x="274" y="1666"/>
                  </a:cubicBezTo>
                  <a:cubicBezTo>
                    <a:pt x="1" y="2122"/>
                    <a:pt x="153" y="2699"/>
                    <a:pt x="609" y="2973"/>
                  </a:cubicBezTo>
                  <a:cubicBezTo>
                    <a:pt x="756" y="3051"/>
                    <a:pt x="917" y="3089"/>
                    <a:pt x="1075" y="3089"/>
                  </a:cubicBezTo>
                  <a:cubicBezTo>
                    <a:pt x="1407" y="3089"/>
                    <a:pt x="1731" y="2926"/>
                    <a:pt x="1916" y="2638"/>
                  </a:cubicBezTo>
                  <a:cubicBezTo>
                    <a:pt x="2189" y="2243"/>
                    <a:pt x="2432" y="1848"/>
                    <a:pt x="2675" y="1453"/>
                  </a:cubicBezTo>
                  <a:cubicBezTo>
                    <a:pt x="3116" y="698"/>
                    <a:pt x="2471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" name="Google Shape;85;p2"/>
            <p:cNvSpPr/>
            <p:nvPr/>
          </p:nvSpPr>
          <p:spPr>
            <a:xfrm flipH="1">
              <a:off x="9606306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8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" name="Google Shape;86;p2"/>
            <p:cNvSpPr/>
            <p:nvPr/>
          </p:nvSpPr>
          <p:spPr>
            <a:xfrm flipH="1">
              <a:off x="9607208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52" y="2223"/>
                    <a:pt x="4652" y="308"/>
                    <a:pt x="3406" y="308"/>
                  </a:cubicBezTo>
                  <a:cubicBezTo>
                    <a:pt x="3204" y="308"/>
                    <a:pt x="2987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6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" name="Google Shape;87;p2"/>
            <p:cNvSpPr/>
            <p:nvPr/>
          </p:nvSpPr>
          <p:spPr>
            <a:xfrm flipH="1">
              <a:off x="9091600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" name="Google Shape;88;p2"/>
            <p:cNvSpPr/>
            <p:nvPr/>
          </p:nvSpPr>
          <p:spPr>
            <a:xfrm flipH="1">
              <a:off x="8490964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89;p2"/>
            <p:cNvSpPr/>
            <p:nvPr/>
          </p:nvSpPr>
          <p:spPr>
            <a:xfrm flipH="1">
              <a:off x="9493849" y="202472"/>
              <a:ext cx="127138" cy="1415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69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5" y="4506"/>
                    <a:pt x="2038" y="4048"/>
                  </a:cubicBezTo>
                  <a:cubicBezTo>
                    <a:pt x="2099" y="3804"/>
                    <a:pt x="2220" y="3561"/>
                    <a:pt x="2372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3" y="339"/>
                    <a:pt x="3923" y="278"/>
                  </a:cubicBezTo>
                  <a:cubicBezTo>
                    <a:pt x="3892" y="248"/>
                    <a:pt x="3831" y="218"/>
                    <a:pt x="3801" y="187"/>
                  </a:cubicBezTo>
                  <a:cubicBezTo>
                    <a:pt x="3679" y="96"/>
                    <a:pt x="3558" y="66"/>
                    <a:pt x="3436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90;p2"/>
            <p:cNvSpPr/>
            <p:nvPr/>
          </p:nvSpPr>
          <p:spPr>
            <a:xfrm flipH="1">
              <a:off x="9570936" y="467811"/>
              <a:ext cx="117693" cy="72487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0" y="969"/>
                    <a:pt x="700" y="1669"/>
                  </a:cubicBezTo>
                  <a:cubicBezTo>
                    <a:pt x="1156" y="2034"/>
                    <a:pt x="1703" y="2277"/>
                    <a:pt x="2281" y="2368"/>
                  </a:cubicBezTo>
                  <a:cubicBezTo>
                    <a:pt x="2385" y="2396"/>
                    <a:pt x="2483" y="2409"/>
                    <a:pt x="2576" y="2409"/>
                  </a:cubicBezTo>
                  <a:cubicBezTo>
                    <a:pt x="3596" y="2409"/>
                    <a:pt x="3912" y="851"/>
                    <a:pt x="2798" y="545"/>
                  </a:cubicBezTo>
                  <a:cubicBezTo>
                    <a:pt x="2615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6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91;p2"/>
            <p:cNvSpPr/>
            <p:nvPr/>
          </p:nvSpPr>
          <p:spPr>
            <a:xfrm flipH="1">
              <a:off x="9340006" y="457434"/>
              <a:ext cx="91676" cy="77540"/>
            </a:xfrm>
            <a:custGeom>
              <a:avLst/>
              <a:gdLst/>
              <a:ahLst/>
              <a:cxnLst/>
              <a:rect l="l" t="t" r="r" b="b"/>
              <a:pathLst>
                <a:path w="3048" h="2578" extrusionOk="0">
                  <a:moveTo>
                    <a:pt x="1331" y="0"/>
                  </a:moveTo>
                  <a:cubicBezTo>
                    <a:pt x="398" y="0"/>
                    <a:pt x="0" y="1357"/>
                    <a:pt x="972" y="1802"/>
                  </a:cubicBezTo>
                  <a:lnTo>
                    <a:pt x="1002" y="1832"/>
                  </a:lnTo>
                  <a:cubicBezTo>
                    <a:pt x="1002" y="1832"/>
                    <a:pt x="1002" y="1893"/>
                    <a:pt x="1033" y="1893"/>
                  </a:cubicBezTo>
                  <a:cubicBezTo>
                    <a:pt x="1165" y="2372"/>
                    <a:pt x="1528" y="2578"/>
                    <a:pt x="1898" y="2578"/>
                  </a:cubicBezTo>
                  <a:cubicBezTo>
                    <a:pt x="2465" y="2578"/>
                    <a:pt x="3047" y="2094"/>
                    <a:pt x="2826" y="1376"/>
                  </a:cubicBezTo>
                  <a:lnTo>
                    <a:pt x="2857" y="1376"/>
                  </a:lnTo>
                  <a:cubicBezTo>
                    <a:pt x="2674" y="768"/>
                    <a:pt x="2188" y="251"/>
                    <a:pt x="1610" y="39"/>
                  </a:cubicBezTo>
                  <a:cubicBezTo>
                    <a:pt x="1513" y="12"/>
                    <a:pt x="1420" y="0"/>
                    <a:pt x="133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92;p2"/>
            <p:cNvSpPr/>
            <p:nvPr/>
          </p:nvSpPr>
          <p:spPr>
            <a:xfrm flipH="1">
              <a:off x="8760966" y="457404"/>
              <a:ext cx="81991" cy="77570"/>
            </a:xfrm>
            <a:custGeom>
              <a:avLst/>
              <a:gdLst/>
              <a:ahLst/>
              <a:cxnLst/>
              <a:rect l="l" t="t" r="r" b="b"/>
              <a:pathLst>
                <a:path w="2726" h="2579" extrusionOk="0">
                  <a:moveTo>
                    <a:pt x="1008" y="0"/>
                  </a:moveTo>
                  <a:cubicBezTo>
                    <a:pt x="592" y="0"/>
                    <a:pt x="222" y="282"/>
                    <a:pt x="122" y="708"/>
                  </a:cubicBezTo>
                  <a:cubicBezTo>
                    <a:pt x="0" y="1134"/>
                    <a:pt x="213" y="1620"/>
                    <a:pt x="639" y="1803"/>
                  </a:cubicBezTo>
                  <a:cubicBezTo>
                    <a:pt x="639" y="1803"/>
                    <a:pt x="669" y="1833"/>
                    <a:pt x="669" y="1833"/>
                  </a:cubicBezTo>
                  <a:lnTo>
                    <a:pt x="699" y="1894"/>
                  </a:lnTo>
                  <a:cubicBezTo>
                    <a:pt x="843" y="2373"/>
                    <a:pt x="1209" y="2579"/>
                    <a:pt x="1580" y="2579"/>
                  </a:cubicBezTo>
                  <a:cubicBezTo>
                    <a:pt x="2148" y="2579"/>
                    <a:pt x="2726" y="2095"/>
                    <a:pt x="2523" y="1377"/>
                  </a:cubicBezTo>
                  <a:cubicBezTo>
                    <a:pt x="2341" y="769"/>
                    <a:pt x="1885" y="252"/>
                    <a:pt x="1277" y="40"/>
                  </a:cubicBezTo>
                  <a:cubicBezTo>
                    <a:pt x="1187" y="13"/>
                    <a:pt x="1096" y="0"/>
                    <a:pt x="100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93;p2"/>
            <p:cNvSpPr/>
            <p:nvPr/>
          </p:nvSpPr>
          <p:spPr>
            <a:xfrm flipH="1">
              <a:off x="9231940" y="417642"/>
              <a:ext cx="93721" cy="92909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821" y="906"/>
                    <a:pt x="578" y="1301"/>
                    <a:pt x="274" y="1666"/>
                  </a:cubicBezTo>
                  <a:cubicBezTo>
                    <a:pt x="0" y="2122"/>
                    <a:pt x="152" y="2699"/>
                    <a:pt x="608" y="2973"/>
                  </a:cubicBezTo>
                  <a:cubicBezTo>
                    <a:pt x="756" y="3051"/>
                    <a:pt x="916" y="3089"/>
                    <a:pt x="1075" y="3089"/>
                  </a:cubicBezTo>
                  <a:cubicBezTo>
                    <a:pt x="1406" y="3089"/>
                    <a:pt x="1730" y="2926"/>
                    <a:pt x="1915" y="2638"/>
                  </a:cubicBezTo>
                  <a:cubicBezTo>
                    <a:pt x="2189" y="2243"/>
                    <a:pt x="2462" y="1878"/>
                    <a:pt x="2675" y="1453"/>
                  </a:cubicBezTo>
                  <a:cubicBezTo>
                    <a:pt x="3116" y="698"/>
                    <a:pt x="2470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94;p2"/>
            <p:cNvSpPr/>
            <p:nvPr/>
          </p:nvSpPr>
          <p:spPr>
            <a:xfrm flipH="1">
              <a:off x="9306741" y="343142"/>
              <a:ext cx="96639" cy="66411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0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95;p2"/>
            <p:cNvSpPr/>
            <p:nvPr/>
          </p:nvSpPr>
          <p:spPr>
            <a:xfrm flipH="1">
              <a:off x="9345780" y="219586"/>
              <a:ext cx="113903" cy="60967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96;p2"/>
            <p:cNvSpPr/>
            <p:nvPr/>
          </p:nvSpPr>
          <p:spPr>
            <a:xfrm flipH="1">
              <a:off x="9585283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97" name="Google Shape;97;p2"/>
          <p:cNvSpPr txBox="1">
            <a:spLocks noGrp="1"/>
          </p:cNvSpPr>
          <p:nvPr>
            <p:ph type="ctrTitle"/>
          </p:nvPr>
        </p:nvSpPr>
        <p:spPr>
          <a:xfrm>
            <a:off x="2075550" y="1348100"/>
            <a:ext cx="4992900" cy="1172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3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98" name="Google Shape;98;p2"/>
          <p:cNvSpPr txBox="1">
            <a:spLocks noGrp="1"/>
          </p:cNvSpPr>
          <p:nvPr>
            <p:ph type="subTitle" idx="1"/>
          </p:nvPr>
        </p:nvSpPr>
        <p:spPr>
          <a:xfrm>
            <a:off x="2075550" y="4131171"/>
            <a:ext cx="4992900" cy="412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99" name="Google Shape;99;p2"/>
          <p:cNvSpPr txBox="1">
            <a:spLocks noGrp="1"/>
          </p:cNvSpPr>
          <p:nvPr>
            <p:ph type="subTitle" idx="2"/>
          </p:nvPr>
        </p:nvSpPr>
        <p:spPr>
          <a:xfrm>
            <a:off x="2075550" y="2513834"/>
            <a:ext cx="4992900" cy="84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500">
                <a:solidFill>
                  <a:schemeClr val="accent2"/>
                </a:solidFill>
                <a:latin typeface="Inter SemiBold"/>
                <a:ea typeface="Inter SemiBold"/>
                <a:cs typeface="Inter SemiBold"/>
                <a:sym typeface="Inter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00" name="Google Shape;100;p2"/>
          <p:cNvSpPr txBox="1">
            <a:spLocks noGrp="1"/>
          </p:cNvSpPr>
          <p:nvPr>
            <p:ph type="subTitle" idx="3"/>
          </p:nvPr>
        </p:nvSpPr>
        <p:spPr>
          <a:xfrm>
            <a:off x="7440010" y="675857"/>
            <a:ext cx="954000" cy="713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6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101" name="Google Shape;101;p2"/>
          <p:cNvGrpSpPr/>
          <p:nvPr/>
        </p:nvGrpSpPr>
        <p:grpSpPr>
          <a:xfrm rot="-5400000">
            <a:off x="109625" y="-1178975"/>
            <a:ext cx="1669500" cy="4027425"/>
            <a:chOff x="5692625" y="470675"/>
            <a:chExt cx="1669500" cy="4027425"/>
          </a:xfrm>
        </p:grpSpPr>
        <p:sp>
          <p:nvSpPr>
            <p:cNvPr id="102" name="Google Shape;102;p2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" name="Google Shape;103;p2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" name="Google Shape;104;p2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" name="Google Shape;105;p2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" name="Google Shape;106;p2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" name="Google Shape;107;p2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108;p2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109;p2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110;p2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111;p2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112;p2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113;p2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114;p2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129;p2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130;p2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" name="Google Shape;133;p2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" name="Google Shape;134;p2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" name="Google Shape;145;p2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" name="Google Shape;146;p2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" name="Google Shape;147;p2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" name="Google Shape;148;p2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149;p2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" name="Google Shape;150;p2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" name="Google Shape;151;p2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152;p2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" name="Google Shape;153;p2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" name="Google Shape;154;p2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155;p2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" name="Google Shape;156;p2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" name="Google Shape;157;p2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" name="Google Shape;158;p2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" name="Google Shape;159;p2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" name="Google Shape;160;p2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" name="Google Shape;161;p2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" name="Google Shape;162;p2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" name="Google Shape;163;p2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2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" name="Google Shape;165;p2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" name="Google Shape;166;p2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2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2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2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2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2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2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2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2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2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2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2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8" name="Google Shape;178;p2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9" name="Google Shape;179;p2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0" name="Google Shape;180;p2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2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2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2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2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2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2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2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2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2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2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2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2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2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2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2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6" name="Google Shape;196;p2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7" name="Google Shape;197;p2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" name="Google Shape;198;p2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" name="Google Shape;199;p2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2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2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2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2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2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2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2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2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2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2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2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2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2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" name="Google Shape;213;p2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" name="Google Shape;214;p2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" name="Google Shape;215;p2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" name="Google Shape;216;p2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2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2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2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2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2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2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2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" name="Google Shape;224;p2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" name="Google Shape;225;p2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" name="Google Shape;226;p2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" name="Google Shape;227;p2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" name="Google Shape;228;p2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" name="Google Shape;229;p2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" name="Google Shape;230;p2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" name="Google Shape;231;p2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" name="Google Shape;232;p2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" name="Google Shape;233;p2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" name="Google Shape;234;p2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" name="Google Shape;235;p2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" name="Google Shape;236;p2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" name="Google Shape;237;p2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" name="Google Shape;238;p2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" name="Google Shape;239;p2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" name="Google Shape;240;p2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" name="Google Shape;241;p2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" name="Google Shape;242;p2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" name="Google Shape;243;p2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" name="Google Shape;244;p2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" name="Google Shape;245;p2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" name="Google Shape;246;p2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" name="Google Shape;247;p2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" name="Google Shape;248;p2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" name="Google Shape;249;p2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" name="Google Shape;250;p2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" name="Google Shape;251;p2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" name="Google Shape;252;p2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" name="Google Shape;253;p2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" name="Google Shape;254;p2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" name="Google Shape;255;p2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" name="Google Shape;256;p2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" name="Google Shape;257;p2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8" name="Google Shape;258;p2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9" name="Google Shape;259;p2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" name="Google Shape;260;p2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" name="Google Shape;261;p2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2" name="Google Shape;262;p2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3" name="Google Shape;263;p2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4" name="Google Shape;264;p2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5" name="Google Shape;265;p2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6" name="Google Shape;266;p2"/>
          <p:cNvGrpSpPr/>
          <p:nvPr/>
        </p:nvGrpSpPr>
        <p:grpSpPr>
          <a:xfrm rot="5400000">
            <a:off x="6935561" y="2954467"/>
            <a:ext cx="1597269" cy="2972024"/>
            <a:chOff x="7133475" y="-152400"/>
            <a:chExt cx="2090119" cy="3889065"/>
          </a:xfrm>
        </p:grpSpPr>
        <p:sp>
          <p:nvSpPr>
            <p:cNvPr id="267" name="Google Shape;267;p2"/>
            <p:cNvSpPr/>
            <p:nvPr/>
          </p:nvSpPr>
          <p:spPr>
            <a:xfrm>
              <a:off x="7133475" y="-152400"/>
              <a:ext cx="2090118" cy="3889065"/>
            </a:xfrm>
            <a:custGeom>
              <a:avLst/>
              <a:gdLst/>
              <a:ahLst/>
              <a:cxnLst/>
              <a:rect l="l" t="t" r="r" b="b"/>
              <a:pathLst>
                <a:path w="49961" h="92962" extrusionOk="0">
                  <a:moveTo>
                    <a:pt x="16101" y="0"/>
                  </a:moveTo>
                  <a:lnTo>
                    <a:pt x="1" y="45571"/>
                  </a:lnTo>
                  <a:lnTo>
                    <a:pt x="49961" y="92961"/>
                  </a:lnTo>
                  <a:lnTo>
                    <a:pt x="49961" y="0"/>
                  </a:lnTo>
                  <a:close/>
                </a:path>
              </a:pathLst>
            </a:custGeom>
            <a:solidFill>
              <a:srgbClr val="FCE6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8" name="Google Shape;268;p2"/>
            <p:cNvSpPr/>
            <p:nvPr/>
          </p:nvSpPr>
          <p:spPr>
            <a:xfrm>
              <a:off x="7151548" y="-152400"/>
              <a:ext cx="2072046" cy="3887141"/>
            </a:xfrm>
            <a:custGeom>
              <a:avLst/>
              <a:gdLst/>
              <a:ahLst/>
              <a:cxnLst/>
              <a:rect l="l" t="t" r="r" b="b"/>
              <a:pathLst>
                <a:path w="49529" h="92916" extrusionOk="0">
                  <a:moveTo>
                    <a:pt x="26834" y="1274"/>
                  </a:moveTo>
                  <a:lnTo>
                    <a:pt x="26834" y="7323"/>
                  </a:lnTo>
                  <a:lnTo>
                    <a:pt x="20785" y="7323"/>
                  </a:lnTo>
                  <a:lnTo>
                    <a:pt x="20785" y="1274"/>
                  </a:lnTo>
                  <a:close/>
                  <a:moveTo>
                    <a:pt x="34020" y="1274"/>
                  </a:moveTo>
                  <a:lnTo>
                    <a:pt x="34020" y="7323"/>
                  </a:lnTo>
                  <a:lnTo>
                    <a:pt x="27971" y="7323"/>
                  </a:lnTo>
                  <a:lnTo>
                    <a:pt x="27971" y="1274"/>
                  </a:lnTo>
                  <a:close/>
                  <a:moveTo>
                    <a:pt x="41206" y="1274"/>
                  </a:moveTo>
                  <a:lnTo>
                    <a:pt x="41206" y="7323"/>
                  </a:lnTo>
                  <a:lnTo>
                    <a:pt x="35157" y="7323"/>
                  </a:lnTo>
                  <a:lnTo>
                    <a:pt x="35157" y="1274"/>
                  </a:lnTo>
                  <a:close/>
                  <a:moveTo>
                    <a:pt x="48392" y="1274"/>
                  </a:moveTo>
                  <a:lnTo>
                    <a:pt x="48392" y="7323"/>
                  </a:lnTo>
                  <a:lnTo>
                    <a:pt x="42365" y="7323"/>
                  </a:lnTo>
                  <a:lnTo>
                    <a:pt x="42365" y="1274"/>
                  </a:lnTo>
                  <a:close/>
                  <a:moveTo>
                    <a:pt x="19648" y="8460"/>
                  </a:moveTo>
                  <a:lnTo>
                    <a:pt x="19648" y="14486"/>
                  </a:lnTo>
                  <a:lnTo>
                    <a:pt x="13599" y="14486"/>
                  </a:lnTo>
                  <a:lnTo>
                    <a:pt x="13599" y="8460"/>
                  </a:lnTo>
                  <a:close/>
                  <a:moveTo>
                    <a:pt x="26834" y="8460"/>
                  </a:moveTo>
                  <a:lnTo>
                    <a:pt x="26834" y="14486"/>
                  </a:lnTo>
                  <a:lnTo>
                    <a:pt x="20785" y="14486"/>
                  </a:lnTo>
                  <a:lnTo>
                    <a:pt x="20785" y="8460"/>
                  </a:lnTo>
                  <a:close/>
                  <a:moveTo>
                    <a:pt x="34020" y="8460"/>
                  </a:moveTo>
                  <a:lnTo>
                    <a:pt x="34020" y="14486"/>
                  </a:lnTo>
                  <a:lnTo>
                    <a:pt x="27971" y="14486"/>
                  </a:lnTo>
                  <a:lnTo>
                    <a:pt x="27971" y="8460"/>
                  </a:lnTo>
                  <a:close/>
                  <a:moveTo>
                    <a:pt x="41206" y="8460"/>
                  </a:moveTo>
                  <a:lnTo>
                    <a:pt x="41206" y="14486"/>
                  </a:lnTo>
                  <a:lnTo>
                    <a:pt x="35157" y="14486"/>
                  </a:lnTo>
                  <a:lnTo>
                    <a:pt x="35157" y="8460"/>
                  </a:lnTo>
                  <a:close/>
                  <a:moveTo>
                    <a:pt x="48392" y="8460"/>
                  </a:moveTo>
                  <a:lnTo>
                    <a:pt x="48392" y="14486"/>
                  </a:lnTo>
                  <a:lnTo>
                    <a:pt x="42365" y="14486"/>
                  </a:lnTo>
                  <a:lnTo>
                    <a:pt x="42365" y="8460"/>
                  </a:lnTo>
                  <a:close/>
                  <a:moveTo>
                    <a:pt x="19648" y="15645"/>
                  </a:moveTo>
                  <a:lnTo>
                    <a:pt x="19648" y="21671"/>
                  </a:lnTo>
                  <a:lnTo>
                    <a:pt x="13599" y="21671"/>
                  </a:lnTo>
                  <a:lnTo>
                    <a:pt x="13599" y="15645"/>
                  </a:lnTo>
                  <a:close/>
                  <a:moveTo>
                    <a:pt x="26834" y="15645"/>
                  </a:moveTo>
                  <a:lnTo>
                    <a:pt x="26834" y="21671"/>
                  </a:lnTo>
                  <a:lnTo>
                    <a:pt x="20785" y="21671"/>
                  </a:lnTo>
                  <a:lnTo>
                    <a:pt x="20785" y="15645"/>
                  </a:lnTo>
                  <a:close/>
                  <a:moveTo>
                    <a:pt x="34020" y="15645"/>
                  </a:moveTo>
                  <a:lnTo>
                    <a:pt x="34020" y="21671"/>
                  </a:lnTo>
                  <a:lnTo>
                    <a:pt x="27971" y="21671"/>
                  </a:lnTo>
                  <a:lnTo>
                    <a:pt x="27971" y="15645"/>
                  </a:lnTo>
                  <a:close/>
                  <a:moveTo>
                    <a:pt x="41206" y="15645"/>
                  </a:moveTo>
                  <a:lnTo>
                    <a:pt x="41206" y="21671"/>
                  </a:lnTo>
                  <a:lnTo>
                    <a:pt x="35157" y="21671"/>
                  </a:lnTo>
                  <a:lnTo>
                    <a:pt x="35157" y="15645"/>
                  </a:lnTo>
                  <a:close/>
                  <a:moveTo>
                    <a:pt x="48392" y="15645"/>
                  </a:moveTo>
                  <a:lnTo>
                    <a:pt x="48392" y="21671"/>
                  </a:lnTo>
                  <a:lnTo>
                    <a:pt x="42365" y="21671"/>
                  </a:lnTo>
                  <a:lnTo>
                    <a:pt x="42365" y="15645"/>
                  </a:lnTo>
                  <a:close/>
                  <a:moveTo>
                    <a:pt x="19648" y="22808"/>
                  </a:moveTo>
                  <a:lnTo>
                    <a:pt x="19648" y="28835"/>
                  </a:lnTo>
                  <a:lnTo>
                    <a:pt x="13599" y="28835"/>
                  </a:lnTo>
                  <a:lnTo>
                    <a:pt x="13599" y="22808"/>
                  </a:lnTo>
                  <a:close/>
                  <a:moveTo>
                    <a:pt x="26834" y="22808"/>
                  </a:moveTo>
                  <a:lnTo>
                    <a:pt x="26834" y="28835"/>
                  </a:lnTo>
                  <a:lnTo>
                    <a:pt x="20785" y="28835"/>
                  </a:lnTo>
                  <a:lnTo>
                    <a:pt x="20785" y="22808"/>
                  </a:lnTo>
                  <a:close/>
                  <a:moveTo>
                    <a:pt x="34020" y="22808"/>
                  </a:moveTo>
                  <a:lnTo>
                    <a:pt x="34020" y="28835"/>
                  </a:lnTo>
                  <a:lnTo>
                    <a:pt x="27971" y="28835"/>
                  </a:lnTo>
                  <a:lnTo>
                    <a:pt x="27971" y="22808"/>
                  </a:lnTo>
                  <a:close/>
                  <a:moveTo>
                    <a:pt x="41206" y="22808"/>
                  </a:moveTo>
                  <a:lnTo>
                    <a:pt x="41206" y="28835"/>
                  </a:lnTo>
                  <a:lnTo>
                    <a:pt x="35157" y="28835"/>
                  </a:lnTo>
                  <a:lnTo>
                    <a:pt x="35157" y="22808"/>
                  </a:lnTo>
                  <a:close/>
                  <a:moveTo>
                    <a:pt x="48392" y="22808"/>
                  </a:moveTo>
                  <a:lnTo>
                    <a:pt x="48392" y="28835"/>
                  </a:lnTo>
                  <a:lnTo>
                    <a:pt x="42365" y="28835"/>
                  </a:lnTo>
                  <a:lnTo>
                    <a:pt x="42365" y="22808"/>
                  </a:lnTo>
                  <a:close/>
                  <a:moveTo>
                    <a:pt x="12462" y="29994"/>
                  </a:moveTo>
                  <a:lnTo>
                    <a:pt x="12462" y="36020"/>
                  </a:lnTo>
                  <a:lnTo>
                    <a:pt x="6414" y="36020"/>
                  </a:lnTo>
                  <a:lnTo>
                    <a:pt x="6414" y="29994"/>
                  </a:lnTo>
                  <a:close/>
                  <a:moveTo>
                    <a:pt x="19648" y="29994"/>
                  </a:moveTo>
                  <a:lnTo>
                    <a:pt x="19648" y="36020"/>
                  </a:lnTo>
                  <a:lnTo>
                    <a:pt x="13599" y="36020"/>
                  </a:lnTo>
                  <a:lnTo>
                    <a:pt x="13599" y="29994"/>
                  </a:lnTo>
                  <a:close/>
                  <a:moveTo>
                    <a:pt x="26834" y="29994"/>
                  </a:moveTo>
                  <a:lnTo>
                    <a:pt x="26834" y="36020"/>
                  </a:lnTo>
                  <a:lnTo>
                    <a:pt x="20785" y="36020"/>
                  </a:lnTo>
                  <a:lnTo>
                    <a:pt x="20785" y="29994"/>
                  </a:lnTo>
                  <a:close/>
                  <a:moveTo>
                    <a:pt x="34020" y="29994"/>
                  </a:moveTo>
                  <a:lnTo>
                    <a:pt x="34020" y="36020"/>
                  </a:lnTo>
                  <a:lnTo>
                    <a:pt x="27971" y="36020"/>
                  </a:lnTo>
                  <a:lnTo>
                    <a:pt x="27971" y="29994"/>
                  </a:lnTo>
                  <a:close/>
                  <a:moveTo>
                    <a:pt x="41206" y="29994"/>
                  </a:moveTo>
                  <a:lnTo>
                    <a:pt x="41206" y="36020"/>
                  </a:lnTo>
                  <a:lnTo>
                    <a:pt x="35157" y="36020"/>
                  </a:lnTo>
                  <a:lnTo>
                    <a:pt x="35157" y="29994"/>
                  </a:lnTo>
                  <a:close/>
                  <a:moveTo>
                    <a:pt x="48392" y="29994"/>
                  </a:moveTo>
                  <a:lnTo>
                    <a:pt x="48392" y="36020"/>
                  </a:lnTo>
                  <a:lnTo>
                    <a:pt x="42365" y="36020"/>
                  </a:lnTo>
                  <a:lnTo>
                    <a:pt x="42365" y="29994"/>
                  </a:lnTo>
                  <a:close/>
                  <a:moveTo>
                    <a:pt x="12462" y="37157"/>
                  </a:moveTo>
                  <a:lnTo>
                    <a:pt x="12462" y="43183"/>
                  </a:lnTo>
                  <a:lnTo>
                    <a:pt x="6414" y="43183"/>
                  </a:lnTo>
                  <a:lnTo>
                    <a:pt x="6414" y="37157"/>
                  </a:lnTo>
                  <a:close/>
                  <a:moveTo>
                    <a:pt x="19648" y="37157"/>
                  </a:moveTo>
                  <a:lnTo>
                    <a:pt x="19648" y="43183"/>
                  </a:lnTo>
                  <a:lnTo>
                    <a:pt x="13599" y="43183"/>
                  </a:lnTo>
                  <a:lnTo>
                    <a:pt x="13599" y="37157"/>
                  </a:lnTo>
                  <a:close/>
                  <a:moveTo>
                    <a:pt x="26834" y="37157"/>
                  </a:moveTo>
                  <a:lnTo>
                    <a:pt x="26834" y="43183"/>
                  </a:lnTo>
                  <a:lnTo>
                    <a:pt x="20785" y="43183"/>
                  </a:lnTo>
                  <a:lnTo>
                    <a:pt x="20785" y="37157"/>
                  </a:lnTo>
                  <a:close/>
                  <a:moveTo>
                    <a:pt x="34020" y="37157"/>
                  </a:moveTo>
                  <a:lnTo>
                    <a:pt x="34020" y="43183"/>
                  </a:lnTo>
                  <a:lnTo>
                    <a:pt x="27971" y="43183"/>
                  </a:lnTo>
                  <a:lnTo>
                    <a:pt x="27971" y="37157"/>
                  </a:lnTo>
                  <a:close/>
                  <a:moveTo>
                    <a:pt x="41206" y="37157"/>
                  </a:moveTo>
                  <a:lnTo>
                    <a:pt x="41206" y="43183"/>
                  </a:lnTo>
                  <a:lnTo>
                    <a:pt x="35157" y="43183"/>
                  </a:lnTo>
                  <a:lnTo>
                    <a:pt x="35157" y="37157"/>
                  </a:lnTo>
                  <a:close/>
                  <a:moveTo>
                    <a:pt x="48392" y="37157"/>
                  </a:moveTo>
                  <a:lnTo>
                    <a:pt x="48392" y="43183"/>
                  </a:lnTo>
                  <a:lnTo>
                    <a:pt x="42365" y="43183"/>
                  </a:lnTo>
                  <a:lnTo>
                    <a:pt x="42365" y="37157"/>
                  </a:lnTo>
                  <a:close/>
                  <a:moveTo>
                    <a:pt x="12462" y="44343"/>
                  </a:moveTo>
                  <a:lnTo>
                    <a:pt x="12462" y="50369"/>
                  </a:lnTo>
                  <a:lnTo>
                    <a:pt x="6414" y="50369"/>
                  </a:lnTo>
                  <a:lnTo>
                    <a:pt x="6414" y="44343"/>
                  </a:lnTo>
                  <a:close/>
                  <a:moveTo>
                    <a:pt x="19648" y="44343"/>
                  </a:moveTo>
                  <a:lnTo>
                    <a:pt x="19648" y="50369"/>
                  </a:lnTo>
                  <a:lnTo>
                    <a:pt x="13599" y="50369"/>
                  </a:lnTo>
                  <a:lnTo>
                    <a:pt x="13599" y="44343"/>
                  </a:lnTo>
                  <a:close/>
                  <a:moveTo>
                    <a:pt x="26834" y="44343"/>
                  </a:moveTo>
                  <a:lnTo>
                    <a:pt x="26834" y="50369"/>
                  </a:lnTo>
                  <a:lnTo>
                    <a:pt x="20785" y="50369"/>
                  </a:lnTo>
                  <a:lnTo>
                    <a:pt x="20785" y="44343"/>
                  </a:lnTo>
                  <a:close/>
                  <a:moveTo>
                    <a:pt x="34020" y="44343"/>
                  </a:moveTo>
                  <a:lnTo>
                    <a:pt x="34020" y="50369"/>
                  </a:lnTo>
                  <a:lnTo>
                    <a:pt x="27971" y="50369"/>
                  </a:lnTo>
                  <a:lnTo>
                    <a:pt x="27971" y="44343"/>
                  </a:lnTo>
                  <a:close/>
                  <a:moveTo>
                    <a:pt x="41206" y="44343"/>
                  </a:moveTo>
                  <a:lnTo>
                    <a:pt x="41206" y="50369"/>
                  </a:lnTo>
                  <a:lnTo>
                    <a:pt x="35157" y="50369"/>
                  </a:lnTo>
                  <a:lnTo>
                    <a:pt x="35157" y="44343"/>
                  </a:lnTo>
                  <a:close/>
                  <a:moveTo>
                    <a:pt x="48392" y="44343"/>
                  </a:moveTo>
                  <a:lnTo>
                    <a:pt x="48392" y="50369"/>
                  </a:lnTo>
                  <a:lnTo>
                    <a:pt x="42365" y="50369"/>
                  </a:lnTo>
                  <a:lnTo>
                    <a:pt x="42365" y="44343"/>
                  </a:lnTo>
                  <a:close/>
                  <a:moveTo>
                    <a:pt x="19648" y="51506"/>
                  </a:moveTo>
                  <a:lnTo>
                    <a:pt x="19648" y="57532"/>
                  </a:lnTo>
                  <a:lnTo>
                    <a:pt x="13599" y="57532"/>
                  </a:lnTo>
                  <a:lnTo>
                    <a:pt x="13599" y="51506"/>
                  </a:lnTo>
                  <a:close/>
                  <a:moveTo>
                    <a:pt x="26834" y="51506"/>
                  </a:moveTo>
                  <a:lnTo>
                    <a:pt x="26834" y="57532"/>
                  </a:lnTo>
                  <a:lnTo>
                    <a:pt x="20785" y="57532"/>
                  </a:lnTo>
                  <a:lnTo>
                    <a:pt x="20785" y="51506"/>
                  </a:lnTo>
                  <a:close/>
                  <a:moveTo>
                    <a:pt x="34020" y="51506"/>
                  </a:moveTo>
                  <a:lnTo>
                    <a:pt x="34020" y="57532"/>
                  </a:lnTo>
                  <a:lnTo>
                    <a:pt x="27971" y="57532"/>
                  </a:lnTo>
                  <a:lnTo>
                    <a:pt x="27971" y="51506"/>
                  </a:lnTo>
                  <a:close/>
                  <a:moveTo>
                    <a:pt x="41206" y="51506"/>
                  </a:moveTo>
                  <a:lnTo>
                    <a:pt x="41206" y="57532"/>
                  </a:lnTo>
                  <a:lnTo>
                    <a:pt x="35157" y="57532"/>
                  </a:lnTo>
                  <a:lnTo>
                    <a:pt x="35157" y="51506"/>
                  </a:lnTo>
                  <a:close/>
                  <a:moveTo>
                    <a:pt x="48392" y="51506"/>
                  </a:moveTo>
                  <a:lnTo>
                    <a:pt x="48392" y="57532"/>
                  </a:lnTo>
                  <a:lnTo>
                    <a:pt x="42365" y="57532"/>
                  </a:lnTo>
                  <a:lnTo>
                    <a:pt x="42365" y="51506"/>
                  </a:lnTo>
                  <a:close/>
                  <a:moveTo>
                    <a:pt x="26834" y="58692"/>
                  </a:moveTo>
                  <a:lnTo>
                    <a:pt x="26834" y="64718"/>
                  </a:lnTo>
                  <a:lnTo>
                    <a:pt x="20785" y="64718"/>
                  </a:lnTo>
                  <a:lnTo>
                    <a:pt x="20785" y="58692"/>
                  </a:lnTo>
                  <a:close/>
                  <a:moveTo>
                    <a:pt x="34020" y="58692"/>
                  </a:moveTo>
                  <a:lnTo>
                    <a:pt x="34020" y="64718"/>
                  </a:lnTo>
                  <a:lnTo>
                    <a:pt x="27971" y="64718"/>
                  </a:lnTo>
                  <a:lnTo>
                    <a:pt x="27971" y="58692"/>
                  </a:lnTo>
                  <a:close/>
                  <a:moveTo>
                    <a:pt x="41206" y="58692"/>
                  </a:moveTo>
                  <a:lnTo>
                    <a:pt x="41206" y="64718"/>
                  </a:lnTo>
                  <a:lnTo>
                    <a:pt x="35157" y="64718"/>
                  </a:lnTo>
                  <a:lnTo>
                    <a:pt x="35157" y="58692"/>
                  </a:lnTo>
                  <a:close/>
                  <a:moveTo>
                    <a:pt x="48392" y="58692"/>
                  </a:moveTo>
                  <a:lnTo>
                    <a:pt x="48392" y="64718"/>
                  </a:lnTo>
                  <a:lnTo>
                    <a:pt x="42365" y="64718"/>
                  </a:lnTo>
                  <a:lnTo>
                    <a:pt x="42365" y="58692"/>
                  </a:lnTo>
                  <a:close/>
                  <a:moveTo>
                    <a:pt x="34020" y="65855"/>
                  </a:moveTo>
                  <a:lnTo>
                    <a:pt x="34020" y="71881"/>
                  </a:lnTo>
                  <a:lnTo>
                    <a:pt x="27971" y="71881"/>
                  </a:lnTo>
                  <a:lnTo>
                    <a:pt x="27971" y="65855"/>
                  </a:lnTo>
                  <a:close/>
                  <a:moveTo>
                    <a:pt x="41206" y="65855"/>
                  </a:moveTo>
                  <a:lnTo>
                    <a:pt x="41206" y="71881"/>
                  </a:lnTo>
                  <a:lnTo>
                    <a:pt x="35157" y="71881"/>
                  </a:lnTo>
                  <a:lnTo>
                    <a:pt x="35157" y="65855"/>
                  </a:lnTo>
                  <a:close/>
                  <a:moveTo>
                    <a:pt x="48392" y="65855"/>
                  </a:moveTo>
                  <a:lnTo>
                    <a:pt x="48392" y="71881"/>
                  </a:lnTo>
                  <a:lnTo>
                    <a:pt x="42365" y="71881"/>
                  </a:lnTo>
                  <a:lnTo>
                    <a:pt x="42365" y="65855"/>
                  </a:lnTo>
                  <a:close/>
                  <a:moveTo>
                    <a:pt x="41206" y="73041"/>
                  </a:moveTo>
                  <a:lnTo>
                    <a:pt x="41206" y="79067"/>
                  </a:lnTo>
                  <a:lnTo>
                    <a:pt x="35157" y="79067"/>
                  </a:lnTo>
                  <a:lnTo>
                    <a:pt x="35157" y="73041"/>
                  </a:lnTo>
                  <a:close/>
                  <a:moveTo>
                    <a:pt x="48392" y="73041"/>
                  </a:moveTo>
                  <a:lnTo>
                    <a:pt x="48392" y="79067"/>
                  </a:lnTo>
                  <a:lnTo>
                    <a:pt x="42365" y="79067"/>
                  </a:lnTo>
                  <a:lnTo>
                    <a:pt x="42365" y="73041"/>
                  </a:lnTo>
                  <a:close/>
                  <a:moveTo>
                    <a:pt x="19648" y="0"/>
                  </a:moveTo>
                  <a:lnTo>
                    <a:pt x="19648" y="137"/>
                  </a:lnTo>
                  <a:lnTo>
                    <a:pt x="15623" y="137"/>
                  </a:lnTo>
                  <a:lnTo>
                    <a:pt x="15214" y="1274"/>
                  </a:lnTo>
                  <a:lnTo>
                    <a:pt x="19648" y="1274"/>
                  </a:lnTo>
                  <a:lnTo>
                    <a:pt x="19648" y="7300"/>
                  </a:lnTo>
                  <a:lnTo>
                    <a:pt x="13599" y="7300"/>
                  </a:lnTo>
                  <a:lnTo>
                    <a:pt x="13599" y="5822"/>
                  </a:lnTo>
                  <a:lnTo>
                    <a:pt x="12462" y="9074"/>
                  </a:lnTo>
                  <a:lnTo>
                    <a:pt x="12462" y="14463"/>
                  </a:lnTo>
                  <a:lnTo>
                    <a:pt x="10552" y="14463"/>
                  </a:lnTo>
                  <a:lnTo>
                    <a:pt x="10143" y="15600"/>
                  </a:lnTo>
                  <a:lnTo>
                    <a:pt x="12462" y="15600"/>
                  </a:lnTo>
                  <a:lnTo>
                    <a:pt x="12462" y="21649"/>
                  </a:lnTo>
                  <a:lnTo>
                    <a:pt x="8005" y="21649"/>
                  </a:lnTo>
                  <a:lnTo>
                    <a:pt x="7619" y="22786"/>
                  </a:lnTo>
                  <a:lnTo>
                    <a:pt x="12440" y="22786"/>
                  </a:lnTo>
                  <a:lnTo>
                    <a:pt x="12440" y="28812"/>
                  </a:lnTo>
                  <a:lnTo>
                    <a:pt x="6414" y="28812"/>
                  </a:lnTo>
                  <a:lnTo>
                    <a:pt x="6414" y="26151"/>
                  </a:lnTo>
                  <a:lnTo>
                    <a:pt x="5072" y="29949"/>
                  </a:lnTo>
                  <a:lnTo>
                    <a:pt x="5254" y="29949"/>
                  </a:lnTo>
                  <a:lnTo>
                    <a:pt x="5254" y="36020"/>
                  </a:lnTo>
                  <a:lnTo>
                    <a:pt x="2934" y="36020"/>
                  </a:lnTo>
                  <a:lnTo>
                    <a:pt x="2548" y="37157"/>
                  </a:lnTo>
                  <a:lnTo>
                    <a:pt x="5277" y="37157"/>
                  </a:lnTo>
                  <a:lnTo>
                    <a:pt x="5277" y="43183"/>
                  </a:lnTo>
                  <a:lnTo>
                    <a:pt x="410" y="43183"/>
                  </a:lnTo>
                  <a:lnTo>
                    <a:pt x="1" y="44320"/>
                  </a:lnTo>
                  <a:lnTo>
                    <a:pt x="5277" y="44320"/>
                  </a:lnTo>
                  <a:lnTo>
                    <a:pt x="5277" y="50369"/>
                  </a:lnTo>
                  <a:lnTo>
                    <a:pt x="4617" y="50369"/>
                  </a:lnTo>
                  <a:lnTo>
                    <a:pt x="6414" y="52075"/>
                  </a:lnTo>
                  <a:lnTo>
                    <a:pt x="6414" y="51529"/>
                  </a:lnTo>
                  <a:lnTo>
                    <a:pt x="12462" y="51529"/>
                  </a:lnTo>
                  <a:lnTo>
                    <a:pt x="12462" y="57555"/>
                  </a:lnTo>
                  <a:lnTo>
                    <a:pt x="12190" y="57555"/>
                  </a:lnTo>
                  <a:lnTo>
                    <a:pt x="13622" y="58874"/>
                  </a:lnTo>
                  <a:lnTo>
                    <a:pt x="13622" y="58692"/>
                  </a:lnTo>
                  <a:lnTo>
                    <a:pt x="19648" y="58692"/>
                  </a:lnTo>
                  <a:lnTo>
                    <a:pt x="19648" y="64604"/>
                  </a:lnTo>
                  <a:lnTo>
                    <a:pt x="20967" y="65855"/>
                  </a:lnTo>
                  <a:lnTo>
                    <a:pt x="26834" y="65855"/>
                  </a:lnTo>
                  <a:lnTo>
                    <a:pt x="26834" y="71426"/>
                  </a:lnTo>
                  <a:lnTo>
                    <a:pt x="28540" y="73041"/>
                  </a:lnTo>
                  <a:lnTo>
                    <a:pt x="34020" y="73041"/>
                  </a:lnTo>
                  <a:lnTo>
                    <a:pt x="34020" y="78248"/>
                  </a:lnTo>
                  <a:lnTo>
                    <a:pt x="36112" y="80204"/>
                  </a:lnTo>
                  <a:lnTo>
                    <a:pt x="41228" y="80204"/>
                  </a:lnTo>
                  <a:lnTo>
                    <a:pt x="41228" y="85048"/>
                  </a:lnTo>
                  <a:lnTo>
                    <a:pt x="42365" y="86139"/>
                  </a:lnTo>
                  <a:lnTo>
                    <a:pt x="42365" y="80204"/>
                  </a:lnTo>
                  <a:lnTo>
                    <a:pt x="48392" y="80204"/>
                  </a:lnTo>
                  <a:lnTo>
                    <a:pt x="48392" y="86253"/>
                  </a:lnTo>
                  <a:lnTo>
                    <a:pt x="42456" y="86253"/>
                  </a:lnTo>
                  <a:lnTo>
                    <a:pt x="43662" y="87390"/>
                  </a:lnTo>
                  <a:lnTo>
                    <a:pt x="48392" y="87390"/>
                  </a:lnTo>
                  <a:lnTo>
                    <a:pt x="48392" y="91870"/>
                  </a:lnTo>
                  <a:lnTo>
                    <a:pt x="49483" y="92916"/>
                  </a:lnTo>
                  <a:lnTo>
                    <a:pt x="49529" y="92916"/>
                  </a:lnTo>
                  <a:lnTo>
                    <a:pt x="49529" y="0"/>
                  </a:lnTo>
                  <a:lnTo>
                    <a:pt x="48392" y="0"/>
                  </a:lnTo>
                  <a:lnTo>
                    <a:pt x="48392" y="137"/>
                  </a:lnTo>
                  <a:lnTo>
                    <a:pt x="42365" y="137"/>
                  </a:lnTo>
                  <a:lnTo>
                    <a:pt x="42365" y="0"/>
                  </a:lnTo>
                  <a:lnTo>
                    <a:pt x="41228" y="0"/>
                  </a:lnTo>
                  <a:lnTo>
                    <a:pt x="41228" y="137"/>
                  </a:lnTo>
                  <a:lnTo>
                    <a:pt x="35157" y="137"/>
                  </a:lnTo>
                  <a:lnTo>
                    <a:pt x="35157" y="0"/>
                  </a:lnTo>
                  <a:lnTo>
                    <a:pt x="34020" y="0"/>
                  </a:lnTo>
                  <a:lnTo>
                    <a:pt x="34020" y="137"/>
                  </a:lnTo>
                  <a:lnTo>
                    <a:pt x="27971" y="137"/>
                  </a:lnTo>
                  <a:lnTo>
                    <a:pt x="27971" y="0"/>
                  </a:lnTo>
                  <a:lnTo>
                    <a:pt x="26834" y="0"/>
                  </a:lnTo>
                  <a:lnTo>
                    <a:pt x="26834" y="137"/>
                  </a:lnTo>
                  <a:lnTo>
                    <a:pt x="20785" y="137"/>
                  </a:lnTo>
                  <a:lnTo>
                    <a:pt x="20785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9" name="Google Shape;269;p2"/>
          <p:cNvGrpSpPr/>
          <p:nvPr/>
        </p:nvGrpSpPr>
        <p:grpSpPr>
          <a:xfrm>
            <a:off x="7897583" y="3765801"/>
            <a:ext cx="1520246" cy="1597436"/>
            <a:chOff x="6159290" y="2741424"/>
            <a:chExt cx="1622808" cy="1705205"/>
          </a:xfrm>
        </p:grpSpPr>
        <p:sp>
          <p:nvSpPr>
            <p:cNvPr id="270" name="Google Shape;270;p2"/>
            <p:cNvSpPr/>
            <p:nvPr/>
          </p:nvSpPr>
          <p:spPr>
            <a:xfrm flipH="1">
              <a:off x="6159290" y="2871878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1" name="Google Shape;271;p2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rgbClr val="F26F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2" name="Google Shape;272;p2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3" name="Google Shape;273;p2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4" name="Google Shape;274;p2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75" name="Google Shape;275;p2"/>
          <p:cNvGrpSpPr/>
          <p:nvPr/>
        </p:nvGrpSpPr>
        <p:grpSpPr>
          <a:xfrm>
            <a:off x="6974063" y="3876030"/>
            <a:ext cx="1520246" cy="1597436"/>
            <a:chOff x="6159290" y="2741424"/>
            <a:chExt cx="1622808" cy="1705205"/>
          </a:xfrm>
        </p:grpSpPr>
        <p:sp>
          <p:nvSpPr>
            <p:cNvPr id="276" name="Google Shape;276;p2"/>
            <p:cNvSpPr/>
            <p:nvPr/>
          </p:nvSpPr>
          <p:spPr>
            <a:xfrm flipH="1">
              <a:off x="6159290" y="2871878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7" name="Google Shape;277;p2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8" name="Google Shape;278;p2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9" name="Google Shape;279;p2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0" name="Google Shape;280;p2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175213830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" name="Google Shape;282;p3"/>
          <p:cNvGrpSpPr/>
          <p:nvPr/>
        </p:nvGrpSpPr>
        <p:grpSpPr>
          <a:xfrm flipH="1">
            <a:off x="6398211" y="-109516"/>
            <a:ext cx="2769010" cy="1091342"/>
            <a:chOff x="264700" y="482825"/>
            <a:chExt cx="2234875" cy="880825"/>
          </a:xfrm>
        </p:grpSpPr>
        <p:sp>
          <p:nvSpPr>
            <p:cNvPr id="283" name="Google Shape;283;p3"/>
            <p:cNvSpPr/>
            <p:nvPr/>
          </p:nvSpPr>
          <p:spPr>
            <a:xfrm>
              <a:off x="264700" y="482825"/>
              <a:ext cx="2234875" cy="880825"/>
            </a:xfrm>
            <a:custGeom>
              <a:avLst/>
              <a:gdLst/>
              <a:ahLst/>
              <a:cxnLst/>
              <a:rect l="l" t="t" r="r" b="b"/>
              <a:pathLst>
                <a:path w="89395" h="35233" extrusionOk="0">
                  <a:moveTo>
                    <a:pt x="1" y="0"/>
                  </a:moveTo>
                  <a:lnTo>
                    <a:pt x="1" y="32676"/>
                  </a:lnTo>
                  <a:cubicBezTo>
                    <a:pt x="5624" y="34424"/>
                    <a:pt x="10455" y="35232"/>
                    <a:pt x="14695" y="35232"/>
                  </a:cubicBezTo>
                  <a:cubicBezTo>
                    <a:pt x="26453" y="35232"/>
                    <a:pt x="33670" y="29013"/>
                    <a:pt x="40640" y="19362"/>
                  </a:cubicBezTo>
                  <a:cubicBezTo>
                    <a:pt x="44140" y="14526"/>
                    <a:pt x="48561" y="13369"/>
                    <a:pt x="53442" y="13369"/>
                  </a:cubicBezTo>
                  <a:cubicBezTo>
                    <a:pt x="57927" y="13369"/>
                    <a:pt x="62800" y="14346"/>
                    <a:pt x="67703" y="14346"/>
                  </a:cubicBezTo>
                  <a:cubicBezTo>
                    <a:pt x="75307" y="14346"/>
                    <a:pt x="82983" y="11995"/>
                    <a:pt x="8939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4" name="Google Shape;284;p3"/>
            <p:cNvSpPr/>
            <p:nvPr/>
          </p:nvSpPr>
          <p:spPr>
            <a:xfrm>
              <a:off x="8703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5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9258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4" y="263"/>
                    <a:pt x="15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429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6" name="Google Shape;286;p3"/>
            <p:cNvSpPr/>
            <p:nvPr/>
          </p:nvSpPr>
          <p:spPr>
            <a:xfrm>
              <a:off x="925825" y="1001100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2"/>
                    <a:pt x="790" y="1853"/>
                  </a:cubicBezTo>
                  <a:cubicBezTo>
                    <a:pt x="1398" y="2096"/>
                    <a:pt x="2067" y="2188"/>
                    <a:pt x="2705" y="2188"/>
                  </a:cubicBezTo>
                  <a:cubicBezTo>
                    <a:pt x="3982" y="2188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30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7" name="Google Shape;287;p3"/>
            <p:cNvSpPr/>
            <p:nvPr/>
          </p:nvSpPr>
          <p:spPr>
            <a:xfrm>
              <a:off x="992975" y="841425"/>
              <a:ext cx="70600" cy="97475"/>
            </a:xfrm>
            <a:custGeom>
              <a:avLst/>
              <a:gdLst/>
              <a:ahLst/>
              <a:cxnLst/>
              <a:rect l="l" t="t" r="r" b="b"/>
              <a:pathLst>
                <a:path w="2824" h="3899" extrusionOk="0">
                  <a:moveTo>
                    <a:pt x="1659" y="0"/>
                  </a:moveTo>
                  <a:cubicBezTo>
                    <a:pt x="1282" y="0"/>
                    <a:pt x="912" y="203"/>
                    <a:pt x="779" y="672"/>
                  </a:cubicBezTo>
                  <a:cubicBezTo>
                    <a:pt x="597" y="1371"/>
                    <a:pt x="414" y="2040"/>
                    <a:pt x="202" y="2739"/>
                  </a:cubicBezTo>
                  <a:cubicBezTo>
                    <a:pt x="0" y="3434"/>
                    <a:pt x="582" y="3899"/>
                    <a:pt x="1149" y="3899"/>
                  </a:cubicBezTo>
                  <a:cubicBezTo>
                    <a:pt x="1524" y="3899"/>
                    <a:pt x="1893" y="3696"/>
                    <a:pt x="2025" y="3225"/>
                  </a:cubicBezTo>
                  <a:cubicBezTo>
                    <a:pt x="2238" y="2556"/>
                    <a:pt x="2421" y="1857"/>
                    <a:pt x="2603" y="1188"/>
                  </a:cubicBezTo>
                  <a:cubicBezTo>
                    <a:pt x="2823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8" name="Google Shape;288;p3"/>
            <p:cNvSpPr/>
            <p:nvPr/>
          </p:nvSpPr>
          <p:spPr>
            <a:xfrm>
              <a:off x="1040125" y="707425"/>
              <a:ext cx="94650" cy="50675"/>
            </a:xfrm>
            <a:custGeom>
              <a:avLst/>
              <a:gdLst/>
              <a:ahLst/>
              <a:cxnLst/>
              <a:rect l="l" t="t" r="r" b="b"/>
              <a:pathLst>
                <a:path w="3786" h="2027" extrusionOk="0">
                  <a:moveTo>
                    <a:pt x="2172" y="1"/>
                  </a:moveTo>
                  <a:cubicBezTo>
                    <a:pt x="1697" y="1"/>
                    <a:pt x="1222" y="62"/>
                    <a:pt x="747" y="165"/>
                  </a:cubicBezTo>
                  <a:cubicBezTo>
                    <a:pt x="352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8" y="2026"/>
                    <a:pt x="1146" y="2014"/>
                    <a:pt x="1234" y="1989"/>
                  </a:cubicBezTo>
                  <a:cubicBezTo>
                    <a:pt x="1587" y="1930"/>
                    <a:pt x="1940" y="1897"/>
                    <a:pt x="2285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1" y="1929"/>
                    <a:pt x="2877" y="1930"/>
                    <a:pt x="2894" y="1930"/>
                  </a:cubicBezTo>
                  <a:cubicBezTo>
                    <a:pt x="3388" y="1930"/>
                    <a:pt x="3786" y="1486"/>
                    <a:pt x="3757" y="986"/>
                  </a:cubicBezTo>
                  <a:cubicBezTo>
                    <a:pt x="3786" y="486"/>
                    <a:pt x="3388" y="42"/>
                    <a:pt x="2894" y="42"/>
                  </a:cubicBezTo>
                  <a:cubicBezTo>
                    <a:pt x="2877" y="42"/>
                    <a:pt x="2861" y="43"/>
                    <a:pt x="2845" y="44"/>
                  </a:cubicBezTo>
                  <a:cubicBezTo>
                    <a:pt x="2621" y="15"/>
                    <a:pt x="2396" y="1"/>
                    <a:pt x="217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" name="Google Shape;289;p3"/>
            <p:cNvSpPr/>
            <p:nvPr/>
          </p:nvSpPr>
          <p:spPr>
            <a:xfrm>
              <a:off x="1086925" y="810125"/>
              <a:ext cx="72200" cy="54850"/>
            </a:xfrm>
            <a:custGeom>
              <a:avLst/>
              <a:gdLst/>
              <a:ahLst/>
              <a:cxnLst/>
              <a:rect l="l" t="t" r="r" b="b"/>
              <a:pathLst>
                <a:path w="2888" h="2194" extrusionOk="0">
                  <a:moveTo>
                    <a:pt x="1038" y="0"/>
                  </a:moveTo>
                  <a:cubicBezTo>
                    <a:pt x="622" y="0"/>
                    <a:pt x="252" y="282"/>
                    <a:pt x="152" y="708"/>
                  </a:cubicBezTo>
                  <a:cubicBezTo>
                    <a:pt x="0" y="1194"/>
                    <a:pt x="304" y="1711"/>
                    <a:pt x="790" y="1863"/>
                  </a:cubicBezTo>
                  <a:cubicBezTo>
                    <a:pt x="1064" y="1954"/>
                    <a:pt x="1307" y="2076"/>
                    <a:pt x="1581" y="2167"/>
                  </a:cubicBezTo>
                  <a:cubicBezTo>
                    <a:pt x="1658" y="2185"/>
                    <a:pt x="1735" y="2194"/>
                    <a:pt x="1811" y="2194"/>
                  </a:cubicBezTo>
                  <a:cubicBezTo>
                    <a:pt x="2243" y="2194"/>
                    <a:pt x="2637" y="1912"/>
                    <a:pt x="2766" y="1498"/>
                  </a:cubicBezTo>
                  <a:cubicBezTo>
                    <a:pt x="2888" y="981"/>
                    <a:pt x="2584" y="465"/>
                    <a:pt x="2097" y="343"/>
                  </a:cubicBezTo>
                  <a:cubicBezTo>
                    <a:pt x="1824" y="252"/>
                    <a:pt x="1581" y="130"/>
                    <a:pt x="1307" y="39"/>
                  </a:cubicBezTo>
                  <a:cubicBezTo>
                    <a:pt x="1217" y="13"/>
                    <a:pt x="1126" y="0"/>
                    <a:pt x="103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" name="Google Shape;290;p3"/>
            <p:cNvSpPr/>
            <p:nvPr/>
          </p:nvSpPr>
          <p:spPr>
            <a:xfrm>
              <a:off x="1228250" y="482825"/>
              <a:ext cx="47150" cy="37825"/>
            </a:xfrm>
            <a:custGeom>
              <a:avLst/>
              <a:gdLst/>
              <a:ahLst/>
              <a:cxnLst/>
              <a:rect l="l" t="t" r="r" b="b"/>
              <a:pathLst>
                <a:path w="188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2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" name="Google Shape;291;p3"/>
            <p:cNvSpPr/>
            <p:nvPr/>
          </p:nvSpPr>
          <p:spPr>
            <a:xfrm>
              <a:off x="849800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1" y="969"/>
                    <a:pt x="701" y="1669"/>
                  </a:cubicBezTo>
                  <a:cubicBezTo>
                    <a:pt x="1157" y="2034"/>
                    <a:pt x="1704" y="2277"/>
                    <a:pt x="2281" y="2368"/>
                  </a:cubicBezTo>
                  <a:cubicBezTo>
                    <a:pt x="2385" y="2396"/>
                    <a:pt x="2484" y="2409"/>
                    <a:pt x="2576" y="2409"/>
                  </a:cubicBezTo>
                  <a:cubicBezTo>
                    <a:pt x="3597" y="2409"/>
                    <a:pt x="3912" y="851"/>
                    <a:pt x="2798" y="545"/>
                  </a:cubicBezTo>
                  <a:cubicBezTo>
                    <a:pt x="2616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7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" name="Google Shape;292;p3"/>
            <p:cNvSpPr/>
            <p:nvPr/>
          </p:nvSpPr>
          <p:spPr>
            <a:xfrm>
              <a:off x="906025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70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6" y="4506"/>
                    <a:pt x="2038" y="4048"/>
                  </a:cubicBezTo>
                  <a:cubicBezTo>
                    <a:pt x="2099" y="3804"/>
                    <a:pt x="2221" y="3561"/>
                    <a:pt x="2373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4" y="339"/>
                    <a:pt x="3923" y="278"/>
                  </a:cubicBezTo>
                  <a:cubicBezTo>
                    <a:pt x="3892" y="248"/>
                    <a:pt x="3832" y="218"/>
                    <a:pt x="3801" y="187"/>
                  </a:cubicBezTo>
                  <a:cubicBezTo>
                    <a:pt x="3680" y="96"/>
                    <a:pt x="3558" y="66"/>
                    <a:pt x="3437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" name="Google Shape;293;p3"/>
            <p:cNvSpPr/>
            <p:nvPr/>
          </p:nvSpPr>
          <p:spPr>
            <a:xfrm>
              <a:off x="80272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0" y="1863"/>
                  </a:cubicBezTo>
                  <a:cubicBezTo>
                    <a:pt x="1611" y="2198"/>
                    <a:pt x="2492" y="2411"/>
                    <a:pt x="3404" y="2471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" name="Google Shape;294;p3"/>
            <p:cNvSpPr/>
            <p:nvPr/>
          </p:nvSpPr>
          <p:spPr>
            <a:xfrm>
              <a:off x="1856200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8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1" y="4245"/>
                    <a:pt x="583" y="4706"/>
                    <a:pt x="1151" y="4706"/>
                  </a:cubicBezTo>
                  <a:cubicBezTo>
                    <a:pt x="1526" y="4706"/>
                    <a:pt x="1893" y="4506"/>
                    <a:pt x="2026" y="4048"/>
                  </a:cubicBezTo>
                  <a:cubicBezTo>
                    <a:pt x="2087" y="3804"/>
                    <a:pt x="2208" y="3561"/>
                    <a:pt x="2360" y="3348"/>
                  </a:cubicBezTo>
                  <a:cubicBezTo>
                    <a:pt x="2786" y="2710"/>
                    <a:pt x="3455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4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50" y="218"/>
                    <a:pt x="3789" y="157"/>
                  </a:cubicBezTo>
                  <a:cubicBezTo>
                    <a:pt x="3698" y="96"/>
                    <a:pt x="3576" y="66"/>
                    <a:pt x="3455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18202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1993475" y="590725"/>
              <a:ext cx="92725" cy="91075"/>
            </a:xfrm>
            <a:custGeom>
              <a:avLst/>
              <a:gdLst/>
              <a:ahLst/>
              <a:cxnLst/>
              <a:rect l="l" t="t" r="r" b="b"/>
              <a:pathLst>
                <a:path w="3709" h="3643" extrusionOk="0">
                  <a:moveTo>
                    <a:pt x="2432" y="1"/>
                  </a:moveTo>
                  <a:cubicBezTo>
                    <a:pt x="1641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7" y="3192"/>
                  </a:cubicBezTo>
                  <a:cubicBezTo>
                    <a:pt x="732" y="3480"/>
                    <a:pt x="1042" y="3642"/>
                    <a:pt x="1365" y="3642"/>
                  </a:cubicBezTo>
                  <a:cubicBezTo>
                    <a:pt x="1519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59"/>
                    <a:pt x="2067" y="1976"/>
                    <a:pt x="2128" y="1885"/>
                  </a:cubicBezTo>
                  <a:cubicBezTo>
                    <a:pt x="2151" y="1870"/>
                    <a:pt x="2177" y="1864"/>
                    <a:pt x="2205" y="1864"/>
                  </a:cubicBezTo>
                  <a:cubicBezTo>
                    <a:pt x="2289" y="1864"/>
                    <a:pt x="2386" y="1915"/>
                    <a:pt x="2432" y="1915"/>
                  </a:cubicBezTo>
                  <a:cubicBezTo>
                    <a:pt x="3708" y="1915"/>
                    <a:pt x="3708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1510925" y="58387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1"/>
                  </a:moveTo>
                  <a:cubicBezTo>
                    <a:pt x="1612" y="1"/>
                    <a:pt x="852" y="366"/>
                    <a:pt x="396" y="1034"/>
                  </a:cubicBezTo>
                  <a:cubicBezTo>
                    <a:pt x="1" y="1703"/>
                    <a:pt x="31" y="2554"/>
                    <a:pt x="518" y="3192"/>
                  </a:cubicBezTo>
                  <a:cubicBezTo>
                    <a:pt x="703" y="3480"/>
                    <a:pt x="1026" y="3643"/>
                    <a:pt x="1358" y="3643"/>
                  </a:cubicBezTo>
                  <a:cubicBezTo>
                    <a:pt x="1517" y="3643"/>
                    <a:pt x="1677" y="3606"/>
                    <a:pt x="1825" y="3527"/>
                  </a:cubicBezTo>
                  <a:cubicBezTo>
                    <a:pt x="2280" y="3253"/>
                    <a:pt x="2432" y="2676"/>
                    <a:pt x="2159" y="2220"/>
                  </a:cubicBezTo>
                  <a:cubicBezTo>
                    <a:pt x="2129" y="2159"/>
                    <a:pt x="2037" y="1977"/>
                    <a:pt x="2129" y="1916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6"/>
                    <a:pt x="2432" y="1916"/>
                  </a:cubicBezTo>
                  <a:cubicBezTo>
                    <a:pt x="3679" y="1916"/>
                    <a:pt x="367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103220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1" y="1703"/>
                    <a:pt x="61" y="2554"/>
                    <a:pt x="548" y="3192"/>
                  </a:cubicBezTo>
                  <a:cubicBezTo>
                    <a:pt x="709" y="3494"/>
                    <a:pt x="1016" y="3663"/>
                    <a:pt x="1338" y="3663"/>
                  </a:cubicBezTo>
                  <a:cubicBezTo>
                    <a:pt x="1502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3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54435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8" y="3192"/>
                  </a:cubicBezTo>
                  <a:cubicBezTo>
                    <a:pt x="729" y="3494"/>
                    <a:pt x="1030" y="3663"/>
                    <a:pt x="1345" y="3663"/>
                  </a:cubicBezTo>
                  <a:cubicBezTo>
                    <a:pt x="1506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6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" name="Google Shape;300;p3"/>
            <p:cNvSpPr/>
            <p:nvPr/>
          </p:nvSpPr>
          <p:spPr>
            <a:xfrm>
              <a:off x="1023075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2" y="0"/>
                    <a:pt x="852" y="365"/>
                    <a:pt x="396" y="1034"/>
                  </a:cubicBezTo>
                  <a:cubicBezTo>
                    <a:pt x="1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8" y="3642"/>
                  </a:cubicBezTo>
                  <a:cubicBezTo>
                    <a:pt x="1516" y="3642"/>
                    <a:pt x="1677" y="3605"/>
                    <a:pt x="1825" y="3526"/>
                  </a:cubicBezTo>
                  <a:cubicBezTo>
                    <a:pt x="2280" y="3253"/>
                    <a:pt x="2432" y="2675"/>
                    <a:pt x="2159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5"/>
                    <a:pt x="2432" y="1915"/>
                  </a:cubicBezTo>
                  <a:cubicBezTo>
                    <a:pt x="3679" y="1915"/>
                    <a:pt x="3679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" name="Google Shape;301;p3"/>
            <p:cNvSpPr/>
            <p:nvPr/>
          </p:nvSpPr>
          <p:spPr>
            <a:xfrm>
              <a:off x="567150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1" y="0"/>
                    <a:pt x="851" y="365"/>
                    <a:pt x="395" y="1034"/>
                  </a:cubicBezTo>
                  <a:cubicBezTo>
                    <a:pt x="0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7" y="3642"/>
                  </a:cubicBezTo>
                  <a:cubicBezTo>
                    <a:pt x="1516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58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8" y="1885"/>
                    <a:pt x="2192" y="1875"/>
                    <a:pt x="2227" y="1875"/>
                  </a:cubicBezTo>
                  <a:cubicBezTo>
                    <a:pt x="2297" y="1875"/>
                    <a:pt x="2371" y="1915"/>
                    <a:pt x="2432" y="1915"/>
                  </a:cubicBezTo>
                  <a:cubicBezTo>
                    <a:pt x="3678" y="1915"/>
                    <a:pt x="3678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" name="Google Shape;302;p3"/>
            <p:cNvSpPr/>
            <p:nvPr/>
          </p:nvSpPr>
          <p:spPr>
            <a:xfrm>
              <a:off x="18756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" name="Google Shape;303;p3"/>
            <p:cNvSpPr/>
            <p:nvPr/>
          </p:nvSpPr>
          <p:spPr>
            <a:xfrm>
              <a:off x="17525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" name="Google Shape;304;p3"/>
            <p:cNvSpPr/>
            <p:nvPr/>
          </p:nvSpPr>
          <p:spPr>
            <a:xfrm>
              <a:off x="1566400" y="482825"/>
              <a:ext cx="41075" cy="12000"/>
            </a:xfrm>
            <a:custGeom>
              <a:avLst/>
              <a:gdLst/>
              <a:ahLst/>
              <a:cxnLst/>
              <a:rect l="l" t="t" r="r" b="b"/>
              <a:pathLst>
                <a:path w="1643" h="480" extrusionOk="0">
                  <a:moveTo>
                    <a:pt x="1" y="0"/>
                  </a:moveTo>
                  <a:cubicBezTo>
                    <a:pt x="177" y="302"/>
                    <a:pt x="499" y="480"/>
                    <a:pt x="847" y="480"/>
                  </a:cubicBezTo>
                  <a:cubicBezTo>
                    <a:pt x="919" y="480"/>
                    <a:pt x="992" y="472"/>
                    <a:pt x="1065" y="456"/>
                  </a:cubicBezTo>
                  <a:cubicBezTo>
                    <a:pt x="1308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" name="Google Shape;305;p3"/>
            <p:cNvSpPr/>
            <p:nvPr/>
          </p:nvSpPr>
          <p:spPr>
            <a:xfrm>
              <a:off x="2227500" y="592025"/>
              <a:ext cx="115550" cy="61800"/>
            </a:xfrm>
            <a:custGeom>
              <a:avLst/>
              <a:gdLst/>
              <a:ahLst/>
              <a:cxnLst/>
              <a:rect l="l" t="t" r="r" b="b"/>
              <a:pathLst>
                <a:path w="4622" h="2472" extrusionOk="0">
                  <a:moveTo>
                    <a:pt x="1037" y="0"/>
                  </a:moveTo>
                  <a:cubicBezTo>
                    <a:pt x="621" y="0"/>
                    <a:pt x="248" y="277"/>
                    <a:pt x="123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5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7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" name="Google Shape;306;p3"/>
            <p:cNvSpPr/>
            <p:nvPr/>
          </p:nvSpPr>
          <p:spPr>
            <a:xfrm>
              <a:off x="2182675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6" y="2"/>
                    <a:pt x="2311" y="5"/>
                  </a:cubicBezTo>
                  <a:cubicBezTo>
                    <a:pt x="2128" y="5"/>
                    <a:pt x="1946" y="36"/>
                    <a:pt x="1764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9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12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5" y="856"/>
                    <a:pt x="1" y="1525"/>
                    <a:pt x="305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9" y="2407"/>
                    <a:pt x="669" y="2437"/>
                  </a:cubicBezTo>
                  <a:cubicBezTo>
                    <a:pt x="821" y="2528"/>
                    <a:pt x="1004" y="2559"/>
                    <a:pt x="1186" y="2559"/>
                  </a:cubicBezTo>
                  <a:cubicBezTo>
                    <a:pt x="1277" y="2559"/>
                    <a:pt x="1338" y="2528"/>
                    <a:pt x="1399" y="2528"/>
                  </a:cubicBezTo>
                  <a:cubicBezTo>
                    <a:pt x="2007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3" y="765"/>
                  </a:cubicBezTo>
                  <a:cubicBezTo>
                    <a:pt x="3223" y="644"/>
                    <a:pt x="3162" y="522"/>
                    <a:pt x="3101" y="431"/>
                  </a:cubicBezTo>
                  <a:cubicBezTo>
                    <a:pt x="3071" y="370"/>
                    <a:pt x="3010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" name="Google Shape;307;p3"/>
            <p:cNvSpPr/>
            <p:nvPr/>
          </p:nvSpPr>
          <p:spPr>
            <a:xfrm>
              <a:off x="1707750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5" y="2"/>
                    <a:pt x="2310" y="5"/>
                  </a:cubicBezTo>
                  <a:cubicBezTo>
                    <a:pt x="2128" y="5"/>
                    <a:pt x="1946" y="36"/>
                    <a:pt x="1763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8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09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4" y="856"/>
                    <a:pt x="0" y="1525"/>
                    <a:pt x="304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8" y="2407"/>
                    <a:pt x="669" y="2437"/>
                  </a:cubicBezTo>
                  <a:cubicBezTo>
                    <a:pt x="821" y="2528"/>
                    <a:pt x="1003" y="2559"/>
                    <a:pt x="1186" y="2559"/>
                  </a:cubicBezTo>
                  <a:cubicBezTo>
                    <a:pt x="1277" y="2559"/>
                    <a:pt x="1338" y="2528"/>
                    <a:pt x="1398" y="2528"/>
                  </a:cubicBezTo>
                  <a:cubicBezTo>
                    <a:pt x="2006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2" y="765"/>
                  </a:cubicBezTo>
                  <a:cubicBezTo>
                    <a:pt x="3222" y="644"/>
                    <a:pt x="3161" y="522"/>
                    <a:pt x="3101" y="431"/>
                  </a:cubicBezTo>
                  <a:cubicBezTo>
                    <a:pt x="3070" y="370"/>
                    <a:pt x="3009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" name="Google Shape;308;p3"/>
            <p:cNvSpPr/>
            <p:nvPr/>
          </p:nvSpPr>
          <p:spPr>
            <a:xfrm>
              <a:off x="21781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2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" name="Google Shape;309;p3"/>
            <p:cNvSpPr/>
            <p:nvPr/>
          </p:nvSpPr>
          <p:spPr>
            <a:xfrm>
              <a:off x="22951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4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" name="Google Shape;310;p3"/>
            <p:cNvSpPr/>
            <p:nvPr/>
          </p:nvSpPr>
          <p:spPr>
            <a:xfrm>
              <a:off x="23506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398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" name="Google Shape;311;p3"/>
            <p:cNvSpPr/>
            <p:nvPr/>
          </p:nvSpPr>
          <p:spPr>
            <a:xfrm>
              <a:off x="21029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5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" name="Google Shape;312;p3"/>
            <p:cNvSpPr/>
            <p:nvPr/>
          </p:nvSpPr>
          <p:spPr>
            <a:xfrm>
              <a:off x="1277650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1" y="1863"/>
                  </a:cubicBezTo>
                  <a:cubicBezTo>
                    <a:pt x="1611" y="2198"/>
                    <a:pt x="2493" y="2411"/>
                    <a:pt x="3405" y="2471"/>
                  </a:cubicBezTo>
                  <a:cubicBezTo>
                    <a:pt x="3414" y="2472"/>
                    <a:pt x="3424" y="2472"/>
                    <a:pt x="3434" y="2472"/>
                  </a:cubicBezTo>
                  <a:cubicBezTo>
                    <a:pt x="4620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" name="Google Shape;313;p3"/>
            <p:cNvSpPr/>
            <p:nvPr/>
          </p:nvSpPr>
          <p:spPr>
            <a:xfrm>
              <a:off x="1381275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7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0" y="4245"/>
                    <a:pt x="583" y="4706"/>
                    <a:pt x="1151" y="4706"/>
                  </a:cubicBezTo>
                  <a:cubicBezTo>
                    <a:pt x="1525" y="4706"/>
                    <a:pt x="1893" y="4506"/>
                    <a:pt x="2026" y="4048"/>
                  </a:cubicBezTo>
                  <a:cubicBezTo>
                    <a:pt x="2086" y="3804"/>
                    <a:pt x="2208" y="3561"/>
                    <a:pt x="2360" y="3348"/>
                  </a:cubicBezTo>
                  <a:cubicBezTo>
                    <a:pt x="2786" y="2710"/>
                    <a:pt x="3454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3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49" y="218"/>
                    <a:pt x="3789" y="157"/>
                  </a:cubicBezTo>
                  <a:cubicBezTo>
                    <a:pt x="3697" y="96"/>
                    <a:pt x="3576" y="66"/>
                    <a:pt x="3454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" name="Google Shape;314;p3"/>
            <p:cNvSpPr/>
            <p:nvPr/>
          </p:nvSpPr>
          <p:spPr>
            <a:xfrm>
              <a:off x="1400750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2" y="698"/>
                  </a:cubicBezTo>
                  <a:cubicBezTo>
                    <a:pt x="0" y="1215"/>
                    <a:pt x="304" y="1731"/>
                    <a:pt x="791" y="1853"/>
                  </a:cubicBezTo>
                  <a:cubicBezTo>
                    <a:pt x="1399" y="2096"/>
                    <a:pt x="2067" y="2187"/>
                    <a:pt x="2706" y="2187"/>
                  </a:cubicBezTo>
                  <a:cubicBezTo>
                    <a:pt x="3982" y="2187"/>
                    <a:pt x="3982" y="303"/>
                    <a:pt x="2706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" name="Google Shape;315;p3"/>
            <p:cNvSpPr/>
            <p:nvPr/>
          </p:nvSpPr>
          <p:spPr>
            <a:xfrm>
              <a:off x="123280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9" y="0"/>
                    <a:pt x="1946" y="61"/>
                    <a:pt x="1794" y="152"/>
                  </a:cubicBezTo>
                  <a:cubicBezTo>
                    <a:pt x="1734" y="183"/>
                    <a:pt x="1673" y="213"/>
                    <a:pt x="1642" y="274"/>
                  </a:cubicBezTo>
                  <a:cubicBezTo>
                    <a:pt x="1582" y="335"/>
                    <a:pt x="1490" y="396"/>
                    <a:pt x="1430" y="456"/>
                  </a:cubicBezTo>
                  <a:cubicBezTo>
                    <a:pt x="1399" y="456"/>
                    <a:pt x="1369" y="487"/>
                    <a:pt x="1338" y="517"/>
                  </a:cubicBezTo>
                  <a:cubicBezTo>
                    <a:pt x="1278" y="547"/>
                    <a:pt x="1186" y="608"/>
                    <a:pt x="1126" y="639"/>
                  </a:cubicBezTo>
                  <a:cubicBezTo>
                    <a:pt x="1034" y="669"/>
                    <a:pt x="974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7" y="2250"/>
                    <a:pt x="518" y="2341"/>
                  </a:cubicBezTo>
                  <a:cubicBezTo>
                    <a:pt x="578" y="2371"/>
                    <a:pt x="609" y="2402"/>
                    <a:pt x="670" y="2432"/>
                  </a:cubicBezTo>
                  <a:cubicBezTo>
                    <a:pt x="822" y="2523"/>
                    <a:pt x="1004" y="2554"/>
                    <a:pt x="1217" y="2554"/>
                  </a:cubicBezTo>
                  <a:cubicBezTo>
                    <a:pt x="1278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80" y="1611"/>
                  </a:cubicBezTo>
                  <a:cubicBezTo>
                    <a:pt x="3193" y="1399"/>
                    <a:pt x="3284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80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" name="Google Shape;316;p3"/>
            <p:cNvSpPr/>
            <p:nvPr/>
          </p:nvSpPr>
          <p:spPr>
            <a:xfrm>
              <a:off x="1515050" y="707425"/>
              <a:ext cx="95400" cy="50675"/>
            </a:xfrm>
            <a:custGeom>
              <a:avLst/>
              <a:gdLst/>
              <a:ahLst/>
              <a:cxnLst/>
              <a:rect l="l" t="t" r="r" b="b"/>
              <a:pathLst>
                <a:path w="3816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7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9" y="1930"/>
                    <a:pt x="2897" y="1930"/>
                  </a:cubicBezTo>
                  <a:cubicBezTo>
                    <a:pt x="3419" y="1930"/>
                    <a:pt x="3816" y="1485"/>
                    <a:pt x="3757" y="956"/>
                  </a:cubicBezTo>
                  <a:cubicBezTo>
                    <a:pt x="3786" y="456"/>
                    <a:pt x="3390" y="42"/>
                    <a:pt x="2897" y="42"/>
                  </a:cubicBezTo>
                  <a:cubicBezTo>
                    <a:pt x="2880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" name="Google Shape;317;p3"/>
            <p:cNvSpPr/>
            <p:nvPr/>
          </p:nvSpPr>
          <p:spPr>
            <a:xfrm>
              <a:off x="1627950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5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1" y="2068"/>
                    <a:pt x="244" y="3223"/>
                    <a:pt x="1186" y="3952"/>
                  </a:cubicBezTo>
                  <a:cubicBezTo>
                    <a:pt x="1369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4" y="3952"/>
                  </a:cubicBezTo>
                  <a:cubicBezTo>
                    <a:pt x="2888" y="3587"/>
                    <a:pt x="2888" y="2980"/>
                    <a:pt x="2524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" name="Google Shape;318;p3"/>
            <p:cNvSpPr/>
            <p:nvPr/>
          </p:nvSpPr>
          <p:spPr>
            <a:xfrm>
              <a:off x="20413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" name="Google Shape;319;p3"/>
            <p:cNvSpPr/>
            <p:nvPr/>
          </p:nvSpPr>
          <p:spPr>
            <a:xfrm>
              <a:off x="17024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9" y="1513"/>
                    <a:pt x="958" y="1513"/>
                  </a:cubicBezTo>
                  <a:cubicBezTo>
                    <a:pt x="1437" y="1513"/>
                    <a:pt x="1915" y="1201"/>
                    <a:pt x="1915" y="578"/>
                  </a:cubicBezTo>
                  <a:lnTo>
                    <a:pt x="191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" name="Google Shape;320;p3"/>
            <p:cNvSpPr/>
            <p:nvPr/>
          </p:nvSpPr>
          <p:spPr>
            <a:xfrm>
              <a:off x="19899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" name="Google Shape;321;p3"/>
            <p:cNvSpPr/>
            <p:nvPr/>
          </p:nvSpPr>
          <p:spPr>
            <a:xfrm>
              <a:off x="1345275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6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" name="Google Shape;322;p3"/>
            <p:cNvSpPr/>
            <p:nvPr/>
          </p:nvSpPr>
          <p:spPr>
            <a:xfrm>
              <a:off x="611975" y="1285050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1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" name="Google Shape;323;p3"/>
            <p:cNvSpPr/>
            <p:nvPr/>
          </p:nvSpPr>
          <p:spPr>
            <a:xfrm>
              <a:off x="518025" y="841425"/>
              <a:ext cx="70625" cy="97475"/>
            </a:xfrm>
            <a:custGeom>
              <a:avLst/>
              <a:gdLst/>
              <a:ahLst/>
              <a:cxnLst/>
              <a:rect l="l" t="t" r="r" b="b"/>
              <a:pathLst>
                <a:path w="2825" h="3899" extrusionOk="0">
                  <a:moveTo>
                    <a:pt x="1659" y="0"/>
                  </a:moveTo>
                  <a:cubicBezTo>
                    <a:pt x="1283" y="0"/>
                    <a:pt x="912" y="203"/>
                    <a:pt x="780" y="672"/>
                  </a:cubicBezTo>
                  <a:cubicBezTo>
                    <a:pt x="598" y="1371"/>
                    <a:pt x="415" y="2040"/>
                    <a:pt x="202" y="2739"/>
                  </a:cubicBezTo>
                  <a:cubicBezTo>
                    <a:pt x="1" y="3434"/>
                    <a:pt x="583" y="3899"/>
                    <a:pt x="1150" y="3899"/>
                  </a:cubicBezTo>
                  <a:cubicBezTo>
                    <a:pt x="1525" y="3899"/>
                    <a:pt x="1893" y="3696"/>
                    <a:pt x="2026" y="3225"/>
                  </a:cubicBezTo>
                  <a:cubicBezTo>
                    <a:pt x="2239" y="2556"/>
                    <a:pt x="2421" y="1857"/>
                    <a:pt x="2604" y="1188"/>
                  </a:cubicBezTo>
                  <a:cubicBezTo>
                    <a:pt x="2824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" name="Google Shape;324;p3"/>
            <p:cNvSpPr/>
            <p:nvPr/>
          </p:nvSpPr>
          <p:spPr>
            <a:xfrm>
              <a:off x="678100" y="108542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0"/>
                  </a:moveTo>
                  <a:cubicBezTo>
                    <a:pt x="547" y="0"/>
                    <a:pt x="122" y="426"/>
                    <a:pt x="122" y="942"/>
                  </a:cubicBezTo>
                  <a:cubicBezTo>
                    <a:pt x="0" y="2067"/>
                    <a:pt x="274" y="3222"/>
                    <a:pt x="1186" y="3951"/>
                  </a:cubicBezTo>
                  <a:cubicBezTo>
                    <a:pt x="1368" y="4134"/>
                    <a:pt x="1603" y="4225"/>
                    <a:pt x="1843" y="4225"/>
                  </a:cubicBezTo>
                  <a:cubicBezTo>
                    <a:pt x="2082" y="4225"/>
                    <a:pt x="2325" y="4134"/>
                    <a:pt x="2523" y="3951"/>
                  </a:cubicBezTo>
                  <a:cubicBezTo>
                    <a:pt x="2888" y="3587"/>
                    <a:pt x="2888" y="2979"/>
                    <a:pt x="2523" y="2614"/>
                  </a:cubicBezTo>
                  <a:cubicBezTo>
                    <a:pt x="1945" y="2158"/>
                    <a:pt x="1945" y="1611"/>
                    <a:pt x="2006" y="942"/>
                  </a:cubicBezTo>
                  <a:cubicBezTo>
                    <a:pt x="2006" y="426"/>
                    <a:pt x="1581" y="0"/>
                    <a:pt x="106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" name="Google Shape;325;p3"/>
            <p:cNvSpPr/>
            <p:nvPr/>
          </p:nvSpPr>
          <p:spPr>
            <a:xfrm>
              <a:off x="6781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6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6" name="Google Shape;326;p3"/>
            <p:cNvSpPr/>
            <p:nvPr/>
          </p:nvSpPr>
          <p:spPr>
            <a:xfrm>
              <a:off x="450875" y="1001100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2"/>
                    <a:pt x="791" y="1853"/>
                  </a:cubicBezTo>
                  <a:cubicBezTo>
                    <a:pt x="1399" y="2096"/>
                    <a:pt x="2068" y="2188"/>
                    <a:pt x="2706" y="2188"/>
                  </a:cubicBezTo>
                  <a:cubicBezTo>
                    <a:pt x="3983" y="2188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30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7" name="Google Shape;327;p3"/>
            <p:cNvSpPr/>
            <p:nvPr/>
          </p:nvSpPr>
          <p:spPr>
            <a:xfrm>
              <a:off x="6165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8" name="Google Shape;328;p3"/>
            <p:cNvSpPr/>
            <p:nvPr/>
          </p:nvSpPr>
          <p:spPr>
            <a:xfrm>
              <a:off x="282950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1"/>
                  </a:moveTo>
                  <a:cubicBezTo>
                    <a:pt x="2128" y="1"/>
                    <a:pt x="1946" y="61"/>
                    <a:pt x="1763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5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09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4" y="852"/>
                    <a:pt x="0" y="1520"/>
                    <a:pt x="304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7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47" y="2554"/>
                    <a:pt x="1307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2" y="761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9" name="Google Shape;329;p3"/>
            <p:cNvSpPr/>
            <p:nvPr/>
          </p:nvSpPr>
          <p:spPr>
            <a:xfrm>
              <a:off x="278375" y="911775"/>
              <a:ext cx="47150" cy="83800"/>
            </a:xfrm>
            <a:custGeom>
              <a:avLst/>
              <a:gdLst/>
              <a:ahLst/>
              <a:cxnLst/>
              <a:rect l="l" t="t" r="r" b="b"/>
              <a:pathLst>
                <a:path w="1886" h="3352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3040"/>
                    <a:pt x="472" y="3352"/>
                    <a:pt x="943" y="3352"/>
                  </a:cubicBezTo>
                  <a:cubicBezTo>
                    <a:pt x="1414" y="3352"/>
                    <a:pt x="1886" y="3040"/>
                    <a:pt x="1886" y="2417"/>
                  </a:cubicBezTo>
                  <a:lnTo>
                    <a:pt x="1886" y="958"/>
                  </a:lnTo>
                  <a:cubicBezTo>
                    <a:pt x="1886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0" name="Google Shape;330;p3"/>
            <p:cNvSpPr/>
            <p:nvPr/>
          </p:nvSpPr>
          <p:spPr>
            <a:xfrm>
              <a:off x="431100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69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0" y="4247"/>
                    <a:pt x="593" y="4719"/>
                    <a:pt x="1165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0" y="3561"/>
                    <a:pt x="2372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3" y="339"/>
                    <a:pt x="3923" y="279"/>
                  </a:cubicBezTo>
                  <a:cubicBezTo>
                    <a:pt x="3892" y="248"/>
                    <a:pt x="3831" y="218"/>
                    <a:pt x="3801" y="188"/>
                  </a:cubicBezTo>
                  <a:cubicBezTo>
                    <a:pt x="3679" y="96"/>
                    <a:pt x="3558" y="66"/>
                    <a:pt x="3436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" name="Google Shape;331;p3"/>
            <p:cNvSpPr/>
            <p:nvPr/>
          </p:nvSpPr>
          <p:spPr>
            <a:xfrm>
              <a:off x="2776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31" y="578"/>
                  </a:lnTo>
                  <a:cubicBezTo>
                    <a:pt x="16" y="1201"/>
                    <a:pt x="487" y="1513"/>
                    <a:pt x="962" y="1513"/>
                  </a:cubicBezTo>
                  <a:cubicBezTo>
                    <a:pt x="1437" y="1513"/>
                    <a:pt x="1916" y="1201"/>
                    <a:pt x="1916" y="578"/>
                  </a:cubicBezTo>
                  <a:lnTo>
                    <a:pt x="1916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" name="Google Shape;332;p3"/>
            <p:cNvSpPr/>
            <p:nvPr/>
          </p:nvSpPr>
          <p:spPr>
            <a:xfrm>
              <a:off x="326275" y="1273375"/>
              <a:ext cx="116275" cy="58275"/>
            </a:xfrm>
            <a:custGeom>
              <a:avLst/>
              <a:gdLst/>
              <a:ahLst/>
              <a:cxnLst/>
              <a:rect l="l" t="t" r="r" b="b"/>
              <a:pathLst>
                <a:path w="4651" h="2331" extrusionOk="0">
                  <a:moveTo>
                    <a:pt x="1229" y="0"/>
                  </a:moveTo>
                  <a:cubicBezTo>
                    <a:pt x="447" y="0"/>
                    <a:pt x="1" y="563"/>
                    <a:pt x="456" y="1266"/>
                  </a:cubicBezTo>
                  <a:cubicBezTo>
                    <a:pt x="1125" y="2300"/>
                    <a:pt x="2280" y="2330"/>
                    <a:pt x="3404" y="2330"/>
                  </a:cubicBezTo>
                  <a:cubicBezTo>
                    <a:pt x="4650" y="2330"/>
                    <a:pt x="4650" y="415"/>
                    <a:pt x="3404" y="415"/>
                  </a:cubicBezTo>
                  <a:cubicBezTo>
                    <a:pt x="3202" y="415"/>
                    <a:pt x="2972" y="496"/>
                    <a:pt x="2769" y="496"/>
                  </a:cubicBezTo>
                  <a:cubicBezTo>
                    <a:pt x="2668" y="496"/>
                    <a:pt x="2573" y="476"/>
                    <a:pt x="2492" y="415"/>
                  </a:cubicBezTo>
                  <a:cubicBezTo>
                    <a:pt x="2036" y="124"/>
                    <a:pt x="1595" y="0"/>
                    <a:pt x="122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" name="Google Shape;333;p3"/>
            <p:cNvSpPr/>
            <p:nvPr/>
          </p:nvSpPr>
          <p:spPr>
            <a:xfrm>
              <a:off x="28295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0"/>
                  </a:moveTo>
                  <a:cubicBezTo>
                    <a:pt x="2128" y="0"/>
                    <a:pt x="1946" y="61"/>
                    <a:pt x="1763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4" y="851"/>
                    <a:pt x="0" y="1520"/>
                    <a:pt x="304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6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2" y="760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0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" name="Google Shape;334;p3"/>
            <p:cNvSpPr/>
            <p:nvPr/>
          </p:nvSpPr>
          <p:spPr>
            <a:xfrm>
              <a:off x="32777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1"/>
                  </a:moveTo>
                  <a:cubicBezTo>
                    <a:pt x="620" y="1"/>
                    <a:pt x="248" y="277"/>
                    <a:pt x="122" y="678"/>
                  </a:cubicBezTo>
                  <a:cubicBezTo>
                    <a:pt x="1" y="1195"/>
                    <a:pt x="305" y="1712"/>
                    <a:pt x="791" y="1864"/>
                  </a:cubicBezTo>
                  <a:cubicBezTo>
                    <a:pt x="1612" y="2198"/>
                    <a:pt x="2493" y="2411"/>
                    <a:pt x="3405" y="2472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1"/>
                    <a:pt x="103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" name="Google Shape;335;p3"/>
            <p:cNvSpPr/>
            <p:nvPr/>
          </p:nvSpPr>
          <p:spPr>
            <a:xfrm>
              <a:off x="1570975" y="810250"/>
              <a:ext cx="40300" cy="7700"/>
            </a:xfrm>
            <a:custGeom>
              <a:avLst/>
              <a:gdLst/>
              <a:ahLst/>
              <a:cxnLst/>
              <a:rect l="l" t="t" r="r" b="b"/>
              <a:pathLst>
                <a:path w="1612" h="308" extrusionOk="0">
                  <a:moveTo>
                    <a:pt x="688" y="0"/>
                  </a:moveTo>
                  <a:cubicBezTo>
                    <a:pt x="433" y="0"/>
                    <a:pt x="182" y="103"/>
                    <a:pt x="0" y="308"/>
                  </a:cubicBezTo>
                  <a:cubicBezTo>
                    <a:pt x="547" y="277"/>
                    <a:pt x="1064" y="277"/>
                    <a:pt x="1611" y="277"/>
                  </a:cubicBezTo>
                  <a:cubicBezTo>
                    <a:pt x="1398" y="186"/>
                    <a:pt x="1155" y="95"/>
                    <a:pt x="942" y="34"/>
                  </a:cubicBezTo>
                  <a:cubicBezTo>
                    <a:pt x="859" y="11"/>
                    <a:pt x="773" y="0"/>
                    <a:pt x="68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" name="Google Shape;336;p3"/>
            <p:cNvSpPr/>
            <p:nvPr/>
          </p:nvSpPr>
          <p:spPr>
            <a:xfrm>
              <a:off x="1155300" y="1085425"/>
              <a:ext cx="31950" cy="36500"/>
            </a:xfrm>
            <a:custGeom>
              <a:avLst/>
              <a:gdLst/>
              <a:ahLst/>
              <a:cxnLst/>
              <a:rect l="l" t="t" r="r" b="b"/>
              <a:pathLst>
                <a:path w="1278" h="1460" extrusionOk="0">
                  <a:moveTo>
                    <a:pt x="973" y="0"/>
                  </a:moveTo>
                  <a:cubicBezTo>
                    <a:pt x="457" y="0"/>
                    <a:pt x="31" y="426"/>
                    <a:pt x="31" y="942"/>
                  </a:cubicBezTo>
                  <a:cubicBezTo>
                    <a:pt x="1" y="1125"/>
                    <a:pt x="1" y="1277"/>
                    <a:pt x="31" y="1459"/>
                  </a:cubicBezTo>
                  <a:cubicBezTo>
                    <a:pt x="213" y="1307"/>
                    <a:pt x="852" y="547"/>
                    <a:pt x="1277" y="61"/>
                  </a:cubicBezTo>
                  <a:cubicBezTo>
                    <a:pt x="1186" y="30"/>
                    <a:pt x="1095" y="0"/>
                    <a:pt x="9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" name="Google Shape;337;p3"/>
            <p:cNvSpPr/>
            <p:nvPr/>
          </p:nvSpPr>
          <p:spPr>
            <a:xfrm>
              <a:off x="1228250" y="911775"/>
              <a:ext cx="47150" cy="84000"/>
            </a:xfrm>
            <a:custGeom>
              <a:avLst/>
              <a:gdLst/>
              <a:ahLst/>
              <a:cxnLst/>
              <a:rect l="l" t="t" r="r" b="b"/>
              <a:pathLst>
                <a:path w="1886" h="3360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2934"/>
                    <a:pt x="426" y="3359"/>
                    <a:pt x="943" y="3359"/>
                  </a:cubicBezTo>
                  <a:cubicBezTo>
                    <a:pt x="1064" y="3359"/>
                    <a:pt x="1186" y="3329"/>
                    <a:pt x="1308" y="3268"/>
                  </a:cubicBezTo>
                  <a:cubicBezTo>
                    <a:pt x="1490" y="3055"/>
                    <a:pt x="1703" y="2812"/>
                    <a:pt x="1855" y="2539"/>
                  </a:cubicBezTo>
                  <a:cubicBezTo>
                    <a:pt x="1885" y="2508"/>
                    <a:pt x="1885" y="2447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" name="Google Shape;338;p3"/>
            <p:cNvSpPr/>
            <p:nvPr/>
          </p:nvSpPr>
          <p:spPr>
            <a:xfrm>
              <a:off x="2039050" y="810125"/>
              <a:ext cx="62350" cy="26825"/>
            </a:xfrm>
            <a:custGeom>
              <a:avLst/>
              <a:gdLst/>
              <a:ahLst/>
              <a:cxnLst/>
              <a:rect l="l" t="t" r="r" b="b"/>
              <a:pathLst>
                <a:path w="2494" h="1073" extrusionOk="0">
                  <a:moveTo>
                    <a:pt x="948" y="0"/>
                  </a:moveTo>
                  <a:cubicBezTo>
                    <a:pt x="531" y="0"/>
                    <a:pt x="162" y="282"/>
                    <a:pt x="62" y="708"/>
                  </a:cubicBezTo>
                  <a:cubicBezTo>
                    <a:pt x="1" y="830"/>
                    <a:pt x="1" y="951"/>
                    <a:pt x="31" y="1073"/>
                  </a:cubicBezTo>
                  <a:cubicBezTo>
                    <a:pt x="852" y="1012"/>
                    <a:pt x="1673" y="890"/>
                    <a:pt x="2493" y="708"/>
                  </a:cubicBezTo>
                  <a:cubicBezTo>
                    <a:pt x="2372" y="526"/>
                    <a:pt x="2189" y="404"/>
                    <a:pt x="2007" y="343"/>
                  </a:cubicBezTo>
                  <a:cubicBezTo>
                    <a:pt x="1733" y="252"/>
                    <a:pt x="1490" y="130"/>
                    <a:pt x="1217" y="39"/>
                  </a:cubicBezTo>
                  <a:cubicBezTo>
                    <a:pt x="1126" y="13"/>
                    <a:pt x="1036" y="0"/>
                    <a:pt x="94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" name="Google Shape;339;p3"/>
            <p:cNvSpPr/>
            <p:nvPr/>
          </p:nvSpPr>
          <p:spPr>
            <a:xfrm>
              <a:off x="1749450" y="801075"/>
              <a:ext cx="113350" cy="36650"/>
            </a:xfrm>
            <a:custGeom>
              <a:avLst/>
              <a:gdLst/>
              <a:ahLst/>
              <a:cxnLst/>
              <a:rect l="l" t="t" r="r" b="b"/>
              <a:pathLst>
                <a:path w="4534" h="1466" extrusionOk="0">
                  <a:moveTo>
                    <a:pt x="1041" y="0"/>
                  </a:moveTo>
                  <a:cubicBezTo>
                    <a:pt x="289" y="0"/>
                    <a:pt x="1" y="371"/>
                    <a:pt x="460" y="1070"/>
                  </a:cubicBezTo>
                  <a:cubicBezTo>
                    <a:pt x="1767" y="1222"/>
                    <a:pt x="3074" y="1374"/>
                    <a:pt x="4381" y="1465"/>
                  </a:cubicBezTo>
                  <a:cubicBezTo>
                    <a:pt x="4533" y="888"/>
                    <a:pt x="4077" y="310"/>
                    <a:pt x="3469" y="310"/>
                  </a:cubicBezTo>
                  <a:cubicBezTo>
                    <a:pt x="3317" y="340"/>
                    <a:pt x="3165" y="356"/>
                    <a:pt x="3013" y="356"/>
                  </a:cubicBezTo>
                  <a:cubicBezTo>
                    <a:pt x="2861" y="356"/>
                    <a:pt x="2709" y="340"/>
                    <a:pt x="2557" y="310"/>
                  </a:cubicBezTo>
                  <a:cubicBezTo>
                    <a:pt x="1952" y="101"/>
                    <a:pt x="1433" y="0"/>
                    <a:pt x="10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" name="Google Shape;340;p3"/>
            <p:cNvSpPr/>
            <p:nvPr/>
          </p:nvSpPr>
          <p:spPr>
            <a:xfrm>
              <a:off x="701650" y="1347725"/>
              <a:ext cx="39525" cy="12800"/>
            </a:xfrm>
            <a:custGeom>
              <a:avLst/>
              <a:gdLst/>
              <a:ahLst/>
              <a:cxnLst/>
              <a:rect l="l" t="t" r="r" b="b"/>
              <a:pathLst>
                <a:path w="1581" h="512" extrusionOk="0">
                  <a:moveTo>
                    <a:pt x="871" y="0"/>
                  </a:moveTo>
                  <a:cubicBezTo>
                    <a:pt x="540" y="0"/>
                    <a:pt x="216" y="163"/>
                    <a:pt x="31" y="450"/>
                  </a:cubicBezTo>
                  <a:lnTo>
                    <a:pt x="0" y="511"/>
                  </a:lnTo>
                  <a:cubicBezTo>
                    <a:pt x="517" y="481"/>
                    <a:pt x="1064" y="420"/>
                    <a:pt x="1581" y="329"/>
                  </a:cubicBezTo>
                  <a:cubicBezTo>
                    <a:pt x="1490" y="238"/>
                    <a:pt x="1429" y="177"/>
                    <a:pt x="1338" y="116"/>
                  </a:cubicBezTo>
                  <a:cubicBezTo>
                    <a:pt x="1190" y="37"/>
                    <a:pt x="1030" y="0"/>
                    <a:pt x="87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" name="Google Shape;341;p3"/>
            <p:cNvSpPr/>
            <p:nvPr/>
          </p:nvSpPr>
          <p:spPr>
            <a:xfrm>
              <a:off x="264700" y="1149250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4"/>
                    <a:pt x="426" y="426"/>
                    <a:pt x="62" y="61"/>
                  </a:cubicBezTo>
                  <a:cubicBezTo>
                    <a:pt x="31" y="61"/>
                    <a:pt x="31" y="31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" name="Google Shape;342;p3"/>
            <p:cNvSpPr/>
            <p:nvPr/>
          </p:nvSpPr>
          <p:spPr>
            <a:xfrm>
              <a:off x="264700" y="674325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3"/>
                    <a:pt x="426" y="426"/>
                    <a:pt x="62" y="61"/>
                  </a:cubicBezTo>
                  <a:cubicBezTo>
                    <a:pt x="31" y="61"/>
                    <a:pt x="31" y="30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" name="Google Shape;343;p3"/>
            <p:cNvSpPr/>
            <p:nvPr/>
          </p:nvSpPr>
          <p:spPr>
            <a:xfrm>
              <a:off x="530675" y="1316350"/>
              <a:ext cx="57975" cy="45775"/>
            </a:xfrm>
            <a:custGeom>
              <a:avLst/>
              <a:gdLst/>
              <a:ahLst/>
              <a:cxnLst/>
              <a:rect l="l" t="t" r="r" b="b"/>
              <a:pathLst>
                <a:path w="2319" h="1831" extrusionOk="0">
                  <a:moveTo>
                    <a:pt x="1153" y="0"/>
                  </a:moveTo>
                  <a:cubicBezTo>
                    <a:pt x="777" y="0"/>
                    <a:pt x="406" y="203"/>
                    <a:pt x="274" y="672"/>
                  </a:cubicBezTo>
                  <a:cubicBezTo>
                    <a:pt x="183" y="1006"/>
                    <a:pt x="92" y="1341"/>
                    <a:pt x="0" y="1675"/>
                  </a:cubicBezTo>
                  <a:cubicBezTo>
                    <a:pt x="0" y="1675"/>
                    <a:pt x="1632" y="1830"/>
                    <a:pt x="1883" y="1830"/>
                  </a:cubicBezTo>
                  <a:cubicBezTo>
                    <a:pt x="1904" y="1830"/>
                    <a:pt x="1915" y="1829"/>
                    <a:pt x="1915" y="1827"/>
                  </a:cubicBezTo>
                  <a:cubicBezTo>
                    <a:pt x="1976" y="1614"/>
                    <a:pt x="2037" y="1401"/>
                    <a:pt x="2098" y="1189"/>
                  </a:cubicBezTo>
                  <a:cubicBezTo>
                    <a:pt x="2318" y="472"/>
                    <a:pt x="1728" y="0"/>
                    <a:pt x="11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" name="Google Shape;344;p3"/>
            <p:cNvSpPr/>
            <p:nvPr/>
          </p:nvSpPr>
          <p:spPr>
            <a:xfrm>
              <a:off x="800925" y="1270450"/>
              <a:ext cx="108925" cy="59675"/>
            </a:xfrm>
            <a:custGeom>
              <a:avLst/>
              <a:gdLst/>
              <a:ahLst/>
              <a:cxnLst/>
              <a:rect l="l" t="t" r="r" b="b"/>
              <a:pathLst>
                <a:path w="4357" h="2387" extrusionOk="0">
                  <a:moveTo>
                    <a:pt x="1328" y="0"/>
                  </a:moveTo>
                  <a:cubicBezTo>
                    <a:pt x="660" y="0"/>
                    <a:pt x="0" y="692"/>
                    <a:pt x="467" y="1414"/>
                  </a:cubicBezTo>
                  <a:cubicBezTo>
                    <a:pt x="802" y="1930"/>
                    <a:pt x="1379" y="2295"/>
                    <a:pt x="2017" y="2386"/>
                  </a:cubicBezTo>
                  <a:cubicBezTo>
                    <a:pt x="2808" y="2113"/>
                    <a:pt x="3598" y="1809"/>
                    <a:pt x="4327" y="1475"/>
                  </a:cubicBezTo>
                  <a:cubicBezTo>
                    <a:pt x="4357" y="975"/>
                    <a:pt x="3961" y="561"/>
                    <a:pt x="3468" y="561"/>
                  </a:cubicBezTo>
                  <a:cubicBezTo>
                    <a:pt x="3450" y="561"/>
                    <a:pt x="3433" y="562"/>
                    <a:pt x="3416" y="563"/>
                  </a:cubicBezTo>
                  <a:lnTo>
                    <a:pt x="2473" y="563"/>
                  </a:lnTo>
                  <a:cubicBezTo>
                    <a:pt x="2382" y="532"/>
                    <a:pt x="2291" y="532"/>
                    <a:pt x="2200" y="502"/>
                  </a:cubicBezTo>
                  <a:cubicBezTo>
                    <a:pt x="2114" y="480"/>
                    <a:pt x="2073" y="459"/>
                    <a:pt x="2079" y="459"/>
                  </a:cubicBezTo>
                  <a:cubicBezTo>
                    <a:pt x="2081" y="459"/>
                    <a:pt x="2091" y="463"/>
                    <a:pt x="2109" y="471"/>
                  </a:cubicBezTo>
                  <a:cubicBezTo>
                    <a:pt x="2177" y="471"/>
                    <a:pt x="2109" y="420"/>
                    <a:pt x="2096" y="420"/>
                  </a:cubicBezTo>
                  <a:cubicBezTo>
                    <a:pt x="2095" y="420"/>
                    <a:pt x="2095" y="420"/>
                    <a:pt x="2095" y="420"/>
                  </a:cubicBezTo>
                  <a:lnTo>
                    <a:pt x="2095" y="420"/>
                  </a:lnTo>
                  <a:cubicBezTo>
                    <a:pt x="1894" y="124"/>
                    <a:pt x="1610" y="0"/>
                    <a:pt x="132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" name="Google Shape;345;p3"/>
            <p:cNvSpPr/>
            <p:nvPr/>
          </p:nvSpPr>
          <p:spPr>
            <a:xfrm>
              <a:off x="264700" y="879475"/>
              <a:ext cx="9150" cy="35750"/>
            </a:xfrm>
            <a:custGeom>
              <a:avLst/>
              <a:gdLst/>
              <a:ahLst/>
              <a:cxnLst/>
              <a:rect l="l" t="t" r="r" b="b"/>
              <a:pathLst>
                <a:path w="366" h="1430" extrusionOk="0">
                  <a:moveTo>
                    <a:pt x="1" y="1"/>
                  </a:moveTo>
                  <a:lnTo>
                    <a:pt x="1" y="1429"/>
                  </a:lnTo>
                  <a:cubicBezTo>
                    <a:pt x="62" y="1338"/>
                    <a:pt x="92" y="1247"/>
                    <a:pt x="153" y="1156"/>
                  </a:cubicBezTo>
                  <a:cubicBezTo>
                    <a:pt x="366" y="761"/>
                    <a:pt x="305" y="305"/>
                    <a:pt x="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" name="Google Shape;346;p3"/>
            <p:cNvSpPr/>
            <p:nvPr/>
          </p:nvSpPr>
          <p:spPr>
            <a:xfrm>
              <a:off x="1153025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4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0" y="2068"/>
                    <a:pt x="244" y="3223"/>
                    <a:pt x="1186" y="3952"/>
                  </a:cubicBezTo>
                  <a:cubicBezTo>
                    <a:pt x="1368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" name="Google Shape;347;p3"/>
            <p:cNvSpPr/>
            <p:nvPr/>
          </p:nvSpPr>
          <p:spPr>
            <a:xfrm>
              <a:off x="565175" y="1182375"/>
              <a:ext cx="94675" cy="50650"/>
            </a:xfrm>
            <a:custGeom>
              <a:avLst/>
              <a:gdLst/>
              <a:ahLst/>
              <a:cxnLst/>
              <a:rect l="l" t="t" r="r" b="b"/>
              <a:pathLst>
                <a:path w="3787" h="2026" extrusionOk="0">
                  <a:moveTo>
                    <a:pt x="2173" y="0"/>
                  </a:moveTo>
                  <a:cubicBezTo>
                    <a:pt x="1698" y="0"/>
                    <a:pt x="1223" y="61"/>
                    <a:pt x="748" y="165"/>
                  </a:cubicBezTo>
                  <a:cubicBezTo>
                    <a:pt x="353" y="256"/>
                    <a:pt x="110" y="590"/>
                    <a:pt x="79" y="985"/>
                  </a:cubicBezTo>
                  <a:cubicBezTo>
                    <a:pt x="1" y="1562"/>
                    <a:pt x="442" y="2025"/>
                    <a:pt x="974" y="2025"/>
                  </a:cubicBezTo>
                  <a:cubicBezTo>
                    <a:pt x="1059" y="2025"/>
                    <a:pt x="1146" y="2014"/>
                    <a:pt x="1234" y="1988"/>
                  </a:cubicBezTo>
                  <a:cubicBezTo>
                    <a:pt x="1588" y="1929"/>
                    <a:pt x="1941" y="1896"/>
                    <a:pt x="2286" y="1896"/>
                  </a:cubicBezTo>
                  <a:cubicBezTo>
                    <a:pt x="2475" y="1896"/>
                    <a:pt x="2662" y="1906"/>
                    <a:pt x="2845" y="1928"/>
                  </a:cubicBezTo>
                  <a:cubicBezTo>
                    <a:pt x="2862" y="1929"/>
                    <a:pt x="2878" y="1929"/>
                    <a:pt x="2894" y="1929"/>
                  </a:cubicBezTo>
                  <a:cubicBezTo>
                    <a:pt x="3389" y="1929"/>
                    <a:pt x="3787" y="1486"/>
                    <a:pt x="3757" y="985"/>
                  </a:cubicBezTo>
                  <a:cubicBezTo>
                    <a:pt x="3787" y="485"/>
                    <a:pt x="3389" y="42"/>
                    <a:pt x="2894" y="42"/>
                  </a:cubicBezTo>
                  <a:cubicBezTo>
                    <a:pt x="2878" y="42"/>
                    <a:pt x="2862" y="42"/>
                    <a:pt x="2845" y="43"/>
                  </a:cubicBezTo>
                  <a:cubicBezTo>
                    <a:pt x="2621" y="14"/>
                    <a:pt x="2397" y="0"/>
                    <a:pt x="21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" name="Google Shape;348;p3"/>
            <p:cNvSpPr/>
            <p:nvPr/>
          </p:nvSpPr>
          <p:spPr>
            <a:xfrm>
              <a:off x="7533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9" name="Google Shape;349;p3"/>
            <p:cNvSpPr/>
            <p:nvPr/>
          </p:nvSpPr>
          <p:spPr>
            <a:xfrm>
              <a:off x="1091475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7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0" name="Google Shape;350;p3"/>
            <p:cNvSpPr/>
            <p:nvPr/>
          </p:nvSpPr>
          <p:spPr>
            <a:xfrm>
              <a:off x="1042075" y="1181925"/>
              <a:ext cx="52450" cy="41050"/>
            </a:xfrm>
            <a:custGeom>
              <a:avLst/>
              <a:gdLst/>
              <a:ahLst/>
              <a:cxnLst/>
              <a:rect l="l" t="t" r="r" b="b"/>
              <a:pathLst>
                <a:path w="2098" h="1642" extrusionOk="0">
                  <a:moveTo>
                    <a:pt x="2098" y="0"/>
                  </a:moveTo>
                  <a:cubicBezTo>
                    <a:pt x="1612" y="0"/>
                    <a:pt x="1125" y="31"/>
                    <a:pt x="669" y="152"/>
                  </a:cubicBezTo>
                  <a:cubicBezTo>
                    <a:pt x="274" y="243"/>
                    <a:pt x="31" y="608"/>
                    <a:pt x="1" y="973"/>
                  </a:cubicBezTo>
                  <a:cubicBezTo>
                    <a:pt x="1" y="1216"/>
                    <a:pt x="61" y="1459"/>
                    <a:pt x="183" y="1642"/>
                  </a:cubicBezTo>
                  <a:cubicBezTo>
                    <a:pt x="852" y="1125"/>
                    <a:pt x="1490" y="578"/>
                    <a:pt x="209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1" name="Google Shape;351;p3"/>
            <p:cNvSpPr/>
            <p:nvPr/>
          </p:nvSpPr>
          <p:spPr>
            <a:xfrm>
              <a:off x="4508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" name="Google Shape;352;p3"/>
            <p:cNvSpPr/>
            <p:nvPr/>
          </p:nvSpPr>
          <p:spPr>
            <a:xfrm>
              <a:off x="757875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8" y="0"/>
                    <a:pt x="1946" y="61"/>
                    <a:pt x="1794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21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" name="Google Shape;353;p3"/>
            <p:cNvSpPr/>
            <p:nvPr/>
          </p:nvSpPr>
          <p:spPr>
            <a:xfrm>
              <a:off x="753325" y="911775"/>
              <a:ext cx="47125" cy="83800"/>
            </a:xfrm>
            <a:custGeom>
              <a:avLst/>
              <a:gdLst/>
              <a:ahLst/>
              <a:cxnLst/>
              <a:rect l="l" t="t" r="r" b="b"/>
              <a:pathLst>
                <a:path w="1885" h="3352" extrusionOk="0">
                  <a:moveTo>
                    <a:pt x="943" y="1"/>
                  </a:moveTo>
                  <a:cubicBezTo>
                    <a:pt x="471" y="1"/>
                    <a:pt x="0" y="320"/>
                    <a:pt x="0" y="958"/>
                  </a:cubicBezTo>
                  <a:lnTo>
                    <a:pt x="0" y="2417"/>
                  </a:lnTo>
                  <a:cubicBezTo>
                    <a:pt x="0" y="3040"/>
                    <a:pt x="471" y="3352"/>
                    <a:pt x="943" y="3352"/>
                  </a:cubicBezTo>
                  <a:cubicBezTo>
                    <a:pt x="1414" y="3352"/>
                    <a:pt x="1885" y="3040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" name="Google Shape;354;p3"/>
            <p:cNvSpPr/>
            <p:nvPr/>
          </p:nvSpPr>
          <p:spPr>
            <a:xfrm>
              <a:off x="906025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70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7"/>
                    <a:pt x="594" y="4719"/>
                    <a:pt x="1166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1" y="3561"/>
                    <a:pt x="2373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4" y="339"/>
                    <a:pt x="3923" y="279"/>
                  </a:cubicBezTo>
                  <a:cubicBezTo>
                    <a:pt x="3892" y="248"/>
                    <a:pt x="3832" y="218"/>
                    <a:pt x="3801" y="188"/>
                  </a:cubicBezTo>
                  <a:cubicBezTo>
                    <a:pt x="3680" y="96"/>
                    <a:pt x="3558" y="66"/>
                    <a:pt x="3437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" name="Google Shape;355;p3"/>
            <p:cNvSpPr/>
            <p:nvPr/>
          </p:nvSpPr>
          <p:spPr>
            <a:xfrm>
              <a:off x="757875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1"/>
                  </a:moveTo>
                  <a:cubicBezTo>
                    <a:pt x="2128" y="1"/>
                    <a:pt x="1946" y="61"/>
                    <a:pt x="1794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12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5" y="852"/>
                    <a:pt x="1" y="1520"/>
                    <a:pt x="305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186" y="2554"/>
                  </a:cubicBezTo>
                  <a:cubicBezTo>
                    <a:pt x="1247" y="2554"/>
                    <a:pt x="1308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3" y="761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" name="Google Shape;356;p3"/>
            <p:cNvSpPr/>
            <p:nvPr/>
          </p:nvSpPr>
          <p:spPr>
            <a:xfrm>
              <a:off x="80272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1"/>
                  </a:moveTo>
                  <a:cubicBezTo>
                    <a:pt x="620" y="1"/>
                    <a:pt x="247" y="277"/>
                    <a:pt x="122" y="678"/>
                  </a:cubicBezTo>
                  <a:cubicBezTo>
                    <a:pt x="0" y="1195"/>
                    <a:pt x="304" y="1712"/>
                    <a:pt x="790" y="1864"/>
                  </a:cubicBezTo>
                  <a:cubicBezTo>
                    <a:pt x="1611" y="2198"/>
                    <a:pt x="2492" y="2411"/>
                    <a:pt x="3404" y="2472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1"/>
                    <a:pt x="103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" name="Google Shape;357;p3"/>
            <p:cNvSpPr/>
            <p:nvPr/>
          </p:nvSpPr>
          <p:spPr>
            <a:xfrm>
              <a:off x="1151500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791" y="906"/>
                    <a:pt x="548" y="1301"/>
                    <a:pt x="274" y="1666"/>
                  </a:cubicBezTo>
                  <a:cubicBezTo>
                    <a:pt x="1" y="2122"/>
                    <a:pt x="153" y="2699"/>
                    <a:pt x="609" y="2973"/>
                  </a:cubicBezTo>
                  <a:cubicBezTo>
                    <a:pt x="756" y="3051"/>
                    <a:pt x="917" y="3089"/>
                    <a:pt x="1075" y="3089"/>
                  </a:cubicBezTo>
                  <a:cubicBezTo>
                    <a:pt x="1407" y="3089"/>
                    <a:pt x="1731" y="2926"/>
                    <a:pt x="1916" y="2638"/>
                  </a:cubicBezTo>
                  <a:cubicBezTo>
                    <a:pt x="2189" y="2243"/>
                    <a:pt x="2432" y="1848"/>
                    <a:pt x="2675" y="1453"/>
                  </a:cubicBezTo>
                  <a:cubicBezTo>
                    <a:pt x="3116" y="698"/>
                    <a:pt x="2471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" name="Google Shape;358;p3"/>
            <p:cNvSpPr/>
            <p:nvPr/>
          </p:nvSpPr>
          <p:spPr>
            <a:xfrm>
              <a:off x="3277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8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" name="Google Shape;359;p3"/>
            <p:cNvSpPr/>
            <p:nvPr/>
          </p:nvSpPr>
          <p:spPr>
            <a:xfrm>
              <a:off x="326225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52" y="2223"/>
                    <a:pt x="4652" y="308"/>
                    <a:pt x="3406" y="308"/>
                  </a:cubicBezTo>
                  <a:cubicBezTo>
                    <a:pt x="3204" y="308"/>
                    <a:pt x="2987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6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" name="Google Shape;360;p3"/>
            <p:cNvSpPr/>
            <p:nvPr/>
          </p:nvSpPr>
          <p:spPr>
            <a:xfrm>
              <a:off x="75480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" name="Google Shape;361;p3"/>
            <p:cNvSpPr/>
            <p:nvPr/>
          </p:nvSpPr>
          <p:spPr>
            <a:xfrm>
              <a:off x="125405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" name="Google Shape;362;p3"/>
            <p:cNvSpPr/>
            <p:nvPr/>
          </p:nvSpPr>
          <p:spPr>
            <a:xfrm>
              <a:off x="431100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69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5" y="4506"/>
                    <a:pt x="2038" y="4048"/>
                  </a:cubicBezTo>
                  <a:cubicBezTo>
                    <a:pt x="2099" y="3804"/>
                    <a:pt x="2220" y="3561"/>
                    <a:pt x="2372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3" y="339"/>
                    <a:pt x="3923" y="278"/>
                  </a:cubicBezTo>
                  <a:cubicBezTo>
                    <a:pt x="3892" y="248"/>
                    <a:pt x="3831" y="218"/>
                    <a:pt x="3801" y="187"/>
                  </a:cubicBezTo>
                  <a:cubicBezTo>
                    <a:pt x="3679" y="96"/>
                    <a:pt x="3558" y="66"/>
                    <a:pt x="3436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" name="Google Shape;363;p3"/>
            <p:cNvSpPr/>
            <p:nvPr/>
          </p:nvSpPr>
          <p:spPr>
            <a:xfrm>
              <a:off x="374875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0" y="969"/>
                    <a:pt x="700" y="1669"/>
                  </a:cubicBezTo>
                  <a:cubicBezTo>
                    <a:pt x="1156" y="2034"/>
                    <a:pt x="1703" y="2277"/>
                    <a:pt x="2281" y="2368"/>
                  </a:cubicBezTo>
                  <a:cubicBezTo>
                    <a:pt x="2385" y="2396"/>
                    <a:pt x="2483" y="2409"/>
                    <a:pt x="2576" y="2409"/>
                  </a:cubicBezTo>
                  <a:cubicBezTo>
                    <a:pt x="3596" y="2409"/>
                    <a:pt x="3912" y="851"/>
                    <a:pt x="2798" y="545"/>
                  </a:cubicBezTo>
                  <a:cubicBezTo>
                    <a:pt x="2615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6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" name="Google Shape;364;p3"/>
            <p:cNvSpPr/>
            <p:nvPr/>
          </p:nvSpPr>
          <p:spPr>
            <a:xfrm>
              <a:off x="588450" y="905125"/>
              <a:ext cx="76200" cy="64450"/>
            </a:xfrm>
            <a:custGeom>
              <a:avLst/>
              <a:gdLst/>
              <a:ahLst/>
              <a:cxnLst/>
              <a:rect l="l" t="t" r="r" b="b"/>
              <a:pathLst>
                <a:path w="3048" h="2578" extrusionOk="0">
                  <a:moveTo>
                    <a:pt x="1331" y="0"/>
                  </a:moveTo>
                  <a:cubicBezTo>
                    <a:pt x="398" y="0"/>
                    <a:pt x="0" y="1357"/>
                    <a:pt x="972" y="1802"/>
                  </a:cubicBezTo>
                  <a:lnTo>
                    <a:pt x="1002" y="1832"/>
                  </a:lnTo>
                  <a:cubicBezTo>
                    <a:pt x="1002" y="1832"/>
                    <a:pt x="1002" y="1893"/>
                    <a:pt x="1033" y="1893"/>
                  </a:cubicBezTo>
                  <a:cubicBezTo>
                    <a:pt x="1165" y="2372"/>
                    <a:pt x="1528" y="2578"/>
                    <a:pt x="1898" y="2578"/>
                  </a:cubicBezTo>
                  <a:cubicBezTo>
                    <a:pt x="2465" y="2578"/>
                    <a:pt x="3047" y="2094"/>
                    <a:pt x="2826" y="1376"/>
                  </a:cubicBezTo>
                  <a:lnTo>
                    <a:pt x="2857" y="1376"/>
                  </a:lnTo>
                  <a:cubicBezTo>
                    <a:pt x="2674" y="768"/>
                    <a:pt x="2188" y="251"/>
                    <a:pt x="1610" y="39"/>
                  </a:cubicBezTo>
                  <a:cubicBezTo>
                    <a:pt x="1513" y="12"/>
                    <a:pt x="1420" y="0"/>
                    <a:pt x="133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" name="Google Shape;365;p3"/>
            <p:cNvSpPr/>
            <p:nvPr/>
          </p:nvSpPr>
          <p:spPr>
            <a:xfrm>
              <a:off x="1077800" y="905100"/>
              <a:ext cx="68150" cy="64475"/>
            </a:xfrm>
            <a:custGeom>
              <a:avLst/>
              <a:gdLst/>
              <a:ahLst/>
              <a:cxnLst/>
              <a:rect l="l" t="t" r="r" b="b"/>
              <a:pathLst>
                <a:path w="2726" h="2579" extrusionOk="0">
                  <a:moveTo>
                    <a:pt x="1008" y="0"/>
                  </a:moveTo>
                  <a:cubicBezTo>
                    <a:pt x="592" y="0"/>
                    <a:pt x="222" y="282"/>
                    <a:pt x="122" y="708"/>
                  </a:cubicBezTo>
                  <a:cubicBezTo>
                    <a:pt x="0" y="1134"/>
                    <a:pt x="213" y="1620"/>
                    <a:pt x="639" y="1803"/>
                  </a:cubicBezTo>
                  <a:cubicBezTo>
                    <a:pt x="639" y="1803"/>
                    <a:pt x="669" y="1833"/>
                    <a:pt x="669" y="1833"/>
                  </a:cubicBezTo>
                  <a:lnTo>
                    <a:pt x="699" y="1894"/>
                  </a:lnTo>
                  <a:cubicBezTo>
                    <a:pt x="843" y="2373"/>
                    <a:pt x="1209" y="2579"/>
                    <a:pt x="1580" y="2579"/>
                  </a:cubicBezTo>
                  <a:cubicBezTo>
                    <a:pt x="2148" y="2579"/>
                    <a:pt x="2726" y="2095"/>
                    <a:pt x="2523" y="1377"/>
                  </a:cubicBezTo>
                  <a:cubicBezTo>
                    <a:pt x="2341" y="769"/>
                    <a:pt x="1885" y="252"/>
                    <a:pt x="1277" y="40"/>
                  </a:cubicBezTo>
                  <a:cubicBezTo>
                    <a:pt x="1187" y="13"/>
                    <a:pt x="1096" y="0"/>
                    <a:pt x="100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" name="Google Shape;366;p3"/>
            <p:cNvSpPr/>
            <p:nvPr/>
          </p:nvSpPr>
          <p:spPr>
            <a:xfrm>
              <a:off x="676575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821" y="906"/>
                    <a:pt x="578" y="1301"/>
                    <a:pt x="274" y="1666"/>
                  </a:cubicBezTo>
                  <a:cubicBezTo>
                    <a:pt x="0" y="2122"/>
                    <a:pt x="152" y="2699"/>
                    <a:pt x="608" y="2973"/>
                  </a:cubicBezTo>
                  <a:cubicBezTo>
                    <a:pt x="756" y="3051"/>
                    <a:pt x="916" y="3089"/>
                    <a:pt x="1075" y="3089"/>
                  </a:cubicBezTo>
                  <a:cubicBezTo>
                    <a:pt x="1406" y="3089"/>
                    <a:pt x="1730" y="2926"/>
                    <a:pt x="1915" y="2638"/>
                  </a:cubicBezTo>
                  <a:cubicBezTo>
                    <a:pt x="2189" y="2243"/>
                    <a:pt x="2462" y="1878"/>
                    <a:pt x="2675" y="1453"/>
                  </a:cubicBezTo>
                  <a:cubicBezTo>
                    <a:pt x="3116" y="698"/>
                    <a:pt x="2470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" name="Google Shape;367;p3"/>
            <p:cNvSpPr/>
            <p:nvPr/>
          </p:nvSpPr>
          <p:spPr>
            <a:xfrm>
              <a:off x="611975" y="810125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0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" name="Google Shape;368;p3"/>
            <p:cNvSpPr/>
            <p:nvPr/>
          </p:nvSpPr>
          <p:spPr>
            <a:xfrm>
              <a:off x="5651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" name="Google Shape;369;p3"/>
            <p:cNvSpPr/>
            <p:nvPr/>
          </p:nvSpPr>
          <p:spPr>
            <a:xfrm>
              <a:off x="3954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0" name="Google Shape;370;p3"/>
          <p:cNvGrpSpPr/>
          <p:nvPr/>
        </p:nvGrpSpPr>
        <p:grpSpPr>
          <a:xfrm>
            <a:off x="7271875" y="2815839"/>
            <a:ext cx="1983717" cy="2359398"/>
            <a:chOff x="7090560" y="2571750"/>
            <a:chExt cx="2162090" cy="2571831"/>
          </a:xfrm>
        </p:grpSpPr>
        <p:sp>
          <p:nvSpPr>
            <p:cNvPr id="371" name="Google Shape;371;p3"/>
            <p:cNvSpPr/>
            <p:nvPr/>
          </p:nvSpPr>
          <p:spPr>
            <a:xfrm flipH="1">
              <a:off x="7090560" y="2571750"/>
              <a:ext cx="2162090" cy="2571831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2" name="Google Shape;372;p3"/>
            <p:cNvSpPr/>
            <p:nvPr/>
          </p:nvSpPr>
          <p:spPr>
            <a:xfrm flipH="1">
              <a:off x="7189360" y="2571750"/>
              <a:ext cx="2063290" cy="2571831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3" name="Google Shape;373;p3"/>
          <p:cNvGrpSpPr/>
          <p:nvPr/>
        </p:nvGrpSpPr>
        <p:grpSpPr>
          <a:xfrm flipH="1">
            <a:off x="-68725" y="-109525"/>
            <a:ext cx="1669500" cy="4027425"/>
            <a:chOff x="5692625" y="470675"/>
            <a:chExt cx="1669500" cy="4027425"/>
          </a:xfrm>
        </p:grpSpPr>
        <p:sp>
          <p:nvSpPr>
            <p:cNvPr id="374" name="Google Shape;374;p3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5" name="Google Shape;375;p3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6" name="Google Shape;376;p3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7" name="Google Shape;377;p3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8" name="Google Shape;378;p3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9" name="Google Shape;379;p3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0" name="Google Shape;380;p3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1" name="Google Shape;381;p3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2" name="Google Shape;382;p3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3" name="Google Shape;383;p3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4" name="Google Shape;384;p3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5" name="Google Shape;385;p3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6" name="Google Shape;386;p3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7" name="Google Shape;387;p3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8" name="Google Shape;388;p3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9" name="Google Shape;389;p3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0" name="Google Shape;390;p3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1" name="Google Shape;391;p3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2" name="Google Shape;392;p3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" name="Google Shape;409;p3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" name="Google Shape;410;p3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6" name="Google Shape;436;p3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7" name="Google Shape;437;p3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8" name="Google Shape;438;p3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9" name="Google Shape;439;p3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0" name="Google Shape;440;p3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1" name="Google Shape;441;p3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2" name="Google Shape;442;p3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3" name="Google Shape;443;p3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4" name="Google Shape;444;p3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5" name="Google Shape;445;p3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6" name="Google Shape;446;p3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7" name="Google Shape;447;p3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8" name="Google Shape;448;p3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" name="Google Shape;449;p3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" name="Google Shape;450;p3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" name="Google Shape;451;p3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" name="Google Shape;452;p3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" name="Google Shape;453;p3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" name="Google Shape;454;p3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" name="Google Shape;455;p3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3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" name="Google Shape;457;p3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" name="Google Shape;458;p3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3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3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3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3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463;p3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464;p3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465;p3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466;p3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467;p3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3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9" name="Google Shape;469;p3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0" name="Google Shape;470;p3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1" name="Google Shape;471;p3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2" name="Google Shape;472;p3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3" name="Google Shape;473;p3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4" name="Google Shape;474;p3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5" name="Google Shape;475;p3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6" name="Google Shape;476;p3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7" name="Google Shape;477;p3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8" name="Google Shape;478;p3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9" name="Google Shape;479;p3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0" name="Google Shape;480;p3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1" name="Google Shape;481;p3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2" name="Google Shape;482;p3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3" name="Google Shape;483;p3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4" name="Google Shape;484;p3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5" name="Google Shape;485;p3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6" name="Google Shape;486;p3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7" name="Google Shape;487;p3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8" name="Google Shape;488;p3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9" name="Google Shape;489;p3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0" name="Google Shape;490;p3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1" name="Google Shape;491;p3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2" name="Google Shape;492;p3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3" name="Google Shape;493;p3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4" name="Google Shape;494;p3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5" name="Google Shape;495;p3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6" name="Google Shape;496;p3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7" name="Google Shape;497;p3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8" name="Google Shape;498;p3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9" name="Google Shape;499;p3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0" name="Google Shape;500;p3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1" name="Google Shape;501;p3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2" name="Google Shape;502;p3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3" name="Google Shape;503;p3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4" name="Google Shape;504;p3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5" name="Google Shape;505;p3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6" name="Google Shape;506;p3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7" name="Google Shape;507;p3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8" name="Google Shape;508;p3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9" name="Google Shape;509;p3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0" name="Google Shape;510;p3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1" name="Google Shape;511;p3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2" name="Google Shape;512;p3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3" name="Google Shape;513;p3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4" name="Google Shape;514;p3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5" name="Google Shape;515;p3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6" name="Google Shape;516;p3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7" name="Google Shape;517;p3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8" name="Google Shape;518;p3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9" name="Google Shape;519;p3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0" name="Google Shape;520;p3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1" name="Google Shape;521;p3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2" name="Google Shape;522;p3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3" name="Google Shape;523;p3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4" name="Google Shape;524;p3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5" name="Google Shape;525;p3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6" name="Google Shape;526;p3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7" name="Google Shape;527;p3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8" name="Google Shape;528;p3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9" name="Google Shape;529;p3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0" name="Google Shape;530;p3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1" name="Google Shape;531;p3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2" name="Google Shape;532;p3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3" name="Google Shape;533;p3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4" name="Google Shape;534;p3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5" name="Google Shape;535;p3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6" name="Google Shape;536;p3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7" name="Google Shape;537;p3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38" name="Google Shape;538;p3"/>
          <p:cNvGrpSpPr/>
          <p:nvPr/>
        </p:nvGrpSpPr>
        <p:grpSpPr>
          <a:xfrm>
            <a:off x="7710125" y="3095888"/>
            <a:ext cx="1639813" cy="1723068"/>
            <a:chOff x="7501875" y="2830038"/>
            <a:chExt cx="1639813" cy="1723068"/>
          </a:xfrm>
        </p:grpSpPr>
        <p:sp>
          <p:nvSpPr>
            <p:cNvPr id="539" name="Google Shape;539;p3"/>
            <p:cNvSpPr/>
            <p:nvPr/>
          </p:nvSpPr>
          <p:spPr>
            <a:xfrm flipH="1">
              <a:off x="7501875" y="2961853"/>
              <a:ext cx="1616898" cy="1591253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0" name="Google Shape;540;p3"/>
            <p:cNvSpPr/>
            <p:nvPr/>
          </p:nvSpPr>
          <p:spPr>
            <a:xfrm flipH="1">
              <a:off x="7555356" y="2856796"/>
              <a:ext cx="1555767" cy="1536622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1" name="Google Shape;541;p3"/>
            <p:cNvSpPr/>
            <p:nvPr/>
          </p:nvSpPr>
          <p:spPr>
            <a:xfrm flipH="1">
              <a:off x="7524790" y="2830038"/>
              <a:ext cx="1616898" cy="15909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2" name="Google Shape;542;p3"/>
            <p:cNvSpPr/>
            <p:nvPr/>
          </p:nvSpPr>
          <p:spPr>
            <a:xfrm flipH="1">
              <a:off x="7570669" y="2860854"/>
              <a:ext cx="182353" cy="183467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3" name="Google Shape;543;p3"/>
            <p:cNvSpPr/>
            <p:nvPr/>
          </p:nvSpPr>
          <p:spPr>
            <a:xfrm flipH="1">
              <a:off x="7543371" y="2833737"/>
              <a:ext cx="277319" cy="237882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44" name="Google Shape;544;p3"/>
          <p:cNvGrpSpPr/>
          <p:nvPr/>
        </p:nvGrpSpPr>
        <p:grpSpPr>
          <a:xfrm>
            <a:off x="8018107" y="4038767"/>
            <a:ext cx="1630008" cy="1751622"/>
            <a:chOff x="7802107" y="3742542"/>
            <a:chExt cx="1630008" cy="1751622"/>
          </a:xfrm>
        </p:grpSpPr>
        <p:sp>
          <p:nvSpPr>
            <p:cNvPr id="545" name="Google Shape;545;p3"/>
            <p:cNvSpPr/>
            <p:nvPr/>
          </p:nvSpPr>
          <p:spPr>
            <a:xfrm flipH="1">
              <a:off x="7802107" y="3903198"/>
              <a:ext cx="1616898" cy="15909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46" y="0"/>
                  </a:moveTo>
                  <a:cubicBezTo>
                    <a:pt x="40123" y="0"/>
                    <a:pt x="39196" y="357"/>
                    <a:pt x="38482" y="1072"/>
                  </a:cubicBezTo>
                  <a:lnTo>
                    <a:pt x="1399" y="38154"/>
                  </a:lnTo>
                  <a:cubicBezTo>
                    <a:pt x="1" y="39552"/>
                    <a:pt x="1" y="41832"/>
                    <a:pt x="1399" y="43230"/>
                  </a:cubicBezTo>
                  <a:cubicBezTo>
                    <a:pt x="2098" y="43929"/>
                    <a:pt x="3010" y="44294"/>
                    <a:pt x="3983" y="44294"/>
                  </a:cubicBezTo>
                  <a:cubicBezTo>
                    <a:pt x="4925" y="44294"/>
                    <a:pt x="5837" y="43929"/>
                    <a:pt x="6505" y="43230"/>
                  </a:cubicBezTo>
                  <a:lnTo>
                    <a:pt x="43588" y="6178"/>
                  </a:lnTo>
                  <a:cubicBezTo>
                    <a:pt x="45017" y="4749"/>
                    <a:pt x="45017" y="2470"/>
                    <a:pt x="43588" y="1072"/>
                  </a:cubicBezTo>
                  <a:cubicBezTo>
                    <a:pt x="42889" y="357"/>
                    <a:pt x="41970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6" name="Google Shape;546;p3"/>
            <p:cNvSpPr/>
            <p:nvPr/>
          </p:nvSpPr>
          <p:spPr>
            <a:xfrm flipH="1">
              <a:off x="7845783" y="3767002"/>
              <a:ext cx="1556844" cy="1536084"/>
            </a:xfrm>
            <a:custGeom>
              <a:avLst/>
              <a:gdLst/>
              <a:ahLst/>
              <a:cxnLst/>
              <a:rect l="l" t="t" r="r" b="b"/>
              <a:pathLst>
                <a:path w="43345" h="42767" extrusionOk="0">
                  <a:moveTo>
                    <a:pt x="40199" y="0"/>
                  </a:moveTo>
                  <a:cubicBezTo>
                    <a:pt x="39469" y="0"/>
                    <a:pt x="38740" y="274"/>
                    <a:pt x="38178" y="821"/>
                  </a:cubicBezTo>
                  <a:lnTo>
                    <a:pt x="1125" y="37904"/>
                  </a:lnTo>
                  <a:cubicBezTo>
                    <a:pt x="1" y="39028"/>
                    <a:pt x="1" y="40822"/>
                    <a:pt x="1125" y="41946"/>
                  </a:cubicBezTo>
                  <a:cubicBezTo>
                    <a:pt x="1672" y="42493"/>
                    <a:pt x="2402" y="42767"/>
                    <a:pt x="3131" y="42767"/>
                  </a:cubicBezTo>
                  <a:cubicBezTo>
                    <a:pt x="3861" y="42767"/>
                    <a:pt x="4590" y="42493"/>
                    <a:pt x="5138" y="41946"/>
                  </a:cubicBezTo>
                  <a:lnTo>
                    <a:pt x="42220" y="4864"/>
                  </a:lnTo>
                  <a:cubicBezTo>
                    <a:pt x="43345" y="3739"/>
                    <a:pt x="43345" y="1946"/>
                    <a:pt x="42220" y="821"/>
                  </a:cubicBezTo>
                  <a:cubicBezTo>
                    <a:pt x="41658" y="274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7" name="Google Shape;547;p3"/>
            <p:cNvSpPr/>
            <p:nvPr/>
          </p:nvSpPr>
          <p:spPr>
            <a:xfrm flipH="1">
              <a:off x="7818485" y="3742542"/>
              <a:ext cx="1613630" cy="1587841"/>
            </a:xfrm>
            <a:custGeom>
              <a:avLst/>
              <a:gdLst/>
              <a:ahLst/>
              <a:cxnLst/>
              <a:rect l="l" t="t" r="r" b="b"/>
              <a:pathLst>
                <a:path w="44926" h="44208" extrusionOk="0">
                  <a:moveTo>
                    <a:pt x="41035" y="1441"/>
                  </a:moveTo>
                  <a:cubicBezTo>
                    <a:pt x="42889" y="1441"/>
                    <a:pt x="43832" y="3690"/>
                    <a:pt x="42525" y="4997"/>
                  </a:cubicBezTo>
                  <a:lnTo>
                    <a:pt x="5442" y="42080"/>
                  </a:lnTo>
                  <a:cubicBezTo>
                    <a:pt x="5031" y="42490"/>
                    <a:pt x="4492" y="42696"/>
                    <a:pt x="3952" y="42696"/>
                  </a:cubicBezTo>
                  <a:cubicBezTo>
                    <a:pt x="3413" y="42696"/>
                    <a:pt x="2873" y="42490"/>
                    <a:pt x="2463" y="42080"/>
                  </a:cubicBezTo>
                  <a:cubicBezTo>
                    <a:pt x="1673" y="41259"/>
                    <a:pt x="1673" y="39952"/>
                    <a:pt x="2463" y="39132"/>
                  </a:cubicBezTo>
                  <a:lnTo>
                    <a:pt x="39546" y="2049"/>
                  </a:lnTo>
                  <a:cubicBezTo>
                    <a:pt x="39941" y="1654"/>
                    <a:pt x="40488" y="1441"/>
                    <a:pt x="41035" y="1441"/>
                  </a:cubicBezTo>
                  <a:close/>
                  <a:moveTo>
                    <a:pt x="40955" y="1"/>
                  </a:moveTo>
                  <a:cubicBezTo>
                    <a:pt x="40062" y="1"/>
                    <a:pt x="39169" y="328"/>
                    <a:pt x="38482" y="985"/>
                  </a:cubicBezTo>
                  <a:lnTo>
                    <a:pt x="1399" y="38068"/>
                  </a:lnTo>
                  <a:cubicBezTo>
                    <a:pt x="1" y="39466"/>
                    <a:pt x="1" y="41746"/>
                    <a:pt x="1399" y="43144"/>
                  </a:cubicBezTo>
                  <a:cubicBezTo>
                    <a:pt x="2068" y="43843"/>
                    <a:pt x="2980" y="44208"/>
                    <a:pt x="3952" y="44208"/>
                  </a:cubicBezTo>
                  <a:cubicBezTo>
                    <a:pt x="4895" y="44208"/>
                    <a:pt x="5837" y="43843"/>
                    <a:pt x="6506" y="43144"/>
                  </a:cubicBezTo>
                  <a:lnTo>
                    <a:pt x="43588" y="6092"/>
                  </a:lnTo>
                  <a:cubicBezTo>
                    <a:pt x="44926" y="4663"/>
                    <a:pt x="44895" y="2414"/>
                    <a:pt x="43497" y="1046"/>
                  </a:cubicBezTo>
                  <a:cubicBezTo>
                    <a:pt x="42802" y="351"/>
                    <a:pt x="41878" y="1"/>
                    <a:pt x="4095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8" name="Google Shape;548;p3"/>
            <p:cNvSpPr/>
            <p:nvPr/>
          </p:nvSpPr>
          <p:spPr>
            <a:xfrm flipH="1">
              <a:off x="7862173" y="3771348"/>
              <a:ext cx="182353" cy="182353"/>
            </a:xfrm>
            <a:custGeom>
              <a:avLst/>
              <a:gdLst/>
              <a:ahLst/>
              <a:cxnLst/>
              <a:rect l="l" t="t" r="r" b="b"/>
              <a:pathLst>
                <a:path w="5077" h="5077" extrusionOk="0">
                  <a:moveTo>
                    <a:pt x="2554" y="1"/>
                  </a:moveTo>
                  <a:cubicBezTo>
                    <a:pt x="1126" y="1"/>
                    <a:pt x="1" y="1126"/>
                    <a:pt x="1" y="2524"/>
                  </a:cubicBezTo>
                  <a:cubicBezTo>
                    <a:pt x="1" y="3922"/>
                    <a:pt x="1126" y="5077"/>
                    <a:pt x="2554" y="5077"/>
                  </a:cubicBezTo>
                  <a:cubicBezTo>
                    <a:pt x="3952" y="5077"/>
                    <a:pt x="5077" y="3922"/>
                    <a:pt x="5077" y="2524"/>
                  </a:cubicBezTo>
                  <a:cubicBezTo>
                    <a:pt x="5077" y="1126"/>
                    <a:pt x="3952" y="1"/>
                    <a:pt x="25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" name="Google Shape;549;p3"/>
            <p:cNvSpPr/>
            <p:nvPr/>
          </p:nvSpPr>
          <p:spPr>
            <a:xfrm flipH="1">
              <a:off x="7834875" y="3743153"/>
              <a:ext cx="277319" cy="237846"/>
            </a:xfrm>
            <a:custGeom>
              <a:avLst/>
              <a:gdLst/>
              <a:ahLst/>
              <a:cxnLst/>
              <a:rect l="l" t="t" r="r" b="b"/>
              <a:pathLst>
                <a:path w="7721" h="6622" extrusionOk="0">
                  <a:moveTo>
                    <a:pt x="4438" y="1546"/>
                  </a:moveTo>
                  <a:cubicBezTo>
                    <a:pt x="5411" y="1546"/>
                    <a:pt x="6201" y="2336"/>
                    <a:pt x="6201" y="3309"/>
                  </a:cubicBezTo>
                  <a:cubicBezTo>
                    <a:pt x="6201" y="4383"/>
                    <a:pt x="5316" y="5106"/>
                    <a:pt x="4397" y="5106"/>
                  </a:cubicBezTo>
                  <a:cubicBezTo>
                    <a:pt x="3963" y="5106"/>
                    <a:pt x="3522" y="4946"/>
                    <a:pt x="3162" y="4585"/>
                  </a:cubicBezTo>
                  <a:cubicBezTo>
                    <a:pt x="2037" y="3461"/>
                    <a:pt x="2827" y="1546"/>
                    <a:pt x="4438" y="1546"/>
                  </a:cubicBezTo>
                  <a:close/>
                  <a:moveTo>
                    <a:pt x="4399" y="0"/>
                  </a:moveTo>
                  <a:cubicBezTo>
                    <a:pt x="3590" y="0"/>
                    <a:pt x="2766" y="300"/>
                    <a:pt x="2098" y="968"/>
                  </a:cubicBezTo>
                  <a:cubicBezTo>
                    <a:pt x="0" y="3066"/>
                    <a:pt x="1490" y="6622"/>
                    <a:pt x="4438" y="6622"/>
                  </a:cubicBezTo>
                  <a:cubicBezTo>
                    <a:pt x="6262" y="6622"/>
                    <a:pt x="7721" y="5132"/>
                    <a:pt x="7721" y="3309"/>
                  </a:cubicBezTo>
                  <a:cubicBezTo>
                    <a:pt x="7721" y="1314"/>
                    <a:pt x="6092" y="0"/>
                    <a:pt x="439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0" name="Google Shape;550;p3"/>
          <p:cNvGrpSpPr/>
          <p:nvPr/>
        </p:nvGrpSpPr>
        <p:grpSpPr>
          <a:xfrm>
            <a:off x="1723917" y="1171846"/>
            <a:ext cx="606164" cy="663654"/>
            <a:chOff x="5661051" y="3946631"/>
            <a:chExt cx="658301" cy="720736"/>
          </a:xfrm>
        </p:grpSpPr>
        <p:sp>
          <p:nvSpPr>
            <p:cNvPr id="551" name="Google Shape;551;p3"/>
            <p:cNvSpPr/>
            <p:nvPr/>
          </p:nvSpPr>
          <p:spPr>
            <a:xfrm rot="1835766">
              <a:off x="5751016" y="4104148"/>
              <a:ext cx="481283" cy="473712"/>
            </a:xfrm>
            <a:custGeom>
              <a:avLst/>
              <a:gdLst/>
              <a:ahLst/>
              <a:cxnLst/>
              <a:rect l="l" t="t" r="r" b="b"/>
              <a:pathLst>
                <a:path w="13668" h="13453" extrusionOk="0">
                  <a:moveTo>
                    <a:pt x="10556" y="1"/>
                  </a:moveTo>
                  <a:cubicBezTo>
                    <a:pt x="10480" y="1"/>
                    <a:pt x="10403" y="10"/>
                    <a:pt x="10325" y="30"/>
                  </a:cubicBezTo>
                  <a:lnTo>
                    <a:pt x="911" y="2054"/>
                  </a:lnTo>
                  <a:cubicBezTo>
                    <a:pt x="365" y="2167"/>
                    <a:pt x="1" y="2690"/>
                    <a:pt x="137" y="3236"/>
                  </a:cubicBezTo>
                  <a:lnTo>
                    <a:pt x="2161" y="12650"/>
                  </a:lnTo>
                  <a:cubicBezTo>
                    <a:pt x="2259" y="13118"/>
                    <a:pt x="2657" y="13452"/>
                    <a:pt x="3112" y="13452"/>
                  </a:cubicBezTo>
                  <a:cubicBezTo>
                    <a:pt x="3188" y="13452"/>
                    <a:pt x="3266" y="13443"/>
                    <a:pt x="3344" y="13424"/>
                  </a:cubicBezTo>
                  <a:lnTo>
                    <a:pt x="12758" y="11400"/>
                  </a:lnTo>
                  <a:cubicBezTo>
                    <a:pt x="13304" y="11286"/>
                    <a:pt x="13668" y="10763"/>
                    <a:pt x="13531" y="10217"/>
                  </a:cubicBezTo>
                  <a:lnTo>
                    <a:pt x="11507" y="803"/>
                  </a:lnTo>
                  <a:cubicBezTo>
                    <a:pt x="11410" y="335"/>
                    <a:pt x="11012" y="1"/>
                    <a:pt x="10556" y="1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" name="Google Shape;552;p3"/>
            <p:cNvSpPr/>
            <p:nvPr/>
          </p:nvSpPr>
          <p:spPr>
            <a:xfrm rot="1835766">
              <a:off x="5748104" y="4036138"/>
              <a:ext cx="481283" cy="473712"/>
            </a:xfrm>
            <a:custGeom>
              <a:avLst/>
              <a:gdLst/>
              <a:ahLst/>
              <a:cxnLst/>
              <a:rect l="l" t="t" r="r" b="b"/>
              <a:pathLst>
                <a:path w="13668" h="13453" extrusionOk="0">
                  <a:moveTo>
                    <a:pt x="10556" y="1"/>
                  </a:moveTo>
                  <a:cubicBezTo>
                    <a:pt x="10480" y="1"/>
                    <a:pt x="10403" y="10"/>
                    <a:pt x="10325" y="30"/>
                  </a:cubicBezTo>
                  <a:lnTo>
                    <a:pt x="911" y="2054"/>
                  </a:lnTo>
                  <a:cubicBezTo>
                    <a:pt x="365" y="2167"/>
                    <a:pt x="1" y="2690"/>
                    <a:pt x="137" y="3236"/>
                  </a:cubicBezTo>
                  <a:lnTo>
                    <a:pt x="2161" y="12650"/>
                  </a:lnTo>
                  <a:cubicBezTo>
                    <a:pt x="2259" y="13118"/>
                    <a:pt x="2657" y="13452"/>
                    <a:pt x="3112" y="13452"/>
                  </a:cubicBezTo>
                  <a:cubicBezTo>
                    <a:pt x="3188" y="13452"/>
                    <a:pt x="3266" y="13443"/>
                    <a:pt x="3344" y="13424"/>
                  </a:cubicBezTo>
                  <a:lnTo>
                    <a:pt x="12758" y="11400"/>
                  </a:lnTo>
                  <a:cubicBezTo>
                    <a:pt x="13304" y="11286"/>
                    <a:pt x="13668" y="10763"/>
                    <a:pt x="13531" y="10217"/>
                  </a:cubicBezTo>
                  <a:lnTo>
                    <a:pt x="11507" y="803"/>
                  </a:lnTo>
                  <a:cubicBezTo>
                    <a:pt x="11410" y="335"/>
                    <a:pt x="11012" y="1"/>
                    <a:pt x="10556" y="1"/>
                  </a:cubicBezTo>
                  <a:close/>
                </a:path>
              </a:pathLst>
            </a:custGeom>
            <a:solidFill>
              <a:schemeClr val="accent2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" name="Google Shape;553;p3"/>
            <p:cNvSpPr/>
            <p:nvPr/>
          </p:nvSpPr>
          <p:spPr>
            <a:xfrm rot="1835766">
              <a:off x="5943994" y="4229057"/>
              <a:ext cx="95320" cy="96904"/>
            </a:xfrm>
            <a:custGeom>
              <a:avLst/>
              <a:gdLst/>
              <a:ahLst/>
              <a:cxnLst/>
              <a:rect l="l" t="t" r="r" b="b"/>
              <a:pathLst>
                <a:path w="2707" h="2752" extrusionOk="0">
                  <a:moveTo>
                    <a:pt x="979" y="227"/>
                  </a:moveTo>
                  <a:cubicBezTo>
                    <a:pt x="1956" y="0"/>
                    <a:pt x="2707" y="1069"/>
                    <a:pt x="2161" y="1910"/>
                  </a:cubicBezTo>
                  <a:cubicBezTo>
                    <a:pt x="1638" y="2752"/>
                    <a:pt x="342" y="2524"/>
                    <a:pt x="137" y="1546"/>
                  </a:cubicBezTo>
                  <a:cubicBezTo>
                    <a:pt x="1" y="932"/>
                    <a:pt x="387" y="341"/>
                    <a:pt x="979" y="227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54" name="Google Shape;554;p3"/>
          <p:cNvSpPr/>
          <p:nvPr/>
        </p:nvSpPr>
        <p:spPr>
          <a:xfrm>
            <a:off x="2414275" y="385940"/>
            <a:ext cx="121096" cy="103800"/>
          </a:xfrm>
          <a:custGeom>
            <a:avLst/>
            <a:gdLst/>
            <a:ahLst/>
            <a:cxnLst/>
            <a:rect l="l" t="t" r="r" b="b"/>
            <a:pathLst>
              <a:path w="4439" h="3805" extrusionOk="0">
                <a:moveTo>
                  <a:pt x="1885" y="1"/>
                </a:moveTo>
                <a:cubicBezTo>
                  <a:pt x="851" y="1"/>
                  <a:pt x="0" y="852"/>
                  <a:pt x="0" y="1885"/>
                </a:cubicBezTo>
                <a:cubicBezTo>
                  <a:pt x="0" y="3041"/>
                  <a:pt x="939" y="3804"/>
                  <a:pt x="1923" y="3804"/>
                </a:cubicBezTo>
                <a:cubicBezTo>
                  <a:pt x="2387" y="3804"/>
                  <a:pt x="2862" y="3634"/>
                  <a:pt x="3253" y="3253"/>
                </a:cubicBezTo>
                <a:cubicBezTo>
                  <a:pt x="4438" y="2037"/>
                  <a:pt x="3587" y="1"/>
                  <a:pt x="188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55" name="Google Shape;555;p3"/>
          <p:cNvSpPr/>
          <p:nvPr/>
        </p:nvSpPr>
        <p:spPr>
          <a:xfrm>
            <a:off x="2415093" y="82489"/>
            <a:ext cx="121096" cy="103800"/>
          </a:xfrm>
          <a:custGeom>
            <a:avLst/>
            <a:gdLst/>
            <a:ahLst/>
            <a:cxnLst/>
            <a:rect l="l" t="t" r="r" b="b"/>
            <a:pathLst>
              <a:path w="4439" h="3805" extrusionOk="0">
                <a:moveTo>
                  <a:pt x="1885" y="0"/>
                </a:moveTo>
                <a:cubicBezTo>
                  <a:pt x="821" y="0"/>
                  <a:pt x="1" y="851"/>
                  <a:pt x="1" y="1915"/>
                </a:cubicBezTo>
                <a:cubicBezTo>
                  <a:pt x="1" y="3049"/>
                  <a:pt x="937" y="3805"/>
                  <a:pt x="1909" y="3805"/>
                </a:cubicBezTo>
                <a:cubicBezTo>
                  <a:pt x="2371" y="3805"/>
                  <a:pt x="2841" y="3634"/>
                  <a:pt x="3223" y="3252"/>
                </a:cubicBezTo>
                <a:cubicBezTo>
                  <a:pt x="4439" y="2067"/>
                  <a:pt x="3587" y="0"/>
                  <a:pt x="1885" y="0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56" name="Google Shape;556;p3"/>
          <p:cNvSpPr/>
          <p:nvPr/>
        </p:nvSpPr>
        <p:spPr>
          <a:xfrm>
            <a:off x="2415093" y="-220171"/>
            <a:ext cx="121096" cy="103528"/>
          </a:xfrm>
          <a:custGeom>
            <a:avLst/>
            <a:gdLst/>
            <a:ahLst/>
            <a:cxnLst/>
            <a:rect l="l" t="t" r="r" b="b"/>
            <a:pathLst>
              <a:path w="4439" h="3795" extrusionOk="0">
                <a:moveTo>
                  <a:pt x="1916" y="1"/>
                </a:moveTo>
                <a:cubicBezTo>
                  <a:pt x="852" y="1"/>
                  <a:pt x="1" y="852"/>
                  <a:pt x="1" y="1885"/>
                </a:cubicBezTo>
                <a:cubicBezTo>
                  <a:pt x="1" y="3034"/>
                  <a:pt x="928" y="3795"/>
                  <a:pt x="1905" y="3795"/>
                </a:cubicBezTo>
                <a:cubicBezTo>
                  <a:pt x="2375" y="3795"/>
                  <a:pt x="2858" y="3618"/>
                  <a:pt x="3253" y="3223"/>
                </a:cubicBezTo>
                <a:cubicBezTo>
                  <a:pt x="4439" y="2037"/>
                  <a:pt x="3587" y="1"/>
                  <a:pt x="1916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57" name="Google Shape;557;p3"/>
          <p:cNvSpPr/>
          <p:nvPr/>
        </p:nvSpPr>
        <p:spPr>
          <a:xfrm>
            <a:off x="2415939" y="-523650"/>
            <a:ext cx="121069" cy="103828"/>
          </a:xfrm>
          <a:custGeom>
            <a:avLst/>
            <a:gdLst/>
            <a:ahLst/>
            <a:cxnLst/>
            <a:rect l="l" t="t" r="r" b="b"/>
            <a:pathLst>
              <a:path w="4438" h="3806" extrusionOk="0">
                <a:moveTo>
                  <a:pt x="1885" y="1"/>
                </a:moveTo>
                <a:cubicBezTo>
                  <a:pt x="851" y="1"/>
                  <a:pt x="0" y="852"/>
                  <a:pt x="0" y="1916"/>
                </a:cubicBezTo>
                <a:cubicBezTo>
                  <a:pt x="0" y="3049"/>
                  <a:pt x="936" y="3806"/>
                  <a:pt x="1909" y="3806"/>
                </a:cubicBezTo>
                <a:cubicBezTo>
                  <a:pt x="2370" y="3806"/>
                  <a:pt x="2840" y="3635"/>
                  <a:pt x="3222" y="3253"/>
                </a:cubicBezTo>
                <a:cubicBezTo>
                  <a:pt x="4438" y="2037"/>
                  <a:pt x="3587" y="1"/>
                  <a:pt x="188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58" name="Google Shape;558;p3"/>
          <p:cNvSpPr/>
          <p:nvPr/>
        </p:nvSpPr>
        <p:spPr>
          <a:xfrm>
            <a:off x="2673807" y="386786"/>
            <a:ext cx="121096" cy="103528"/>
          </a:xfrm>
          <a:custGeom>
            <a:avLst/>
            <a:gdLst/>
            <a:ahLst/>
            <a:cxnLst/>
            <a:rect l="l" t="t" r="r" b="b"/>
            <a:pathLst>
              <a:path w="4439" h="3795" extrusionOk="0">
                <a:moveTo>
                  <a:pt x="1915" y="0"/>
                </a:moveTo>
                <a:cubicBezTo>
                  <a:pt x="851" y="0"/>
                  <a:pt x="0" y="821"/>
                  <a:pt x="0" y="1885"/>
                </a:cubicBezTo>
                <a:cubicBezTo>
                  <a:pt x="0" y="3033"/>
                  <a:pt x="941" y="3794"/>
                  <a:pt x="1918" y="3794"/>
                </a:cubicBezTo>
                <a:cubicBezTo>
                  <a:pt x="2388" y="3794"/>
                  <a:pt x="2867" y="3618"/>
                  <a:pt x="3253" y="3222"/>
                </a:cubicBezTo>
                <a:cubicBezTo>
                  <a:pt x="4438" y="2037"/>
                  <a:pt x="3587" y="0"/>
                  <a:pt x="1915" y="0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59" name="Google Shape;559;p3"/>
          <p:cNvSpPr/>
          <p:nvPr/>
        </p:nvSpPr>
        <p:spPr>
          <a:xfrm>
            <a:off x="2674626" y="83307"/>
            <a:ext cx="121096" cy="103800"/>
          </a:xfrm>
          <a:custGeom>
            <a:avLst/>
            <a:gdLst/>
            <a:ahLst/>
            <a:cxnLst/>
            <a:rect l="l" t="t" r="r" b="b"/>
            <a:pathLst>
              <a:path w="4439" h="3805" extrusionOk="0">
                <a:moveTo>
                  <a:pt x="1885" y="1"/>
                </a:moveTo>
                <a:cubicBezTo>
                  <a:pt x="852" y="1"/>
                  <a:pt x="1" y="852"/>
                  <a:pt x="1" y="1885"/>
                </a:cubicBezTo>
                <a:cubicBezTo>
                  <a:pt x="1" y="3041"/>
                  <a:pt x="939" y="3804"/>
                  <a:pt x="1923" y="3804"/>
                </a:cubicBezTo>
                <a:cubicBezTo>
                  <a:pt x="2388" y="3804"/>
                  <a:pt x="2863" y="3633"/>
                  <a:pt x="3253" y="3253"/>
                </a:cubicBezTo>
                <a:cubicBezTo>
                  <a:pt x="4438" y="2037"/>
                  <a:pt x="3587" y="1"/>
                  <a:pt x="188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0" name="Google Shape;560;p3"/>
          <p:cNvSpPr/>
          <p:nvPr/>
        </p:nvSpPr>
        <p:spPr>
          <a:xfrm>
            <a:off x="2675471" y="-220171"/>
            <a:ext cx="121069" cy="103828"/>
          </a:xfrm>
          <a:custGeom>
            <a:avLst/>
            <a:gdLst/>
            <a:ahLst/>
            <a:cxnLst/>
            <a:rect l="l" t="t" r="r" b="b"/>
            <a:pathLst>
              <a:path w="4438" h="3806" extrusionOk="0">
                <a:moveTo>
                  <a:pt x="1885" y="1"/>
                </a:moveTo>
                <a:cubicBezTo>
                  <a:pt x="821" y="1"/>
                  <a:pt x="0" y="852"/>
                  <a:pt x="0" y="1916"/>
                </a:cubicBezTo>
                <a:cubicBezTo>
                  <a:pt x="0" y="3049"/>
                  <a:pt x="936" y="3805"/>
                  <a:pt x="1909" y="3805"/>
                </a:cubicBezTo>
                <a:cubicBezTo>
                  <a:pt x="2370" y="3805"/>
                  <a:pt x="2840" y="3635"/>
                  <a:pt x="3222" y="3253"/>
                </a:cubicBezTo>
                <a:cubicBezTo>
                  <a:pt x="4438" y="2068"/>
                  <a:pt x="3587" y="1"/>
                  <a:pt x="188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1" name="Google Shape;561;p3"/>
          <p:cNvSpPr/>
          <p:nvPr/>
        </p:nvSpPr>
        <p:spPr>
          <a:xfrm>
            <a:off x="2675471" y="-522804"/>
            <a:ext cx="121069" cy="103528"/>
          </a:xfrm>
          <a:custGeom>
            <a:avLst/>
            <a:gdLst/>
            <a:ahLst/>
            <a:cxnLst/>
            <a:rect l="l" t="t" r="r" b="b"/>
            <a:pathLst>
              <a:path w="4438" h="3795" extrusionOk="0">
                <a:moveTo>
                  <a:pt x="1915" y="0"/>
                </a:moveTo>
                <a:cubicBezTo>
                  <a:pt x="851" y="0"/>
                  <a:pt x="0" y="851"/>
                  <a:pt x="0" y="1885"/>
                </a:cubicBezTo>
                <a:cubicBezTo>
                  <a:pt x="0" y="3033"/>
                  <a:pt x="927" y="3795"/>
                  <a:pt x="1904" y="3795"/>
                </a:cubicBezTo>
                <a:cubicBezTo>
                  <a:pt x="2375" y="3795"/>
                  <a:pt x="2857" y="3618"/>
                  <a:pt x="3252" y="3222"/>
                </a:cubicBezTo>
                <a:cubicBezTo>
                  <a:pt x="4438" y="2037"/>
                  <a:pt x="3587" y="0"/>
                  <a:pt x="1915" y="0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2" name="Google Shape;562;p3"/>
          <p:cNvSpPr/>
          <p:nvPr/>
        </p:nvSpPr>
        <p:spPr>
          <a:xfrm>
            <a:off x="2934158" y="386786"/>
            <a:ext cx="121096" cy="103800"/>
          </a:xfrm>
          <a:custGeom>
            <a:avLst/>
            <a:gdLst/>
            <a:ahLst/>
            <a:cxnLst/>
            <a:rect l="l" t="t" r="r" b="b"/>
            <a:pathLst>
              <a:path w="4439" h="3805" extrusionOk="0">
                <a:moveTo>
                  <a:pt x="1885" y="0"/>
                </a:moveTo>
                <a:cubicBezTo>
                  <a:pt x="852" y="0"/>
                  <a:pt x="1" y="851"/>
                  <a:pt x="1" y="1915"/>
                </a:cubicBezTo>
                <a:cubicBezTo>
                  <a:pt x="1" y="3049"/>
                  <a:pt x="937" y="3805"/>
                  <a:pt x="1909" y="3805"/>
                </a:cubicBezTo>
                <a:cubicBezTo>
                  <a:pt x="2371" y="3805"/>
                  <a:pt x="2841" y="3634"/>
                  <a:pt x="3222" y="3253"/>
                </a:cubicBezTo>
                <a:cubicBezTo>
                  <a:pt x="4438" y="2037"/>
                  <a:pt x="3587" y="0"/>
                  <a:pt x="1885" y="0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3" name="Google Shape;563;p3"/>
          <p:cNvSpPr/>
          <p:nvPr/>
        </p:nvSpPr>
        <p:spPr>
          <a:xfrm>
            <a:off x="2934158" y="83307"/>
            <a:ext cx="121096" cy="103991"/>
          </a:xfrm>
          <a:custGeom>
            <a:avLst/>
            <a:gdLst/>
            <a:ahLst/>
            <a:cxnLst/>
            <a:rect l="l" t="t" r="r" b="b"/>
            <a:pathLst>
              <a:path w="4439" h="3812" extrusionOk="0">
                <a:moveTo>
                  <a:pt x="1915" y="1"/>
                </a:moveTo>
                <a:cubicBezTo>
                  <a:pt x="852" y="1"/>
                  <a:pt x="1" y="852"/>
                  <a:pt x="1" y="1915"/>
                </a:cubicBezTo>
                <a:cubicBezTo>
                  <a:pt x="1" y="3064"/>
                  <a:pt x="942" y="3812"/>
                  <a:pt x="1919" y="3812"/>
                </a:cubicBezTo>
                <a:cubicBezTo>
                  <a:pt x="2389" y="3812"/>
                  <a:pt x="2867" y="3638"/>
                  <a:pt x="3253" y="3253"/>
                </a:cubicBezTo>
                <a:cubicBezTo>
                  <a:pt x="4438" y="2067"/>
                  <a:pt x="3587" y="1"/>
                  <a:pt x="191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4" name="Google Shape;564;p3"/>
          <p:cNvSpPr/>
          <p:nvPr/>
        </p:nvSpPr>
        <p:spPr>
          <a:xfrm>
            <a:off x="2934976" y="-219326"/>
            <a:ext cx="121096" cy="103528"/>
          </a:xfrm>
          <a:custGeom>
            <a:avLst/>
            <a:gdLst/>
            <a:ahLst/>
            <a:cxnLst/>
            <a:rect l="l" t="t" r="r" b="b"/>
            <a:pathLst>
              <a:path w="4439" h="3795" extrusionOk="0">
                <a:moveTo>
                  <a:pt x="1885" y="0"/>
                </a:moveTo>
                <a:cubicBezTo>
                  <a:pt x="852" y="0"/>
                  <a:pt x="1" y="851"/>
                  <a:pt x="1" y="1885"/>
                </a:cubicBezTo>
                <a:cubicBezTo>
                  <a:pt x="1" y="3033"/>
                  <a:pt x="928" y="3794"/>
                  <a:pt x="1905" y="3794"/>
                </a:cubicBezTo>
                <a:cubicBezTo>
                  <a:pt x="2376" y="3794"/>
                  <a:pt x="2858" y="3618"/>
                  <a:pt x="3253" y="3222"/>
                </a:cubicBezTo>
                <a:cubicBezTo>
                  <a:pt x="4439" y="2037"/>
                  <a:pt x="3588" y="0"/>
                  <a:pt x="1885" y="0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5" name="Google Shape;565;p3"/>
          <p:cNvSpPr/>
          <p:nvPr/>
        </p:nvSpPr>
        <p:spPr>
          <a:xfrm>
            <a:off x="2935822" y="-522804"/>
            <a:ext cx="121096" cy="103800"/>
          </a:xfrm>
          <a:custGeom>
            <a:avLst/>
            <a:gdLst/>
            <a:ahLst/>
            <a:cxnLst/>
            <a:rect l="l" t="t" r="r" b="b"/>
            <a:pathLst>
              <a:path w="4439" h="3805" extrusionOk="0">
                <a:moveTo>
                  <a:pt x="1885" y="0"/>
                </a:moveTo>
                <a:cubicBezTo>
                  <a:pt x="821" y="0"/>
                  <a:pt x="0" y="851"/>
                  <a:pt x="0" y="1915"/>
                </a:cubicBezTo>
                <a:cubicBezTo>
                  <a:pt x="0" y="3049"/>
                  <a:pt x="936" y="3805"/>
                  <a:pt x="1909" y="3805"/>
                </a:cubicBezTo>
                <a:cubicBezTo>
                  <a:pt x="2371" y="3805"/>
                  <a:pt x="2841" y="3634"/>
                  <a:pt x="3222" y="3253"/>
                </a:cubicBezTo>
                <a:cubicBezTo>
                  <a:pt x="4438" y="2037"/>
                  <a:pt x="3587" y="0"/>
                  <a:pt x="1885" y="0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6" name="Google Shape;566;p3"/>
          <p:cNvSpPr/>
          <p:nvPr/>
        </p:nvSpPr>
        <p:spPr>
          <a:xfrm>
            <a:off x="3193690" y="387604"/>
            <a:ext cx="121096" cy="103528"/>
          </a:xfrm>
          <a:custGeom>
            <a:avLst/>
            <a:gdLst/>
            <a:ahLst/>
            <a:cxnLst/>
            <a:rect l="l" t="t" r="r" b="b"/>
            <a:pathLst>
              <a:path w="4439" h="3795" extrusionOk="0">
                <a:moveTo>
                  <a:pt x="1915" y="1"/>
                </a:moveTo>
                <a:cubicBezTo>
                  <a:pt x="851" y="1"/>
                  <a:pt x="0" y="821"/>
                  <a:pt x="0" y="1885"/>
                </a:cubicBezTo>
                <a:cubicBezTo>
                  <a:pt x="0" y="3034"/>
                  <a:pt x="928" y="3795"/>
                  <a:pt x="1904" y="3795"/>
                </a:cubicBezTo>
                <a:cubicBezTo>
                  <a:pt x="2375" y="3795"/>
                  <a:pt x="2857" y="3618"/>
                  <a:pt x="3253" y="3223"/>
                </a:cubicBezTo>
                <a:cubicBezTo>
                  <a:pt x="4438" y="2037"/>
                  <a:pt x="3587" y="1"/>
                  <a:pt x="191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7" name="Google Shape;567;p3"/>
          <p:cNvSpPr/>
          <p:nvPr/>
        </p:nvSpPr>
        <p:spPr>
          <a:xfrm>
            <a:off x="3194508" y="84125"/>
            <a:ext cx="121096" cy="103800"/>
          </a:xfrm>
          <a:custGeom>
            <a:avLst/>
            <a:gdLst/>
            <a:ahLst/>
            <a:cxnLst/>
            <a:rect l="l" t="t" r="r" b="b"/>
            <a:pathLst>
              <a:path w="4439" h="3805" extrusionOk="0">
                <a:moveTo>
                  <a:pt x="1885" y="1"/>
                </a:moveTo>
                <a:cubicBezTo>
                  <a:pt x="852" y="1"/>
                  <a:pt x="1" y="852"/>
                  <a:pt x="1" y="1885"/>
                </a:cubicBezTo>
                <a:cubicBezTo>
                  <a:pt x="1" y="3041"/>
                  <a:pt x="940" y="3805"/>
                  <a:pt x="1913" y="3805"/>
                </a:cubicBezTo>
                <a:cubicBezTo>
                  <a:pt x="2374" y="3805"/>
                  <a:pt x="2842" y="3634"/>
                  <a:pt x="3223" y="3253"/>
                </a:cubicBezTo>
                <a:cubicBezTo>
                  <a:pt x="4439" y="2037"/>
                  <a:pt x="3587" y="1"/>
                  <a:pt x="188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8" name="Google Shape;568;p3"/>
          <p:cNvSpPr/>
          <p:nvPr/>
        </p:nvSpPr>
        <p:spPr>
          <a:xfrm>
            <a:off x="3194508" y="-219326"/>
            <a:ext cx="121096" cy="103800"/>
          </a:xfrm>
          <a:custGeom>
            <a:avLst/>
            <a:gdLst/>
            <a:ahLst/>
            <a:cxnLst/>
            <a:rect l="l" t="t" r="r" b="b"/>
            <a:pathLst>
              <a:path w="4439" h="3805" extrusionOk="0">
                <a:moveTo>
                  <a:pt x="1916" y="0"/>
                </a:moveTo>
                <a:cubicBezTo>
                  <a:pt x="852" y="0"/>
                  <a:pt x="1" y="851"/>
                  <a:pt x="1" y="1915"/>
                </a:cubicBezTo>
                <a:cubicBezTo>
                  <a:pt x="1" y="3049"/>
                  <a:pt x="951" y="3805"/>
                  <a:pt x="1932" y="3805"/>
                </a:cubicBezTo>
                <a:cubicBezTo>
                  <a:pt x="2398" y="3805"/>
                  <a:pt x="2871" y="3634"/>
                  <a:pt x="3253" y="3252"/>
                </a:cubicBezTo>
                <a:cubicBezTo>
                  <a:pt x="4439" y="2067"/>
                  <a:pt x="3587" y="0"/>
                  <a:pt x="1916" y="0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69" name="Google Shape;569;p3"/>
          <p:cNvSpPr/>
          <p:nvPr/>
        </p:nvSpPr>
        <p:spPr>
          <a:xfrm>
            <a:off x="3195354" y="-521986"/>
            <a:ext cx="121069" cy="103528"/>
          </a:xfrm>
          <a:custGeom>
            <a:avLst/>
            <a:gdLst/>
            <a:ahLst/>
            <a:cxnLst/>
            <a:rect l="l" t="t" r="r" b="b"/>
            <a:pathLst>
              <a:path w="4438" h="3795" extrusionOk="0">
                <a:moveTo>
                  <a:pt x="1915" y="1"/>
                </a:moveTo>
                <a:cubicBezTo>
                  <a:pt x="851" y="1"/>
                  <a:pt x="0" y="852"/>
                  <a:pt x="0" y="1885"/>
                </a:cubicBezTo>
                <a:cubicBezTo>
                  <a:pt x="0" y="3034"/>
                  <a:pt x="927" y="3795"/>
                  <a:pt x="1904" y="3795"/>
                </a:cubicBezTo>
                <a:cubicBezTo>
                  <a:pt x="2375" y="3795"/>
                  <a:pt x="2857" y="3618"/>
                  <a:pt x="3252" y="3223"/>
                </a:cubicBezTo>
                <a:cubicBezTo>
                  <a:pt x="4438" y="2037"/>
                  <a:pt x="3587" y="1"/>
                  <a:pt x="191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70" name="Google Shape;570;p3"/>
          <p:cNvSpPr/>
          <p:nvPr/>
        </p:nvSpPr>
        <p:spPr>
          <a:xfrm>
            <a:off x="3453222" y="387604"/>
            <a:ext cx="121069" cy="103828"/>
          </a:xfrm>
          <a:custGeom>
            <a:avLst/>
            <a:gdLst/>
            <a:ahLst/>
            <a:cxnLst/>
            <a:rect l="l" t="t" r="r" b="b"/>
            <a:pathLst>
              <a:path w="4438" h="3806" extrusionOk="0">
                <a:moveTo>
                  <a:pt x="1915" y="1"/>
                </a:moveTo>
                <a:cubicBezTo>
                  <a:pt x="851" y="1"/>
                  <a:pt x="0" y="852"/>
                  <a:pt x="0" y="1916"/>
                </a:cubicBezTo>
                <a:cubicBezTo>
                  <a:pt x="0" y="3049"/>
                  <a:pt x="950" y="3805"/>
                  <a:pt x="1932" y="3805"/>
                </a:cubicBezTo>
                <a:cubicBezTo>
                  <a:pt x="2398" y="3805"/>
                  <a:pt x="2871" y="3635"/>
                  <a:pt x="3253" y="3253"/>
                </a:cubicBezTo>
                <a:cubicBezTo>
                  <a:pt x="4438" y="2037"/>
                  <a:pt x="3617" y="1"/>
                  <a:pt x="191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71" name="Google Shape;571;p3"/>
          <p:cNvSpPr/>
          <p:nvPr/>
        </p:nvSpPr>
        <p:spPr>
          <a:xfrm>
            <a:off x="3454886" y="84125"/>
            <a:ext cx="121069" cy="103991"/>
          </a:xfrm>
          <a:custGeom>
            <a:avLst/>
            <a:gdLst/>
            <a:ahLst/>
            <a:cxnLst/>
            <a:rect l="l" t="t" r="r" b="b"/>
            <a:pathLst>
              <a:path w="4438" h="3812" extrusionOk="0">
                <a:moveTo>
                  <a:pt x="1885" y="1"/>
                </a:moveTo>
                <a:cubicBezTo>
                  <a:pt x="821" y="1"/>
                  <a:pt x="0" y="852"/>
                  <a:pt x="0" y="1916"/>
                </a:cubicBezTo>
                <a:cubicBezTo>
                  <a:pt x="0" y="3065"/>
                  <a:pt x="928" y="3812"/>
                  <a:pt x="1895" y="3812"/>
                </a:cubicBezTo>
                <a:cubicBezTo>
                  <a:pt x="2361" y="3812"/>
                  <a:pt x="2837" y="3639"/>
                  <a:pt x="3222" y="3253"/>
                </a:cubicBezTo>
                <a:cubicBezTo>
                  <a:pt x="4438" y="2068"/>
                  <a:pt x="3587" y="1"/>
                  <a:pt x="188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72" name="Google Shape;572;p3"/>
          <p:cNvSpPr/>
          <p:nvPr/>
        </p:nvSpPr>
        <p:spPr>
          <a:xfrm>
            <a:off x="3454886" y="-218507"/>
            <a:ext cx="121069" cy="103828"/>
          </a:xfrm>
          <a:custGeom>
            <a:avLst/>
            <a:gdLst/>
            <a:ahLst/>
            <a:cxnLst/>
            <a:rect l="l" t="t" r="r" b="b"/>
            <a:pathLst>
              <a:path w="4438" h="3806" extrusionOk="0">
                <a:moveTo>
                  <a:pt x="1885" y="1"/>
                </a:moveTo>
                <a:cubicBezTo>
                  <a:pt x="821" y="1"/>
                  <a:pt x="0" y="852"/>
                  <a:pt x="0" y="1915"/>
                </a:cubicBezTo>
                <a:cubicBezTo>
                  <a:pt x="0" y="3049"/>
                  <a:pt x="936" y="3805"/>
                  <a:pt x="1909" y="3805"/>
                </a:cubicBezTo>
                <a:cubicBezTo>
                  <a:pt x="2370" y="3805"/>
                  <a:pt x="2840" y="3635"/>
                  <a:pt x="3222" y="3253"/>
                </a:cubicBezTo>
                <a:cubicBezTo>
                  <a:pt x="4438" y="2037"/>
                  <a:pt x="3587" y="1"/>
                  <a:pt x="188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73" name="Google Shape;573;p3"/>
          <p:cNvSpPr/>
          <p:nvPr/>
        </p:nvSpPr>
        <p:spPr>
          <a:xfrm>
            <a:off x="3454886" y="-521986"/>
            <a:ext cx="121069" cy="103828"/>
          </a:xfrm>
          <a:custGeom>
            <a:avLst/>
            <a:gdLst/>
            <a:ahLst/>
            <a:cxnLst/>
            <a:rect l="l" t="t" r="r" b="b"/>
            <a:pathLst>
              <a:path w="4438" h="3806" extrusionOk="0">
                <a:moveTo>
                  <a:pt x="1915" y="1"/>
                </a:moveTo>
                <a:cubicBezTo>
                  <a:pt x="851" y="1"/>
                  <a:pt x="0" y="852"/>
                  <a:pt x="0" y="1916"/>
                </a:cubicBezTo>
                <a:cubicBezTo>
                  <a:pt x="0" y="3049"/>
                  <a:pt x="950" y="3805"/>
                  <a:pt x="1932" y="3805"/>
                </a:cubicBezTo>
                <a:cubicBezTo>
                  <a:pt x="2398" y="3805"/>
                  <a:pt x="2871" y="3635"/>
                  <a:pt x="3252" y="3253"/>
                </a:cubicBezTo>
                <a:cubicBezTo>
                  <a:pt x="4438" y="2068"/>
                  <a:pt x="3587" y="1"/>
                  <a:pt x="1915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74" name="Google Shape;574;p3"/>
          <p:cNvGrpSpPr/>
          <p:nvPr/>
        </p:nvGrpSpPr>
        <p:grpSpPr>
          <a:xfrm>
            <a:off x="343200" y="2738461"/>
            <a:ext cx="620801" cy="631927"/>
            <a:chOff x="5749195" y="4279048"/>
            <a:chExt cx="741432" cy="754720"/>
          </a:xfrm>
        </p:grpSpPr>
        <p:grpSp>
          <p:nvGrpSpPr>
            <p:cNvPr id="575" name="Google Shape;575;p3"/>
            <p:cNvGrpSpPr/>
            <p:nvPr/>
          </p:nvGrpSpPr>
          <p:grpSpPr>
            <a:xfrm>
              <a:off x="5749195" y="4352061"/>
              <a:ext cx="681707" cy="681707"/>
              <a:chOff x="5681300" y="2527788"/>
              <a:chExt cx="805800" cy="805800"/>
            </a:xfrm>
          </p:grpSpPr>
          <p:sp>
            <p:nvSpPr>
              <p:cNvPr id="576" name="Google Shape;576;p3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77" name="Google Shape;577;p3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578" name="Google Shape;578;p3"/>
            <p:cNvGrpSpPr/>
            <p:nvPr/>
          </p:nvGrpSpPr>
          <p:grpSpPr>
            <a:xfrm>
              <a:off x="5808920" y="4279048"/>
              <a:ext cx="681707" cy="681707"/>
              <a:chOff x="5681300" y="2527788"/>
              <a:chExt cx="805800" cy="805800"/>
            </a:xfrm>
          </p:grpSpPr>
          <p:sp>
            <p:nvSpPr>
              <p:cNvPr id="579" name="Google Shape;579;p3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l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80" name="Google Shape;580;p3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accent1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581" name="Google Shape;581;p3"/>
          <p:cNvGrpSpPr/>
          <p:nvPr/>
        </p:nvGrpSpPr>
        <p:grpSpPr>
          <a:xfrm>
            <a:off x="1723913" y="4570163"/>
            <a:ext cx="1169679" cy="337564"/>
            <a:chOff x="4541338" y="271625"/>
            <a:chExt cx="1169679" cy="337564"/>
          </a:xfrm>
        </p:grpSpPr>
        <p:sp>
          <p:nvSpPr>
            <p:cNvPr id="582" name="Google Shape;582;p3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rgbClr val="F26F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3" name="Google Shape;583;p3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84" name="Google Shape;584;p3"/>
          <p:cNvSpPr txBox="1">
            <a:spLocks noGrp="1"/>
          </p:cNvSpPr>
          <p:nvPr>
            <p:ph type="title"/>
          </p:nvPr>
        </p:nvSpPr>
        <p:spPr>
          <a:xfrm>
            <a:off x="2189250" y="2784050"/>
            <a:ext cx="4765500" cy="89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5000" b="1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585" name="Google Shape;585;p3"/>
          <p:cNvSpPr txBox="1">
            <a:spLocks noGrp="1"/>
          </p:cNvSpPr>
          <p:nvPr>
            <p:ph type="subTitle" idx="1"/>
          </p:nvPr>
        </p:nvSpPr>
        <p:spPr>
          <a:xfrm>
            <a:off x="2189250" y="3674750"/>
            <a:ext cx="4765500" cy="34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71299283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Title and body"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7" name="Google Shape;587;p4"/>
          <p:cNvGrpSpPr/>
          <p:nvPr/>
        </p:nvGrpSpPr>
        <p:grpSpPr>
          <a:xfrm flipH="1">
            <a:off x="0" y="2930769"/>
            <a:ext cx="2417369" cy="2212731"/>
            <a:chOff x="7311391" y="3555539"/>
            <a:chExt cx="1977785" cy="1662687"/>
          </a:xfrm>
        </p:grpSpPr>
        <p:sp>
          <p:nvSpPr>
            <p:cNvPr id="588" name="Google Shape;588;p4"/>
            <p:cNvSpPr/>
            <p:nvPr/>
          </p:nvSpPr>
          <p:spPr>
            <a:xfrm rot="-5400000">
              <a:off x="7468940" y="3397990"/>
              <a:ext cx="1662687" cy="1977785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A76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" name="Google Shape;589;p4"/>
            <p:cNvSpPr/>
            <p:nvPr/>
          </p:nvSpPr>
          <p:spPr>
            <a:xfrm rot="-5400000">
              <a:off x="7506929" y="3435979"/>
              <a:ext cx="1586708" cy="1977785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90" name="Google Shape;590;p4"/>
          <p:cNvGrpSpPr/>
          <p:nvPr/>
        </p:nvGrpSpPr>
        <p:grpSpPr>
          <a:xfrm>
            <a:off x="8269075" y="4133839"/>
            <a:ext cx="509117" cy="481380"/>
            <a:chOff x="214860" y="3555833"/>
            <a:chExt cx="509117" cy="481380"/>
          </a:xfrm>
        </p:grpSpPr>
        <p:grpSp>
          <p:nvGrpSpPr>
            <p:cNvPr id="591" name="Google Shape;591;p4"/>
            <p:cNvGrpSpPr/>
            <p:nvPr/>
          </p:nvGrpSpPr>
          <p:grpSpPr>
            <a:xfrm>
              <a:off x="214860" y="3602283"/>
              <a:ext cx="442742" cy="434930"/>
              <a:chOff x="11848750" y="2208025"/>
              <a:chExt cx="362725" cy="356325"/>
            </a:xfrm>
          </p:grpSpPr>
          <p:sp>
            <p:nvSpPr>
              <p:cNvPr id="592" name="Google Shape;592;p4"/>
              <p:cNvSpPr/>
              <p:nvPr/>
            </p:nvSpPr>
            <p:spPr>
              <a:xfrm>
                <a:off x="11848750" y="2208025"/>
                <a:ext cx="362725" cy="356325"/>
              </a:xfrm>
              <a:custGeom>
                <a:avLst/>
                <a:gdLst/>
                <a:ahLst/>
                <a:cxnLst/>
                <a:rect l="l" t="t" r="r" b="b"/>
                <a:pathLst>
                  <a:path w="14509" h="14253" extrusionOk="0">
                    <a:moveTo>
                      <a:pt x="4231" y="1"/>
                    </a:moveTo>
                    <a:cubicBezTo>
                      <a:pt x="3812" y="1"/>
                      <a:pt x="3420" y="274"/>
                      <a:pt x="3275" y="691"/>
                    </a:cubicBezTo>
                    <a:lnTo>
                      <a:pt x="182" y="9833"/>
                    </a:lnTo>
                    <a:cubicBezTo>
                      <a:pt x="0" y="10379"/>
                      <a:pt x="296" y="10947"/>
                      <a:pt x="819" y="11129"/>
                    </a:cubicBezTo>
                    <a:lnTo>
                      <a:pt x="9961" y="14199"/>
                    </a:lnTo>
                    <a:cubicBezTo>
                      <a:pt x="10070" y="14236"/>
                      <a:pt x="10181" y="14253"/>
                      <a:pt x="10289" y="14253"/>
                    </a:cubicBezTo>
                    <a:cubicBezTo>
                      <a:pt x="10719" y="14253"/>
                      <a:pt x="11111" y="13980"/>
                      <a:pt x="11257" y="13562"/>
                    </a:cubicBezTo>
                    <a:lnTo>
                      <a:pt x="14327" y="4421"/>
                    </a:lnTo>
                    <a:cubicBezTo>
                      <a:pt x="14509" y="3875"/>
                      <a:pt x="14236" y="3307"/>
                      <a:pt x="13690" y="3125"/>
                    </a:cubicBezTo>
                    <a:lnTo>
                      <a:pt x="4548" y="55"/>
                    </a:lnTo>
                    <a:cubicBezTo>
                      <a:pt x="4443" y="18"/>
                      <a:pt x="4336" y="1"/>
                      <a:pt x="423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 w="38100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93" name="Google Shape;593;p4"/>
              <p:cNvSpPr/>
              <p:nvPr/>
            </p:nvSpPr>
            <p:spPr>
              <a:xfrm>
                <a:off x="12071025" y="2332175"/>
                <a:ext cx="69400" cy="67100"/>
              </a:xfrm>
              <a:custGeom>
                <a:avLst/>
                <a:gdLst/>
                <a:ahLst/>
                <a:cxnLst/>
                <a:rect l="l" t="t" r="r" b="b"/>
                <a:pathLst>
                  <a:path w="2776" h="2684" extrusionOk="0">
                    <a:moveTo>
                      <a:pt x="1729" y="182"/>
                    </a:moveTo>
                    <a:cubicBezTo>
                      <a:pt x="2684" y="501"/>
                      <a:pt x="2775" y="1797"/>
                      <a:pt x="1865" y="2252"/>
                    </a:cubicBezTo>
                    <a:cubicBezTo>
                      <a:pt x="979" y="2684"/>
                      <a:pt x="1" y="1842"/>
                      <a:pt x="319" y="887"/>
                    </a:cubicBezTo>
                    <a:cubicBezTo>
                      <a:pt x="524" y="296"/>
                      <a:pt x="1161" y="1"/>
                      <a:pt x="1729" y="18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94" name="Google Shape;594;p4"/>
              <p:cNvSpPr/>
              <p:nvPr/>
            </p:nvSpPr>
            <p:spPr>
              <a:xfrm>
                <a:off x="12032950" y="2443025"/>
                <a:ext cx="69375" cy="67675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2707" extrusionOk="0">
                    <a:moveTo>
                      <a:pt x="1751" y="206"/>
                    </a:moveTo>
                    <a:cubicBezTo>
                      <a:pt x="2684" y="524"/>
                      <a:pt x="2774" y="1820"/>
                      <a:pt x="1888" y="2275"/>
                    </a:cubicBezTo>
                    <a:cubicBezTo>
                      <a:pt x="978" y="2707"/>
                      <a:pt x="0" y="1843"/>
                      <a:pt x="319" y="910"/>
                    </a:cubicBezTo>
                    <a:cubicBezTo>
                      <a:pt x="523" y="319"/>
                      <a:pt x="1160" y="1"/>
                      <a:pt x="1751" y="206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95" name="Google Shape;595;p4"/>
              <p:cNvSpPr/>
              <p:nvPr/>
            </p:nvSpPr>
            <p:spPr>
              <a:xfrm>
                <a:off x="11958475" y="2290675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3" y="2707"/>
                      <a:pt x="887" y="2775"/>
                      <a:pt x="432" y="1888"/>
                    </a:cubicBezTo>
                    <a:cubicBezTo>
                      <a:pt x="0" y="1001"/>
                      <a:pt x="864" y="1"/>
                      <a:pt x="1797" y="342"/>
                    </a:cubicBezTo>
                    <a:cubicBezTo>
                      <a:pt x="2388" y="524"/>
                      <a:pt x="2706" y="1160"/>
                      <a:pt x="2502" y="175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96" name="Google Shape;596;p4"/>
              <p:cNvSpPr/>
              <p:nvPr/>
            </p:nvSpPr>
            <p:spPr>
              <a:xfrm>
                <a:off x="11920375" y="2402100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4" y="2684"/>
                      <a:pt x="865" y="2775"/>
                      <a:pt x="433" y="1888"/>
                    </a:cubicBezTo>
                    <a:cubicBezTo>
                      <a:pt x="1" y="978"/>
                      <a:pt x="842" y="1"/>
                      <a:pt x="1797" y="319"/>
                    </a:cubicBezTo>
                    <a:cubicBezTo>
                      <a:pt x="2388" y="524"/>
                      <a:pt x="2707" y="1160"/>
                      <a:pt x="2502" y="175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597" name="Google Shape;597;p4"/>
            <p:cNvGrpSpPr/>
            <p:nvPr/>
          </p:nvGrpSpPr>
          <p:grpSpPr>
            <a:xfrm>
              <a:off x="281235" y="3555833"/>
              <a:ext cx="442742" cy="434930"/>
              <a:chOff x="11848750" y="2208025"/>
              <a:chExt cx="362725" cy="356325"/>
            </a:xfrm>
          </p:grpSpPr>
          <p:sp>
            <p:nvSpPr>
              <p:cNvPr id="598" name="Google Shape;598;p4"/>
              <p:cNvSpPr/>
              <p:nvPr/>
            </p:nvSpPr>
            <p:spPr>
              <a:xfrm>
                <a:off x="11848750" y="2208025"/>
                <a:ext cx="362725" cy="356325"/>
              </a:xfrm>
              <a:custGeom>
                <a:avLst/>
                <a:gdLst/>
                <a:ahLst/>
                <a:cxnLst/>
                <a:rect l="l" t="t" r="r" b="b"/>
                <a:pathLst>
                  <a:path w="14509" h="14253" extrusionOk="0">
                    <a:moveTo>
                      <a:pt x="4231" y="1"/>
                    </a:moveTo>
                    <a:cubicBezTo>
                      <a:pt x="3812" y="1"/>
                      <a:pt x="3420" y="274"/>
                      <a:pt x="3275" y="691"/>
                    </a:cubicBezTo>
                    <a:lnTo>
                      <a:pt x="182" y="9833"/>
                    </a:lnTo>
                    <a:cubicBezTo>
                      <a:pt x="0" y="10379"/>
                      <a:pt x="296" y="10947"/>
                      <a:pt x="819" y="11129"/>
                    </a:cubicBezTo>
                    <a:lnTo>
                      <a:pt x="9961" y="14199"/>
                    </a:lnTo>
                    <a:cubicBezTo>
                      <a:pt x="10070" y="14236"/>
                      <a:pt x="10181" y="14253"/>
                      <a:pt x="10289" y="14253"/>
                    </a:cubicBezTo>
                    <a:cubicBezTo>
                      <a:pt x="10719" y="14253"/>
                      <a:pt x="11111" y="13980"/>
                      <a:pt x="11257" y="13562"/>
                    </a:cubicBezTo>
                    <a:lnTo>
                      <a:pt x="14327" y="4421"/>
                    </a:lnTo>
                    <a:cubicBezTo>
                      <a:pt x="14509" y="3875"/>
                      <a:pt x="14236" y="3307"/>
                      <a:pt x="13690" y="3125"/>
                    </a:cubicBezTo>
                    <a:lnTo>
                      <a:pt x="4548" y="55"/>
                    </a:lnTo>
                    <a:cubicBezTo>
                      <a:pt x="4443" y="18"/>
                      <a:pt x="4336" y="1"/>
                      <a:pt x="423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38100" cap="flat" cmpd="sng">
                <a:solidFill>
                  <a:schemeClr val="dk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99" name="Google Shape;599;p4"/>
              <p:cNvSpPr/>
              <p:nvPr/>
            </p:nvSpPr>
            <p:spPr>
              <a:xfrm>
                <a:off x="12071025" y="2332175"/>
                <a:ext cx="69400" cy="67100"/>
              </a:xfrm>
              <a:custGeom>
                <a:avLst/>
                <a:gdLst/>
                <a:ahLst/>
                <a:cxnLst/>
                <a:rect l="l" t="t" r="r" b="b"/>
                <a:pathLst>
                  <a:path w="2776" h="2684" extrusionOk="0">
                    <a:moveTo>
                      <a:pt x="1729" y="182"/>
                    </a:moveTo>
                    <a:cubicBezTo>
                      <a:pt x="2684" y="501"/>
                      <a:pt x="2775" y="1797"/>
                      <a:pt x="1865" y="2252"/>
                    </a:cubicBezTo>
                    <a:cubicBezTo>
                      <a:pt x="979" y="2684"/>
                      <a:pt x="1" y="1842"/>
                      <a:pt x="319" y="887"/>
                    </a:cubicBezTo>
                    <a:cubicBezTo>
                      <a:pt x="524" y="296"/>
                      <a:pt x="1161" y="1"/>
                      <a:pt x="1729" y="182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00" name="Google Shape;600;p4"/>
              <p:cNvSpPr/>
              <p:nvPr/>
            </p:nvSpPr>
            <p:spPr>
              <a:xfrm>
                <a:off x="12032950" y="2443025"/>
                <a:ext cx="69375" cy="67675"/>
              </a:xfrm>
              <a:custGeom>
                <a:avLst/>
                <a:gdLst/>
                <a:ahLst/>
                <a:cxnLst/>
                <a:rect l="l" t="t" r="r" b="b"/>
                <a:pathLst>
                  <a:path w="2775" h="2707" extrusionOk="0">
                    <a:moveTo>
                      <a:pt x="1751" y="206"/>
                    </a:moveTo>
                    <a:cubicBezTo>
                      <a:pt x="2684" y="524"/>
                      <a:pt x="2774" y="1820"/>
                      <a:pt x="1888" y="2275"/>
                    </a:cubicBezTo>
                    <a:cubicBezTo>
                      <a:pt x="978" y="2707"/>
                      <a:pt x="0" y="1843"/>
                      <a:pt x="319" y="910"/>
                    </a:cubicBezTo>
                    <a:cubicBezTo>
                      <a:pt x="523" y="319"/>
                      <a:pt x="1160" y="1"/>
                      <a:pt x="1751" y="206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01" name="Google Shape;601;p4"/>
              <p:cNvSpPr/>
              <p:nvPr/>
            </p:nvSpPr>
            <p:spPr>
              <a:xfrm>
                <a:off x="11958475" y="2290675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3" y="2707"/>
                      <a:pt x="887" y="2775"/>
                      <a:pt x="432" y="1888"/>
                    </a:cubicBezTo>
                    <a:cubicBezTo>
                      <a:pt x="0" y="1001"/>
                      <a:pt x="864" y="1"/>
                      <a:pt x="1797" y="342"/>
                    </a:cubicBezTo>
                    <a:cubicBezTo>
                      <a:pt x="2388" y="524"/>
                      <a:pt x="2706" y="1160"/>
                      <a:pt x="2502" y="1752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02" name="Google Shape;602;p4"/>
              <p:cNvSpPr/>
              <p:nvPr/>
            </p:nvSpPr>
            <p:spPr>
              <a:xfrm>
                <a:off x="11920375" y="2402100"/>
                <a:ext cx="67675" cy="69375"/>
              </a:xfrm>
              <a:custGeom>
                <a:avLst/>
                <a:gdLst/>
                <a:ahLst/>
                <a:cxnLst/>
                <a:rect l="l" t="t" r="r" b="b"/>
                <a:pathLst>
                  <a:path w="2707" h="2775" extrusionOk="0">
                    <a:moveTo>
                      <a:pt x="2502" y="1752"/>
                    </a:moveTo>
                    <a:cubicBezTo>
                      <a:pt x="2184" y="2684"/>
                      <a:pt x="865" y="2775"/>
                      <a:pt x="433" y="1888"/>
                    </a:cubicBezTo>
                    <a:cubicBezTo>
                      <a:pt x="1" y="978"/>
                      <a:pt x="842" y="1"/>
                      <a:pt x="1797" y="319"/>
                    </a:cubicBezTo>
                    <a:cubicBezTo>
                      <a:pt x="2388" y="524"/>
                      <a:pt x="2707" y="1160"/>
                      <a:pt x="2502" y="1752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603" name="Google Shape;603;p4"/>
          <p:cNvGrpSpPr/>
          <p:nvPr/>
        </p:nvGrpSpPr>
        <p:grpSpPr>
          <a:xfrm>
            <a:off x="2113999" y="3658314"/>
            <a:ext cx="406285" cy="378820"/>
            <a:chOff x="492607" y="534409"/>
            <a:chExt cx="546302" cy="509372"/>
          </a:xfrm>
        </p:grpSpPr>
        <p:sp>
          <p:nvSpPr>
            <p:cNvPr id="604" name="Google Shape;604;p4"/>
            <p:cNvSpPr/>
            <p:nvPr/>
          </p:nvSpPr>
          <p:spPr>
            <a:xfrm>
              <a:off x="542462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lt2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6" name="Google Shape;606;p4"/>
          <p:cNvGrpSpPr/>
          <p:nvPr/>
        </p:nvGrpSpPr>
        <p:grpSpPr>
          <a:xfrm>
            <a:off x="7626844" y="-443026"/>
            <a:ext cx="1064625" cy="930275"/>
            <a:chOff x="3739700" y="4218425"/>
            <a:chExt cx="1064625" cy="930275"/>
          </a:xfrm>
        </p:grpSpPr>
        <p:sp>
          <p:nvSpPr>
            <p:cNvPr id="607" name="Google Shape;607;p4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27" name="Google Shape;627;p4"/>
          <p:cNvGrpSpPr/>
          <p:nvPr/>
        </p:nvGrpSpPr>
        <p:grpSpPr>
          <a:xfrm rot="-5923100">
            <a:off x="1107155" y="-866579"/>
            <a:ext cx="1258462" cy="1334248"/>
            <a:chOff x="6181969" y="2741424"/>
            <a:chExt cx="1710798" cy="1813824"/>
          </a:xfrm>
        </p:grpSpPr>
        <p:sp>
          <p:nvSpPr>
            <p:cNvPr id="628" name="Google Shape;628;p4"/>
            <p:cNvSpPr/>
            <p:nvPr/>
          </p:nvSpPr>
          <p:spPr>
            <a:xfrm flipH="1">
              <a:off x="6292638" y="2980497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9" name="Google Shape;629;p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0" name="Google Shape;630;p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1" name="Google Shape;631;p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2" name="Google Shape;632;p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33" name="Google Shape;633;p4"/>
          <p:cNvGrpSpPr/>
          <p:nvPr/>
        </p:nvGrpSpPr>
        <p:grpSpPr>
          <a:xfrm rot="-5923100">
            <a:off x="246224" y="-501722"/>
            <a:ext cx="1258462" cy="1334248"/>
            <a:chOff x="6181969" y="2741424"/>
            <a:chExt cx="1710798" cy="1813824"/>
          </a:xfrm>
        </p:grpSpPr>
        <p:sp>
          <p:nvSpPr>
            <p:cNvPr id="634" name="Google Shape;634;p4"/>
            <p:cNvSpPr/>
            <p:nvPr/>
          </p:nvSpPr>
          <p:spPr>
            <a:xfrm flipH="1">
              <a:off x="6292638" y="2980497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5" name="Google Shape;635;p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6" name="Google Shape;636;p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7" name="Google Shape;637;p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8" name="Google Shape;638;p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40" name="Google Shape;640;p4"/>
          <p:cNvSpPr txBox="1">
            <a:spLocks noGrp="1"/>
          </p:cNvSpPr>
          <p:nvPr>
            <p:ph type="title"/>
          </p:nvPr>
        </p:nvSpPr>
        <p:spPr>
          <a:xfrm>
            <a:off x="726025" y="523638"/>
            <a:ext cx="7691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60912666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6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2" name="Google Shape;642;p5"/>
          <p:cNvGrpSpPr/>
          <p:nvPr/>
        </p:nvGrpSpPr>
        <p:grpSpPr>
          <a:xfrm rot="-5400000">
            <a:off x="7089750" y="3081225"/>
            <a:ext cx="1940875" cy="2308700"/>
            <a:chOff x="10948250" y="2345825"/>
            <a:chExt cx="1940875" cy="2308700"/>
          </a:xfrm>
        </p:grpSpPr>
        <p:sp>
          <p:nvSpPr>
            <p:cNvPr id="643" name="Google Shape;643;p5"/>
            <p:cNvSpPr/>
            <p:nvPr/>
          </p:nvSpPr>
          <p:spPr>
            <a:xfrm>
              <a:off x="10948250" y="2345825"/>
              <a:ext cx="1940875" cy="2308700"/>
            </a:xfrm>
            <a:custGeom>
              <a:avLst/>
              <a:gdLst/>
              <a:ahLst/>
              <a:cxnLst/>
              <a:rect l="l" t="t" r="r" b="b"/>
              <a:pathLst>
                <a:path w="77635" h="92348" extrusionOk="0">
                  <a:moveTo>
                    <a:pt x="0" y="0"/>
                  </a:moveTo>
                  <a:lnTo>
                    <a:pt x="0" y="92347"/>
                  </a:lnTo>
                  <a:lnTo>
                    <a:pt x="77635" y="923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4" name="Google Shape;644;p5"/>
            <p:cNvSpPr/>
            <p:nvPr/>
          </p:nvSpPr>
          <p:spPr>
            <a:xfrm>
              <a:off x="11681600" y="3668150"/>
              <a:ext cx="80200" cy="68425"/>
            </a:xfrm>
            <a:custGeom>
              <a:avLst/>
              <a:gdLst/>
              <a:ahLst/>
              <a:cxnLst/>
              <a:rect l="l" t="t" r="r" b="b"/>
              <a:pathLst>
                <a:path w="3208" h="2737" extrusionOk="0">
                  <a:moveTo>
                    <a:pt x="1843" y="0"/>
                  </a:moveTo>
                  <a:cubicBezTo>
                    <a:pt x="615" y="0"/>
                    <a:pt x="1" y="1478"/>
                    <a:pt x="865" y="2343"/>
                  </a:cubicBezTo>
                  <a:cubicBezTo>
                    <a:pt x="1144" y="2614"/>
                    <a:pt x="1486" y="2736"/>
                    <a:pt x="1823" y="2736"/>
                  </a:cubicBezTo>
                  <a:cubicBezTo>
                    <a:pt x="2529" y="2736"/>
                    <a:pt x="3207" y="2197"/>
                    <a:pt x="3207" y="1365"/>
                  </a:cubicBezTo>
                  <a:cubicBezTo>
                    <a:pt x="3207" y="614"/>
                    <a:pt x="2593" y="0"/>
                    <a:pt x="18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5" name="Google Shape;645;p5"/>
            <p:cNvSpPr/>
            <p:nvPr/>
          </p:nvSpPr>
          <p:spPr>
            <a:xfrm>
              <a:off x="11693550" y="3511250"/>
              <a:ext cx="68250" cy="68100"/>
            </a:xfrm>
            <a:custGeom>
              <a:avLst/>
              <a:gdLst/>
              <a:ahLst/>
              <a:cxnLst/>
              <a:rect l="l" t="t" r="r" b="b"/>
              <a:pathLst>
                <a:path w="2730" h="2724" extrusionOk="0">
                  <a:moveTo>
                    <a:pt x="1365" y="0"/>
                  </a:moveTo>
                  <a:cubicBezTo>
                    <a:pt x="592" y="0"/>
                    <a:pt x="0" y="614"/>
                    <a:pt x="0" y="1365"/>
                  </a:cubicBezTo>
                  <a:cubicBezTo>
                    <a:pt x="0" y="1546"/>
                    <a:pt x="23" y="1728"/>
                    <a:pt x="91" y="1888"/>
                  </a:cubicBezTo>
                  <a:cubicBezTo>
                    <a:pt x="330" y="2445"/>
                    <a:pt x="842" y="2723"/>
                    <a:pt x="1353" y="2723"/>
                  </a:cubicBezTo>
                  <a:cubicBezTo>
                    <a:pt x="1865" y="2723"/>
                    <a:pt x="2377" y="2445"/>
                    <a:pt x="2616" y="1888"/>
                  </a:cubicBezTo>
                  <a:cubicBezTo>
                    <a:pt x="2684" y="1728"/>
                    <a:pt x="2729" y="1546"/>
                    <a:pt x="2729" y="1365"/>
                  </a:cubicBezTo>
                  <a:cubicBezTo>
                    <a:pt x="2729" y="614"/>
                    <a:pt x="2115" y="0"/>
                    <a:pt x="136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6" name="Google Shape;646;p5"/>
            <p:cNvSpPr/>
            <p:nvPr/>
          </p:nvSpPr>
          <p:spPr>
            <a:xfrm>
              <a:off x="11693550" y="3825625"/>
              <a:ext cx="68250" cy="68100"/>
            </a:xfrm>
            <a:custGeom>
              <a:avLst/>
              <a:gdLst/>
              <a:ahLst/>
              <a:cxnLst/>
              <a:rect l="l" t="t" r="r" b="b"/>
              <a:pathLst>
                <a:path w="2730" h="2724" extrusionOk="0">
                  <a:moveTo>
                    <a:pt x="1365" y="0"/>
                  </a:moveTo>
                  <a:cubicBezTo>
                    <a:pt x="592" y="0"/>
                    <a:pt x="0" y="592"/>
                    <a:pt x="0" y="1365"/>
                  </a:cubicBezTo>
                  <a:cubicBezTo>
                    <a:pt x="0" y="1547"/>
                    <a:pt x="23" y="1729"/>
                    <a:pt x="91" y="1888"/>
                  </a:cubicBezTo>
                  <a:cubicBezTo>
                    <a:pt x="330" y="2445"/>
                    <a:pt x="842" y="2723"/>
                    <a:pt x="1353" y="2723"/>
                  </a:cubicBezTo>
                  <a:cubicBezTo>
                    <a:pt x="1865" y="2723"/>
                    <a:pt x="2377" y="2445"/>
                    <a:pt x="2616" y="1888"/>
                  </a:cubicBezTo>
                  <a:cubicBezTo>
                    <a:pt x="2684" y="1729"/>
                    <a:pt x="2729" y="1547"/>
                    <a:pt x="2729" y="1365"/>
                  </a:cubicBezTo>
                  <a:cubicBezTo>
                    <a:pt x="2729" y="592"/>
                    <a:pt x="2115" y="0"/>
                    <a:pt x="136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" name="Google Shape;647;p5"/>
            <p:cNvSpPr/>
            <p:nvPr/>
          </p:nvSpPr>
          <p:spPr>
            <a:xfrm>
              <a:off x="11693550" y="3232100"/>
              <a:ext cx="27300" cy="32450"/>
            </a:xfrm>
            <a:custGeom>
              <a:avLst/>
              <a:gdLst/>
              <a:ahLst/>
              <a:cxnLst/>
              <a:rect l="l" t="t" r="r" b="b"/>
              <a:pathLst>
                <a:path w="1092" h="1298" extrusionOk="0">
                  <a:moveTo>
                    <a:pt x="0" y="1"/>
                  </a:moveTo>
                  <a:cubicBezTo>
                    <a:pt x="0" y="160"/>
                    <a:pt x="46" y="342"/>
                    <a:pt x="91" y="501"/>
                  </a:cubicBezTo>
                  <a:cubicBezTo>
                    <a:pt x="273" y="910"/>
                    <a:pt x="637" y="1206"/>
                    <a:pt x="1092" y="129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8" name="Google Shape;648;p5"/>
            <p:cNvSpPr/>
            <p:nvPr/>
          </p:nvSpPr>
          <p:spPr>
            <a:xfrm>
              <a:off x="11681600" y="3354325"/>
              <a:ext cx="80200" cy="68125"/>
            </a:xfrm>
            <a:custGeom>
              <a:avLst/>
              <a:gdLst/>
              <a:ahLst/>
              <a:cxnLst/>
              <a:rect l="l" t="t" r="r" b="b"/>
              <a:pathLst>
                <a:path w="3208" h="2725" extrusionOk="0">
                  <a:moveTo>
                    <a:pt x="1843" y="1"/>
                  </a:moveTo>
                  <a:cubicBezTo>
                    <a:pt x="615" y="1"/>
                    <a:pt x="1" y="1456"/>
                    <a:pt x="865" y="2320"/>
                  </a:cubicBezTo>
                  <a:cubicBezTo>
                    <a:pt x="1145" y="2600"/>
                    <a:pt x="1489" y="2725"/>
                    <a:pt x="1826" y="2725"/>
                  </a:cubicBezTo>
                  <a:cubicBezTo>
                    <a:pt x="2531" y="2725"/>
                    <a:pt x="3207" y="2180"/>
                    <a:pt x="3207" y="1365"/>
                  </a:cubicBezTo>
                  <a:cubicBezTo>
                    <a:pt x="3207" y="592"/>
                    <a:pt x="2593" y="1"/>
                    <a:pt x="18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9" name="Google Shape;649;p5"/>
            <p:cNvSpPr/>
            <p:nvPr/>
          </p:nvSpPr>
          <p:spPr>
            <a:xfrm>
              <a:off x="11681600" y="4296900"/>
              <a:ext cx="80200" cy="68125"/>
            </a:xfrm>
            <a:custGeom>
              <a:avLst/>
              <a:gdLst/>
              <a:ahLst/>
              <a:cxnLst/>
              <a:rect l="l" t="t" r="r" b="b"/>
              <a:pathLst>
                <a:path w="3208" h="2725" extrusionOk="0">
                  <a:moveTo>
                    <a:pt x="1843" y="1"/>
                  </a:moveTo>
                  <a:cubicBezTo>
                    <a:pt x="615" y="1"/>
                    <a:pt x="1" y="1456"/>
                    <a:pt x="865" y="2320"/>
                  </a:cubicBezTo>
                  <a:cubicBezTo>
                    <a:pt x="1145" y="2600"/>
                    <a:pt x="1489" y="2725"/>
                    <a:pt x="1826" y="2725"/>
                  </a:cubicBezTo>
                  <a:cubicBezTo>
                    <a:pt x="2531" y="2725"/>
                    <a:pt x="3207" y="2180"/>
                    <a:pt x="3207" y="1365"/>
                  </a:cubicBezTo>
                  <a:cubicBezTo>
                    <a:pt x="3207" y="615"/>
                    <a:pt x="2593" y="1"/>
                    <a:pt x="18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0" name="Google Shape;650;p5"/>
            <p:cNvSpPr/>
            <p:nvPr/>
          </p:nvSpPr>
          <p:spPr>
            <a:xfrm>
              <a:off x="11534375" y="4375350"/>
              <a:ext cx="69950" cy="68250"/>
            </a:xfrm>
            <a:custGeom>
              <a:avLst/>
              <a:gdLst/>
              <a:ahLst/>
              <a:cxnLst/>
              <a:rect l="l" t="t" r="r" b="b"/>
              <a:pathLst>
                <a:path w="2798" h="2730" extrusionOk="0">
                  <a:moveTo>
                    <a:pt x="1433" y="1"/>
                  </a:moveTo>
                  <a:cubicBezTo>
                    <a:pt x="1160" y="1"/>
                    <a:pt x="910" y="69"/>
                    <a:pt x="682" y="228"/>
                  </a:cubicBezTo>
                  <a:cubicBezTo>
                    <a:pt x="523" y="319"/>
                    <a:pt x="410" y="456"/>
                    <a:pt x="319" y="592"/>
                  </a:cubicBezTo>
                  <a:cubicBezTo>
                    <a:pt x="0" y="1070"/>
                    <a:pt x="0" y="1661"/>
                    <a:pt x="319" y="2116"/>
                  </a:cubicBezTo>
                  <a:cubicBezTo>
                    <a:pt x="410" y="2275"/>
                    <a:pt x="523" y="2389"/>
                    <a:pt x="682" y="2502"/>
                  </a:cubicBezTo>
                  <a:cubicBezTo>
                    <a:pt x="910" y="2639"/>
                    <a:pt x="1160" y="2730"/>
                    <a:pt x="1433" y="2730"/>
                  </a:cubicBezTo>
                  <a:cubicBezTo>
                    <a:pt x="2183" y="2730"/>
                    <a:pt x="2797" y="2116"/>
                    <a:pt x="2797" y="1365"/>
                  </a:cubicBezTo>
                  <a:cubicBezTo>
                    <a:pt x="2797" y="615"/>
                    <a:pt x="2183" y="1"/>
                    <a:pt x="143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1" name="Google Shape;651;p5"/>
            <p:cNvSpPr/>
            <p:nvPr/>
          </p:nvSpPr>
          <p:spPr>
            <a:xfrm>
              <a:off x="11850450" y="3437900"/>
              <a:ext cx="59150" cy="63125"/>
            </a:xfrm>
            <a:custGeom>
              <a:avLst/>
              <a:gdLst/>
              <a:ahLst/>
              <a:cxnLst/>
              <a:rect l="l" t="t" r="r" b="b"/>
              <a:pathLst>
                <a:path w="2366" h="2525" extrusionOk="0">
                  <a:moveTo>
                    <a:pt x="637" y="1"/>
                  </a:moveTo>
                  <a:cubicBezTo>
                    <a:pt x="546" y="46"/>
                    <a:pt x="478" y="114"/>
                    <a:pt x="410" y="183"/>
                  </a:cubicBezTo>
                  <a:cubicBezTo>
                    <a:pt x="137" y="456"/>
                    <a:pt x="1" y="797"/>
                    <a:pt x="1" y="1160"/>
                  </a:cubicBezTo>
                  <a:cubicBezTo>
                    <a:pt x="1" y="1911"/>
                    <a:pt x="615" y="2525"/>
                    <a:pt x="1365" y="2525"/>
                  </a:cubicBezTo>
                  <a:cubicBezTo>
                    <a:pt x="1752" y="2525"/>
                    <a:pt x="2115" y="2343"/>
                    <a:pt x="2366" y="2070"/>
                  </a:cubicBezTo>
                  <a:lnTo>
                    <a:pt x="637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2" name="Google Shape;652;p5"/>
            <p:cNvSpPr/>
            <p:nvPr/>
          </p:nvSpPr>
          <p:spPr>
            <a:xfrm>
              <a:off x="11848750" y="3589675"/>
              <a:ext cx="71650" cy="68325"/>
            </a:xfrm>
            <a:custGeom>
              <a:avLst/>
              <a:gdLst/>
              <a:ahLst/>
              <a:cxnLst/>
              <a:rect l="l" t="t" r="r" b="b"/>
              <a:pathLst>
                <a:path w="2866" h="2733" extrusionOk="0">
                  <a:moveTo>
                    <a:pt x="1391" y="1"/>
                  </a:moveTo>
                  <a:cubicBezTo>
                    <a:pt x="636" y="1"/>
                    <a:pt x="0" y="606"/>
                    <a:pt x="0" y="1366"/>
                  </a:cubicBezTo>
                  <a:cubicBezTo>
                    <a:pt x="0" y="2113"/>
                    <a:pt x="616" y="2732"/>
                    <a:pt x="1355" y="2732"/>
                  </a:cubicBezTo>
                  <a:cubicBezTo>
                    <a:pt x="1381" y="2732"/>
                    <a:pt x="1407" y="2732"/>
                    <a:pt x="1433" y="2730"/>
                  </a:cubicBezTo>
                  <a:cubicBezTo>
                    <a:pt x="1459" y="2732"/>
                    <a:pt x="1485" y="2732"/>
                    <a:pt x="1511" y="2732"/>
                  </a:cubicBezTo>
                  <a:cubicBezTo>
                    <a:pt x="2250" y="2732"/>
                    <a:pt x="2866" y="2113"/>
                    <a:pt x="2866" y="1366"/>
                  </a:cubicBezTo>
                  <a:cubicBezTo>
                    <a:pt x="2866" y="606"/>
                    <a:pt x="2230" y="1"/>
                    <a:pt x="1475" y="1"/>
                  </a:cubicBezTo>
                  <a:cubicBezTo>
                    <a:pt x="1461" y="1"/>
                    <a:pt x="1447" y="1"/>
                    <a:pt x="1433" y="1"/>
                  </a:cubicBezTo>
                  <a:cubicBezTo>
                    <a:pt x="1419" y="1"/>
                    <a:pt x="1405" y="1"/>
                    <a:pt x="1391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3" name="Google Shape;653;p5"/>
            <p:cNvSpPr/>
            <p:nvPr/>
          </p:nvSpPr>
          <p:spPr>
            <a:xfrm>
              <a:off x="11848750" y="3747100"/>
              <a:ext cx="71650" cy="67800"/>
            </a:xfrm>
            <a:custGeom>
              <a:avLst/>
              <a:gdLst/>
              <a:ahLst/>
              <a:cxnLst/>
              <a:rect l="l" t="t" r="r" b="b"/>
              <a:pathLst>
                <a:path w="2866" h="2712" extrusionOk="0">
                  <a:moveTo>
                    <a:pt x="1352" y="1"/>
                  </a:moveTo>
                  <a:cubicBezTo>
                    <a:pt x="615" y="1"/>
                    <a:pt x="0" y="599"/>
                    <a:pt x="0" y="1345"/>
                  </a:cubicBezTo>
                  <a:cubicBezTo>
                    <a:pt x="0" y="2113"/>
                    <a:pt x="615" y="2712"/>
                    <a:pt x="1353" y="2712"/>
                  </a:cubicBezTo>
                  <a:cubicBezTo>
                    <a:pt x="1379" y="2712"/>
                    <a:pt x="1406" y="2711"/>
                    <a:pt x="1433" y="2709"/>
                  </a:cubicBezTo>
                  <a:cubicBezTo>
                    <a:pt x="1460" y="2711"/>
                    <a:pt x="1487" y="2712"/>
                    <a:pt x="1514" y="2712"/>
                  </a:cubicBezTo>
                  <a:cubicBezTo>
                    <a:pt x="2251" y="2712"/>
                    <a:pt x="2866" y="2113"/>
                    <a:pt x="2866" y="1345"/>
                  </a:cubicBezTo>
                  <a:cubicBezTo>
                    <a:pt x="2866" y="599"/>
                    <a:pt x="2252" y="1"/>
                    <a:pt x="1514" y="1"/>
                  </a:cubicBezTo>
                  <a:cubicBezTo>
                    <a:pt x="1487" y="1"/>
                    <a:pt x="1460" y="2"/>
                    <a:pt x="1433" y="3"/>
                  </a:cubicBezTo>
                  <a:cubicBezTo>
                    <a:pt x="1406" y="2"/>
                    <a:pt x="1379" y="1"/>
                    <a:pt x="135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4" name="Google Shape;654;p5"/>
            <p:cNvSpPr/>
            <p:nvPr/>
          </p:nvSpPr>
          <p:spPr>
            <a:xfrm>
              <a:off x="11681600" y="3982525"/>
              <a:ext cx="80200" cy="68125"/>
            </a:xfrm>
            <a:custGeom>
              <a:avLst/>
              <a:gdLst/>
              <a:ahLst/>
              <a:cxnLst/>
              <a:rect l="l" t="t" r="r" b="b"/>
              <a:pathLst>
                <a:path w="3208" h="2725" extrusionOk="0">
                  <a:moveTo>
                    <a:pt x="1843" y="1"/>
                  </a:moveTo>
                  <a:cubicBezTo>
                    <a:pt x="615" y="1"/>
                    <a:pt x="1" y="1479"/>
                    <a:pt x="865" y="2320"/>
                  </a:cubicBezTo>
                  <a:cubicBezTo>
                    <a:pt x="1145" y="2600"/>
                    <a:pt x="1489" y="2725"/>
                    <a:pt x="1826" y="2725"/>
                  </a:cubicBezTo>
                  <a:cubicBezTo>
                    <a:pt x="2531" y="2725"/>
                    <a:pt x="3207" y="2180"/>
                    <a:pt x="3207" y="1365"/>
                  </a:cubicBezTo>
                  <a:cubicBezTo>
                    <a:pt x="3207" y="615"/>
                    <a:pt x="2593" y="1"/>
                    <a:pt x="18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5" name="Google Shape;655;p5"/>
            <p:cNvSpPr/>
            <p:nvPr/>
          </p:nvSpPr>
          <p:spPr>
            <a:xfrm>
              <a:off x="11693550" y="4453800"/>
              <a:ext cx="68250" cy="68625"/>
            </a:xfrm>
            <a:custGeom>
              <a:avLst/>
              <a:gdLst/>
              <a:ahLst/>
              <a:cxnLst/>
              <a:rect l="l" t="t" r="r" b="b"/>
              <a:pathLst>
                <a:path w="2730" h="2745" extrusionOk="0">
                  <a:moveTo>
                    <a:pt x="1362" y="1"/>
                  </a:moveTo>
                  <a:cubicBezTo>
                    <a:pt x="1012" y="1"/>
                    <a:pt x="660" y="137"/>
                    <a:pt x="387" y="410"/>
                  </a:cubicBezTo>
                  <a:cubicBezTo>
                    <a:pt x="342" y="456"/>
                    <a:pt x="273" y="524"/>
                    <a:pt x="228" y="615"/>
                  </a:cubicBezTo>
                  <a:cubicBezTo>
                    <a:pt x="137" y="751"/>
                    <a:pt x="46" y="911"/>
                    <a:pt x="23" y="1092"/>
                  </a:cubicBezTo>
                  <a:cubicBezTo>
                    <a:pt x="0" y="1183"/>
                    <a:pt x="0" y="1274"/>
                    <a:pt x="0" y="1388"/>
                  </a:cubicBezTo>
                  <a:cubicBezTo>
                    <a:pt x="0" y="2226"/>
                    <a:pt x="674" y="2744"/>
                    <a:pt x="1363" y="2744"/>
                  </a:cubicBezTo>
                  <a:cubicBezTo>
                    <a:pt x="1778" y="2744"/>
                    <a:pt x="2197" y="2557"/>
                    <a:pt x="2479" y="2138"/>
                  </a:cubicBezTo>
                  <a:cubicBezTo>
                    <a:pt x="2638" y="1911"/>
                    <a:pt x="2729" y="1638"/>
                    <a:pt x="2729" y="1388"/>
                  </a:cubicBezTo>
                  <a:cubicBezTo>
                    <a:pt x="2729" y="1274"/>
                    <a:pt x="2707" y="1183"/>
                    <a:pt x="2684" y="1092"/>
                  </a:cubicBezTo>
                  <a:cubicBezTo>
                    <a:pt x="2661" y="911"/>
                    <a:pt x="2593" y="751"/>
                    <a:pt x="2479" y="615"/>
                  </a:cubicBezTo>
                  <a:cubicBezTo>
                    <a:pt x="2434" y="524"/>
                    <a:pt x="2388" y="456"/>
                    <a:pt x="2320" y="410"/>
                  </a:cubicBezTo>
                  <a:cubicBezTo>
                    <a:pt x="2058" y="137"/>
                    <a:pt x="1712" y="1"/>
                    <a:pt x="136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6" name="Google Shape;656;p5"/>
            <p:cNvSpPr/>
            <p:nvPr/>
          </p:nvSpPr>
          <p:spPr>
            <a:xfrm>
              <a:off x="11693550" y="4139425"/>
              <a:ext cx="68250" cy="68825"/>
            </a:xfrm>
            <a:custGeom>
              <a:avLst/>
              <a:gdLst/>
              <a:ahLst/>
              <a:cxnLst/>
              <a:rect l="l" t="t" r="r" b="b"/>
              <a:pathLst>
                <a:path w="2730" h="2753" extrusionOk="0">
                  <a:moveTo>
                    <a:pt x="1362" y="1"/>
                  </a:moveTo>
                  <a:cubicBezTo>
                    <a:pt x="1012" y="1"/>
                    <a:pt x="660" y="137"/>
                    <a:pt x="387" y="410"/>
                  </a:cubicBezTo>
                  <a:cubicBezTo>
                    <a:pt x="319" y="478"/>
                    <a:pt x="273" y="547"/>
                    <a:pt x="228" y="615"/>
                  </a:cubicBezTo>
                  <a:cubicBezTo>
                    <a:pt x="137" y="751"/>
                    <a:pt x="46" y="933"/>
                    <a:pt x="23" y="1092"/>
                  </a:cubicBezTo>
                  <a:cubicBezTo>
                    <a:pt x="0" y="1183"/>
                    <a:pt x="0" y="1297"/>
                    <a:pt x="0" y="1388"/>
                  </a:cubicBezTo>
                  <a:cubicBezTo>
                    <a:pt x="0" y="2138"/>
                    <a:pt x="592" y="2752"/>
                    <a:pt x="1365" y="2752"/>
                  </a:cubicBezTo>
                  <a:cubicBezTo>
                    <a:pt x="2115" y="2752"/>
                    <a:pt x="2729" y="2138"/>
                    <a:pt x="2729" y="1388"/>
                  </a:cubicBezTo>
                  <a:cubicBezTo>
                    <a:pt x="2729" y="1297"/>
                    <a:pt x="2707" y="1183"/>
                    <a:pt x="2684" y="1092"/>
                  </a:cubicBezTo>
                  <a:cubicBezTo>
                    <a:pt x="2661" y="933"/>
                    <a:pt x="2593" y="751"/>
                    <a:pt x="2479" y="615"/>
                  </a:cubicBezTo>
                  <a:cubicBezTo>
                    <a:pt x="2434" y="547"/>
                    <a:pt x="2388" y="478"/>
                    <a:pt x="2320" y="410"/>
                  </a:cubicBezTo>
                  <a:cubicBezTo>
                    <a:pt x="2058" y="137"/>
                    <a:pt x="1712" y="1"/>
                    <a:pt x="136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7" name="Google Shape;657;p5"/>
            <p:cNvSpPr/>
            <p:nvPr/>
          </p:nvSpPr>
          <p:spPr>
            <a:xfrm>
              <a:off x="11379175" y="4453800"/>
              <a:ext cx="68250" cy="68250"/>
            </a:xfrm>
            <a:custGeom>
              <a:avLst/>
              <a:gdLst/>
              <a:ahLst/>
              <a:cxnLst/>
              <a:rect l="l" t="t" r="r" b="b"/>
              <a:pathLst>
                <a:path w="2730" h="2730" extrusionOk="0">
                  <a:moveTo>
                    <a:pt x="1365" y="1"/>
                  </a:moveTo>
                  <a:cubicBezTo>
                    <a:pt x="1018" y="1"/>
                    <a:pt x="671" y="137"/>
                    <a:pt x="410" y="410"/>
                  </a:cubicBezTo>
                  <a:cubicBezTo>
                    <a:pt x="341" y="456"/>
                    <a:pt x="273" y="524"/>
                    <a:pt x="228" y="615"/>
                  </a:cubicBezTo>
                  <a:cubicBezTo>
                    <a:pt x="137" y="751"/>
                    <a:pt x="68" y="911"/>
                    <a:pt x="23" y="1092"/>
                  </a:cubicBezTo>
                  <a:cubicBezTo>
                    <a:pt x="0" y="1183"/>
                    <a:pt x="0" y="1274"/>
                    <a:pt x="0" y="1388"/>
                  </a:cubicBezTo>
                  <a:cubicBezTo>
                    <a:pt x="0" y="2138"/>
                    <a:pt x="614" y="2730"/>
                    <a:pt x="1365" y="2730"/>
                  </a:cubicBezTo>
                  <a:cubicBezTo>
                    <a:pt x="2115" y="2730"/>
                    <a:pt x="2729" y="2138"/>
                    <a:pt x="2729" y="1388"/>
                  </a:cubicBezTo>
                  <a:cubicBezTo>
                    <a:pt x="2729" y="1274"/>
                    <a:pt x="2706" y="1183"/>
                    <a:pt x="2706" y="1092"/>
                  </a:cubicBezTo>
                  <a:cubicBezTo>
                    <a:pt x="2661" y="911"/>
                    <a:pt x="2593" y="751"/>
                    <a:pt x="2502" y="615"/>
                  </a:cubicBezTo>
                  <a:cubicBezTo>
                    <a:pt x="2433" y="524"/>
                    <a:pt x="2388" y="456"/>
                    <a:pt x="2320" y="410"/>
                  </a:cubicBezTo>
                  <a:cubicBezTo>
                    <a:pt x="2058" y="137"/>
                    <a:pt x="1711" y="1"/>
                    <a:pt x="13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8" name="Google Shape;658;p5"/>
            <p:cNvSpPr/>
            <p:nvPr/>
          </p:nvSpPr>
          <p:spPr>
            <a:xfrm>
              <a:off x="11367800" y="4296900"/>
              <a:ext cx="79625" cy="68125"/>
            </a:xfrm>
            <a:custGeom>
              <a:avLst/>
              <a:gdLst/>
              <a:ahLst/>
              <a:cxnLst/>
              <a:rect l="l" t="t" r="r" b="b"/>
              <a:pathLst>
                <a:path w="3185" h="2725" extrusionOk="0">
                  <a:moveTo>
                    <a:pt x="1820" y="1"/>
                  </a:moveTo>
                  <a:cubicBezTo>
                    <a:pt x="592" y="1"/>
                    <a:pt x="0" y="1456"/>
                    <a:pt x="842" y="2320"/>
                  </a:cubicBezTo>
                  <a:cubicBezTo>
                    <a:pt x="1122" y="2600"/>
                    <a:pt x="1466" y="2725"/>
                    <a:pt x="1803" y="2725"/>
                  </a:cubicBezTo>
                  <a:cubicBezTo>
                    <a:pt x="2508" y="2725"/>
                    <a:pt x="3184" y="2180"/>
                    <a:pt x="3184" y="1365"/>
                  </a:cubicBezTo>
                  <a:cubicBezTo>
                    <a:pt x="3184" y="615"/>
                    <a:pt x="2570" y="1"/>
                    <a:pt x="182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9" name="Google Shape;659;p5"/>
            <p:cNvSpPr/>
            <p:nvPr/>
          </p:nvSpPr>
          <p:spPr>
            <a:xfrm>
              <a:off x="11536075" y="3118350"/>
              <a:ext cx="69950" cy="68325"/>
            </a:xfrm>
            <a:custGeom>
              <a:avLst/>
              <a:gdLst/>
              <a:ahLst/>
              <a:cxnLst/>
              <a:rect l="l" t="t" r="r" b="b"/>
              <a:pathLst>
                <a:path w="2798" h="2733" extrusionOk="0">
                  <a:moveTo>
                    <a:pt x="1443" y="1"/>
                  </a:moveTo>
                  <a:cubicBezTo>
                    <a:pt x="1417" y="1"/>
                    <a:pt x="1391" y="1"/>
                    <a:pt x="1365" y="3"/>
                  </a:cubicBezTo>
                  <a:cubicBezTo>
                    <a:pt x="1092" y="3"/>
                    <a:pt x="842" y="94"/>
                    <a:pt x="614" y="230"/>
                  </a:cubicBezTo>
                  <a:cubicBezTo>
                    <a:pt x="455" y="344"/>
                    <a:pt x="342" y="458"/>
                    <a:pt x="251" y="617"/>
                  </a:cubicBezTo>
                  <a:cubicBezTo>
                    <a:pt x="182" y="685"/>
                    <a:pt x="137" y="753"/>
                    <a:pt x="114" y="844"/>
                  </a:cubicBezTo>
                  <a:cubicBezTo>
                    <a:pt x="46" y="1003"/>
                    <a:pt x="0" y="1185"/>
                    <a:pt x="0" y="1367"/>
                  </a:cubicBezTo>
                  <a:cubicBezTo>
                    <a:pt x="0" y="1549"/>
                    <a:pt x="46" y="1731"/>
                    <a:pt x="114" y="1890"/>
                  </a:cubicBezTo>
                  <a:cubicBezTo>
                    <a:pt x="160" y="1981"/>
                    <a:pt x="182" y="2049"/>
                    <a:pt x="251" y="2140"/>
                  </a:cubicBezTo>
                  <a:cubicBezTo>
                    <a:pt x="342" y="2277"/>
                    <a:pt x="455" y="2391"/>
                    <a:pt x="614" y="2504"/>
                  </a:cubicBezTo>
                  <a:cubicBezTo>
                    <a:pt x="842" y="2641"/>
                    <a:pt x="1092" y="2732"/>
                    <a:pt x="1365" y="2732"/>
                  </a:cubicBezTo>
                  <a:cubicBezTo>
                    <a:pt x="1379" y="2732"/>
                    <a:pt x="1393" y="2732"/>
                    <a:pt x="1406" y="2732"/>
                  </a:cubicBezTo>
                  <a:cubicBezTo>
                    <a:pt x="2162" y="2732"/>
                    <a:pt x="2798" y="2127"/>
                    <a:pt x="2798" y="1367"/>
                  </a:cubicBezTo>
                  <a:cubicBezTo>
                    <a:pt x="2798" y="620"/>
                    <a:pt x="2182" y="1"/>
                    <a:pt x="14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0" name="Google Shape;660;p5"/>
            <p:cNvSpPr/>
            <p:nvPr/>
          </p:nvSpPr>
          <p:spPr>
            <a:xfrm>
              <a:off x="11367800" y="3982525"/>
              <a:ext cx="79625" cy="68125"/>
            </a:xfrm>
            <a:custGeom>
              <a:avLst/>
              <a:gdLst/>
              <a:ahLst/>
              <a:cxnLst/>
              <a:rect l="l" t="t" r="r" b="b"/>
              <a:pathLst>
                <a:path w="3185" h="2725" extrusionOk="0">
                  <a:moveTo>
                    <a:pt x="1820" y="1"/>
                  </a:moveTo>
                  <a:cubicBezTo>
                    <a:pt x="592" y="1"/>
                    <a:pt x="0" y="1479"/>
                    <a:pt x="842" y="2320"/>
                  </a:cubicBezTo>
                  <a:cubicBezTo>
                    <a:pt x="1122" y="2600"/>
                    <a:pt x="1466" y="2725"/>
                    <a:pt x="1803" y="2725"/>
                  </a:cubicBezTo>
                  <a:cubicBezTo>
                    <a:pt x="2508" y="2725"/>
                    <a:pt x="3184" y="2180"/>
                    <a:pt x="3184" y="1365"/>
                  </a:cubicBezTo>
                  <a:cubicBezTo>
                    <a:pt x="3184" y="615"/>
                    <a:pt x="2570" y="1"/>
                    <a:pt x="182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1" name="Google Shape;661;p5"/>
            <p:cNvSpPr/>
            <p:nvPr/>
          </p:nvSpPr>
          <p:spPr>
            <a:xfrm>
              <a:off x="11535500" y="3275300"/>
              <a:ext cx="70525" cy="68325"/>
            </a:xfrm>
            <a:custGeom>
              <a:avLst/>
              <a:gdLst/>
              <a:ahLst/>
              <a:cxnLst/>
              <a:rect l="l" t="t" r="r" b="b"/>
              <a:pathLst>
                <a:path w="2821" h="2733" extrusionOk="0">
                  <a:moveTo>
                    <a:pt x="1429" y="0"/>
                  </a:moveTo>
                  <a:cubicBezTo>
                    <a:pt x="1416" y="0"/>
                    <a:pt x="1402" y="1"/>
                    <a:pt x="1388" y="1"/>
                  </a:cubicBezTo>
                  <a:cubicBezTo>
                    <a:pt x="1115" y="1"/>
                    <a:pt x="865" y="92"/>
                    <a:pt x="637" y="251"/>
                  </a:cubicBezTo>
                  <a:cubicBezTo>
                    <a:pt x="478" y="342"/>
                    <a:pt x="365" y="456"/>
                    <a:pt x="274" y="615"/>
                  </a:cubicBezTo>
                  <a:cubicBezTo>
                    <a:pt x="205" y="683"/>
                    <a:pt x="183" y="751"/>
                    <a:pt x="137" y="842"/>
                  </a:cubicBezTo>
                  <a:cubicBezTo>
                    <a:pt x="1" y="1184"/>
                    <a:pt x="1" y="1570"/>
                    <a:pt x="137" y="1911"/>
                  </a:cubicBezTo>
                  <a:cubicBezTo>
                    <a:pt x="183" y="1979"/>
                    <a:pt x="205" y="2070"/>
                    <a:pt x="274" y="2139"/>
                  </a:cubicBezTo>
                  <a:cubicBezTo>
                    <a:pt x="365" y="2275"/>
                    <a:pt x="478" y="2412"/>
                    <a:pt x="637" y="2502"/>
                  </a:cubicBezTo>
                  <a:cubicBezTo>
                    <a:pt x="865" y="2662"/>
                    <a:pt x="1115" y="2730"/>
                    <a:pt x="1388" y="2730"/>
                  </a:cubicBezTo>
                  <a:cubicBezTo>
                    <a:pt x="1415" y="2731"/>
                    <a:pt x="1442" y="2732"/>
                    <a:pt x="1468" y="2732"/>
                  </a:cubicBezTo>
                  <a:cubicBezTo>
                    <a:pt x="2206" y="2732"/>
                    <a:pt x="2821" y="2134"/>
                    <a:pt x="2821" y="1365"/>
                  </a:cubicBezTo>
                  <a:cubicBezTo>
                    <a:pt x="2821" y="606"/>
                    <a:pt x="2185" y="0"/>
                    <a:pt x="142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" name="Google Shape;662;p5"/>
            <p:cNvSpPr/>
            <p:nvPr/>
          </p:nvSpPr>
          <p:spPr>
            <a:xfrm>
              <a:off x="11534375" y="4532275"/>
              <a:ext cx="75050" cy="68475"/>
            </a:xfrm>
            <a:custGeom>
              <a:avLst/>
              <a:gdLst/>
              <a:ahLst/>
              <a:cxnLst/>
              <a:rect l="l" t="t" r="r" b="b"/>
              <a:pathLst>
                <a:path w="3002" h="2739" extrusionOk="0">
                  <a:moveTo>
                    <a:pt x="1433" y="0"/>
                  </a:moveTo>
                  <a:cubicBezTo>
                    <a:pt x="1160" y="0"/>
                    <a:pt x="910" y="91"/>
                    <a:pt x="682" y="250"/>
                  </a:cubicBezTo>
                  <a:cubicBezTo>
                    <a:pt x="523" y="341"/>
                    <a:pt x="410" y="455"/>
                    <a:pt x="319" y="614"/>
                  </a:cubicBezTo>
                  <a:cubicBezTo>
                    <a:pt x="0" y="1069"/>
                    <a:pt x="0" y="1683"/>
                    <a:pt x="319" y="2138"/>
                  </a:cubicBezTo>
                  <a:cubicBezTo>
                    <a:pt x="410" y="2274"/>
                    <a:pt x="523" y="2410"/>
                    <a:pt x="682" y="2501"/>
                  </a:cubicBezTo>
                  <a:cubicBezTo>
                    <a:pt x="915" y="2664"/>
                    <a:pt x="1177" y="2738"/>
                    <a:pt x="1435" y="2738"/>
                  </a:cubicBezTo>
                  <a:cubicBezTo>
                    <a:pt x="2008" y="2738"/>
                    <a:pt x="2564" y="2370"/>
                    <a:pt x="2752" y="1774"/>
                  </a:cubicBezTo>
                  <a:cubicBezTo>
                    <a:pt x="3002" y="887"/>
                    <a:pt x="2365" y="0"/>
                    <a:pt x="143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3" name="Google Shape;663;p5"/>
            <p:cNvSpPr/>
            <p:nvPr/>
          </p:nvSpPr>
          <p:spPr>
            <a:xfrm>
              <a:off x="11379175" y="4139425"/>
              <a:ext cx="68250" cy="68825"/>
            </a:xfrm>
            <a:custGeom>
              <a:avLst/>
              <a:gdLst/>
              <a:ahLst/>
              <a:cxnLst/>
              <a:rect l="l" t="t" r="r" b="b"/>
              <a:pathLst>
                <a:path w="2730" h="2753" extrusionOk="0">
                  <a:moveTo>
                    <a:pt x="1365" y="1"/>
                  </a:moveTo>
                  <a:cubicBezTo>
                    <a:pt x="1018" y="1"/>
                    <a:pt x="671" y="137"/>
                    <a:pt x="410" y="410"/>
                  </a:cubicBezTo>
                  <a:cubicBezTo>
                    <a:pt x="341" y="478"/>
                    <a:pt x="273" y="547"/>
                    <a:pt x="228" y="615"/>
                  </a:cubicBezTo>
                  <a:cubicBezTo>
                    <a:pt x="137" y="751"/>
                    <a:pt x="68" y="933"/>
                    <a:pt x="23" y="1092"/>
                  </a:cubicBezTo>
                  <a:cubicBezTo>
                    <a:pt x="0" y="1183"/>
                    <a:pt x="0" y="1297"/>
                    <a:pt x="0" y="1388"/>
                  </a:cubicBezTo>
                  <a:cubicBezTo>
                    <a:pt x="0" y="2138"/>
                    <a:pt x="614" y="2752"/>
                    <a:pt x="1365" y="2752"/>
                  </a:cubicBezTo>
                  <a:cubicBezTo>
                    <a:pt x="2115" y="2752"/>
                    <a:pt x="2729" y="2138"/>
                    <a:pt x="2729" y="1388"/>
                  </a:cubicBezTo>
                  <a:cubicBezTo>
                    <a:pt x="2729" y="1297"/>
                    <a:pt x="2706" y="1183"/>
                    <a:pt x="2706" y="1092"/>
                  </a:cubicBezTo>
                  <a:cubicBezTo>
                    <a:pt x="2661" y="933"/>
                    <a:pt x="2593" y="751"/>
                    <a:pt x="2502" y="615"/>
                  </a:cubicBezTo>
                  <a:cubicBezTo>
                    <a:pt x="2433" y="547"/>
                    <a:pt x="2388" y="478"/>
                    <a:pt x="2320" y="410"/>
                  </a:cubicBezTo>
                  <a:cubicBezTo>
                    <a:pt x="2058" y="137"/>
                    <a:pt x="1711" y="1"/>
                    <a:pt x="13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4" name="Google Shape;664;p5"/>
            <p:cNvSpPr/>
            <p:nvPr/>
          </p:nvSpPr>
          <p:spPr>
            <a:xfrm>
              <a:off x="11535500" y="4060975"/>
              <a:ext cx="70525" cy="68300"/>
            </a:xfrm>
            <a:custGeom>
              <a:avLst/>
              <a:gdLst/>
              <a:ahLst/>
              <a:cxnLst/>
              <a:rect l="l" t="t" r="r" b="b"/>
              <a:pathLst>
                <a:path w="2821" h="2732" extrusionOk="0">
                  <a:moveTo>
                    <a:pt x="1429" y="0"/>
                  </a:moveTo>
                  <a:cubicBezTo>
                    <a:pt x="1416" y="0"/>
                    <a:pt x="1402" y="0"/>
                    <a:pt x="1388" y="1"/>
                  </a:cubicBezTo>
                  <a:cubicBezTo>
                    <a:pt x="1115" y="1"/>
                    <a:pt x="865" y="92"/>
                    <a:pt x="637" y="251"/>
                  </a:cubicBezTo>
                  <a:cubicBezTo>
                    <a:pt x="478" y="342"/>
                    <a:pt x="365" y="455"/>
                    <a:pt x="274" y="615"/>
                  </a:cubicBezTo>
                  <a:cubicBezTo>
                    <a:pt x="205" y="683"/>
                    <a:pt x="183" y="751"/>
                    <a:pt x="137" y="842"/>
                  </a:cubicBezTo>
                  <a:cubicBezTo>
                    <a:pt x="1" y="1183"/>
                    <a:pt x="1" y="1570"/>
                    <a:pt x="137" y="1911"/>
                  </a:cubicBezTo>
                  <a:cubicBezTo>
                    <a:pt x="160" y="1979"/>
                    <a:pt x="205" y="2047"/>
                    <a:pt x="274" y="2138"/>
                  </a:cubicBezTo>
                  <a:cubicBezTo>
                    <a:pt x="365" y="2275"/>
                    <a:pt x="478" y="2411"/>
                    <a:pt x="637" y="2502"/>
                  </a:cubicBezTo>
                  <a:cubicBezTo>
                    <a:pt x="865" y="2661"/>
                    <a:pt x="1115" y="2729"/>
                    <a:pt x="1388" y="2729"/>
                  </a:cubicBezTo>
                  <a:cubicBezTo>
                    <a:pt x="1414" y="2731"/>
                    <a:pt x="1440" y="2732"/>
                    <a:pt x="1466" y="2732"/>
                  </a:cubicBezTo>
                  <a:cubicBezTo>
                    <a:pt x="2205" y="2732"/>
                    <a:pt x="2821" y="2112"/>
                    <a:pt x="2821" y="1365"/>
                  </a:cubicBezTo>
                  <a:cubicBezTo>
                    <a:pt x="2821" y="606"/>
                    <a:pt x="2185" y="0"/>
                    <a:pt x="142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5" name="Google Shape;665;p5"/>
            <p:cNvSpPr/>
            <p:nvPr/>
          </p:nvSpPr>
          <p:spPr>
            <a:xfrm>
              <a:off x="11535500" y="4218450"/>
              <a:ext cx="68825" cy="68250"/>
            </a:xfrm>
            <a:custGeom>
              <a:avLst/>
              <a:gdLst/>
              <a:ahLst/>
              <a:cxnLst/>
              <a:rect l="l" t="t" r="r" b="b"/>
              <a:pathLst>
                <a:path w="2753" h="2730" extrusionOk="0">
                  <a:moveTo>
                    <a:pt x="1388" y="1"/>
                  </a:moveTo>
                  <a:cubicBezTo>
                    <a:pt x="1115" y="1"/>
                    <a:pt x="865" y="69"/>
                    <a:pt x="637" y="228"/>
                  </a:cubicBezTo>
                  <a:cubicBezTo>
                    <a:pt x="478" y="319"/>
                    <a:pt x="365" y="455"/>
                    <a:pt x="274" y="592"/>
                  </a:cubicBezTo>
                  <a:cubicBezTo>
                    <a:pt x="205" y="660"/>
                    <a:pt x="183" y="751"/>
                    <a:pt x="137" y="819"/>
                  </a:cubicBezTo>
                  <a:cubicBezTo>
                    <a:pt x="1" y="1160"/>
                    <a:pt x="1" y="1547"/>
                    <a:pt x="137" y="1888"/>
                  </a:cubicBezTo>
                  <a:cubicBezTo>
                    <a:pt x="160" y="1956"/>
                    <a:pt x="205" y="2047"/>
                    <a:pt x="274" y="2115"/>
                  </a:cubicBezTo>
                  <a:cubicBezTo>
                    <a:pt x="365" y="2252"/>
                    <a:pt x="478" y="2388"/>
                    <a:pt x="637" y="2479"/>
                  </a:cubicBezTo>
                  <a:cubicBezTo>
                    <a:pt x="865" y="2638"/>
                    <a:pt x="1115" y="2729"/>
                    <a:pt x="1388" y="2729"/>
                  </a:cubicBezTo>
                  <a:cubicBezTo>
                    <a:pt x="2138" y="2729"/>
                    <a:pt x="2752" y="2115"/>
                    <a:pt x="2752" y="1365"/>
                  </a:cubicBezTo>
                  <a:cubicBezTo>
                    <a:pt x="2752" y="592"/>
                    <a:pt x="2138" y="1"/>
                    <a:pt x="138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6" name="Google Shape;666;p5"/>
            <p:cNvSpPr/>
            <p:nvPr/>
          </p:nvSpPr>
          <p:spPr>
            <a:xfrm>
              <a:off x="11535500" y="3904025"/>
              <a:ext cx="70525" cy="68300"/>
            </a:xfrm>
            <a:custGeom>
              <a:avLst/>
              <a:gdLst/>
              <a:ahLst/>
              <a:cxnLst/>
              <a:rect l="l" t="t" r="r" b="b"/>
              <a:pathLst>
                <a:path w="2821" h="2732" extrusionOk="0">
                  <a:moveTo>
                    <a:pt x="1466" y="0"/>
                  </a:moveTo>
                  <a:cubicBezTo>
                    <a:pt x="1440" y="0"/>
                    <a:pt x="1414" y="1"/>
                    <a:pt x="1388" y="2"/>
                  </a:cubicBezTo>
                  <a:cubicBezTo>
                    <a:pt x="1115" y="2"/>
                    <a:pt x="865" y="71"/>
                    <a:pt x="637" y="230"/>
                  </a:cubicBezTo>
                  <a:cubicBezTo>
                    <a:pt x="478" y="321"/>
                    <a:pt x="365" y="457"/>
                    <a:pt x="274" y="594"/>
                  </a:cubicBezTo>
                  <a:cubicBezTo>
                    <a:pt x="205" y="662"/>
                    <a:pt x="183" y="753"/>
                    <a:pt x="137" y="844"/>
                  </a:cubicBezTo>
                  <a:cubicBezTo>
                    <a:pt x="1" y="1162"/>
                    <a:pt x="1" y="1549"/>
                    <a:pt x="137" y="1890"/>
                  </a:cubicBezTo>
                  <a:cubicBezTo>
                    <a:pt x="183" y="1981"/>
                    <a:pt x="205" y="2049"/>
                    <a:pt x="274" y="2117"/>
                  </a:cubicBezTo>
                  <a:cubicBezTo>
                    <a:pt x="365" y="2276"/>
                    <a:pt x="478" y="2390"/>
                    <a:pt x="637" y="2504"/>
                  </a:cubicBezTo>
                  <a:cubicBezTo>
                    <a:pt x="865" y="2640"/>
                    <a:pt x="1115" y="2731"/>
                    <a:pt x="1388" y="2731"/>
                  </a:cubicBezTo>
                  <a:cubicBezTo>
                    <a:pt x="1402" y="2732"/>
                    <a:pt x="1416" y="2732"/>
                    <a:pt x="1429" y="2732"/>
                  </a:cubicBezTo>
                  <a:cubicBezTo>
                    <a:pt x="2185" y="2732"/>
                    <a:pt x="2821" y="2126"/>
                    <a:pt x="2821" y="1367"/>
                  </a:cubicBezTo>
                  <a:cubicBezTo>
                    <a:pt x="2821" y="620"/>
                    <a:pt x="2205" y="0"/>
                    <a:pt x="146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7" name="Google Shape;667;p5"/>
            <p:cNvSpPr/>
            <p:nvPr/>
          </p:nvSpPr>
          <p:spPr>
            <a:xfrm>
              <a:off x="11535500" y="3432725"/>
              <a:ext cx="70525" cy="68325"/>
            </a:xfrm>
            <a:custGeom>
              <a:avLst/>
              <a:gdLst/>
              <a:ahLst/>
              <a:cxnLst/>
              <a:rect l="l" t="t" r="r" b="b"/>
              <a:pathLst>
                <a:path w="2821" h="2733" extrusionOk="0">
                  <a:moveTo>
                    <a:pt x="1468" y="1"/>
                  </a:moveTo>
                  <a:cubicBezTo>
                    <a:pt x="1442" y="1"/>
                    <a:pt x="1415" y="1"/>
                    <a:pt x="1388" y="3"/>
                  </a:cubicBezTo>
                  <a:cubicBezTo>
                    <a:pt x="1115" y="3"/>
                    <a:pt x="865" y="71"/>
                    <a:pt x="637" y="230"/>
                  </a:cubicBezTo>
                  <a:cubicBezTo>
                    <a:pt x="478" y="321"/>
                    <a:pt x="365" y="458"/>
                    <a:pt x="274" y="594"/>
                  </a:cubicBezTo>
                  <a:cubicBezTo>
                    <a:pt x="205" y="663"/>
                    <a:pt x="183" y="753"/>
                    <a:pt x="137" y="822"/>
                  </a:cubicBezTo>
                  <a:cubicBezTo>
                    <a:pt x="1" y="1163"/>
                    <a:pt x="1" y="1549"/>
                    <a:pt x="137" y="1890"/>
                  </a:cubicBezTo>
                  <a:cubicBezTo>
                    <a:pt x="183" y="1981"/>
                    <a:pt x="205" y="2050"/>
                    <a:pt x="274" y="2118"/>
                  </a:cubicBezTo>
                  <a:cubicBezTo>
                    <a:pt x="365" y="2277"/>
                    <a:pt x="478" y="2391"/>
                    <a:pt x="637" y="2482"/>
                  </a:cubicBezTo>
                  <a:cubicBezTo>
                    <a:pt x="865" y="2641"/>
                    <a:pt x="1115" y="2732"/>
                    <a:pt x="1388" y="2732"/>
                  </a:cubicBezTo>
                  <a:cubicBezTo>
                    <a:pt x="1402" y="2732"/>
                    <a:pt x="1416" y="2732"/>
                    <a:pt x="1429" y="2732"/>
                  </a:cubicBezTo>
                  <a:cubicBezTo>
                    <a:pt x="2185" y="2732"/>
                    <a:pt x="2821" y="2127"/>
                    <a:pt x="2821" y="1367"/>
                  </a:cubicBezTo>
                  <a:cubicBezTo>
                    <a:pt x="2821" y="599"/>
                    <a:pt x="2206" y="1"/>
                    <a:pt x="146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8" name="Google Shape;668;p5"/>
            <p:cNvSpPr/>
            <p:nvPr/>
          </p:nvSpPr>
          <p:spPr>
            <a:xfrm>
              <a:off x="11535500" y="3747075"/>
              <a:ext cx="70525" cy="67825"/>
            </a:xfrm>
            <a:custGeom>
              <a:avLst/>
              <a:gdLst/>
              <a:ahLst/>
              <a:cxnLst/>
              <a:rect l="l" t="t" r="r" b="b"/>
              <a:pathLst>
                <a:path w="2821" h="2713" extrusionOk="0">
                  <a:moveTo>
                    <a:pt x="1305" y="1"/>
                  </a:moveTo>
                  <a:cubicBezTo>
                    <a:pt x="1064" y="1"/>
                    <a:pt x="842" y="89"/>
                    <a:pt x="637" y="232"/>
                  </a:cubicBezTo>
                  <a:cubicBezTo>
                    <a:pt x="478" y="323"/>
                    <a:pt x="365" y="459"/>
                    <a:pt x="274" y="595"/>
                  </a:cubicBezTo>
                  <a:cubicBezTo>
                    <a:pt x="205" y="664"/>
                    <a:pt x="183" y="755"/>
                    <a:pt x="137" y="823"/>
                  </a:cubicBezTo>
                  <a:cubicBezTo>
                    <a:pt x="1" y="1164"/>
                    <a:pt x="1" y="1551"/>
                    <a:pt x="137" y="1892"/>
                  </a:cubicBezTo>
                  <a:cubicBezTo>
                    <a:pt x="183" y="1960"/>
                    <a:pt x="205" y="2051"/>
                    <a:pt x="274" y="2119"/>
                  </a:cubicBezTo>
                  <a:cubicBezTo>
                    <a:pt x="365" y="2255"/>
                    <a:pt x="478" y="2392"/>
                    <a:pt x="637" y="2483"/>
                  </a:cubicBezTo>
                  <a:cubicBezTo>
                    <a:pt x="865" y="2642"/>
                    <a:pt x="1115" y="2710"/>
                    <a:pt x="1388" y="2710"/>
                  </a:cubicBezTo>
                  <a:cubicBezTo>
                    <a:pt x="1415" y="2712"/>
                    <a:pt x="1442" y="2713"/>
                    <a:pt x="1468" y="2713"/>
                  </a:cubicBezTo>
                  <a:cubicBezTo>
                    <a:pt x="2206" y="2713"/>
                    <a:pt x="2821" y="2114"/>
                    <a:pt x="2821" y="1346"/>
                  </a:cubicBezTo>
                  <a:cubicBezTo>
                    <a:pt x="2821" y="600"/>
                    <a:pt x="2206" y="2"/>
                    <a:pt x="1469" y="2"/>
                  </a:cubicBezTo>
                  <a:cubicBezTo>
                    <a:pt x="1442" y="2"/>
                    <a:pt x="1415" y="3"/>
                    <a:pt x="1388" y="4"/>
                  </a:cubicBezTo>
                  <a:cubicBezTo>
                    <a:pt x="1360" y="2"/>
                    <a:pt x="1332" y="1"/>
                    <a:pt x="130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9" name="Google Shape;669;p5"/>
            <p:cNvSpPr/>
            <p:nvPr/>
          </p:nvSpPr>
          <p:spPr>
            <a:xfrm>
              <a:off x="11535500" y="3589675"/>
              <a:ext cx="70525" cy="68325"/>
            </a:xfrm>
            <a:custGeom>
              <a:avLst/>
              <a:gdLst/>
              <a:ahLst/>
              <a:cxnLst/>
              <a:rect l="l" t="t" r="r" b="b"/>
              <a:pathLst>
                <a:path w="2821" h="2733" extrusionOk="0">
                  <a:moveTo>
                    <a:pt x="1429" y="1"/>
                  </a:moveTo>
                  <a:cubicBezTo>
                    <a:pt x="1416" y="1"/>
                    <a:pt x="1402" y="1"/>
                    <a:pt x="1388" y="1"/>
                  </a:cubicBezTo>
                  <a:cubicBezTo>
                    <a:pt x="1115" y="1"/>
                    <a:pt x="865" y="92"/>
                    <a:pt x="637" y="229"/>
                  </a:cubicBezTo>
                  <a:cubicBezTo>
                    <a:pt x="478" y="342"/>
                    <a:pt x="365" y="456"/>
                    <a:pt x="274" y="615"/>
                  </a:cubicBezTo>
                  <a:cubicBezTo>
                    <a:pt x="205" y="683"/>
                    <a:pt x="183" y="752"/>
                    <a:pt x="137" y="843"/>
                  </a:cubicBezTo>
                  <a:cubicBezTo>
                    <a:pt x="1" y="1184"/>
                    <a:pt x="1" y="1548"/>
                    <a:pt x="137" y="1889"/>
                  </a:cubicBezTo>
                  <a:cubicBezTo>
                    <a:pt x="183" y="1980"/>
                    <a:pt x="205" y="2048"/>
                    <a:pt x="274" y="2139"/>
                  </a:cubicBezTo>
                  <a:cubicBezTo>
                    <a:pt x="365" y="2275"/>
                    <a:pt x="478" y="2389"/>
                    <a:pt x="637" y="2503"/>
                  </a:cubicBezTo>
                  <a:cubicBezTo>
                    <a:pt x="865" y="2639"/>
                    <a:pt x="1115" y="2730"/>
                    <a:pt x="1388" y="2730"/>
                  </a:cubicBezTo>
                  <a:cubicBezTo>
                    <a:pt x="1414" y="2732"/>
                    <a:pt x="1440" y="2732"/>
                    <a:pt x="1466" y="2732"/>
                  </a:cubicBezTo>
                  <a:cubicBezTo>
                    <a:pt x="2205" y="2732"/>
                    <a:pt x="2821" y="2113"/>
                    <a:pt x="2821" y="1366"/>
                  </a:cubicBezTo>
                  <a:cubicBezTo>
                    <a:pt x="2821" y="606"/>
                    <a:pt x="2185" y="1"/>
                    <a:pt x="142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0" name="Google Shape;670;p5"/>
            <p:cNvSpPr/>
            <p:nvPr/>
          </p:nvSpPr>
          <p:spPr>
            <a:xfrm>
              <a:off x="12310375" y="4296900"/>
              <a:ext cx="79600" cy="68125"/>
            </a:xfrm>
            <a:custGeom>
              <a:avLst/>
              <a:gdLst/>
              <a:ahLst/>
              <a:cxnLst/>
              <a:rect l="l" t="t" r="r" b="b"/>
              <a:pathLst>
                <a:path w="3184" h="2725" extrusionOk="0">
                  <a:moveTo>
                    <a:pt x="1819" y="1"/>
                  </a:moveTo>
                  <a:cubicBezTo>
                    <a:pt x="614" y="1"/>
                    <a:pt x="0" y="1456"/>
                    <a:pt x="864" y="2320"/>
                  </a:cubicBezTo>
                  <a:cubicBezTo>
                    <a:pt x="1137" y="2600"/>
                    <a:pt x="1476" y="2725"/>
                    <a:pt x="1810" y="2725"/>
                  </a:cubicBezTo>
                  <a:cubicBezTo>
                    <a:pt x="2508" y="2725"/>
                    <a:pt x="3184" y="2180"/>
                    <a:pt x="3184" y="1365"/>
                  </a:cubicBezTo>
                  <a:cubicBezTo>
                    <a:pt x="3184" y="615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1" name="Google Shape;671;p5"/>
            <p:cNvSpPr/>
            <p:nvPr/>
          </p:nvSpPr>
          <p:spPr>
            <a:xfrm>
              <a:off x="12321750" y="3992200"/>
              <a:ext cx="54600" cy="58975"/>
            </a:xfrm>
            <a:custGeom>
              <a:avLst/>
              <a:gdLst/>
              <a:ahLst/>
              <a:cxnLst/>
              <a:rect l="l" t="t" r="r" b="b"/>
              <a:pathLst>
                <a:path w="2184" h="2359" extrusionOk="0">
                  <a:moveTo>
                    <a:pt x="432" y="0"/>
                  </a:moveTo>
                  <a:cubicBezTo>
                    <a:pt x="159" y="250"/>
                    <a:pt x="0" y="614"/>
                    <a:pt x="0" y="978"/>
                  </a:cubicBezTo>
                  <a:cubicBezTo>
                    <a:pt x="0" y="1799"/>
                    <a:pt x="664" y="2359"/>
                    <a:pt x="1375" y="2359"/>
                  </a:cubicBezTo>
                  <a:cubicBezTo>
                    <a:pt x="1649" y="2359"/>
                    <a:pt x="1930" y="2276"/>
                    <a:pt x="2183" y="2092"/>
                  </a:cubicBezTo>
                  <a:lnTo>
                    <a:pt x="432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2" name="Google Shape;672;p5"/>
            <p:cNvSpPr/>
            <p:nvPr/>
          </p:nvSpPr>
          <p:spPr>
            <a:xfrm>
              <a:off x="12153475" y="4375350"/>
              <a:ext cx="79025" cy="68250"/>
            </a:xfrm>
            <a:custGeom>
              <a:avLst/>
              <a:gdLst/>
              <a:ahLst/>
              <a:cxnLst/>
              <a:rect l="l" t="t" r="r" b="b"/>
              <a:pathLst>
                <a:path w="3161" h="2730" extrusionOk="0">
                  <a:moveTo>
                    <a:pt x="1819" y="1"/>
                  </a:moveTo>
                  <a:cubicBezTo>
                    <a:pt x="0" y="1"/>
                    <a:pt x="0" y="2730"/>
                    <a:pt x="1819" y="2730"/>
                  </a:cubicBezTo>
                  <a:cubicBezTo>
                    <a:pt x="2570" y="2730"/>
                    <a:pt x="3161" y="2116"/>
                    <a:pt x="3161" y="1365"/>
                  </a:cubicBezTo>
                  <a:cubicBezTo>
                    <a:pt x="3161" y="615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3" name="Google Shape;673;p5"/>
            <p:cNvSpPr/>
            <p:nvPr/>
          </p:nvSpPr>
          <p:spPr>
            <a:xfrm>
              <a:off x="12321750" y="4139425"/>
              <a:ext cx="68225" cy="68600"/>
            </a:xfrm>
            <a:custGeom>
              <a:avLst/>
              <a:gdLst/>
              <a:ahLst/>
              <a:cxnLst/>
              <a:rect l="l" t="t" r="r" b="b"/>
              <a:pathLst>
                <a:path w="2729" h="2744" extrusionOk="0">
                  <a:moveTo>
                    <a:pt x="1367" y="1"/>
                  </a:moveTo>
                  <a:cubicBezTo>
                    <a:pt x="1018" y="1"/>
                    <a:pt x="671" y="137"/>
                    <a:pt x="409" y="410"/>
                  </a:cubicBezTo>
                  <a:cubicBezTo>
                    <a:pt x="341" y="478"/>
                    <a:pt x="296" y="547"/>
                    <a:pt x="250" y="615"/>
                  </a:cubicBezTo>
                  <a:cubicBezTo>
                    <a:pt x="137" y="751"/>
                    <a:pt x="68" y="933"/>
                    <a:pt x="23" y="1092"/>
                  </a:cubicBezTo>
                  <a:cubicBezTo>
                    <a:pt x="23" y="1183"/>
                    <a:pt x="0" y="1297"/>
                    <a:pt x="0" y="1388"/>
                  </a:cubicBezTo>
                  <a:cubicBezTo>
                    <a:pt x="0" y="1570"/>
                    <a:pt x="46" y="1752"/>
                    <a:pt x="114" y="1911"/>
                  </a:cubicBezTo>
                  <a:cubicBezTo>
                    <a:pt x="352" y="2483"/>
                    <a:pt x="851" y="2744"/>
                    <a:pt x="1350" y="2744"/>
                  </a:cubicBezTo>
                  <a:cubicBezTo>
                    <a:pt x="2039" y="2744"/>
                    <a:pt x="2729" y="2246"/>
                    <a:pt x="2729" y="1388"/>
                  </a:cubicBezTo>
                  <a:cubicBezTo>
                    <a:pt x="2729" y="1297"/>
                    <a:pt x="2729" y="1183"/>
                    <a:pt x="2706" y="1092"/>
                  </a:cubicBezTo>
                  <a:cubicBezTo>
                    <a:pt x="2661" y="933"/>
                    <a:pt x="2592" y="751"/>
                    <a:pt x="2501" y="615"/>
                  </a:cubicBezTo>
                  <a:cubicBezTo>
                    <a:pt x="2456" y="547"/>
                    <a:pt x="2388" y="478"/>
                    <a:pt x="2342" y="410"/>
                  </a:cubicBezTo>
                  <a:cubicBezTo>
                    <a:pt x="2069" y="137"/>
                    <a:pt x="1717" y="1"/>
                    <a:pt x="136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4" name="Google Shape;674;p5"/>
            <p:cNvSpPr/>
            <p:nvPr/>
          </p:nvSpPr>
          <p:spPr>
            <a:xfrm>
              <a:off x="12153475" y="4218450"/>
              <a:ext cx="79025" cy="68250"/>
            </a:xfrm>
            <a:custGeom>
              <a:avLst/>
              <a:gdLst/>
              <a:ahLst/>
              <a:cxnLst/>
              <a:rect l="l" t="t" r="r" b="b"/>
              <a:pathLst>
                <a:path w="3161" h="2730" extrusionOk="0">
                  <a:moveTo>
                    <a:pt x="1819" y="1"/>
                  </a:moveTo>
                  <a:cubicBezTo>
                    <a:pt x="0" y="1"/>
                    <a:pt x="0" y="2729"/>
                    <a:pt x="1819" y="2729"/>
                  </a:cubicBezTo>
                  <a:cubicBezTo>
                    <a:pt x="2570" y="2729"/>
                    <a:pt x="3161" y="2115"/>
                    <a:pt x="3161" y="1365"/>
                  </a:cubicBezTo>
                  <a:cubicBezTo>
                    <a:pt x="3161" y="592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5" name="Google Shape;675;p5"/>
            <p:cNvSpPr/>
            <p:nvPr/>
          </p:nvSpPr>
          <p:spPr>
            <a:xfrm>
              <a:off x="12153475" y="4532275"/>
              <a:ext cx="79025" cy="68225"/>
            </a:xfrm>
            <a:custGeom>
              <a:avLst/>
              <a:gdLst/>
              <a:ahLst/>
              <a:cxnLst/>
              <a:rect l="l" t="t" r="r" b="b"/>
              <a:pathLst>
                <a:path w="3161" h="2729" extrusionOk="0">
                  <a:moveTo>
                    <a:pt x="1819" y="0"/>
                  </a:moveTo>
                  <a:cubicBezTo>
                    <a:pt x="0" y="0"/>
                    <a:pt x="0" y="2729"/>
                    <a:pt x="1819" y="2729"/>
                  </a:cubicBezTo>
                  <a:cubicBezTo>
                    <a:pt x="2570" y="2729"/>
                    <a:pt x="3161" y="2115"/>
                    <a:pt x="3161" y="1364"/>
                  </a:cubicBezTo>
                  <a:cubicBezTo>
                    <a:pt x="3161" y="614"/>
                    <a:pt x="2570" y="0"/>
                    <a:pt x="18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6" name="Google Shape;676;p5"/>
            <p:cNvSpPr/>
            <p:nvPr/>
          </p:nvSpPr>
          <p:spPr>
            <a:xfrm>
              <a:off x="12321750" y="4453800"/>
              <a:ext cx="68225" cy="67125"/>
            </a:xfrm>
            <a:custGeom>
              <a:avLst/>
              <a:gdLst/>
              <a:ahLst/>
              <a:cxnLst/>
              <a:rect l="l" t="t" r="r" b="b"/>
              <a:pathLst>
                <a:path w="2729" h="2685" extrusionOk="0">
                  <a:moveTo>
                    <a:pt x="1367" y="1"/>
                  </a:moveTo>
                  <a:cubicBezTo>
                    <a:pt x="1018" y="1"/>
                    <a:pt x="671" y="137"/>
                    <a:pt x="409" y="410"/>
                  </a:cubicBezTo>
                  <a:cubicBezTo>
                    <a:pt x="341" y="456"/>
                    <a:pt x="296" y="524"/>
                    <a:pt x="250" y="615"/>
                  </a:cubicBezTo>
                  <a:cubicBezTo>
                    <a:pt x="137" y="751"/>
                    <a:pt x="68" y="911"/>
                    <a:pt x="23" y="1092"/>
                  </a:cubicBezTo>
                  <a:cubicBezTo>
                    <a:pt x="23" y="1183"/>
                    <a:pt x="0" y="1274"/>
                    <a:pt x="0" y="1388"/>
                  </a:cubicBezTo>
                  <a:cubicBezTo>
                    <a:pt x="46" y="2252"/>
                    <a:pt x="711" y="2684"/>
                    <a:pt x="1373" y="2684"/>
                  </a:cubicBezTo>
                  <a:cubicBezTo>
                    <a:pt x="2035" y="2684"/>
                    <a:pt x="2695" y="2252"/>
                    <a:pt x="2729" y="1388"/>
                  </a:cubicBezTo>
                  <a:cubicBezTo>
                    <a:pt x="2729" y="1274"/>
                    <a:pt x="2729" y="1183"/>
                    <a:pt x="2706" y="1092"/>
                  </a:cubicBezTo>
                  <a:cubicBezTo>
                    <a:pt x="2661" y="911"/>
                    <a:pt x="2592" y="751"/>
                    <a:pt x="2501" y="615"/>
                  </a:cubicBezTo>
                  <a:cubicBezTo>
                    <a:pt x="2456" y="524"/>
                    <a:pt x="2388" y="456"/>
                    <a:pt x="2342" y="410"/>
                  </a:cubicBezTo>
                  <a:cubicBezTo>
                    <a:pt x="2069" y="137"/>
                    <a:pt x="1717" y="1"/>
                    <a:pt x="136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7" name="Google Shape;677;p5"/>
            <p:cNvSpPr/>
            <p:nvPr/>
          </p:nvSpPr>
          <p:spPr>
            <a:xfrm>
              <a:off x="12793025" y="4547625"/>
              <a:ext cx="48350" cy="52875"/>
            </a:xfrm>
            <a:custGeom>
              <a:avLst/>
              <a:gdLst/>
              <a:ahLst/>
              <a:cxnLst/>
              <a:rect l="l" t="t" r="r" b="b"/>
              <a:pathLst>
                <a:path w="1934" h="2115" extrusionOk="0">
                  <a:moveTo>
                    <a:pt x="251" y="0"/>
                  </a:moveTo>
                  <a:cubicBezTo>
                    <a:pt x="91" y="227"/>
                    <a:pt x="0" y="478"/>
                    <a:pt x="0" y="750"/>
                  </a:cubicBezTo>
                  <a:cubicBezTo>
                    <a:pt x="0" y="1501"/>
                    <a:pt x="614" y="2115"/>
                    <a:pt x="1365" y="2115"/>
                  </a:cubicBezTo>
                  <a:cubicBezTo>
                    <a:pt x="1570" y="2115"/>
                    <a:pt x="1751" y="2069"/>
                    <a:pt x="1933" y="2001"/>
                  </a:cubicBezTo>
                  <a:lnTo>
                    <a:pt x="251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8" name="Google Shape;678;p5"/>
            <p:cNvSpPr/>
            <p:nvPr/>
          </p:nvSpPr>
          <p:spPr>
            <a:xfrm>
              <a:off x="12636125" y="4453800"/>
              <a:ext cx="68250" cy="68250"/>
            </a:xfrm>
            <a:custGeom>
              <a:avLst/>
              <a:gdLst/>
              <a:ahLst/>
              <a:cxnLst/>
              <a:rect l="l" t="t" r="r" b="b"/>
              <a:pathLst>
                <a:path w="2730" h="2730" extrusionOk="0">
                  <a:moveTo>
                    <a:pt x="1365" y="1"/>
                  </a:moveTo>
                  <a:cubicBezTo>
                    <a:pt x="1018" y="1"/>
                    <a:pt x="671" y="137"/>
                    <a:pt x="410" y="410"/>
                  </a:cubicBezTo>
                  <a:cubicBezTo>
                    <a:pt x="341" y="456"/>
                    <a:pt x="273" y="524"/>
                    <a:pt x="228" y="615"/>
                  </a:cubicBezTo>
                  <a:cubicBezTo>
                    <a:pt x="137" y="751"/>
                    <a:pt x="68" y="911"/>
                    <a:pt x="23" y="1092"/>
                  </a:cubicBezTo>
                  <a:cubicBezTo>
                    <a:pt x="0" y="1183"/>
                    <a:pt x="0" y="1274"/>
                    <a:pt x="0" y="1388"/>
                  </a:cubicBezTo>
                  <a:cubicBezTo>
                    <a:pt x="0" y="2138"/>
                    <a:pt x="614" y="2730"/>
                    <a:pt x="1365" y="2730"/>
                  </a:cubicBezTo>
                  <a:cubicBezTo>
                    <a:pt x="2115" y="2730"/>
                    <a:pt x="2729" y="2138"/>
                    <a:pt x="2729" y="1388"/>
                  </a:cubicBezTo>
                  <a:cubicBezTo>
                    <a:pt x="2729" y="1274"/>
                    <a:pt x="2729" y="1183"/>
                    <a:pt x="2706" y="1092"/>
                  </a:cubicBezTo>
                  <a:cubicBezTo>
                    <a:pt x="2661" y="911"/>
                    <a:pt x="2593" y="751"/>
                    <a:pt x="2502" y="615"/>
                  </a:cubicBezTo>
                  <a:cubicBezTo>
                    <a:pt x="2433" y="524"/>
                    <a:pt x="2388" y="456"/>
                    <a:pt x="2320" y="410"/>
                  </a:cubicBezTo>
                  <a:cubicBezTo>
                    <a:pt x="2058" y="137"/>
                    <a:pt x="1711" y="1"/>
                    <a:pt x="13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79" name="Google Shape;679;p5"/>
            <p:cNvSpPr/>
            <p:nvPr/>
          </p:nvSpPr>
          <p:spPr>
            <a:xfrm>
              <a:off x="12155175" y="4060975"/>
              <a:ext cx="79050" cy="68300"/>
            </a:xfrm>
            <a:custGeom>
              <a:avLst/>
              <a:gdLst/>
              <a:ahLst/>
              <a:cxnLst/>
              <a:rect l="l" t="t" r="r" b="b"/>
              <a:pathLst>
                <a:path w="3162" h="2732" extrusionOk="0">
                  <a:moveTo>
                    <a:pt x="1793" y="0"/>
                  </a:moveTo>
                  <a:cubicBezTo>
                    <a:pt x="1779" y="0"/>
                    <a:pt x="1765" y="0"/>
                    <a:pt x="1751" y="1"/>
                  </a:cubicBezTo>
                  <a:cubicBezTo>
                    <a:pt x="0" y="92"/>
                    <a:pt x="0" y="2661"/>
                    <a:pt x="1751" y="2729"/>
                  </a:cubicBezTo>
                  <a:cubicBezTo>
                    <a:pt x="1777" y="2731"/>
                    <a:pt x="1803" y="2732"/>
                    <a:pt x="1829" y="2732"/>
                  </a:cubicBezTo>
                  <a:cubicBezTo>
                    <a:pt x="2567" y="2732"/>
                    <a:pt x="3161" y="2112"/>
                    <a:pt x="3161" y="1365"/>
                  </a:cubicBezTo>
                  <a:cubicBezTo>
                    <a:pt x="3161" y="606"/>
                    <a:pt x="2547" y="0"/>
                    <a:pt x="179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0" name="Google Shape;680;p5"/>
            <p:cNvSpPr/>
            <p:nvPr/>
          </p:nvSpPr>
          <p:spPr>
            <a:xfrm>
              <a:off x="12479225" y="4218450"/>
              <a:ext cx="68225" cy="67675"/>
            </a:xfrm>
            <a:custGeom>
              <a:avLst/>
              <a:gdLst/>
              <a:ahLst/>
              <a:cxnLst/>
              <a:rect l="l" t="t" r="r" b="b"/>
              <a:pathLst>
                <a:path w="2729" h="2707" extrusionOk="0">
                  <a:moveTo>
                    <a:pt x="1364" y="1"/>
                  </a:moveTo>
                  <a:cubicBezTo>
                    <a:pt x="614" y="1"/>
                    <a:pt x="0" y="592"/>
                    <a:pt x="0" y="1365"/>
                  </a:cubicBezTo>
                  <a:cubicBezTo>
                    <a:pt x="0" y="1706"/>
                    <a:pt x="136" y="2070"/>
                    <a:pt x="387" y="2320"/>
                  </a:cubicBezTo>
                  <a:cubicBezTo>
                    <a:pt x="523" y="2434"/>
                    <a:pt x="660" y="2547"/>
                    <a:pt x="819" y="2593"/>
                  </a:cubicBezTo>
                  <a:cubicBezTo>
                    <a:pt x="1001" y="2684"/>
                    <a:pt x="1183" y="2707"/>
                    <a:pt x="1364" y="2707"/>
                  </a:cubicBezTo>
                  <a:cubicBezTo>
                    <a:pt x="1546" y="2707"/>
                    <a:pt x="1728" y="2661"/>
                    <a:pt x="1887" y="2593"/>
                  </a:cubicBezTo>
                  <a:cubicBezTo>
                    <a:pt x="2047" y="2547"/>
                    <a:pt x="2206" y="2434"/>
                    <a:pt x="2320" y="2320"/>
                  </a:cubicBezTo>
                  <a:cubicBezTo>
                    <a:pt x="2570" y="2070"/>
                    <a:pt x="2729" y="1706"/>
                    <a:pt x="2729" y="1365"/>
                  </a:cubicBezTo>
                  <a:cubicBezTo>
                    <a:pt x="2706" y="1274"/>
                    <a:pt x="2706" y="1206"/>
                    <a:pt x="2706" y="1160"/>
                  </a:cubicBezTo>
                  <a:lnTo>
                    <a:pt x="1797" y="69"/>
                  </a:lnTo>
                  <a:cubicBezTo>
                    <a:pt x="1660" y="23"/>
                    <a:pt x="1501" y="1"/>
                    <a:pt x="136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1" name="Google Shape;681;p5"/>
            <p:cNvSpPr/>
            <p:nvPr/>
          </p:nvSpPr>
          <p:spPr>
            <a:xfrm>
              <a:off x="12475800" y="4532275"/>
              <a:ext cx="74500" cy="67675"/>
            </a:xfrm>
            <a:custGeom>
              <a:avLst/>
              <a:gdLst/>
              <a:ahLst/>
              <a:cxnLst/>
              <a:rect l="l" t="t" r="r" b="b"/>
              <a:pathLst>
                <a:path w="2980" h="2707" extrusionOk="0">
                  <a:moveTo>
                    <a:pt x="1501" y="0"/>
                  </a:moveTo>
                  <a:cubicBezTo>
                    <a:pt x="1320" y="0"/>
                    <a:pt x="1138" y="46"/>
                    <a:pt x="956" y="114"/>
                  </a:cubicBezTo>
                  <a:cubicBezTo>
                    <a:pt x="797" y="182"/>
                    <a:pt x="660" y="273"/>
                    <a:pt x="524" y="409"/>
                  </a:cubicBezTo>
                  <a:cubicBezTo>
                    <a:pt x="1" y="932"/>
                    <a:pt x="1" y="1796"/>
                    <a:pt x="524" y="2320"/>
                  </a:cubicBezTo>
                  <a:cubicBezTo>
                    <a:pt x="660" y="2456"/>
                    <a:pt x="797" y="2547"/>
                    <a:pt x="956" y="2615"/>
                  </a:cubicBezTo>
                  <a:cubicBezTo>
                    <a:pt x="1138" y="2683"/>
                    <a:pt x="1320" y="2706"/>
                    <a:pt x="1501" y="2706"/>
                  </a:cubicBezTo>
                  <a:cubicBezTo>
                    <a:pt x="1683" y="2706"/>
                    <a:pt x="1865" y="2683"/>
                    <a:pt x="2024" y="2615"/>
                  </a:cubicBezTo>
                  <a:cubicBezTo>
                    <a:pt x="2184" y="2547"/>
                    <a:pt x="2343" y="2456"/>
                    <a:pt x="2457" y="2320"/>
                  </a:cubicBezTo>
                  <a:cubicBezTo>
                    <a:pt x="2980" y="1796"/>
                    <a:pt x="2980" y="932"/>
                    <a:pt x="2457" y="409"/>
                  </a:cubicBezTo>
                  <a:cubicBezTo>
                    <a:pt x="2343" y="273"/>
                    <a:pt x="2184" y="182"/>
                    <a:pt x="2024" y="114"/>
                  </a:cubicBezTo>
                  <a:cubicBezTo>
                    <a:pt x="1865" y="46"/>
                    <a:pt x="1683" y="0"/>
                    <a:pt x="150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2" name="Google Shape;682;p5"/>
            <p:cNvSpPr/>
            <p:nvPr/>
          </p:nvSpPr>
          <p:spPr>
            <a:xfrm>
              <a:off x="12467275" y="4375350"/>
              <a:ext cx="83025" cy="68250"/>
            </a:xfrm>
            <a:custGeom>
              <a:avLst/>
              <a:gdLst/>
              <a:ahLst/>
              <a:cxnLst/>
              <a:rect l="l" t="t" r="r" b="b"/>
              <a:pathLst>
                <a:path w="3321" h="2730" extrusionOk="0">
                  <a:moveTo>
                    <a:pt x="1842" y="1"/>
                  </a:moveTo>
                  <a:cubicBezTo>
                    <a:pt x="614" y="1"/>
                    <a:pt x="1" y="1479"/>
                    <a:pt x="865" y="2343"/>
                  </a:cubicBezTo>
                  <a:cubicBezTo>
                    <a:pt x="1001" y="2457"/>
                    <a:pt x="1138" y="2548"/>
                    <a:pt x="1297" y="2616"/>
                  </a:cubicBezTo>
                  <a:cubicBezTo>
                    <a:pt x="1479" y="2684"/>
                    <a:pt x="1661" y="2730"/>
                    <a:pt x="1842" y="2730"/>
                  </a:cubicBezTo>
                  <a:cubicBezTo>
                    <a:pt x="2024" y="2730"/>
                    <a:pt x="2206" y="2684"/>
                    <a:pt x="2365" y="2616"/>
                  </a:cubicBezTo>
                  <a:cubicBezTo>
                    <a:pt x="2525" y="2548"/>
                    <a:pt x="2684" y="2457"/>
                    <a:pt x="2798" y="2343"/>
                  </a:cubicBezTo>
                  <a:cubicBezTo>
                    <a:pt x="3321" y="1797"/>
                    <a:pt x="3321" y="933"/>
                    <a:pt x="2798" y="410"/>
                  </a:cubicBezTo>
                  <a:cubicBezTo>
                    <a:pt x="2661" y="274"/>
                    <a:pt x="2525" y="183"/>
                    <a:pt x="2365" y="115"/>
                  </a:cubicBezTo>
                  <a:cubicBezTo>
                    <a:pt x="2206" y="46"/>
                    <a:pt x="2024" y="1"/>
                    <a:pt x="18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3" name="Google Shape;683;p5"/>
            <p:cNvSpPr/>
            <p:nvPr/>
          </p:nvSpPr>
          <p:spPr>
            <a:xfrm>
              <a:off x="11379175" y="3825625"/>
              <a:ext cx="68250" cy="68100"/>
            </a:xfrm>
            <a:custGeom>
              <a:avLst/>
              <a:gdLst/>
              <a:ahLst/>
              <a:cxnLst/>
              <a:rect l="l" t="t" r="r" b="b"/>
              <a:pathLst>
                <a:path w="2730" h="2724" extrusionOk="0">
                  <a:moveTo>
                    <a:pt x="1365" y="0"/>
                  </a:moveTo>
                  <a:cubicBezTo>
                    <a:pt x="614" y="0"/>
                    <a:pt x="0" y="592"/>
                    <a:pt x="0" y="1365"/>
                  </a:cubicBezTo>
                  <a:cubicBezTo>
                    <a:pt x="0" y="1547"/>
                    <a:pt x="46" y="1729"/>
                    <a:pt x="114" y="1888"/>
                  </a:cubicBezTo>
                  <a:cubicBezTo>
                    <a:pt x="341" y="2445"/>
                    <a:pt x="847" y="2723"/>
                    <a:pt x="1356" y="2723"/>
                  </a:cubicBezTo>
                  <a:cubicBezTo>
                    <a:pt x="1865" y="2723"/>
                    <a:pt x="2377" y="2445"/>
                    <a:pt x="2615" y="1888"/>
                  </a:cubicBezTo>
                  <a:cubicBezTo>
                    <a:pt x="2684" y="1729"/>
                    <a:pt x="2729" y="1547"/>
                    <a:pt x="2729" y="1365"/>
                  </a:cubicBezTo>
                  <a:cubicBezTo>
                    <a:pt x="2729" y="592"/>
                    <a:pt x="2115" y="0"/>
                    <a:pt x="136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4" name="Google Shape;684;p5"/>
            <p:cNvSpPr/>
            <p:nvPr/>
          </p:nvSpPr>
          <p:spPr>
            <a:xfrm>
              <a:off x="11996000" y="3982525"/>
              <a:ext cx="79600" cy="68125"/>
            </a:xfrm>
            <a:custGeom>
              <a:avLst/>
              <a:gdLst/>
              <a:ahLst/>
              <a:cxnLst/>
              <a:rect l="l" t="t" r="r" b="b"/>
              <a:pathLst>
                <a:path w="3184" h="2725" extrusionOk="0">
                  <a:moveTo>
                    <a:pt x="1819" y="1"/>
                  </a:moveTo>
                  <a:cubicBezTo>
                    <a:pt x="614" y="1"/>
                    <a:pt x="0" y="1479"/>
                    <a:pt x="864" y="2320"/>
                  </a:cubicBezTo>
                  <a:cubicBezTo>
                    <a:pt x="1144" y="2600"/>
                    <a:pt x="1486" y="2725"/>
                    <a:pt x="1820" y="2725"/>
                  </a:cubicBezTo>
                  <a:cubicBezTo>
                    <a:pt x="2518" y="2725"/>
                    <a:pt x="3184" y="2180"/>
                    <a:pt x="3184" y="1365"/>
                  </a:cubicBezTo>
                  <a:cubicBezTo>
                    <a:pt x="3184" y="615"/>
                    <a:pt x="2592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5" name="Google Shape;685;p5"/>
            <p:cNvSpPr/>
            <p:nvPr/>
          </p:nvSpPr>
          <p:spPr>
            <a:xfrm>
              <a:off x="11839075" y="4375350"/>
              <a:ext cx="79625" cy="68250"/>
            </a:xfrm>
            <a:custGeom>
              <a:avLst/>
              <a:gdLst/>
              <a:ahLst/>
              <a:cxnLst/>
              <a:rect l="l" t="t" r="r" b="b"/>
              <a:pathLst>
                <a:path w="3185" h="2730" extrusionOk="0">
                  <a:moveTo>
                    <a:pt x="1820" y="1"/>
                  </a:moveTo>
                  <a:cubicBezTo>
                    <a:pt x="1" y="1"/>
                    <a:pt x="1" y="2730"/>
                    <a:pt x="1820" y="2730"/>
                  </a:cubicBezTo>
                  <a:cubicBezTo>
                    <a:pt x="2570" y="2730"/>
                    <a:pt x="3184" y="2116"/>
                    <a:pt x="3184" y="1365"/>
                  </a:cubicBezTo>
                  <a:cubicBezTo>
                    <a:pt x="3184" y="615"/>
                    <a:pt x="2570" y="1"/>
                    <a:pt x="182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6" name="Google Shape;686;p5"/>
            <p:cNvSpPr/>
            <p:nvPr/>
          </p:nvSpPr>
          <p:spPr>
            <a:xfrm>
              <a:off x="11839075" y="4532275"/>
              <a:ext cx="79625" cy="68225"/>
            </a:xfrm>
            <a:custGeom>
              <a:avLst/>
              <a:gdLst/>
              <a:ahLst/>
              <a:cxnLst/>
              <a:rect l="l" t="t" r="r" b="b"/>
              <a:pathLst>
                <a:path w="3185" h="2729" extrusionOk="0">
                  <a:moveTo>
                    <a:pt x="1820" y="0"/>
                  </a:moveTo>
                  <a:cubicBezTo>
                    <a:pt x="1" y="0"/>
                    <a:pt x="1" y="2729"/>
                    <a:pt x="1820" y="2729"/>
                  </a:cubicBezTo>
                  <a:cubicBezTo>
                    <a:pt x="2570" y="2729"/>
                    <a:pt x="3184" y="2115"/>
                    <a:pt x="3184" y="1364"/>
                  </a:cubicBezTo>
                  <a:cubicBezTo>
                    <a:pt x="3184" y="614"/>
                    <a:pt x="2570" y="0"/>
                    <a:pt x="18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7" name="Google Shape;687;p5"/>
            <p:cNvSpPr/>
            <p:nvPr/>
          </p:nvSpPr>
          <p:spPr>
            <a:xfrm>
              <a:off x="11996000" y="3668150"/>
              <a:ext cx="79600" cy="68425"/>
            </a:xfrm>
            <a:custGeom>
              <a:avLst/>
              <a:gdLst/>
              <a:ahLst/>
              <a:cxnLst/>
              <a:rect l="l" t="t" r="r" b="b"/>
              <a:pathLst>
                <a:path w="3184" h="2737" extrusionOk="0">
                  <a:moveTo>
                    <a:pt x="1819" y="0"/>
                  </a:moveTo>
                  <a:cubicBezTo>
                    <a:pt x="614" y="0"/>
                    <a:pt x="0" y="1478"/>
                    <a:pt x="864" y="2343"/>
                  </a:cubicBezTo>
                  <a:cubicBezTo>
                    <a:pt x="1143" y="2614"/>
                    <a:pt x="1483" y="2736"/>
                    <a:pt x="1816" y="2736"/>
                  </a:cubicBezTo>
                  <a:cubicBezTo>
                    <a:pt x="2516" y="2736"/>
                    <a:pt x="3184" y="2197"/>
                    <a:pt x="3184" y="1365"/>
                  </a:cubicBezTo>
                  <a:cubicBezTo>
                    <a:pt x="3184" y="614"/>
                    <a:pt x="2592" y="0"/>
                    <a:pt x="18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8" name="Google Shape;688;p5"/>
            <p:cNvSpPr/>
            <p:nvPr/>
          </p:nvSpPr>
          <p:spPr>
            <a:xfrm>
              <a:off x="11839075" y="4218450"/>
              <a:ext cx="79625" cy="68250"/>
            </a:xfrm>
            <a:custGeom>
              <a:avLst/>
              <a:gdLst/>
              <a:ahLst/>
              <a:cxnLst/>
              <a:rect l="l" t="t" r="r" b="b"/>
              <a:pathLst>
                <a:path w="3185" h="2730" extrusionOk="0">
                  <a:moveTo>
                    <a:pt x="1820" y="1"/>
                  </a:moveTo>
                  <a:cubicBezTo>
                    <a:pt x="1" y="1"/>
                    <a:pt x="1" y="2729"/>
                    <a:pt x="1820" y="2729"/>
                  </a:cubicBezTo>
                  <a:cubicBezTo>
                    <a:pt x="2570" y="2729"/>
                    <a:pt x="3184" y="2115"/>
                    <a:pt x="3184" y="1365"/>
                  </a:cubicBezTo>
                  <a:cubicBezTo>
                    <a:pt x="3184" y="592"/>
                    <a:pt x="2570" y="1"/>
                    <a:pt x="182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9" name="Google Shape;689;p5"/>
            <p:cNvSpPr/>
            <p:nvPr/>
          </p:nvSpPr>
          <p:spPr>
            <a:xfrm>
              <a:off x="11841350" y="4060975"/>
              <a:ext cx="79050" cy="68300"/>
            </a:xfrm>
            <a:custGeom>
              <a:avLst/>
              <a:gdLst/>
              <a:ahLst/>
              <a:cxnLst/>
              <a:rect l="l" t="t" r="r" b="b"/>
              <a:pathLst>
                <a:path w="3162" h="2732" extrusionOk="0">
                  <a:moveTo>
                    <a:pt x="1771" y="0"/>
                  </a:moveTo>
                  <a:cubicBezTo>
                    <a:pt x="1757" y="0"/>
                    <a:pt x="1743" y="0"/>
                    <a:pt x="1729" y="1"/>
                  </a:cubicBezTo>
                  <a:cubicBezTo>
                    <a:pt x="1" y="92"/>
                    <a:pt x="1" y="2661"/>
                    <a:pt x="1729" y="2729"/>
                  </a:cubicBezTo>
                  <a:cubicBezTo>
                    <a:pt x="1755" y="2731"/>
                    <a:pt x="1781" y="2732"/>
                    <a:pt x="1807" y="2732"/>
                  </a:cubicBezTo>
                  <a:cubicBezTo>
                    <a:pt x="2546" y="2732"/>
                    <a:pt x="3162" y="2112"/>
                    <a:pt x="3162" y="1365"/>
                  </a:cubicBezTo>
                  <a:cubicBezTo>
                    <a:pt x="3162" y="606"/>
                    <a:pt x="2526" y="0"/>
                    <a:pt x="177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0" name="Google Shape;690;p5"/>
            <p:cNvSpPr/>
            <p:nvPr/>
          </p:nvSpPr>
          <p:spPr>
            <a:xfrm>
              <a:off x="12007350" y="3825625"/>
              <a:ext cx="68250" cy="68100"/>
            </a:xfrm>
            <a:custGeom>
              <a:avLst/>
              <a:gdLst/>
              <a:ahLst/>
              <a:cxnLst/>
              <a:rect l="l" t="t" r="r" b="b"/>
              <a:pathLst>
                <a:path w="2730" h="2724" extrusionOk="0">
                  <a:moveTo>
                    <a:pt x="1365" y="0"/>
                  </a:moveTo>
                  <a:cubicBezTo>
                    <a:pt x="615" y="0"/>
                    <a:pt x="1" y="614"/>
                    <a:pt x="24" y="1365"/>
                  </a:cubicBezTo>
                  <a:cubicBezTo>
                    <a:pt x="1" y="1547"/>
                    <a:pt x="46" y="1729"/>
                    <a:pt x="115" y="1888"/>
                  </a:cubicBezTo>
                  <a:cubicBezTo>
                    <a:pt x="353" y="2445"/>
                    <a:pt x="865" y="2723"/>
                    <a:pt x="1377" y="2723"/>
                  </a:cubicBezTo>
                  <a:cubicBezTo>
                    <a:pt x="1888" y="2723"/>
                    <a:pt x="2400" y="2445"/>
                    <a:pt x="2639" y="1888"/>
                  </a:cubicBezTo>
                  <a:cubicBezTo>
                    <a:pt x="2707" y="1729"/>
                    <a:pt x="2730" y="1547"/>
                    <a:pt x="2730" y="1365"/>
                  </a:cubicBezTo>
                  <a:cubicBezTo>
                    <a:pt x="2730" y="592"/>
                    <a:pt x="2138" y="0"/>
                    <a:pt x="136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1" name="Google Shape;691;p5"/>
            <p:cNvSpPr/>
            <p:nvPr/>
          </p:nvSpPr>
          <p:spPr>
            <a:xfrm>
              <a:off x="12169950" y="3798900"/>
              <a:ext cx="5700" cy="7425"/>
            </a:xfrm>
            <a:custGeom>
              <a:avLst/>
              <a:gdLst/>
              <a:ahLst/>
              <a:cxnLst/>
              <a:rect l="l" t="t" r="r" b="b"/>
              <a:pathLst>
                <a:path w="228" h="297" extrusionOk="0">
                  <a:moveTo>
                    <a:pt x="1" y="1"/>
                  </a:moveTo>
                  <a:cubicBezTo>
                    <a:pt x="69" y="92"/>
                    <a:pt x="114" y="182"/>
                    <a:pt x="182" y="251"/>
                  </a:cubicBezTo>
                  <a:lnTo>
                    <a:pt x="228" y="29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2" name="Google Shape;692;p5"/>
            <p:cNvSpPr/>
            <p:nvPr/>
          </p:nvSpPr>
          <p:spPr>
            <a:xfrm>
              <a:off x="11996000" y="4296900"/>
              <a:ext cx="79600" cy="68125"/>
            </a:xfrm>
            <a:custGeom>
              <a:avLst/>
              <a:gdLst/>
              <a:ahLst/>
              <a:cxnLst/>
              <a:rect l="l" t="t" r="r" b="b"/>
              <a:pathLst>
                <a:path w="3184" h="2725" extrusionOk="0">
                  <a:moveTo>
                    <a:pt x="1819" y="1"/>
                  </a:moveTo>
                  <a:cubicBezTo>
                    <a:pt x="614" y="1"/>
                    <a:pt x="0" y="1456"/>
                    <a:pt x="864" y="2320"/>
                  </a:cubicBezTo>
                  <a:cubicBezTo>
                    <a:pt x="1144" y="2600"/>
                    <a:pt x="1486" y="2725"/>
                    <a:pt x="1820" y="2725"/>
                  </a:cubicBezTo>
                  <a:cubicBezTo>
                    <a:pt x="2518" y="2725"/>
                    <a:pt x="3184" y="2180"/>
                    <a:pt x="3184" y="1365"/>
                  </a:cubicBezTo>
                  <a:cubicBezTo>
                    <a:pt x="3184" y="615"/>
                    <a:pt x="2592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3" name="Google Shape;693;p5"/>
            <p:cNvSpPr/>
            <p:nvPr/>
          </p:nvSpPr>
          <p:spPr>
            <a:xfrm>
              <a:off x="12155175" y="3904025"/>
              <a:ext cx="79050" cy="68300"/>
            </a:xfrm>
            <a:custGeom>
              <a:avLst/>
              <a:gdLst/>
              <a:ahLst/>
              <a:cxnLst/>
              <a:rect l="l" t="t" r="r" b="b"/>
              <a:pathLst>
                <a:path w="3162" h="2732" extrusionOk="0">
                  <a:moveTo>
                    <a:pt x="1829" y="0"/>
                  </a:moveTo>
                  <a:cubicBezTo>
                    <a:pt x="1803" y="0"/>
                    <a:pt x="1777" y="1"/>
                    <a:pt x="1751" y="2"/>
                  </a:cubicBezTo>
                  <a:cubicBezTo>
                    <a:pt x="0" y="71"/>
                    <a:pt x="0" y="2640"/>
                    <a:pt x="1751" y="2731"/>
                  </a:cubicBezTo>
                  <a:cubicBezTo>
                    <a:pt x="1765" y="2732"/>
                    <a:pt x="1779" y="2732"/>
                    <a:pt x="1793" y="2732"/>
                  </a:cubicBezTo>
                  <a:cubicBezTo>
                    <a:pt x="2547" y="2732"/>
                    <a:pt x="3161" y="2126"/>
                    <a:pt x="3161" y="1367"/>
                  </a:cubicBezTo>
                  <a:cubicBezTo>
                    <a:pt x="3161" y="620"/>
                    <a:pt x="2567" y="0"/>
                    <a:pt x="182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4" name="Google Shape;694;p5"/>
            <p:cNvSpPr/>
            <p:nvPr/>
          </p:nvSpPr>
          <p:spPr>
            <a:xfrm>
              <a:off x="12007350" y="4139425"/>
              <a:ext cx="68250" cy="68600"/>
            </a:xfrm>
            <a:custGeom>
              <a:avLst/>
              <a:gdLst/>
              <a:ahLst/>
              <a:cxnLst/>
              <a:rect l="l" t="t" r="r" b="b"/>
              <a:pathLst>
                <a:path w="2730" h="2744" extrusionOk="0">
                  <a:moveTo>
                    <a:pt x="1368" y="1"/>
                  </a:moveTo>
                  <a:cubicBezTo>
                    <a:pt x="1019" y="1"/>
                    <a:pt x="672" y="137"/>
                    <a:pt x="410" y="410"/>
                  </a:cubicBezTo>
                  <a:cubicBezTo>
                    <a:pt x="342" y="478"/>
                    <a:pt x="297" y="547"/>
                    <a:pt x="251" y="615"/>
                  </a:cubicBezTo>
                  <a:cubicBezTo>
                    <a:pt x="137" y="751"/>
                    <a:pt x="69" y="933"/>
                    <a:pt x="46" y="1092"/>
                  </a:cubicBezTo>
                  <a:cubicBezTo>
                    <a:pt x="24" y="1183"/>
                    <a:pt x="1" y="1297"/>
                    <a:pt x="24" y="1388"/>
                  </a:cubicBezTo>
                  <a:cubicBezTo>
                    <a:pt x="10" y="2246"/>
                    <a:pt x="694" y="2744"/>
                    <a:pt x="1386" y="2744"/>
                  </a:cubicBezTo>
                  <a:cubicBezTo>
                    <a:pt x="1886" y="2744"/>
                    <a:pt x="2391" y="2483"/>
                    <a:pt x="2639" y="1911"/>
                  </a:cubicBezTo>
                  <a:cubicBezTo>
                    <a:pt x="2707" y="1752"/>
                    <a:pt x="2730" y="1570"/>
                    <a:pt x="2730" y="1388"/>
                  </a:cubicBezTo>
                  <a:cubicBezTo>
                    <a:pt x="2730" y="1297"/>
                    <a:pt x="2730" y="1183"/>
                    <a:pt x="2707" y="1092"/>
                  </a:cubicBezTo>
                  <a:cubicBezTo>
                    <a:pt x="2684" y="933"/>
                    <a:pt x="2616" y="751"/>
                    <a:pt x="2502" y="615"/>
                  </a:cubicBezTo>
                  <a:cubicBezTo>
                    <a:pt x="2457" y="547"/>
                    <a:pt x="2411" y="478"/>
                    <a:pt x="2343" y="410"/>
                  </a:cubicBezTo>
                  <a:cubicBezTo>
                    <a:pt x="2070" y="137"/>
                    <a:pt x="1718" y="1"/>
                    <a:pt x="136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5" name="Google Shape;695;p5"/>
            <p:cNvSpPr/>
            <p:nvPr/>
          </p:nvSpPr>
          <p:spPr>
            <a:xfrm>
              <a:off x="11841350" y="3904025"/>
              <a:ext cx="79050" cy="68300"/>
            </a:xfrm>
            <a:custGeom>
              <a:avLst/>
              <a:gdLst/>
              <a:ahLst/>
              <a:cxnLst/>
              <a:rect l="l" t="t" r="r" b="b"/>
              <a:pathLst>
                <a:path w="3162" h="2732" extrusionOk="0">
                  <a:moveTo>
                    <a:pt x="1807" y="0"/>
                  </a:moveTo>
                  <a:cubicBezTo>
                    <a:pt x="1781" y="0"/>
                    <a:pt x="1755" y="1"/>
                    <a:pt x="1729" y="2"/>
                  </a:cubicBezTo>
                  <a:cubicBezTo>
                    <a:pt x="1" y="71"/>
                    <a:pt x="1" y="2640"/>
                    <a:pt x="1729" y="2731"/>
                  </a:cubicBezTo>
                  <a:cubicBezTo>
                    <a:pt x="1743" y="2732"/>
                    <a:pt x="1757" y="2732"/>
                    <a:pt x="1771" y="2732"/>
                  </a:cubicBezTo>
                  <a:cubicBezTo>
                    <a:pt x="2526" y="2732"/>
                    <a:pt x="3162" y="2126"/>
                    <a:pt x="3162" y="1367"/>
                  </a:cubicBezTo>
                  <a:cubicBezTo>
                    <a:pt x="3162" y="620"/>
                    <a:pt x="2546" y="0"/>
                    <a:pt x="18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6" name="Google Shape;696;p5"/>
            <p:cNvSpPr/>
            <p:nvPr/>
          </p:nvSpPr>
          <p:spPr>
            <a:xfrm>
              <a:off x="12007350" y="4453800"/>
              <a:ext cx="68250" cy="67125"/>
            </a:xfrm>
            <a:custGeom>
              <a:avLst/>
              <a:gdLst/>
              <a:ahLst/>
              <a:cxnLst/>
              <a:rect l="l" t="t" r="r" b="b"/>
              <a:pathLst>
                <a:path w="2730" h="2685" extrusionOk="0">
                  <a:moveTo>
                    <a:pt x="1368" y="1"/>
                  </a:moveTo>
                  <a:cubicBezTo>
                    <a:pt x="1019" y="1"/>
                    <a:pt x="672" y="137"/>
                    <a:pt x="410" y="410"/>
                  </a:cubicBezTo>
                  <a:cubicBezTo>
                    <a:pt x="342" y="456"/>
                    <a:pt x="297" y="524"/>
                    <a:pt x="251" y="615"/>
                  </a:cubicBezTo>
                  <a:cubicBezTo>
                    <a:pt x="137" y="751"/>
                    <a:pt x="69" y="911"/>
                    <a:pt x="46" y="1092"/>
                  </a:cubicBezTo>
                  <a:cubicBezTo>
                    <a:pt x="24" y="1183"/>
                    <a:pt x="1" y="1274"/>
                    <a:pt x="24" y="1388"/>
                  </a:cubicBezTo>
                  <a:cubicBezTo>
                    <a:pt x="58" y="2252"/>
                    <a:pt x="717" y="2684"/>
                    <a:pt x="1377" y="2684"/>
                  </a:cubicBezTo>
                  <a:cubicBezTo>
                    <a:pt x="2036" y="2684"/>
                    <a:pt x="2696" y="2252"/>
                    <a:pt x="2730" y="1388"/>
                  </a:cubicBezTo>
                  <a:cubicBezTo>
                    <a:pt x="2730" y="1274"/>
                    <a:pt x="2730" y="1183"/>
                    <a:pt x="2707" y="1092"/>
                  </a:cubicBezTo>
                  <a:cubicBezTo>
                    <a:pt x="2684" y="911"/>
                    <a:pt x="2616" y="751"/>
                    <a:pt x="2502" y="615"/>
                  </a:cubicBezTo>
                  <a:cubicBezTo>
                    <a:pt x="2457" y="524"/>
                    <a:pt x="2389" y="456"/>
                    <a:pt x="2343" y="410"/>
                  </a:cubicBezTo>
                  <a:cubicBezTo>
                    <a:pt x="2070" y="137"/>
                    <a:pt x="1718" y="1"/>
                    <a:pt x="136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7" name="Google Shape;697;p5"/>
            <p:cNvSpPr/>
            <p:nvPr/>
          </p:nvSpPr>
          <p:spPr>
            <a:xfrm>
              <a:off x="11214875" y="2961500"/>
              <a:ext cx="88700" cy="68250"/>
            </a:xfrm>
            <a:custGeom>
              <a:avLst/>
              <a:gdLst/>
              <a:ahLst/>
              <a:cxnLst/>
              <a:rect l="l" t="t" r="r" b="b"/>
              <a:pathLst>
                <a:path w="3548" h="2730" extrusionOk="0">
                  <a:moveTo>
                    <a:pt x="1660" y="1"/>
                  </a:moveTo>
                  <a:cubicBezTo>
                    <a:pt x="1456" y="1"/>
                    <a:pt x="1297" y="23"/>
                    <a:pt x="1115" y="114"/>
                  </a:cubicBezTo>
                  <a:cubicBezTo>
                    <a:pt x="0" y="569"/>
                    <a:pt x="0" y="2138"/>
                    <a:pt x="1115" y="2616"/>
                  </a:cubicBezTo>
                  <a:cubicBezTo>
                    <a:pt x="1297" y="2684"/>
                    <a:pt x="1456" y="2729"/>
                    <a:pt x="1660" y="2729"/>
                  </a:cubicBezTo>
                  <a:cubicBezTo>
                    <a:pt x="3139" y="2729"/>
                    <a:pt x="3548" y="683"/>
                    <a:pt x="2183" y="114"/>
                  </a:cubicBezTo>
                  <a:cubicBezTo>
                    <a:pt x="2002" y="23"/>
                    <a:pt x="1820" y="1"/>
                    <a:pt x="16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8" name="Google Shape;698;p5"/>
            <p:cNvSpPr/>
            <p:nvPr/>
          </p:nvSpPr>
          <p:spPr>
            <a:xfrm>
              <a:off x="10948250" y="4219025"/>
              <a:ext cx="36975" cy="67100"/>
            </a:xfrm>
            <a:custGeom>
              <a:avLst/>
              <a:gdLst/>
              <a:ahLst/>
              <a:cxnLst/>
              <a:rect l="l" t="t" r="r" b="b"/>
              <a:pathLst>
                <a:path w="1479" h="2684" extrusionOk="0">
                  <a:moveTo>
                    <a:pt x="0" y="0"/>
                  </a:moveTo>
                  <a:lnTo>
                    <a:pt x="0" y="2684"/>
                  </a:lnTo>
                  <a:cubicBezTo>
                    <a:pt x="1479" y="2388"/>
                    <a:pt x="1479" y="296"/>
                    <a:pt x="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99" name="Google Shape;699;p5"/>
            <p:cNvSpPr/>
            <p:nvPr/>
          </p:nvSpPr>
          <p:spPr>
            <a:xfrm>
              <a:off x="10948250" y="3904650"/>
              <a:ext cx="36975" cy="67100"/>
            </a:xfrm>
            <a:custGeom>
              <a:avLst/>
              <a:gdLst/>
              <a:ahLst/>
              <a:cxnLst/>
              <a:rect l="l" t="t" r="r" b="b"/>
              <a:pathLst>
                <a:path w="1479" h="2684" extrusionOk="0">
                  <a:moveTo>
                    <a:pt x="0" y="0"/>
                  </a:moveTo>
                  <a:lnTo>
                    <a:pt x="0" y="2683"/>
                  </a:lnTo>
                  <a:cubicBezTo>
                    <a:pt x="1479" y="2388"/>
                    <a:pt x="1479" y="296"/>
                    <a:pt x="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0" name="Google Shape;700;p5"/>
            <p:cNvSpPr/>
            <p:nvPr/>
          </p:nvSpPr>
          <p:spPr>
            <a:xfrm>
              <a:off x="10948250" y="3276450"/>
              <a:ext cx="36975" cy="66550"/>
            </a:xfrm>
            <a:custGeom>
              <a:avLst/>
              <a:gdLst/>
              <a:ahLst/>
              <a:cxnLst/>
              <a:rect l="l" t="t" r="r" b="b"/>
              <a:pathLst>
                <a:path w="1479" h="2662" extrusionOk="0">
                  <a:moveTo>
                    <a:pt x="0" y="1"/>
                  </a:moveTo>
                  <a:lnTo>
                    <a:pt x="0" y="2661"/>
                  </a:lnTo>
                  <a:cubicBezTo>
                    <a:pt x="1479" y="2366"/>
                    <a:pt x="1479" y="273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1" name="Google Shape;701;p5"/>
            <p:cNvSpPr/>
            <p:nvPr/>
          </p:nvSpPr>
          <p:spPr>
            <a:xfrm>
              <a:off x="10948250" y="3747725"/>
              <a:ext cx="36975" cy="66550"/>
            </a:xfrm>
            <a:custGeom>
              <a:avLst/>
              <a:gdLst/>
              <a:ahLst/>
              <a:cxnLst/>
              <a:rect l="l" t="t" r="r" b="b"/>
              <a:pathLst>
                <a:path w="1479" h="2662" extrusionOk="0">
                  <a:moveTo>
                    <a:pt x="0" y="1"/>
                  </a:moveTo>
                  <a:lnTo>
                    <a:pt x="0" y="2662"/>
                  </a:lnTo>
                  <a:cubicBezTo>
                    <a:pt x="1479" y="2366"/>
                    <a:pt x="1479" y="297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2" name="Google Shape;702;p5"/>
            <p:cNvSpPr/>
            <p:nvPr/>
          </p:nvSpPr>
          <p:spPr>
            <a:xfrm>
              <a:off x="10948250" y="3433350"/>
              <a:ext cx="36975" cy="66550"/>
            </a:xfrm>
            <a:custGeom>
              <a:avLst/>
              <a:gdLst/>
              <a:ahLst/>
              <a:cxnLst/>
              <a:rect l="l" t="t" r="r" b="b"/>
              <a:pathLst>
                <a:path w="1479" h="2662" extrusionOk="0">
                  <a:moveTo>
                    <a:pt x="0" y="1"/>
                  </a:moveTo>
                  <a:lnTo>
                    <a:pt x="0" y="2661"/>
                  </a:lnTo>
                  <a:cubicBezTo>
                    <a:pt x="1479" y="2366"/>
                    <a:pt x="1479" y="274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3" name="Google Shape;703;p5"/>
            <p:cNvSpPr/>
            <p:nvPr/>
          </p:nvSpPr>
          <p:spPr>
            <a:xfrm>
              <a:off x="10948250" y="3590250"/>
              <a:ext cx="36975" cy="67125"/>
            </a:xfrm>
            <a:custGeom>
              <a:avLst/>
              <a:gdLst/>
              <a:ahLst/>
              <a:cxnLst/>
              <a:rect l="l" t="t" r="r" b="b"/>
              <a:pathLst>
                <a:path w="1479" h="2685" extrusionOk="0">
                  <a:moveTo>
                    <a:pt x="0" y="1"/>
                  </a:moveTo>
                  <a:lnTo>
                    <a:pt x="0" y="2684"/>
                  </a:lnTo>
                  <a:cubicBezTo>
                    <a:pt x="1479" y="2389"/>
                    <a:pt x="1479" y="297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4" name="Google Shape;704;p5"/>
            <p:cNvSpPr/>
            <p:nvPr/>
          </p:nvSpPr>
          <p:spPr>
            <a:xfrm>
              <a:off x="10948250" y="4061550"/>
              <a:ext cx="36975" cy="67100"/>
            </a:xfrm>
            <a:custGeom>
              <a:avLst/>
              <a:gdLst/>
              <a:ahLst/>
              <a:cxnLst/>
              <a:rect l="l" t="t" r="r" b="b"/>
              <a:pathLst>
                <a:path w="1479" h="2684" extrusionOk="0">
                  <a:moveTo>
                    <a:pt x="0" y="0"/>
                  </a:moveTo>
                  <a:lnTo>
                    <a:pt x="0" y="2684"/>
                  </a:lnTo>
                  <a:cubicBezTo>
                    <a:pt x="1479" y="2388"/>
                    <a:pt x="1479" y="296"/>
                    <a:pt x="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5" name="Google Shape;705;p5"/>
            <p:cNvSpPr/>
            <p:nvPr/>
          </p:nvSpPr>
          <p:spPr>
            <a:xfrm>
              <a:off x="11053425" y="2883025"/>
              <a:ext cx="79600" cy="67875"/>
            </a:xfrm>
            <a:custGeom>
              <a:avLst/>
              <a:gdLst/>
              <a:ahLst/>
              <a:cxnLst/>
              <a:rect l="l" t="t" r="r" b="b"/>
              <a:pathLst>
                <a:path w="3184" h="2715" extrusionOk="0">
                  <a:moveTo>
                    <a:pt x="1860" y="1"/>
                  </a:moveTo>
                  <a:cubicBezTo>
                    <a:pt x="1846" y="1"/>
                    <a:pt x="1833" y="1"/>
                    <a:pt x="1819" y="2"/>
                  </a:cubicBezTo>
                  <a:cubicBezTo>
                    <a:pt x="614" y="2"/>
                    <a:pt x="0" y="1457"/>
                    <a:pt x="864" y="2321"/>
                  </a:cubicBezTo>
                  <a:cubicBezTo>
                    <a:pt x="1143" y="2592"/>
                    <a:pt x="1483" y="2715"/>
                    <a:pt x="1816" y="2715"/>
                  </a:cubicBezTo>
                  <a:cubicBezTo>
                    <a:pt x="2516" y="2715"/>
                    <a:pt x="3184" y="2175"/>
                    <a:pt x="3184" y="1343"/>
                  </a:cubicBezTo>
                  <a:cubicBezTo>
                    <a:pt x="3184" y="606"/>
                    <a:pt x="2592" y="1"/>
                    <a:pt x="18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6" name="Google Shape;706;p5"/>
            <p:cNvSpPr/>
            <p:nvPr/>
          </p:nvSpPr>
          <p:spPr>
            <a:xfrm>
              <a:off x="11053425" y="2725575"/>
              <a:ext cx="79600" cy="68425"/>
            </a:xfrm>
            <a:custGeom>
              <a:avLst/>
              <a:gdLst/>
              <a:ahLst/>
              <a:cxnLst/>
              <a:rect l="l" t="t" r="r" b="b"/>
              <a:pathLst>
                <a:path w="3184" h="2737" extrusionOk="0">
                  <a:moveTo>
                    <a:pt x="1819" y="1"/>
                  </a:moveTo>
                  <a:cubicBezTo>
                    <a:pt x="614" y="1"/>
                    <a:pt x="0" y="1479"/>
                    <a:pt x="864" y="2343"/>
                  </a:cubicBezTo>
                  <a:cubicBezTo>
                    <a:pt x="1136" y="2614"/>
                    <a:pt x="1473" y="2737"/>
                    <a:pt x="1806" y="2737"/>
                  </a:cubicBezTo>
                  <a:cubicBezTo>
                    <a:pt x="2506" y="2737"/>
                    <a:pt x="3184" y="2197"/>
                    <a:pt x="3184" y="1365"/>
                  </a:cubicBezTo>
                  <a:cubicBezTo>
                    <a:pt x="3184" y="615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7" name="Google Shape;707;p5"/>
            <p:cNvSpPr/>
            <p:nvPr/>
          </p:nvSpPr>
          <p:spPr>
            <a:xfrm>
              <a:off x="11053425" y="3039950"/>
              <a:ext cx="79600" cy="68125"/>
            </a:xfrm>
            <a:custGeom>
              <a:avLst/>
              <a:gdLst/>
              <a:ahLst/>
              <a:cxnLst/>
              <a:rect l="l" t="t" r="r" b="b"/>
              <a:pathLst>
                <a:path w="3184" h="2725" extrusionOk="0">
                  <a:moveTo>
                    <a:pt x="1819" y="1"/>
                  </a:moveTo>
                  <a:cubicBezTo>
                    <a:pt x="614" y="1"/>
                    <a:pt x="0" y="1479"/>
                    <a:pt x="864" y="2320"/>
                  </a:cubicBezTo>
                  <a:cubicBezTo>
                    <a:pt x="1144" y="2600"/>
                    <a:pt x="1486" y="2725"/>
                    <a:pt x="1820" y="2725"/>
                  </a:cubicBezTo>
                  <a:cubicBezTo>
                    <a:pt x="2518" y="2725"/>
                    <a:pt x="3184" y="2180"/>
                    <a:pt x="3184" y="1365"/>
                  </a:cubicBezTo>
                  <a:cubicBezTo>
                    <a:pt x="3184" y="615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8" name="Google Shape;708;p5"/>
            <p:cNvSpPr/>
            <p:nvPr/>
          </p:nvSpPr>
          <p:spPr>
            <a:xfrm>
              <a:off x="11061025" y="2568475"/>
              <a:ext cx="72000" cy="68200"/>
            </a:xfrm>
            <a:custGeom>
              <a:avLst/>
              <a:gdLst/>
              <a:ahLst/>
              <a:cxnLst/>
              <a:rect l="l" t="t" r="r" b="b"/>
              <a:pathLst>
                <a:path w="2880" h="2728" extrusionOk="0">
                  <a:moveTo>
                    <a:pt x="1558" y="0"/>
                  </a:moveTo>
                  <a:cubicBezTo>
                    <a:pt x="781" y="0"/>
                    <a:pt x="0" y="650"/>
                    <a:pt x="197" y="1646"/>
                  </a:cubicBezTo>
                  <a:cubicBezTo>
                    <a:pt x="343" y="2380"/>
                    <a:pt x="926" y="2727"/>
                    <a:pt x="1511" y="2727"/>
                  </a:cubicBezTo>
                  <a:cubicBezTo>
                    <a:pt x="2194" y="2727"/>
                    <a:pt x="2880" y="2255"/>
                    <a:pt x="2880" y="1373"/>
                  </a:cubicBezTo>
                  <a:cubicBezTo>
                    <a:pt x="2880" y="1191"/>
                    <a:pt x="2857" y="1009"/>
                    <a:pt x="2766" y="827"/>
                  </a:cubicBezTo>
                  <a:cubicBezTo>
                    <a:pt x="2522" y="252"/>
                    <a:pt x="2041" y="0"/>
                    <a:pt x="155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09" name="Google Shape;709;p5"/>
            <p:cNvSpPr/>
            <p:nvPr/>
          </p:nvSpPr>
          <p:spPr>
            <a:xfrm>
              <a:off x="10948250" y="4375925"/>
              <a:ext cx="36975" cy="67100"/>
            </a:xfrm>
            <a:custGeom>
              <a:avLst/>
              <a:gdLst/>
              <a:ahLst/>
              <a:cxnLst/>
              <a:rect l="l" t="t" r="r" b="b"/>
              <a:pathLst>
                <a:path w="1479" h="2684" extrusionOk="0">
                  <a:moveTo>
                    <a:pt x="0" y="1"/>
                  </a:moveTo>
                  <a:lnTo>
                    <a:pt x="0" y="2684"/>
                  </a:lnTo>
                  <a:cubicBezTo>
                    <a:pt x="1479" y="2388"/>
                    <a:pt x="1479" y="296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0" name="Google Shape;710;p5"/>
            <p:cNvSpPr/>
            <p:nvPr/>
          </p:nvSpPr>
          <p:spPr>
            <a:xfrm>
              <a:off x="10948250" y="4533400"/>
              <a:ext cx="27875" cy="66550"/>
            </a:xfrm>
            <a:custGeom>
              <a:avLst/>
              <a:gdLst/>
              <a:ahLst/>
              <a:cxnLst/>
              <a:rect l="l" t="t" r="r" b="b"/>
              <a:pathLst>
                <a:path w="1115" h="2662" extrusionOk="0">
                  <a:moveTo>
                    <a:pt x="0" y="1"/>
                  </a:moveTo>
                  <a:lnTo>
                    <a:pt x="0" y="2661"/>
                  </a:lnTo>
                  <a:cubicBezTo>
                    <a:pt x="637" y="2525"/>
                    <a:pt x="1115" y="1979"/>
                    <a:pt x="1115" y="1319"/>
                  </a:cubicBezTo>
                  <a:cubicBezTo>
                    <a:pt x="1115" y="683"/>
                    <a:pt x="637" y="114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1" name="Google Shape;711;p5"/>
            <p:cNvSpPr/>
            <p:nvPr/>
          </p:nvSpPr>
          <p:spPr>
            <a:xfrm>
              <a:off x="11053425" y="3196850"/>
              <a:ext cx="79600" cy="68425"/>
            </a:xfrm>
            <a:custGeom>
              <a:avLst/>
              <a:gdLst/>
              <a:ahLst/>
              <a:cxnLst/>
              <a:rect l="l" t="t" r="r" b="b"/>
              <a:pathLst>
                <a:path w="3184" h="2737" extrusionOk="0">
                  <a:moveTo>
                    <a:pt x="1819" y="1"/>
                  </a:moveTo>
                  <a:cubicBezTo>
                    <a:pt x="614" y="1"/>
                    <a:pt x="0" y="1479"/>
                    <a:pt x="864" y="2343"/>
                  </a:cubicBezTo>
                  <a:cubicBezTo>
                    <a:pt x="1136" y="2615"/>
                    <a:pt x="1473" y="2737"/>
                    <a:pt x="1806" y="2737"/>
                  </a:cubicBezTo>
                  <a:cubicBezTo>
                    <a:pt x="2506" y="2737"/>
                    <a:pt x="3184" y="2197"/>
                    <a:pt x="3184" y="1365"/>
                  </a:cubicBezTo>
                  <a:cubicBezTo>
                    <a:pt x="3184" y="615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2" name="Google Shape;712;p5"/>
            <p:cNvSpPr/>
            <p:nvPr/>
          </p:nvSpPr>
          <p:spPr>
            <a:xfrm>
              <a:off x="11693550" y="4611275"/>
              <a:ext cx="68250" cy="43250"/>
            </a:xfrm>
            <a:custGeom>
              <a:avLst/>
              <a:gdLst/>
              <a:ahLst/>
              <a:cxnLst/>
              <a:rect l="l" t="t" r="r" b="b"/>
              <a:pathLst>
                <a:path w="2730" h="1730" extrusionOk="0">
                  <a:moveTo>
                    <a:pt x="1323" y="0"/>
                  </a:moveTo>
                  <a:cubicBezTo>
                    <a:pt x="571" y="0"/>
                    <a:pt x="0" y="606"/>
                    <a:pt x="0" y="1365"/>
                  </a:cubicBezTo>
                  <a:cubicBezTo>
                    <a:pt x="0" y="1479"/>
                    <a:pt x="23" y="1615"/>
                    <a:pt x="46" y="1729"/>
                  </a:cubicBezTo>
                  <a:lnTo>
                    <a:pt x="2661" y="1729"/>
                  </a:lnTo>
                  <a:cubicBezTo>
                    <a:pt x="2707" y="1615"/>
                    <a:pt x="2729" y="1479"/>
                    <a:pt x="2729" y="1365"/>
                  </a:cubicBezTo>
                  <a:cubicBezTo>
                    <a:pt x="2729" y="606"/>
                    <a:pt x="2137" y="0"/>
                    <a:pt x="1405" y="0"/>
                  </a:cubicBezTo>
                  <a:cubicBezTo>
                    <a:pt x="1392" y="0"/>
                    <a:pt x="1378" y="0"/>
                    <a:pt x="1365" y="1"/>
                  </a:cubicBezTo>
                  <a:cubicBezTo>
                    <a:pt x="1351" y="0"/>
                    <a:pt x="1337" y="0"/>
                    <a:pt x="132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3" name="Google Shape;713;p5"/>
            <p:cNvSpPr/>
            <p:nvPr/>
          </p:nvSpPr>
          <p:spPr>
            <a:xfrm>
              <a:off x="10948250" y="3118975"/>
              <a:ext cx="36975" cy="67100"/>
            </a:xfrm>
            <a:custGeom>
              <a:avLst/>
              <a:gdLst/>
              <a:ahLst/>
              <a:cxnLst/>
              <a:rect l="l" t="t" r="r" b="b"/>
              <a:pathLst>
                <a:path w="1479" h="2684" extrusionOk="0">
                  <a:moveTo>
                    <a:pt x="0" y="1"/>
                  </a:moveTo>
                  <a:lnTo>
                    <a:pt x="0" y="2684"/>
                  </a:lnTo>
                  <a:cubicBezTo>
                    <a:pt x="1479" y="2388"/>
                    <a:pt x="1479" y="296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4" name="Google Shape;714;p5"/>
            <p:cNvSpPr/>
            <p:nvPr/>
          </p:nvSpPr>
          <p:spPr>
            <a:xfrm>
              <a:off x="11064800" y="4611275"/>
              <a:ext cx="68225" cy="43250"/>
            </a:xfrm>
            <a:custGeom>
              <a:avLst/>
              <a:gdLst/>
              <a:ahLst/>
              <a:cxnLst/>
              <a:rect l="l" t="t" r="r" b="b"/>
              <a:pathLst>
                <a:path w="2729" h="1730" extrusionOk="0">
                  <a:moveTo>
                    <a:pt x="1364" y="1"/>
                  </a:moveTo>
                  <a:cubicBezTo>
                    <a:pt x="614" y="1"/>
                    <a:pt x="0" y="592"/>
                    <a:pt x="0" y="1365"/>
                  </a:cubicBezTo>
                  <a:cubicBezTo>
                    <a:pt x="0" y="1479"/>
                    <a:pt x="23" y="1615"/>
                    <a:pt x="68" y="1729"/>
                  </a:cubicBezTo>
                  <a:lnTo>
                    <a:pt x="2661" y="1729"/>
                  </a:lnTo>
                  <a:cubicBezTo>
                    <a:pt x="2706" y="1615"/>
                    <a:pt x="2729" y="1479"/>
                    <a:pt x="2729" y="1365"/>
                  </a:cubicBezTo>
                  <a:cubicBezTo>
                    <a:pt x="2729" y="592"/>
                    <a:pt x="2115" y="1"/>
                    <a:pt x="136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5" name="Google Shape;715;p5"/>
            <p:cNvSpPr/>
            <p:nvPr/>
          </p:nvSpPr>
          <p:spPr>
            <a:xfrm>
              <a:off x="12007350" y="4611275"/>
              <a:ext cx="68250" cy="43250"/>
            </a:xfrm>
            <a:custGeom>
              <a:avLst/>
              <a:gdLst/>
              <a:ahLst/>
              <a:cxnLst/>
              <a:rect l="l" t="t" r="r" b="b"/>
              <a:pathLst>
                <a:path w="2730" h="1730" extrusionOk="0">
                  <a:moveTo>
                    <a:pt x="1365" y="1"/>
                  </a:moveTo>
                  <a:cubicBezTo>
                    <a:pt x="615" y="1"/>
                    <a:pt x="1" y="592"/>
                    <a:pt x="24" y="1365"/>
                  </a:cubicBezTo>
                  <a:cubicBezTo>
                    <a:pt x="24" y="1479"/>
                    <a:pt x="46" y="1615"/>
                    <a:pt x="69" y="1729"/>
                  </a:cubicBezTo>
                  <a:lnTo>
                    <a:pt x="2684" y="1729"/>
                  </a:lnTo>
                  <a:cubicBezTo>
                    <a:pt x="2707" y="1615"/>
                    <a:pt x="2730" y="1479"/>
                    <a:pt x="2730" y="1365"/>
                  </a:cubicBezTo>
                  <a:cubicBezTo>
                    <a:pt x="2730" y="592"/>
                    <a:pt x="2138" y="1"/>
                    <a:pt x="13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6" name="Google Shape;716;p5"/>
            <p:cNvSpPr/>
            <p:nvPr/>
          </p:nvSpPr>
          <p:spPr>
            <a:xfrm>
              <a:off x="12636125" y="4611275"/>
              <a:ext cx="68250" cy="43250"/>
            </a:xfrm>
            <a:custGeom>
              <a:avLst/>
              <a:gdLst/>
              <a:ahLst/>
              <a:cxnLst/>
              <a:rect l="l" t="t" r="r" b="b"/>
              <a:pathLst>
                <a:path w="2730" h="1730" extrusionOk="0">
                  <a:moveTo>
                    <a:pt x="1365" y="1"/>
                  </a:moveTo>
                  <a:cubicBezTo>
                    <a:pt x="614" y="1"/>
                    <a:pt x="0" y="592"/>
                    <a:pt x="0" y="1365"/>
                  </a:cubicBezTo>
                  <a:cubicBezTo>
                    <a:pt x="0" y="1479"/>
                    <a:pt x="23" y="1615"/>
                    <a:pt x="68" y="1729"/>
                  </a:cubicBezTo>
                  <a:lnTo>
                    <a:pt x="2661" y="1729"/>
                  </a:lnTo>
                  <a:cubicBezTo>
                    <a:pt x="2706" y="1615"/>
                    <a:pt x="2729" y="1479"/>
                    <a:pt x="2729" y="1365"/>
                  </a:cubicBezTo>
                  <a:cubicBezTo>
                    <a:pt x="2729" y="592"/>
                    <a:pt x="2115" y="1"/>
                    <a:pt x="13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7" name="Google Shape;717;p5"/>
            <p:cNvSpPr/>
            <p:nvPr/>
          </p:nvSpPr>
          <p:spPr>
            <a:xfrm>
              <a:off x="12321750" y="4611275"/>
              <a:ext cx="68225" cy="43250"/>
            </a:xfrm>
            <a:custGeom>
              <a:avLst/>
              <a:gdLst/>
              <a:ahLst/>
              <a:cxnLst/>
              <a:rect l="l" t="t" r="r" b="b"/>
              <a:pathLst>
                <a:path w="2729" h="1730" extrusionOk="0">
                  <a:moveTo>
                    <a:pt x="1364" y="1"/>
                  </a:moveTo>
                  <a:cubicBezTo>
                    <a:pt x="614" y="1"/>
                    <a:pt x="0" y="592"/>
                    <a:pt x="0" y="1365"/>
                  </a:cubicBezTo>
                  <a:cubicBezTo>
                    <a:pt x="0" y="1479"/>
                    <a:pt x="23" y="1615"/>
                    <a:pt x="68" y="1729"/>
                  </a:cubicBezTo>
                  <a:lnTo>
                    <a:pt x="2661" y="1729"/>
                  </a:lnTo>
                  <a:cubicBezTo>
                    <a:pt x="2706" y="1615"/>
                    <a:pt x="2729" y="1479"/>
                    <a:pt x="2729" y="1365"/>
                  </a:cubicBezTo>
                  <a:cubicBezTo>
                    <a:pt x="2729" y="592"/>
                    <a:pt x="2115" y="1"/>
                    <a:pt x="136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8" name="Google Shape;718;p5"/>
            <p:cNvSpPr/>
            <p:nvPr/>
          </p:nvSpPr>
          <p:spPr>
            <a:xfrm>
              <a:off x="11379175" y="4611275"/>
              <a:ext cx="68250" cy="43250"/>
            </a:xfrm>
            <a:custGeom>
              <a:avLst/>
              <a:gdLst/>
              <a:ahLst/>
              <a:cxnLst/>
              <a:rect l="l" t="t" r="r" b="b"/>
              <a:pathLst>
                <a:path w="2730" h="1730" extrusionOk="0">
                  <a:moveTo>
                    <a:pt x="1365" y="1"/>
                  </a:moveTo>
                  <a:cubicBezTo>
                    <a:pt x="614" y="1"/>
                    <a:pt x="0" y="592"/>
                    <a:pt x="0" y="1365"/>
                  </a:cubicBezTo>
                  <a:cubicBezTo>
                    <a:pt x="0" y="1479"/>
                    <a:pt x="23" y="1615"/>
                    <a:pt x="68" y="1729"/>
                  </a:cubicBezTo>
                  <a:lnTo>
                    <a:pt x="2661" y="1729"/>
                  </a:lnTo>
                  <a:cubicBezTo>
                    <a:pt x="2706" y="1615"/>
                    <a:pt x="2729" y="1479"/>
                    <a:pt x="2729" y="1365"/>
                  </a:cubicBezTo>
                  <a:cubicBezTo>
                    <a:pt x="2729" y="592"/>
                    <a:pt x="2115" y="1"/>
                    <a:pt x="13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19" name="Google Shape;719;p5"/>
            <p:cNvSpPr/>
            <p:nvPr/>
          </p:nvSpPr>
          <p:spPr>
            <a:xfrm>
              <a:off x="10948250" y="2805175"/>
              <a:ext cx="36975" cy="66525"/>
            </a:xfrm>
            <a:custGeom>
              <a:avLst/>
              <a:gdLst/>
              <a:ahLst/>
              <a:cxnLst/>
              <a:rect l="l" t="t" r="r" b="b"/>
              <a:pathLst>
                <a:path w="1479" h="2661" extrusionOk="0">
                  <a:moveTo>
                    <a:pt x="0" y="0"/>
                  </a:moveTo>
                  <a:lnTo>
                    <a:pt x="0" y="2661"/>
                  </a:lnTo>
                  <a:cubicBezTo>
                    <a:pt x="1479" y="2365"/>
                    <a:pt x="1479" y="273"/>
                    <a:pt x="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0" name="Google Shape;720;p5"/>
            <p:cNvSpPr/>
            <p:nvPr/>
          </p:nvSpPr>
          <p:spPr>
            <a:xfrm>
              <a:off x="10948250" y="2345825"/>
              <a:ext cx="26175" cy="54600"/>
            </a:xfrm>
            <a:custGeom>
              <a:avLst/>
              <a:gdLst/>
              <a:ahLst/>
              <a:cxnLst/>
              <a:rect l="l" t="t" r="r" b="b"/>
              <a:pathLst>
                <a:path w="1047" h="2184" extrusionOk="0">
                  <a:moveTo>
                    <a:pt x="0" y="0"/>
                  </a:moveTo>
                  <a:lnTo>
                    <a:pt x="0" y="2183"/>
                  </a:lnTo>
                  <a:cubicBezTo>
                    <a:pt x="501" y="2092"/>
                    <a:pt x="910" y="1706"/>
                    <a:pt x="1046" y="122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1" name="Google Shape;721;p5"/>
            <p:cNvSpPr/>
            <p:nvPr/>
          </p:nvSpPr>
          <p:spPr>
            <a:xfrm>
              <a:off x="10948250" y="2962075"/>
              <a:ext cx="36975" cy="66525"/>
            </a:xfrm>
            <a:custGeom>
              <a:avLst/>
              <a:gdLst/>
              <a:ahLst/>
              <a:cxnLst/>
              <a:rect l="l" t="t" r="r" b="b"/>
              <a:pathLst>
                <a:path w="1479" h="2661" extrusionOk="0">
                  <a:moveTo>
                    <a:pt x="0" y="0"/>
                  </a:moveTo>
                  <a:lnTo>
                    <a:pt x="0" y="2661"/>
                  </a:lnTo>
                  <a:cubicBezTo>
                    <a:pt x="1479" y="2388"/>
                    <a:pt x="1479" y="296"/>
                    <a:pt x="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2" name="Google Shape;722;p5"/>
            <p:cNvSpPr/>
            <p:nvPr/>
          </p:nvSpPr>
          <p:spPr>
            <a:xfrm>
              <a:off x="10948250" y="2490775"/>
              <a:ext cx="36975" cy="66550"/>
            </a:xfrm>
            <a:custGeom>
              <a:avLst/>
              <a:gdLst/>
              <a:ahLst/>
              <a:cxnLst/>
              <a:rect l="l" t="t" r="r" b="b"/>
              <a:pathLst>
                <a:path w="1479" h="2662" extrusionOk="0">
                  <a:moveTo>
                    <a:pt x="0" y="1"/>
                  </a:moveTo>
                  <a:lnTo>
                    <a:pt x="0" y="2662"/>
                  </a:lnTo>
                  <a:cubicBezTo>
                    <a:pt x="1479" y="2389"/>
                    <a:pt x="1479" y="274"/>
                    <a:pt x="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3" name="Google Shape;723;p5"/>
            <p:cNvSpPr/>
            <p:nvPr/>
          </p:nvSpPr>
          <p:spPr>
            <a:xfrm>
              <a:off x="10948250" y="2647700"/>
              <a:ext cx="36975" cy="67100"/>
            </a:xfrm>
            <a:custGeom>
              <a:avLst/>
              <a:gdLst/>
              <a:ahLst/>
              <a:cxnLst/>
              <a:rect l="l" t="t" r="r" b="b"/>
              <a:pathLst>
                <a:path w="1479" h="2684" extrusionOk="0">
                  <a:moveTo>
                    <a:pt x="0" y="0"/>
                  </a:moveTo>
                  <a:lnTo>
                    <a:pt x="0" y="2684"/>
                  </a:lnTo>
                  <a:cubicBezTo>
                    <a:pt x="1479" y="2388"/>
                    <a:pt x="1479" y="296"/>
                    <a:pt x="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4" name="Google Shape;724;p5"/>
            <p:cNvSpPr/>
            <p:nvPr/>
          </p:nvSpPr>
          <p:spPr>
            <a:xfrm>
              <a:off x="11064800" y="3825625"/>
              <a:ext cx="68225" cy="68100"/>
            </a:xfrm>
            <a:custGeom>
              <a:avLst/>
              <a:gdLst/>
              <a:ahLst/>
              <a:cxnLst/>
              <a:rect l="l" t="t" r="r" b="b"/>
              <a:pathLst>
                <a:path w="2729" h="2724" extrusionOk="0">
                  <a:moveTo>
                    <a:pt x="1364" y="0"/>
                  </a:moveTo>
                  <a:cubicBezTo>
                    <a:pt x="614" y="0"/>
                    <a:pt x="0" y="592"/>
                    <a:pt x="0" y="1365"/>
                  </a:cubicBezTo>
                  <a:cubicBezTo>
                    <a:pt x="0" y="1547"/>
                    <a:pt x="46" y="1729"/>
                    <a:pt x="114" y="1888"/>
                  </a:cubicBezTo>
                  <a:cubicBezTo>
                    <a:pt x="353" y="2445"/>
                    <a:pt x="864" y="2723"/>
                    <a:pt x="1373" y="2723"/>
                  </a:cubicBezTo>
                  <a:cubicBezTo>
                    <a:pt x="1882" y="2723"/>
                    <a:pt x="2388" y="2445"/>
                    <a:pt x="2615" y="1888"/>
                  </a:cubicBezTo>
                  <a:cubicBezTo>
                    <a:pt x="2683" y="1729"/>
                    <a:pt x="2729" y="1547"/>
                    <a:pt x="2729" y="1365"/>
                  </a:cubicBezTo>
                  <a:cubicBezTo>
                    <a:pt x="2729" y="614"/>
                    <a:pt x="2115" y="0"/>
                    <a:pt x="136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5" name="Google Shape;725;p5"/>
            <p:cNvSpPr/>
            <p:nvPr/>
          </p:nvSpPr>
          <p:spPr>
            <a:xfrm>
              <a:off x="11214875" y="4375350"/>
              <a:ext cx="88700" cy="68250"/>
            </a:xfrm>
            <a:custGeom>
              <a:avLst/>
              <a:gdLst/>
              <a:ahLst/>
              <a:cxnLst/>
              <a:rect l="l" t="t" r="r" b="b"/>
              <a:pathLst>
                <a:path w="3548" h="2730" extrusionOk="0">
                  <a:moveTo>
                    <a:pt x="1660" y="1"/>
                  </a:moveTo>
                  <a:cubicBezTo>
                    <a:pt x="1456" y="1"/>
                    <a:pt x="1297" y="46"/>
                    <a:pt x="1115" y="115"/>
                  </a:cubicBezTo>
                  <a:cubicBezTo>
                    <a:pt x="0" y="592"/>
                    <a:pt x="0" y="2161"/>
                    <a:pt x="1115" y="2639"/>
                  </a:cubicBezTo>
                  <a:cubicBezTo>
                    <a:pt x="1297" y="2707"/>
                    <a:pt x="1456" y="2730"/>
                    <a:pt x="1660" y="2730"/>
                  </a:cubicBezTo>
                  <a:cubicBezTo>
                    <a:pt x="3139" y="2730"/>
                    <a:pt x="3548" y="683"/>
                    <a:pt x="2183" y="115"/>
                  </a:cubicBezTo>
                  <a:cubicBezTo>
                    <a:pt x="2002" y="46"/>
                    <a:pt x="1820" y="1"/>
                    <a:pt x="16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6" name="Google Shape;726;p5"/>
            <p:cNvSpPr/>
            <p:nvPr/>
          </p:nvSpPr>
          <p:spPr>
            <a:xfrm>
              <a:off x="11214875" y="4060975"/>
              <a:ext cx="88700" cy="68250"/>
            </a:xfrm>
            <a:custGeom>
              <a:avLst/>
              <a:gdLst/>
              <a:ahLst/>
              <a:cxnLst/>
              <a:rect l="l" t="t" r="r" b="b"/>
              <a:pathLst>
                <a:path w="3548" h="2730" extrusionOk="0">
                  <a:moveTo>
                    <a:pt x="1660" y="1"/>
                  </a:moveTo>
                  <a:cubicBezTo>
                    <a:pt x="1456" y="1"/>
                    <a:pt x="1297" y="46"/>
                    <a:pt x="1115" y="114"/>
                  </a:cubicBezTo>
                  <a:cubicBezTo>
                    <a:pt x="0" y="592"/>
                    <a:pt x="0" y="2161"/>
                    <a:pt x="1115" y="2616"/>
                  </a:cubicBezTo>
                  <a:cubicBezTo>
                    <a:pt x="1297" y="2684"/>
                    <a:pt x="1456" y="2729"/>
                    <a:pt x="1660" y="2729"/>
                  </a:cubicBezTo>
                  <a:cubicBezTo>
                    <a:pt x="3139" y="2729"/>
                    <a:pt x="3548" y="683"/>
                    <a:pt x="2183" y="114"/>
                  </a:cubicBezTo>
                  <a:cubicBezTo>
                    <a:pt x="2002" y="46"/>
                    <a:pt x="1820" y="1"/>
                    <a:pt x="16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7" name="Google Shape;727;p5"/>
            <p:cNvSpPr/>
            <p:nvPr/>
          </p:nvSpPr>
          <p:spPr>
            <a:xfrm>
              <a:off x="11214875" y="4532275"/>
              <a:ext cx="88700" cy="68225"/>
            </a:xfrm>
            <a:custGeom>
              <a:avLst/>
              <a:gdLst/>
              <a:ahLst/>
              <a:cxnLst/>
              <a:rect l="l" t="t" r="r" b="b"/>
              <a:pathLst>
                <a:path w="3548" h="2729" extrusionOk="0">
                  <a:moveTo>
                    <a:pt x="1660" y="0"/>
                  </a:moveTo>
                  <a:cubicBezTo>
                    <a:pt x="1456" y="0"/>
                    <a:pt x="1297" y="46"/>
                    <a:pt x="1115" y="114"/>
                  </a:cubicBezTo>
                  <a:cubicBezTo>
                    <a:pt x="0" y="591"/>
                    <a:pt x="0" y="2160"/>
                    <a:pt x="1115" y="2615"/>
                  </a:cubicBezTo>
                  <a:cubicBezTo>
                    <a:pt x="1297" y="2706"/>
                    <a:pt x="1456" y="2729"/>
                    <a:pt x="1660" y="2729"/>
                  </a:cubicBezTo>
                  <a:cubicBezTo>
                    <a:pt x="3139" y="2729"/>
                    <a:pt x="3548" y="682"/>
                    <a:pt x="2183" y="114"/>
                  </a:cubicBezTo>
                  <a:cubicBezTo>
                    <a:pt x="2002" y="46"/>
                    <a:pt x="1820" y="0"/>
                    <a:pt x="16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8" name="Google Shape;728;p5"/>
            <p:cNvSpPr/>
            <p:nvPr/>
          </p:nvSpPr>
          <p:spPr>
            <a:xfrm>
              <a:off x="11214875" y="4218450"/>
              <a:ext cx="88700" cy="68250"/>
            </a:xfrm>
            <a:custGeom>
              <a:avLst/>
              <a:gdLst/>
              <a:ahLst/>
              <a:cxnLst/>
              <a:rect l="l" t="t" r="r" b="b"/>
              <a:pathLst>
                <a:path w="3548" h="2730" extrusionOk="0">
                  <a:moveTo>
                    <a:pt x="1660" y="1"/>
                  </a:moveTo>
                  <a:cubicBezTo>
                    <a:pt x="1456" y="1"/>
                    <a:pt x="1297" y="23"/>
                    <a:pt x="1115" y="92"/>
                  </a:cubicBezTo>
                  <a:cubicBezTo>
                    <a:pt x="0" y="569"/>
                    <a:pt x="0" y="2138"/>
                    <a:pt x="1115" y="2616"/>
                  </a:cubicBezTo>
                  <a:cubicBezTo>
                    <a:pt x="1297" y="2684"/>
                    <a:pt x="1456" y="2707"/>
                    <a:pt x="1660" y="2729"/>
                  </a:cubicBezTo>
                  <a:cubicBezTo>
                    <a:pt x="3139" y="2707"/>
                    <a:pt x="3548" y="683"/>
                    <a:pt x="2183" y="92"/>
                  </a:cubicBezTo>
                  <a:cubicBezTo>
                    <a:pt x="2002" y="23"/>
                    <a:pt x="1820" y="1"/>
                    <a:pt x="16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29" name="Google Shape;729;p5"/>
            <p:cNvSpPr/>
            <p:nvPr/>
          </p:nvSpPr>
          <p:spPr>
            <a:xfrm>
              <a:off x="11214875" y="3589700"/>
              <a:ext cx="82450" cy="68250"/>
            </a:xfrm>
            <a:custGeom>
              <a:avLst/>
              <a:gdLst/>
              <a:ahLst/>
              <a:cxnLst/>
              <a:rect l="l" t="t" r="r" b="b"/>
              <a:pathLst>
                <a:path w="3298" h="2730" extrusionOk="0">
                  <a:moveTo>
                    <a:pt x="1660" y="0"/>
                  </a:moveTo>
                  <a:cubicBezTo>
                    <a:pt x="1456" y="0"/>
                    <a:pt x="1297" y="46"/>
                    <a:pt x="1115" y="114"/>
                  </a:cubicBezTo>
                  <a:cubicBezTo>
                    <a:pt x="0" y="569"/>
                    <a:pt x="0" y="2161"/>
                    <a:pt x="1115" y="2615"/>
                  </a:cubicBezTo>
                  <a:cubicBezTo>
                    <a:pt x="1297" y="2684"/>
                    <a:pt x="1456" y="2729"/>
                    <a:pt x="1660" y="2729"/>
                  </a:cubicBezTo>
                  <a:cubicBezTo>
                    <a:pt x="1820" y="2729"/>
                    <a:pt x="2002" y="2684"/>
                    <a:pt x="2183" y="2615"/>
                  </a:cubicBezTo>
                  <a:cubicBezTo>
                    <a:pt x="3298" y="2161"/>
                    <a:pt x="3298" y="569"/>
                    <a:pt x="2183" y="114"/>
                  </a:cubicBezTo>
                  <a:cubicBezTo>
                    <a:pt x="2002" y="46"/>
                    <a:pt x="1820" y="0"/>
                    <a:pt x="16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0" name="Google Shape;730;p5"/>
            <p:cNvSpPr/>
            <p:nvPr/>
          </p:nvSpPr>
          <p:spPr>
            <a:xfrm>
              <a:off x="11214875" y="3904075"/>
              <a:ext cx="82450" cy="68250"/>
            </a:xfrm>
            <a:custGeom>
              <a:avLst/>
              <a:gdLst/>
              <a:ahLst/>
              <a:cxnLst/>
              <a:rect l="l" t="t" r="r" b="b"/>
              <a:pathLst>
                <a:path w="3298" h="2730" extrusionOk="0">
                  <a:moveTo>
                    <a:pt x="1660" y="0"/>
                  </a:moveTo>
                  <a:cubicBezTo>
                    <a:pt x="1456" y="0"/>
                    <a:pt x="1297" y="23"/>
                    <a:pt x="1115" y="114"/>
                  </a:cubicBezTo>
                  <a:cubicBezTo>
                    <a:pt x="0" y="569"/>
                    <a:pt x="0" y="2138"/>
                    <a:pt x="1115" y="2616"/>
                  </a:cubicBezTo>
                  <a:cubicBezTo>
                    <a:pt x="1297" y="2684"/>
                    <a:pt x="1456" y="2729"/>
                    <a:pt x="1660" y="2729"/>
                  </a:cubicBezTo>
                  <a:cubicBezTo>
                    <a:pt x="1820" y="2729"/>
                    <a:pt x="2002" y="2684"/>
                    <a:pt x="2183" y="2616"/>
                  </a:cubicBezTo>
                  <a:cubicBezTo>
                    <a:pt x="3298" y="2161"/>
                    <a:pt x="3298" y="569"/>
                    <a:pt x="2183" y="114"/>
                  </a:cubicBezTo>
                  <a:cubicBezTo>
                    <a:pt x="2002" y="23"/>
                    <a:pt x="1820" y="0"/>
                    <a:pt x="16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1" name="Google Shape;731;p5"/>
            <p:cNvSpPr/>
            <p:nvPr/>
          </p:nvSpPr>
          <p:spPr>
            <a:xfrm>
              <a:off x="11214875" y="3747025"/>
              <a:ext cx="82450" cy="67825"/>
            </a:xfrm>
            <a:custGeom>
              <a:avLst/>
              <a:gdLst/>
              <a:ahLst/>
              <a:cxnLst/>
              <a:rect l="l" t="t" r="r" b="b"/>
              <a:pathLst>
                <a:path w="3298" h="2713" extrusionOk="0">
                  <a:moveTo>
                    <a:pt x="1556" y="0"/>
                  </a:moveTo>
                  <a:cubicBezTo>
                    <a:pt x="1399" y="0"/>
                    <a:pt x="1264" y="41"/>
                    <a:pt x="1115" y="97"/>
                  </a:cubicBezTo>
                  <a:cubicBezTo>
                    <a:pt x="0" y="575"/>
                    <a:pt x="0" y="2144"/>
                    <a:pt x="1115" y="2621"/>
                  </a:cubicBezTo>
                  <a:cubicBezTo>
                    <a:pt x="1297" y="2690"/>
                    <a:pt x="1456" y="2712"/>
                    <a:pt x="1660" y="2712"/>
                  </a:cubicBezTo>
                  <a:cubicBezTo>
                    <a:pt x="1820" y="2712"/>
                    <a:pt x="2002" y="2690"/>
                    <a:pt x="2183" y="2621"/>
                  </a:cubicBezTo>
                  <a:cubicBezTo>
                    <a:pt x="3298" y="2144"/>
                    <a:pt x="3298" y="575"/>
                    <a:pt x="2183" y="97"/>
                  </a:cubicBezTo>
                  <a:cubicBezTo>
                    <a:pt x="2034" y="41"/>
                    <a:pt x="1884" y="0"/>
                    <a:pt x="1747" y="0"/>
                  </a:cubicBezTo>
                  <a:cubicBezTo>
                    <a:pt x="1718" y="0"/>
                    <a:pt x="1689" y="2"/>
                    <a:pt x="1660" y="6"/>
                  </a:cubicBezTo>
                  <a:cubicBezTo>
                    <a:pt x="1624" y="2"/>
                    <a:pt x="1589" y="0"/>
                    <a:pt x="155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2" name="Google Shape;732;p5"/>
            <p:cNvSpPr/>
            <p:nvPr/>
          </p:nvSpPr>
          <p:spPr>
            <a:xfrm>
              <a:off x="11367950" y="3354325"/>
              <a:ext cx="79475" cy="68125"/>
            </a:xfrm>
            <a:custGeom>
              <a:avLst/>
              <a:gdLst/>
              <a:ahLst/>
              <a:cxnLst/>
              <a:rect l="l" t="t" r="r" b="b"/>
              <a:pathLst>
                <a:path w="3179" h="2725" extrusionOk="0">
                  <a:moveTo>
                    <a:pt x="1786" y="1"/>
                  </a:moveTo>
                  <a:cubicBezTo>
                    <a:pt x="577" y="1"/>
                    <a:pt x="1" y="1463"/>
                    <a:pt x="836" y="2320"/>
                  </a:cubicBezTo>
                  <a:cubicBezTo>
                    <a:pt x="1116" y="2600"/>
                    <a:pt x="1460" y="2725"/>
                    <a:pt x="1797" y="2725"/>
                  </a:cubicBezTo>
                  <a:cubicBezTo>
                    <a:pt x="2502" y="2725"/>
                    <a:pt x="3178" y="2180"/>
                    <a:pt x="3178" y="1365"/>
                  </a:cubicBezTo>
                  <a:cubicBezTo>
                    <a:pt x="3178" y="592"/>
                    <a:pt x="2564" y="1"/>
                    <a:pt x="1814" y="1"/>
                  </a:cubicBezTo>
                  <a:cubicBezTo>
                    <a:pt x="1804" y="1"/>
                    <a:pt x="1795" y="1"/>
                    <a:pt x="178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3" name="Google Shape;733;p5"/>
            <p:cNvSpPr/>
            <p:nvPr/>
          </p:nvSpPr>
          <p:spPr>
            <a:xfrm>
              <a:off x="11378825" y="2884750"/>
              <a:ext cx="64050" cy="66750"/>
            </a:xfrm>
            <a:custGeom>
              <a:avLst/>
              <a:gdLst/>
              <a:ahLst/>
              <a:cxnLst/>
              <a:rect l="l" t="t" r="r" b="b"/>
              <a:pathLst>
                <a:path w="2562" h="2670" extrusionOk="0">
                  <a:moveTo>
                    <a:pt x="924" y="1"/>
                  </a:moveTo>
                  <a:cubicBezTo>
                    <a:pt x="378" y="205"/>
                    <a:pt x="14" y="706"/>
                    <a:pt x="14" y="1274"/>
                  </a:cubicBezTo>
                  <a:cubicBezTo>
                    <a:pt x="0" y="2143"/>
                    <a:pt x="690" y="2669"/>
                    <a:pt x="1386" y="2669"/>
                  </a:cubicBezTo>
                  <a:cubicBezTo>
                    <a:pt x="1838" y="2669"/>
                    <a:pt x="2293" y="2448"/>
                    <a:pt x="2561" y="1956"/>
                  </a:cubicBezTo>
                  <a:lnTo>
                    <a:pt x="924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4" name="Google Shape;734;p5"/>
            <p:cNvSpPr/>
            <p:nvPr/>
          </p:nvSpPr>
          <p:spPr>
            <a:xfrm>
              <a:off x="11379175" y="3511250"/>
              <a:ext cx="68250" cy="68100"/>
            </a:xfrm>
            <a:custGeom>
              <a:avLst/>
              <a:gdLst/>
              <a:ahLst/>
              <a:cxnLst/>
              <a:rect l="l" t="t" r="r" b="b"/>
              <a:pathLst>
                <a:path w="2730" h="2724" extrusionOk="0">
                  <a:moveTo>
                    <a:pt x="1365" y="0"/>
                  </a:moveTo>
                  <a:cubicBezTo>
                    <a:pt x="614" y="0"/>
                    <a:pt x="0" y="614"/>
                    <a:pt x="0" y="1365"/>
                  </a:cubicBezTo>
                  <a:cubicBezTo>
                    <a:pt x="0" y="1546"/>
                    <a:pt x="46" y="1728"/>
                    <a:pt x="114" y="1888"/>
                  </a:cubicBezTo>
                  <a:cubicBezTo>
                    <a:pt x="341" y="2445"/>
                    <a:pt x="847" y="2723"/>
                    <a:pt x="1356" y="2723"/>
                  </a:cubicBezTo>
                  <a:cubicBezTo>
                    <a:pt x="1865" y="2723"/>
                    <a:pt x="2377" y="2445"/>
                    <a:pt x="2615" y="1888"/>
                  </a:cubicBezTo>
                  <a:cubicBezTo>
                    <a:pt x="2684" y="1728"/>
                    <a:pt x="2729" y="1546"/>
                    <a:pt x="2729" y="1365"/>
                  </a:cubicBezTo>
                  <a:cubicBezTo>
                    <a:pt x="2729" y="614"/>
                    <a:pt x="2115" y="0"/>
                    <a:pt x="136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5" name="Google Shape;735;p5"/>
            <p:cNvSpPr/>
            <p:nvPr/>
          </p:nvSpPr>
          <p:spPr>
            <a:xfrm>
              <a:off x="11367800" y="3196850"/>
              <a:ext cx="79625" cy="68425"/>
            </a:xfrm>
            <a:custGeom>
              <a:avLst/>
              <a:gdLst/>
              <a:ahLst/>
              <a:cxnLst/>
              <a:rect l="l" t="t" r="r" b="b"/>
              <a:pathLst>
                <a:path w="3185" h="2737" extrusionOk="0">
                  <a:moveTo>
                    <a:pt x="1820" y="1"/>
                  </a:moveTo>
                  <a:cubicBezTo>
                    <a:pt x="592" y="1"/>
                    <a:pt x="0" y="1479"/>
                    <a:pt x="842" y="2343"/>
                  </a:cubicBezTo>
                  <a:cubicBezTo>
                    <a:pt x="1121" y="2615"/>
                    <a:pt x="1463" y="2737"/>
                    <a:pt x="1799" y="2737"/>
                  </a:cubicBezTo>
                  <a:cubicBezTo>
                    <a:pt x="2506" y="2737"/>
                    <a:pt x="3184" y="2197"/>
                    <a:pt x="3184" y="1365"/>
                  </a:cubicBezTo>
                  <a:cubicBezTo>
                    <a:pt x="3184" y="615"/>
                    <a:pt x="2570" y="1"/>
                    <a:pt x="182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6" name="Google Shape;736;p5"/>
            <p:cNvSpPr/>
            <p:nvPr/>
          </p:nvSpPr>
          <p:spPr>
            <a:xfrm>
              <a:off x="11367800" y="3039950"/>
              <a:ext cx="79625" cy="68125"/>
            </a:xfrm>
            <a:custGeom>
              <a:avLst/>
              <a:gdLst/>
              <a:ahLst/>
              <a:cxnLst/>
              <a:rect l="l" t="t" r="r" b="b"/>
              <a:pathLst>
                <a:path w="3185" h="2725" extrusionOk="0">
                  <a:moveTo>
                    <a:pt x="1820" y="1"/>
                  </a:moveTo>
                  <a:cubicBezTo>
                    <a:pt x="592" y="1"/>
                    <a:pt x="0" y="1479"/>
                    <a:pt x="842" y="2320"/>
                  </a:cubicBezTo>
                  <a:cubicBezTo>
                    <a:pt x="1122" y="2600"/>
                    <a:pt x="1466" y="2725"/>
                    <a:pt x="1803" y="2725"/>
                  </a:cubicBezTo>
                  <a:cubicBezTo>
                    <a:pt x="2508" y="2725"/>
                    <a:pt x="3184" y="2180"/>
                    <a:pt x="3184" y="1365"/>
                  </a:cubicBezTo>
                  <a:cubicBezTo>
                    <a:pt x="3184" y="615"/>
                    <a:pt x="2570" y="1"/>
                    <a:pt x="182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7" name="Google Shape;737;p5"/>
            <p:cNvSpPr/>
            <p:nvPr/>
          </p:nvSpPr>
          <p:spPr>
            <a:xfrm>
              <a:off x="11064800" y="4453800"/>
              <a:ext cx="68225" cy="68250"/>
            </a:xfrm>
            <a:custGeom>
              <a:avLst/>
              <a:gdLst/>
              <a:ahLst/>
              <a:cxnLst/>
              <a:rect l="l" t="t" r="r" b="b"/>
              <a:pathLst>
                <a:path w="2729" h="2730" extrusionOk="0">
                  <a:moveTo>
                    <a:pt x="1367" y="1"/>
                  </a:moveTo>
                  <a:cubicBezTo>
                    <a:pt x="1018" y="1"/>
                    <a:pt x="671" y="137"/>
                    <a:pt x="409" y="410"/>
                  </a:cubicBezTo>
                  <a:cubicBezTo>
                    <a:pt x="341" y="456"/>
                    <a:pt x="296" y="524"/>
                    <a:pt x="227" y="615"/>
                  </a:cubicBezTo>
                  <a:cubicBezTo>
                    <a:pt x="137" y="751"/>
                    <a:pt x="68" y="911"/>
                    <a:pt x="23" y="1092"/>
                  </a:cubicBezTo>
                  <a:cubicBezTo>
                    <a:pt x="0" y="1183"/>
                    <a:pt x="0" y="1274"/>
                    <a:pt x="0" y="1388"/>
                  </a:cubicBezTo>
                  <a:cubicBezTo>
                    <a:pt x="0" y="2138"/>
                    <a:pt x="614" y="2730"/>
                    <a:pt x="1364" y="2730"/>
                  </a:cubicBezTo>
                  <a:cubicBezTo>
                    <a:pt x="2115" y="2730"/>
                    <a:pt x="2729" y="2138"/>
                    <a:pt x="2729" y="1388"/>
                  </a:cubicBezTo>
                  <a:cubicBezTo>
                    <a:pt x="2729" y="1274"/>
                    <a:pt x="2729" y="1183"/>
                    <a:pt x="2706" y="1092"/>
                  </a:cubicBezTo>
                  <a:cubicBezTo>
                    <a:pt x="2661" y="911"/>
                    <a:pt x="2592" y="751"/>
                    <a:pt x="2501" y="615"/>
                  </a:cubicBezTo>
                  <a:cubicBezTo>
                    <a:pt x="2456" y="524"/>
                    <a:pt x="2388" y="456"/>
                    <a:pt x="2342" y="410"/>
                  </a:cubicBezTo>
                  <a:cubicBezTo>
                    <a:pt x="2069" y="137"/>
                    <a:pt x="1717" y="1"/>
                    <a:pt x="136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8" name="Google Shape;738;p5"/>
            <p:cNvSpPr/>
            <p:nvPr/>
          </p:nvSpPr>
          <p:spPr>
            <a:xfrm>
              <a:off x="11053425" y="3982525"/>
              <a:ext cx="79600" cy="68125"/>
            </a:xfrm>
            <a:custGeom>
              <a:avLst/>
              <a:gdLst/>
              <a:ahLst/>
              <a:cxnLst/>
              <a:rect l="l" t="t" r="r" b="b"/>
              <a:pathLst>
                <a:path w="3184" h="2725" extrusionOk="0">
                  <a:moveTo>
                    <a:pt x="1819" y="1"/>
                  </a:moveTo>
                  <a:cubicBezTo>
                    <a:pt x="614" y="1"/>
                    <a:pt x="0" y="1479"/>
                    <a:pt x="864" y="2320"/>
                  </a:cubicBezTo>
                  <a:cubicBezTo>
                    <a:pt x="1137" y="2600"/>
                    <a:pt x="1476" y="2725"/>
                    <a:pt x="1810" y="2725"/>
                  </a:cubicBezTo>
                  <a:cubicBezTo>
                    <a:pt x="2508" y="2725"/>
                    <a:pt x="3184" y="2180"/>
                    <a:pt x="3184" y="1365"/>
                  </a:cubicBezTo>
                  <a:cubicBezTo>
                    <a:pt x="3184" y="615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39" name="Google Shape;739;p5"/>
            <p:cNvSpPr/>
            <p:nvPr/>
          </p:nvSpPr>
          <p:spPr>
            <a:xfrm>
              <a:off x="11065350" y="4139425"/>
              <a:ext cx="68250" cy="68825"/>
            </a:xfrm>
            <a:custGeom>
              <a:avLst/>
              <a:gdLst/>
              <a:ahLst/>
              <a:cxnLst/>
              <a:rect l="l" t="t" r="r" b="b"/>
              <a:pathLst>
                <a:path w="2730" h="2753" extrusionOk="0">
                  <a:moveTo>
                    <a:pt x="1362" y="1"/>
                  </a:moveTo>
                  <a:cubicBezTo>
                    <a:pt x="1013" y="1"/>
                    <a:pt x="660" y="137"/>
                    <a:pt x="387" y="410"/>
                  </a:cubicBezTo>
                  <a:cubicBezTo>
                    <a:pt x="342" y="478"/>
                    <a:pt x="274" y="547"/>
                    <a:pt x="228" y="615"/>
                  </a:cubicBezTo>
                  <a:cubicBezTo>
                    <a:pt x="137" y="751"/>
                    <a:pt x="69" y="933"/>
                    <a:pt x="24" y="1092"/>
                  </a:cubicBezTo>
                  <a:cubicBezTo>
                    <a:pt x="1" y="1183"/>
                    <a:pt x="1" y="1297"/>
                    <a:pt x="1" y="1388"/>
                  </a:cubicBezTo>
                  <a:cubicBezTo>
                    <a:pt x="1" y="2138"/>
                    <a:pt x="615" y="2752"/>
                    <a:pt x="1365" y="2752"/>
                  </a:cubicBezTo>
                  <a:cubicBezTo>
                    <a:pt x="2116" y="2752"/>
                    <a:pt x="2730" y="2138"/>
                    <a:pt x="2730" y="1388"/>
                  </a:cubicBezTo>
                  <a:cubicBezTo>
                    <a:pt x="2730" y="1297"/>
                    <a:pt x="2707" y="1183"/>
                    <a:pt x="2707" y="1092"/>
                  </a:cubicBezTo>
                  <a:cubicBezTo>
                    <a:pt x="2661" y="933"/>
                    <a:pt x="2593" y="751"/>
                    <a:pt x="2479" y="615"/>
                  </a:cubicBezTo>
                  <a:cubicBezTo>
                    <a:pt x="2434" y="547"/>
                    <a:pt x="2389" y="478"/>
                    <a:pt x="2320" y="410"/>
                  </a:cubicBezTo>
                  <a:cubicBezTo>
                    <a:pt x="2059" y="137"/>
                    <a:pt x="1712" y="1"/>
                    <a:pt x="136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0" name="Google Shape;740;p5"/>
            <p:cNvSpPr/>
            <p:nvPr/>
          </p:nvSpPr>
          <p:spPr>
            <a:xfrm>
              <a:off x="11367800" y="3668150"/>
              <a:ext cx="79625" cy="68425"/>
            </a:xfrm>
            <a:custGeom>
              <a:avLst/>
              <a:gdLst/>
              <a:ahLst/>
              <a:cxnLst/>
              <a:rect l="l" t="t" r="r" b="b"/>
              <a:pathLst>
                <a:path w="3185" h="2737" extrusionOk="0">
                  <a:moveTo>
                    <a:pt x="1820" y="0"/>
                  </a:moveTo>
                  <a:cubicBezTo>
                    <a:pt x="592" y="0"/>
                    <a:pt x="0" y="1478"/>
                    <a:pt x="842" y="2343"/>
                  </a:cubicBezTo>
                  <a:cubicBezTo>
                    <a:pt x="1121" y="2614"/>
                    <a:pt x="1463" y="2736"/>
                    <a:pt x="1799" y="2736"/>
                  </a:cubicBezTo>
                  <a:cubicBezTo>
                    <a:pt x="2506" y="2736"/>
                    <a:pt x="3184" y="2197"/>
                    <a:pt x="3184" y="1365"/>
                  </a:cubicBezTo>
                  <a:cubicBezTo>
                    <a:pt x="3184" y="614"/>
                    <a:pt x="2570" y="0"/>
                    <a:pt x="18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1" name="Google Shape;741;p5"/>
            <p:cNvSpPr/>
            <p:nvPr/>
          </p:nvSpPr>
          <p:spPr>
            <a:xfrm>
              <a:off x="11064800" y="3511250"/>
              <a:ext cx="68225" cy="68100"/>
            </a:xfrm>
            <a:custGeom>
              <a:avLst/>
              <a:gdLst/>
              <a:ahLst/>
              <a:cxnLst/>
              <a:rect l="l" t="t" r="r" b="b"/>
              <a:pathLst>
                <a:path w="2729" h="2724" extrusionOk="0">
                  <a:moveTo>
                    <a:pt x="1364" y="0"/>
                  </a:moveTo>
                  <a:cubicBezTo>
                    <a:pt x="614" y="0"/>
                    <a:pt x="0" y="614"/>
                    <a:pt x="0" y="1365"/>
                  </a:cubicBezTo>
                  <a:cubicBezTo>
                    <a:pt x="0" y="1546"/>
                    <a:pt x="46" y="1728"/>
                    <a:pt x="114" y="1888"/>
                  </a:cubicBezTo>
                  <a:cubicBezTo>
                    <a:pt x="353" y="2445"/>
                    <a:pt x="864" y="2723"/>
                    <a:pt x="1373" y="2723"/>
                  </a:cubicBezTo>
                  <a:cubicBezTo>
                    <a:pt x="1882" y="2723"/>
                    <a:pt x="2388" y="2445"/>
                    <a:pt x="2615" y="1888"/>
                  </a:cubicBezTo>
                  <a:cubicBezTo>
                    <a:pt x="2683" y="1728"/>
                    <a:pt x="2729" y="1546"/>
                    <a:pt x="2729" y="1365"/>
                  </a:cubicBezTo>
                  <a:cubicBezTo>
                    <a:pt x="2729" y="614"/>
                    <a:pt x="2115" y="0"/>
                    <a:pt x="136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2" name="Google Shape;742;p5"/>
            <p:cNvSpPr/>
            <p:nvPr/>
          </p:nvSpPr>
          <p:spPr>
            <a:xfrm>
              <a:off x="11053425" y="3668150"/>
              <a:ext cx="79600" cy="68425"/>
            </a:xfrm>
            <a:custGeom>
              <a:avLst/>
              <a:gdLst/>
              <a:ahLst/>
              <a:cxnLst/>
              <a:rect l="l" t="t" r="r" b="b"/>
              <a:pathLst>
                <a:path w="3184" h="2737" extrusionOk="0">
                  <a:moveTo>
                    <a:pt x="1819" y="0"/>
                  </a:moveTo>
                  <a:cubicBezTo>
                    <a:pt x="614" y="0"/>
                    <a:pt x="0" y="1478"/>
                    <a:pt x="864" y="2343"/>
                  </a:cubicBezTo>
                  <a:cubicBezTo>
                    <a:pt x="1136" y="2614"/>
                    <a:pt x="1473" y="2736"/>
                    <a:pt x="1806" y="2736"/>
                  </a:cubicBezTo>
                  <a:cubicBezTo>
                    <a:pt x="2506" y="2736"/>
                    <a:pt x="3184" y="2197"/>
                    <a:pt x="3184" y="1365"/>
                  </a:cubicBezTo>
                  <a:cubicBezTo>
                    <a:pt x="3184" y="614"/>
                    <a:pt x="2570" y="0"/>
                    <a:pt x="18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" name="Google Shape;743;p5"/>
            <p:cNvSpPr/>
            <p:nvPr/>
          </p:nvSpPr>
          <p:spPr>
            <a:xfrm>
              <a:off x="11214875" y="3432800"/>
              <a:ext cx="88700" cy="68225"/>
            </a:xfrm>
            <a:custGeom>
              <a:avLst/>
              <a:gdLst/>
              <a:ahLst/>
              <a:cxnLst/>
              <a:rect l="l" t="t" r="r" b="b"/>
              <a:pathLst>
                <a:path w="3548" h="2729" extrusionOk="0">
                  <a:moveTo>
                    <a:pt x="1660" y="0"/>
                  </a:moveTo>
                  <a:cubicBezTo>
                    <a:pt x="1456" y="0"/>
                    <a:pt x="1297" y="23"/>
                    <a:pt x="1115" y="114"/>
                  </a:cubicBezTo>
                  <a:cubicBezTo>
                    <a:pt x="0" y="569"/>
                    <a:pt x="0" y="2138"/>
                    <a:pt x="1115" y="2615"/>
                  </a:cubicBezTo>
                  <a:cubicBezTo>
                    <a:pt x="1297" y="2683"/>
                    <a:pt x="1456" y="2729"/>
                    <a:pt x="1660" y="2729"/>
                  </a:cubicBezTo>
                  <a:cubicBezTo>
                    <a:pt x="3139" y="2729"/>
                    <a:pt x="3548" y="682"/>
                    <a:pt x="2183" y="114"/>
                  </a:cubicBezTo>
                  <a:cubicBezTo>
                    <a:pt x="2002" y="23"/>
                    <a:pt x="1820" y="0"/>
                    <a:pt x="16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" name="Google Shape;744;p5"/>
            <p:cNvSpPr/>
            <p:nvPr/>
          </p:nvSpPr>
          <p:spPr>
            <a:xfrm>
              <a:off x="11053575" y="3354325"/>
              <a:ext cx="79450" cy="68125"/>
            </a:xfrm>
            <a:custGeom>
              <a:avLst/>
              <a:gdLst/>
              <a:ahLst/>
              <a:cxnLst/>
              <a:rect l="l" t="t" r="r" b="b"/>
              <a:pathLst>
                <a:path w="3178" h="2725" extrusionOk="0">
                  <a:moveTo>
                    <a:pt x="1786" y="1"/>
                  </a:moveTo>
                  <a:cubicBezTo>
                    <a:pt x="599" y="1"/>
                    <a:pt x="1" y="1463"/>
                    <a:pt x="858" y="2320"/>
                  </a:cubicBezTo>
                  <a:cubicBezTo>
                    <a:pt x="1131" y="2600"/>
                    <a:pt x="1470" y="2725"/>
                    <a:pt x="1804" y="2725"/>
                  </a:cubicBezTo>
                  <a:cubicBezTo>
                    <a:pt x="2502" y="2725"/>
                    <a:pt x="3178" y="2180"/>
                    <a:pt x="3178" y="1365"/>
                  </a:cubicBezTo>
                  <a:cubicBezTo>
                    <a:pt x="3178" y="592"/>
                    <a:pt x="2564" y="1"/>
                    <a:pt x="1813" y="1"/>
                  </a:cubicBezTo>
                  <a:cubicBezTo>
                    <a:pt x="1804" y="1"/>
                    <a:pt x="1795" y="1"/>
                    <a:pt x="178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5" name="Google Shape;745;p5"/>
            <p:cNvSpPr/>
            <p:nvPr/>
          </p:nvSpPr>
          <p:spPr>
            <a:xfrm>
              <a:off x="11214875" y="3118400"/>
              <a:ext cx="88700" cy="68250"/>
            </a:xfrm>
            <a:custGeom>
              <a:avLst/>
              <a:gdLst/>
              <a:ahLst/>
              <a:cxnLst/>
              <a:rect l="l" t="t" r="r" b="b"/>
              <a:pathLst>
                <a:path w="3548" h="2730" extrusionOk="0">
                  <a:moveTo>
                    <a:pt x="1660" y="1"/>
                  </a:moveTo>
                  <a:cubicBezTo>
                    <a:pt x="1456" y="1"/>
                    <a:pt x="1297" y="46"/>
                    <a:pt x="1115" y="115"/>
                  </a:cubicBezTo>
                  <a:cubicBezTo>
                    <a:pt x="0" y="569"/>
                    <a:pt x="0" y="2161"/>
                    <a:pt x="1115" y="2616"/>
                  </a:cubicBezTo>
                  <a:cubicBezTo>
                    <a:pt x="1297" y="2684"/>
                    <a:pt x="1456" y="2730"/>
                    <a:pt x="1660" y="2730"/>
                  </a:cubicBezTo>
                  <a:cubicBezTo>
                    <a:pt x="3139" y="2730"/>
                    <a:pt x="3548" y="683"/>
                    <a:pt x="2183" y="115"/>
                  </a:cubicBezTo>
                  <a:cubicBezTo>
                    <a:pt x="2002" y="46"/>
                    <a:pt x="1820" y="1"/>
                    <a:pt x="16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6" name="Google Shape;746;p5"/>
            <p:cNvSpPr/>
            <p:nvPr/>
          </p:nvSpPr>
          <p:spPr>
            <a:xfrm>
              <a:off x="11214875" y="3275325"/>
              <a:ext cx="88700" cy="68225"/>
            </a:xfrm>
            <a:custGeom>
              <a:avLst/>
              <a:gdLst/>
              <a:ahLst/>
              <a:cxnLst/>
              <a:rect l="l" t="t" r="r" b="b"/>
              <a:pathLst>
                <a:path w="3548" h="2729" extrusionOk="0">
                  <a:moveTo>
                    <a:pt x="1660" y="0"/>
                  </a:moveTo>
                  <a:cubicBezTo>
                    <a:pt x="1456" y="0"/>
                    <a:pt x="1297" y="46"/>
                    <a:pt x="1115" y="114"/>
                  </a:cubicBezTo>
                  <a:cubicBezTo>
                    <a:pt x="0" y="591"/>
                    <a:pt x="0" y="2160"/>
                    <a:pt x="1115" y="2638"/>
                  </a:cubicBezTo>
                  <a:cubicBezTo>
                    <a:pt x="1297" y="2706"/>
                    <a:pt x="1456" y="2729"/>
                    <a:pt x="1660" y="2729"/>
                  </a:cubicBezTo>
                  <a:cubicBezTo>
                    <a:pt x="3139" y="2729"/>
                    <a:pt x="3548" y="682"/>
                    <a:pt x="2183" y="114"/>
                  </a:cubicBezTo>
                  <a:cubicBezTo>
                    <a:pt x="2002" y="46"/>
                    <a:pt x="1820" y="0"/>
                    <a:pt x="16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7" name="Google Shape;747;p5"/>
            <p:cNvSpPr/>
            <p:nvPr/>
          </p:nvSpPr>
          <p:spPr>
            <a:xfrm>
              <a:off x="11214875" y="2804025"/>
              <a:ext cx="88700" cy="68250"/>
            </a:xfrm>
            <a:custGeom>
              <a:avLst/>
              <a:gdLst/>
              <a:ahLst/>
              <a:cxnLst/>
              <a:rect l="l" t="t" r="r" b="b"/>
              <a:pathLst>
                <a:path w="3548" h="2730" extrusionOk="0">
                  <a:moveTo>
                    <a:pt x="1660" y="1"/>
                  </a:moveTo>
                  <a:cubicBezTo>
                    <a:pt x="1456" y="1"/>
                    <a:pt x="1297" y="46"/>
                    <a:pt x="1115" y="114"/>
                  </a:cubicBezTo>
                  <a:cubicBezTo>
                    <a:pt x="0" y="592"/>
                    <a:pt x="0" y="2161"/>
                    <a:pt x="1115" y="2639"/>
                  </a:cubicBezTo>
                  <a:cubicBezTo>
                    <a:pt x="1297" y="2707"/>
                    <a:pt x="1456" y="2729"/>
                    <a:pt x="1660" y="2729"/>
                  </a:cubicBezTo>
                  <a:cubicBezTo>
                    <a:pt x="3139" y="2729"/>
                    <a:pt x="3548" y="683"/>
                    <a:pt x="2183" y="114"/>
                  </a:cubicBezTo>
                  <a:cubicBezTo>
                    <a:pt x="2002" y="46"/>
                    <a:pt x="1820" y="1"/>
                    <a:pt x="16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8" name="Google Shape;748;p5"/>
            <p:cNvSpPr/>
            <p:nvPr/>
          </p:nvSpPr>
          <p:spPr>
            <a:xfrm>
              <a:off x="11222275" y="2672700"/>
              <a:ext cx="36400" cy="42675"/>
            </a:xfrm>
            <a:custGeom>
              <a:avLst/>
              <a:gdLst/>
              <a:ahLst/>
              <a:cxnLst/>
              <a:rect l="l" t="t" r="r" b="b"/>
              <a:pathLst>
                <a:path w="1456" h="1707" extrusionOk="0">
                  <a:moveTo>
                    <a:pt x="46" y="1"/>
                  </a:moveTo>
                  <a:cubicBezTo>
                    <a:pt x="23" y="114"/>
                    <a:pt x="0" y="228"/>
                    <a:pt x="0" y="342"/>
                  </a:cubicBezTo>
                  <a:cubicBezTo>
                    <a:pt x="0" y="888"/>
                    <a:pt x="318" y="1388"/>
                    <a:pt x="819" y="1593"/>
                  </a:cubicBezTo>
                  <a:cubicBezTo>
                    <a:pt x="1001" y="1661"/>
                    <a:pt x="1160" y="1706"/>
                    <a:pt x="1364" y="1706"/>
                  </a:cubicBezTo>
                  <a:lnTo>
                    <a:pt x="1455" y="1706"/>
                  </a:lnTo>
                  <a:lnTo>
                    <a:pt x="46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9" name="Google Shape;749;p5"/>
            <p:cNvSpPr/>
            <p:nvPr/>
          </p:nvSpPr>
          <p:spPr>
            <a:xfrm>
              <a:off x="11053425" y="4296900"/>
              <a:ext cx="79600" cy="68125"/>
            </a:xfrm>
            <a:custGeom>
              <a:avLst/>
              <a:gdLst/>
              <a:ahLst/>
              <a:cxnLst/>
              <a:rect l="l" t="t" r="r" b="b"/>
              <a:pathLst>
                <a:path w="3184" h="2725" extrusionOk="0">
                  <a:moveTo>
                    <a:pt x="1819" y="1"/>
                  </a:moveTo>
                  <a:cubicBezTo>
                    <a:pt x="614" y="1"/>
                    <a:pt x="0" y="1456"/>
                    <a:pt x="864" y="2320"/>
                  </a:cubicBezTo>
                  <a:cubicBezTo>
                    <a:pt x="1137" y="2600"/>
                    <a:pt x="1476" y="2725"/>
                    <a:pt x="1810" y="2725"/>
                  </a:cubicBezTo>
                  <a:cubicBezTo>
                    <a:pt x="2508" y="2725"/>
                    <a:pt x="3184" y="2180"/>
                    <a:pt x="3184" y="1365"/>
                  </a:cubicBezTo>
                  <a:cubicBezTo>
                    <a:pt x="3184" y="615"/>
                    <a:pt x="2570" y="1"/>
                    <a:pt x="181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750" name="Google Shape;750;p5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751" name="Google Shape;751;p5"/>
          <p:cNvSpPr txBox="1">
            <a:spLocks noGrp="1"/>
          </p:cNvSpPr>
          <p:nvPr>
            <p:ph type="subTitle" idx="1"/>
          </p:nvPr>
        </p:nvSpPr>
        <p:spPr>
          <a:xfrm>
            <a:off x="5011301" y="3036550"/>
            <a:ext cx="2330700" cy="71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52" name="Google Shape;752;p5"/>
          <p:cNvSpPr txBox="1">
            <a:spLocks noGrp="1"/>
          </p:cNvSpPr>
          <p:nvPr>
            <p:ph type="subTitle" idx="2"/>
          </p:nvPr>
        </p:nvSpPr>
        <p:spPr>
          <a:xfrm>
            <a:off x="5011301" y="2666050"/>
            <a:ext cx="2330700" cy="33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53" name="Google Shape;753;p5"/>
          <p:cNvSpPr txBox="1">
            <a:spLocks noGrp="1"/>
          </p:cNvSpPr>
          <p:nvPr>
            <p:ph type="subTitle" idx="3"/>
          </p:nvPr>
        </p:nvSpPr>
        <p:spPr>
          <a:xfrm>
            <a:off x="1802001" y="3036550"/>
            <a:ext cx="2330700" cy="71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54" name="Google Shape;754;p5"/>
          <p:cNvSpPr txBox="1">
            <a:spLocks noGrp="1"/>
          </p:cNvSpPr>
          <p:nvPr>
            <p:ph type="subTitle" idx="4"/>
          </p:nvPr>
        </p:nvSpPr>
        <p:spPr>
          <a:xfrm>
            <a:off x="1802001" y="2666050"/>
            <a:ext cx="2330700" cy="33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755" name="Google Shape;755;p5"/>
          <p:cNvGrpSpPr/>
          <p:nvPr/>
        </p:nvGrpSpPr>
        <p:grpSpPr>
          <a:xfrm rot="10800000" flipH="1">
            <a:off x="-444914" y="4074209"/>
            <a:ext cx="2769010" cy="1091342"/>
            <a:chOff x="264700" y="482825"/>
            <a:chExt cx="2234875" cy="880825"/>
          </a:xfrm>
        </p:grpSpPr>
        <p:sp>
          <p:nvSpPr>
            <p:cNvPr id="756" name="Google Shape;756;p5"/>
            <p:cNvSpPr/>
            <p:nvPr/>
          </p:nvSpPr>
          <p:spPr>
            <a:xfrm>
              <a:off x="264700" y="482825"/>
              <a:ext cx="2234875" cy="880825"/>
            </a:xfrm>
            <a:custGeom>
              <a:avLst/>
              <a:gdLst/>
              <a:ahLst/>
              <a:cxnLst/>
              <a:rect l="l" t="t" r="r" b="b"/>
              <a:pathLst>
                <a:path w="89395" h="35233" extrusionOk="0">
                  <a:moveTo>
                    <a:pt x="1" y="0"/>
                  </a:moveTo>
                  <a:lnTo>
                    <a:pt x="1" y="32676"/>
                  </a:lnTo>
                  <a:cubicBezTo>
                    <a:pt x="5624" y="34424"/>
                    <a:pt x="10455" y="35232"/>
                    <a:pt x="14695" y="35232"/>
                  </a:cubicBezTo>
                  <a:cubicBezTo>
                    <a:pt x="26453" y="35232"/>
                    <a:pt x="33670" y="29013"/>
                    <a:pt x="40640" y="19362"/>
                  </a:cubicBezTo>
                  <a:cubicBezTo>
                    <a:pt x="44140" y="14526"/>
                    <a:pt x="48561" y="13369"/>
                    <a:pt x="53442" y="13369"/>
                  </a:cubicBezTo>
                  <a:cubicBezTo>
                    <a:pt x="57927" y="13369"/>
                    <a:pt x="62800" y="14346"/>
                    <a:pt x="67703" y="14346"/>
                  </a:cubicBezTo>
                  <a:cubicBezTo>
                    <a:pt x="75307" y="14346"/>
                    <a:pt x="82983" y="11995"/>
                    <a:pt x="8939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7" name="Google Shape;757;p5"/>
            <p:cNvSpPr/>
            <p:nvPr/>
          </p:nvSpPr>
          <p:spPr>
            <a:xfrm>
              <a:off x="8703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5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8" name="Google Shape;758;p5"/>
            <p:cNvSpPr/>
            <p:nvPr/>
          </p:nvSpPr>
          <p:spPr>
            <a:xfrm>
              <a:off x="9258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4" y="263"/>
                    <a:pt x="15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429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59" name="Google Shape;759;p5"/>
            <p:cNvSpPr/>
            <p:nvPr/>
          </p:nvSpPr>
          <p:spPr>
            <a:xfrm>
              <a:off x="925825" y="1001100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2"/>
                    <a:pt x="790" y="1853"/>
                  </a:cubicBezTo>
                  <a:cubicBezTo>
                    <a:pt x="1398" y="2096"/>
                    <a:pt x="2067" y="2188"/>
                    <a:pt x="2705" y="2188"/>
                  </a:cubicBezTo>
                  <a:cubicBezTo>
                    <a:pt x="3982" y="2188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30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0" name="Google Shape;760;p5"/>
            <p:cNvSpPr/>
            <p:nvPr/>
          </p:nvSpPr>
          <p:spPr>
            <a:xfrm>
              <a:off x="992975" y="841425"/>
              <a:ext cx="70600" cy="97475"/>
            </a:xfrm>
            <a:custGeom>
              <a:avLst/>
              <a:gdLst/>
              <a:ahLst/>
              <a:cxnLst/>
              <a:rect l="l" t="t" r="r" b="b"/>
              <a:pathLst>
                <a:path w="2824" h="3899" extrusionOk="0">
                  <a:moveTo>
                    <a:pt x="1659" y="0"/>
                  </a:moveTo>
                  <a:cubicBezTo>
                    <a:pt x="1282" y="0"/>
                    <a:pt x="912" y="203"/>
                    <a:pt x="779" y="672"/>
                  </a:cubicBezTo>
                  <a:cubicBezTo>
                    <a:pt x="597" y="1371"/>
                    <a:pt x="414" y="2040"/>
                    <a:pt x="202" y="2739"/>
                  </a:cubicBezTo>
                  <a:cubicBezTo>
                    <a:pt x="0" y="3434"/>
                    <a:pt x="582" y="3899"/>
                    <a:pt x="1149" y="3899"/>
                  </a:cubicBezTo>
                  <a:cubicBezTo>
                    <a:pt x="1524" y="3899"/>
                    <a:pt x="1893" y="3696"/>
                    <a:pt x="2025" y="3225"/>
                  </a:cubicBezTo>
                  <a:cubicBezTo>
                    <a:pt x="2238" y="2556"/>
                    <a:pt x="2421" y="1857"/>
                    <a:pt x="2603" y="1188"/>
                  </a:cubicBezTo>
                  <a:cubicBezTo>
                    <a:pt x="2823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1" name="Google Shape;761;p5"/>
            <p:cNvSpPr/>
            <p:nvPr/>
          </p:nvSpPr>
          <p:spPr>
            <a:xfrm>
              <a:off x="1040125" y="707425"/>
              <a:ext cx="94650" cy="50675"/>
            </a:xfrm>
            <a:custGeom>
              <a:avLst/>
              <a:gdLst/>
              <a:ahLst/>
              <a:cxnLst/>
              <a:rect l="l" t="t" r="r" b="b"/>
              <a:pathLst>
                <a:path w="3786" h="2027" extrusionOk="0">
                  <a:moveTo>
                    <a:pt x="2172" y="1"/>
                  </a:moveTo>
                  <a:cubicBezTo>
                    <a:pt x="1697" y="1"/>
                    <a:pt x="1222" y="62"/>
                    <a:pt x="747" y="165"/>
                  </a:cubicBezTo>
                  <a:cubicBezTo>
                    <a:pt x="352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8" y="2026"/>
                    <a:pt x="1146" y="2014"/>
                    <a:pt x="1234" y="1989"/>
                  </a:cubicBezTo>
                  <a:cubicBezTo>
                    <a:pt x="1587" y="1930"/>
                    <a:pt x="1940" y="1897"/>
                    <a:pt x="2285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1" y="1929"/>
                    <a:pt x="2877" y="1930"/>
                    <a:pt x="2894" y="1930"/>
                  </a:cubicBezTo>
                  <a:cubicBezTo>
                    <a:pt x="3388" y="1930"/>
                    <a:pt x="3786" y="1486"/>
                    <a:pt x="3757" y="986"/>
                  </a:cubicBezTo>
                  <a:cubicBezTo>
                    <a:pt x="3786" y="486"/>
                    <a:pt x="3388" y="42"/>
                    <a:pt x="2894" y="42"/>
                  </a:cubicBezTo>
                  <a:cubicBezTo>
                    <a:pt x="2877" y="42"/>
                    <a:pt x="2861" y="43"/>
                    <a:pt x="2845" y="44"/>
                  </a:cubicBezTo>
                  <a:cubicBezTo>
                    <a:pt x="2621" y="15"/>
                    <a:pt x="2396" y="1"/>
                    <a:pt x="217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2" name="Google Shape;762;p5"/>
            <p:cNvSpPr/>
            <p:nvPr/>
          </p:nvSpPr>
          <p:spPr>
            <a:xfrm>
              <a:off x="1086925" y="810125"/>
              <a:ext cx="72200" cy="54850"/>
            </a:xfrm>
            <a:custGeom>
              <a:avLst/>
              <a:gdLst/>
              <a:ahLst/>
              <a:cxnLst/>
              <a:rect l="l" t="t" r="r" b="b"/>
              <a:pathLst>
                <a:path w="2888" h="2194" extrusionOk="0">
                  <a:moveTo>
                    <a:pt x="1038" y="0"/>
                  </a:moveTo>
                  <a:cubicBezTo>
                    <a:pt x="622" y="0"/>
                    <a:pt x="252" y="282"/>
                    <a:pt x="152" y="708"/>
                  </a:cubicBezTo>
                  <a:cubicBezTo>
                    <a:pt x="0" y="1194"/>
                    <a:pt x="304" y="1711"/>
                    <a:pt x="790" y="1863"/>
                  </a:cubicBezTo>
                  <a:cubicBezTo>
                    <a:pt x="1064" y="1954"/>
                    <a:pt x="1307" y="2076"/>
                    <a:pt x="1581" y="2167"/>
                  </a:cubicBezTo>
                  <a:cubicBezTo>
                    <a:pt x="1658" y="2185"/>
                    <a:pt x="1735" y="2194"/>
                    <a:pt x="1811" y="2194"/>
                  </a:cubicBezTo>
                  <a:cubicBezTo>
                    <a:pt x="2243" y="2194"/>
                    <a:pt x="2637" y="1912"/>
                    <a:pt x="2766" y="1498"/>
                  </a:cubicBezTo>
                  <a:cubicBezTo>
                    <a:pt x="2888" y="981"/>
                    <a:pt x="2584" y="465"/>
                    <a:pt x="2097" y="343"/>
                  </a:cubicBezTo>
                  <a:cubicBezTo>
                    <a:pt x="1824" y="252"/>
                    <a:pt x="1581" y="130"/>
                    <a:pt x="1307" y="39"/>
                  </a:cubicBezTo>
                  <a:cubicBezTo>
                    <a:pt x="1217" y="13"/>
                    <a:pt x="1126" y="0"/>
                    <a:pt x="103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3" name="Google Shape;763;p5"/>
            <p:cNvSpPr/>
            <p:nvPr/>
          </p:nvSpPr>
          <p:spPr>
            <a:xfrm>
              <a:off x="1228250" y="482825"/>
              <a:ext cx="47150" cy="37825"/>
            </a:xfrm>
            <a:custGeom>
              <a:avLst/>
              <a:gdLst/>
              <a:ahLst/>
              <a:cxnLst/>
              <a:rect l="l" t="t" r="r" b="b"/>
              <a:pathLst>
                <a:path w="188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2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4" name="Google Shape;764;p5"/>
            <p:cNvSpPr/>
            <p:nvPr/>
          </p:nvSpPr>
          <p:spPr>
            <a:xfrm>
              <a:off x="849800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1" y="969"/>
                    <a:pt x="701" y="1669"/>
                  </a:cubicBezTo>
                  <a:cubicBezTo>
                    <a:pt x="1157" y="2034"/>
                    <a:pt x="1704" y="2277"/>
                    <a:pt x="2281" y="2368"/>
                  </a:cubicBezTo>
                  <a:cubicBezTo>
                    <a:pt x="2385" y="2396"/>
                    <a:pt x="2484" y="2409"/>
                    <a:pt x="2576" y="2409"/>
                  </a:cubicBezTo>
                  <a:cubicBezTo>
                    <a:pt x="3597" y="2409"/>
                    <a:pt x="3912" y="851"/>
                    <a:pt x="2798" y="545"/>
                  </a:cubicBezTo>
                  <a:cubicBezTo>
                    <a:pt x="2616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7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5" name="Google Shape;765;p5"/>
            <p:cNvSpPr/>
            <p:nvPr/>
          </p:nvSpPr>
          <p:spPr>
            <a:xfrm>
              <a:off x="906025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70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6" y="4506"/>
                    <a:pt x="2038" y="4048"/>
                  </a:cubicBezTo>
                  <a:cubicBezTo>
                    <a:pt x="2099" y="3804"/>
                    <a:pt x="2221" y="3561"/>
                    <a:pt x="2373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4" y="339"/>
                    <a:pt x="3923" y="278"/>
                  </a:cubicBezTo>
                  <a:cubicBezTo>
                    <a:pt x="3892" y="248"/>
                    <a:pt x="3832" y="218"/>
                    <a:pt x="3801" y="187"/>
                  </a:cubicBezTo>
                  <a:cubicBezTo>
                    <a:pt x="3680" y="96"/>
                    <a:pt x="3558" y="66"/>
                    <a:pt x="3437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6" name="Google Shape;766;p5"/>
            <p:cNvSpPr/>
            <p:nvPr/>
          </p:nvSpPr>
          <p:spPr>
            <a:xfrm>
              <a:off x="80272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0" y="1863"/>
                  </a:cubicBezTo>
                  <a:cubicBezTo>
                    <a:pt x="1611" y="2198"/>
                    <a:pt x="2492" y="2411"/>
                    <a:pt x="3404" y="2471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7" name="Google Shape;767;p5"/>
            <p:cNvSpPr/>
            <p:nvPr/>
          </p:nvSpPr>
          <p:spPr>
            <a:xfrm>
              <a:off x="1856200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8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1" y="4245"/>
                    <a:pt x="583" y="4706"/>
                    <a:pt x="1151" y="4706"/>
                  </a:cubicBezTo>
                  <a:cubicBezTo>
                    <a:pt x="1526" y="4706"/>
                    <a:pt x="1893" y="4506"/>
                    <a:pt x="2026" y="4048"/>
                  </a:cubicBezTo>
                  <a:cubicBezTo>
                    <a:pt x="2087" y="3804"/>
                    <a:pt x="2208" y="3561"/>
                    <a:pt x="2360" y="3348"/>
                  </a:cubicBezTo>
                  <a:cubicBezTo>
                    <a:pt x="2786" y="2710"/>
                    <a:pt x="3455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4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50" y="218"/>
                    <a:pt x="3789" y="157"/>
                  </a:cubicBezTo>
                  <a:cubicBezTo>
                    <a:pt x="3698" y="96"/>
                    <a:pt x="3576" y="66"/>
                    <a:pt x="3455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8" name="Google Shape;768;p5"/>
            <p:cNvSpPr/>
            <p:nvPr/>
          </p:nvSpPr>
          <p:spPr>
            <a:xfrm>
              <a:off x="18202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9" name="Google Shape;769;p5"/>
            <p:cNvSpPr/>
            <p:nvPr/>
          </p:nvSpPr>
          <p:spPr>
            <a:xfrm>
              <a:off x="1993475" y="590725"/>
              <a:ext cx="92725" cy="91075"/>
            </a:xfrm>
            <a:custGeom>
              <a:avLst/>
              <a:gdLst/>
              <a:ahLst/>
              <a:cxnLst/>
              <a:rect l="l" t="t" r="r" b="b"/>
              <a:pathLst>
                <a:path w="3709" h="3643" extrusionOk="0">
                  <a:moveTo>
                    <a:pt x="2432" y="1"/>
                  </a:moveTo>
                  <a:cubicBezTo>
                    <a:pt x="1641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7" y="3192"/>
                  </a:cubicBezTo>
                  <a:cubicBezTo>
                    <a:pt x="732" y="3480"/>
                    <a:pt x="1042" y="3642"/>
                    <a:pt x="1365" y="3642"/>
                  </a:cubicBezTo>
                  <a:cubicBezTo>
                    <a:pt x="1519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59"/>
                    <a:pt x="2067" y="1976"/>
                    <a:pt x="2128" y="1885"/>
                  </a:cubicBezTo>
                  <a:cubicBezTo>
                    <a:pt x="2151" y="1870"/>
                    <a:pt x="2177" y="1864"/>
                    <a:pt x="2205" y="1864"/>
                  </a:cubicBezTo>
                  <a:cubicBezTo>
                    <a:pt x="2289" y="1864"/>
                    <a:pt x="2386" y="1915"/>
                    <a:pt x="2432" y="1915"/>
                  </a:cubicBezTo>
                  <a:cubicBezTo>
                    <a:pt x="3708" y="1915"/>
                    <a:pt x="3708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0" name="Google Shape;770;p5"/>
            <p:cNvSpPr/>
            <p:nvPr/>
          </p:nvSpPr>
          <p:spPr>
            <a:xfrm>
              <a:off x="1510925" y="58387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1"/>
                  </a:moveTo>
                  <a:cubicBezTo>
                    <a:pt x="1612" y="1"/>
                    <a:pt x="852" y="366"/>
                    <a:pt x="396" y="1034"/>
                  </a:cubicBezTo>
                  <a:cubicBezTo>
                    <a:pt x="1" y="1703"/>
                    <a:pt x="31" y="2554"/>
                    <a:pt x="518" y="3192"/>
                  </a:cubicBezTo>
                  <a:cubicBezTo>
                    <a:pt x="703" y="3480"/>
                    <a:pt x="1026" y="3643"/>
                    <a:pt x="1358" y="3643"/>
                  </a:cubicBezTo>
                  <a:cubicBezTo>
                    <a:pt x="1517" y="3643"/>
                    <a:pt x="1677" y="3606"/>
                    <a:pt x="1825" y="3527"/>
                  </a:cubicBezTo>
                  <a:cubicBezTo>
                    <a:pt x="2280" y="3253"/>
                    <a:pt x="2432" y="2676"/>
                    <a:pt x="2159" y="2220"/>
                  </a:cubicBezTo>
                  <a:cubicBezTo>
                    <a:pt x="2129" y="2159"/>
                    <a:pt x="2037" y="1977"/>
                    <a:pt x="2129" y="1916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6"/>
                    <a:pt x="2432" y="1916"/>
                  </a:cubicBezTo>
                  <a:cubicBezTo>
                    <a:pt x="3679" y="1916"/>
                    <a:pt x="367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1" name="Google Shape;771;p5"/>
            <p:cNvSpPr/>
            <p:nvPr/>
          </p:nvSpPr>
          <p:spPr>
            <a:xfrm>
              <a:off x="103220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1" y="1703"/>
                    <a:pt x="61" y="2554"/>
                    <a:pt x="548" y="3192"/>
                  </a:cubicBezTo>
                  <a:cubicBezTo>
                    <a:pt x="709" y="3494"/>
                    <a:pt x="1016" y="3663"/>
                    <a:pt x="1338" y="3663"/>
                  </a:cubicBezTo>
                  <a:cubicBezTo>
                    <a:pt x="1502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3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2" name="Google Shape;772;p5"/>
            <p:cNvSpPr/>
            <p:nvPr/>
          </p:nvSpPr>
          <p:spPr>
            <a:xfrm>
              <a:off x="54435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8" y="3192"/>
                  </a:cubicBezTo>
                  <a:cubicBezTo>
                    <a:pt x="729" y="3494"/>
                    <a:pt x="1030" y="3663"/>
                    <a:pt x="1345" y="3663"/>
                  </a:cubicBezTo>
                  <a:cubicBezTo>
                    <a:pt x="1506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6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3" name="Google Shape;773;p5"/>
            <p:cNvSpPr/>
            <p:nvPr/>
          </p:nvSpPr>
          <p:spPr>
            <a:xfrm>
              <a:off x="1023075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2" y="0"/>
                    <a:pt x="852" y="365"/>
                    <a:pt x="396" y="1034"/>
                  </a:cubicBezTo>
                  <a:cubicBezTo>
                    <a:pt x="1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8" y="3642"/>
                  </a:cubicBezTo>
                  <a:cubicBezTo>
                    <a:pt x="1516" y="3642"/>
                    <a:pt x="1677" y="3605"/>
                    <a:pt x="1825" y="3526"/>
                  </a:cubicBezTo>
                  <a:cubicBezTo>
                    <a:pt x="2280" y="3253"/>
                    <a:pt x="2432" y="2675"/>
                    <a:pt x="2159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5"/>
                    <a:pt x="2432" y="1915"/>
                  </a:cubicBezTo>
                  <a:cubicBezTo>
                    <a:pt x="3679" y="1915"/>
                    <a:pt x="3679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4" name="Google Shape;774;p5"/>
            <p:cNvSpPr/>
            <p:nvPr/>
          </p:nvSpPr>
          <p:spPr>
            <a:xfrm>
              <a:off x="567150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1" y="0"/>
                    <a:pt x="851" y="365"/>
                    <a:pt x="395" y="1034"/>
                  </a:cubicBezTo>
                  <a:cubicBezTo>
                    <a:pt x="0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7" y="3642"/>
                  </a:cubicBezTo>
                  <a:cubicBezTo>
                    <a:pt x="1516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58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8" y="1885"/>
                    <a:pt x="2192" y="1875"/>
                    <a:pt x="2227" y="1875"/>
                  </a:cubicBezTo>
                  <a:cubicBezTo>
                    <a:pt x="2297" y="1875"/>
                    <a:pt x="2371" y="1915"/>
                    <a:pt x="2432" y="1915"/>
                  </a:cubicBezTo>
                  <a:cubicBezTo>
                    <a:pt x="3678" y="1915"/>
                    <a:pt x="3678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5" name="Google Shape;775;p5"/>
            <p:cNvSpPr/>
            <p:nvPr/>
          </p:nvSpPr>
          <p:spPr>
            <a:xfrm>
              <a:off x="18756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6" name="Google Shape;776;p5"/>
            <p:cNvSpPr/>
            <p:nvPr/>
          </p:nvSpPr>
          <p:spPr>
            <a:xfrm>
              <a:off x="17525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7" name="Google Shape;777;p5"/>
            <p:cNvSpPr/>
            <p:nvPr/>
          </p:nvSpPr>
          <p:spPr>
            <a:xfrm>
              <a:off x="1566400" y="482825"/>
              <a:ext cx="41075" cy="12000"/>
            </a:xfrm>
            <a:custGeom>
              <a:avLst/>
              <a:gdLst/>
              <a:ahLst/>
              <a:cxnLst/>
              <a:rect l="l" t="t" r="r" b="b"/>
              <a:pathLst>
                <a:path w="1643" h="480" extrusionOk="0">
                  <a:moveTo>
                    <a:pt x="1" y="0"/>
                  </a:moveTo>
                  <a:cubicBezTo>
                    <a:pt x="177" y="302"/>
                    <a:pt x="499" y="480"/>
                    <a:pt x="847" y="480"/>
                  </a:cubicBezTo>
                  <a:cubicBezTo>
                    <a:pt x="919" y="480"/>
                    <a:pt x="992" y="472"/>
                    <a:pt x="1065" y="456"/>
                  </a:cubicBezTo>
                  <a:cubicBezTo>
                    <a:pt x="1308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8" name="Google Shape;778;p5"/>
            <p:cNvSpPr/>
            <p:nvPr/>
          </p:nvSpPr>
          <p:spPr>
            <a:xfrm>
              <a:off x="2227500" y="592025"/>
              <a:ext cx="115550" cy="61800"/>
            </a:xfrm>
            <a:custGeom>
              <a:avLst/>
              <a:gdLst/>
              <a:ahLst/>
              <a:cxnLst/>
              <a:rect l="l" t="t" r="r" b="b"/>
              <a:pathLst>
                <a:path w="4622" h="2472" extrusionOk="0">
                  <a:moveTo>
                    <a:pt x="1037" y="0"/>
                  </a:moveTo>
                  <a:cubicBezTo>
                    <a:pt x="621" y="0"/>
                    <a:pt x="248" y="277"/>
                    <a:pt x="123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5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7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9" name="Google Shape;779;p5"/>
            <p:cNvSpPr/>
            <p:nvPr/>
          </p:nvSpPr>
          <p:spPr>
            <a:xfrm>
              <a:off x="2182675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6" y="2"/>
                    <a:pt x="2311" y="5"/>
                  </a:cubicBezTo>
                  <a:cubicBezTo>
                    <a:pt x="2128" y="5"/>
                    <a:pt x="1946" y="36"/>
                    <a:pt x="1764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9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12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5" y="856"/>
                    <a:pt x="1" y="1525"/>
                    <a:pt x="305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9" y="2407"/>
                    <a:pt x="669" y="2437"/>
                  </a:cubicBezTo>
                  <a:cubicBezTo>
                    <a:pt x="821" y="2528"/>
                    <a:pt x="1004" y="2559"/>
                    <a:pt x="1186" y="2559"/>
                  </a:cubicBezTo>
                  <a:cubicBezTo>
                    <a:pt x="1277" y="2559"/>
                    <a:pt x="1338" y="2528"/>
                    <a:pt x="1399" y="2528"/>
                  </a:cubicBezTo>
                  <a:cubicBezTo>
                    <a:pt x="2007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3" y="765"/>
                  </a:cubicBezTo>
                  <a:cubicBezTo>
                    <a:pt x="3223" y="644"/>
                    <a:pt x="3162" y="522"/>
                    <a:pt x="3101" y="431"/>
                  </a:cubicBezTo>
                  <a:cubicBezTo>
                    <a:pt x="3071" y="370"/>
                    <a:pt x="3010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0" name="Google Shape;780;p5"/>
            <p:cNvSpPr/>
            <p:nvPr/>
          </p:nvSpPr>
          <p:spPr>
            <a:xfrm>
              <a:off x="1707750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5" y="2"/>
                    <a:pt x="2310" y="5"/>
                  </a:cubicBezTo>
                  <a:cubicBezTo>
                    <a:pt x="2128" y="5"/>
                    <a:pt x="1946" y="36"/>
                    <a:pt x="1763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8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09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4" y="856"/>
                    <a:pt x="0" y="1525"/>
                    <a:pt x="304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8" y="2407"/>
                    <a:pt x="669" y="2437"/>
                  </a:cubicBezTo>
                  <a:cubicBezTo>
                    <a:pt x="821" y="2528"/>
                    <a:pt x="1003" y="2559"/>
                    <a:pt x="1186" y="2559"/>
                  </a:cubicBezTo>
                  <a:cubicBezTo>
                    <a:pt x="1277" y="2559"/>
                    <a:pt x="1338" y="2528"/>
                    <a:pt x="1398" y="2528"/>
                  </a:cubicBezTo>
                  <a:cubicBezTo>
                    <a:pt x="2006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2" y="765"/>
                  </a:cubicBezTo>
                  <a:cubicBezTo>
                    <a:pt x="3222" y="644"/>
                    <a:pt x="3161" y="522"/>
                    <a:pt x="3101" y="431"/>
                  </a:cubicBezTo>
                  <a:cubicBezTo>
                    <a:pt x="3070" y="370"/>
                    <a:pt x="3009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1" name="Google Shape;781;p5"/>
            <p:cNvSpPr/>
            <p:nvPr/>
          </p:nvSpPr>
          <p:spPr>
            <a:xfrm>
              <a:off x="21781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2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2" name="Google Shape;782;p5"/>
            <p:cNvSpPr/>
            <p:nvPr/>
          </p:nvSpPr>
          <p:spPr>
            <a:xfrm>
              <a:off x="22951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4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3" name="Google Shape;783;p5"/>
            <p:cNvSpPr/>
            <p:nvPr/>
          </p:nvSpPr>
          <p:spPr>
            <a:xfrm>
              <a:off x="23506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398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4" name="Google Shape;784;p5"/>
            <p:cNvSpPr/>
            <p:nvPr/>
          </p:nvSpPr>
          <p:spPr>
            <a:xfrm>
              <a:off x="21029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5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5" name="Google Shape;785;p5"/>
            <p:cNvSpPr/>
            <p:nvPr/>
          </p:nvSpPr>
          <p:spPr>
            <a:xfrm>
              <a:off x="1277650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1" y="1863"/>
                  </a:cubicBezTo>
                  <a:cubicBezTo>
                    <a:pt x="1611" y="2198"/>
                    <a:pt x="2493" y="2411"/>
                    <a:pt x="3405" y="2471"/>
                  </a:cubicBezTo>
                  <a:cubicBezTo>
                    <a:pt x="3414" y="2472"/>
                    <a:pt x="3424" y="2472"/>
                    <a:pt x="3434" y="2472"/>
                  </a:cubicBezTo>
                  <a:cubicBezTo>
                    <a:pt x="4620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6" name="Google Shape;786;p5"/>
            <p:cNvSpPr/>
            <p:nvPr/>
          </p:nvSpPr>
          <p:spPr>
            <a:xfrm>
              <a:off x="1381275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7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0" y="4245"/>
                    <a:pt x="583" y="4706"/>
                    <a:pt x="1151" y="4706"/>
                  </a:cubicBezTo>
                  <a:cubicBezTo>
                    <a:pt x="1525" y="4706"/>
                    <a:pt x="1893" y="4506"/>
                    <a:pt x="2026" y="4048"/>
                  </a:cubicBezTo>
                  <a:cubicBezTo>
                    <a:pt x="2086" y="3804"/>
                    <a:pt x="2208" y="3561"/>
                    <a:pt x="2360" y="3348"/>
                  </a:cubicBezTo>
                  <a:cubicBezTo>
                    <a:pt x="2786" y="2710"/>
                    <a:pt x="3454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3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49" y="218"/>
                    <a:pt x="3789" y="157"/>
                  </a:cubicBezTo>
                  <a:cubicBezTo>
                    <a:pt x="3697" y="96"/>
                    <a:pt x="3576" y="66"/>
                    <a:pt x="3454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7" name="Google Shape;787;p5"/>
            <p:cNvSpPr/>
            <p:nvPr/>
          </p:nvSpPr>
          <p:spPr>
            <a:xfrm>
              <a:off x="1400750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2" y="698"/>
                  </a:cubicBezTo>
                  <a:cubicBezTo>
                    <a:pt x="0" y="1215"/>
                    <a:pt x="304" y="1731"/>
                    <a:pt x="791" y="1853"/>
                  </a:cubicBezTo>
                  <a:cubicBezTo>
                    <a:pt x="1399" y="2096"/>
                    <a:pt x="2067" y="2187"/>
                    <a:pt x="2706" y="2187"/>
                  </a:cubicBezTo>
                  <a:cubicBezTo>
                    <a:pt x="3982" y="2187"/>
                    <a:pt x="3982" y="303"/>
                    <a:pt x="2706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8" name="Google Shape;788;p5"/>
            <p:cNvSpPr/>
            <p:nvPr/>
          </p:nvSpPr>
          <p:spPr>
            <a:xfrm>
              <a:off x="123280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9" y="0"/>
                    <a:pt x="1946" y="61"/>
                    <a:pt x="1794" y="152"/>
                  </a:cubicBezTo>
                  <a:cubicBezTo>
                    <a:pt x="1734" y="183"/>
                    <a:pt x="1673" y="213"/>
                    <a:pt x="1642" y="274"/>
                  </a:cubicBezTo>
                  <a:cubicBezTo>
                    <a:pt x="1582" y="335"/>
                    <a:pt x="1490" y="396"/>
                    <a:pt x="1430" y="456"/>
                  </a:cubicBezTo>
                  <a:cubicBezTo>
                    <a:pt x="1399" y="456"/>
                    <a:pt x="1369" y="487"/>
                    <a:pt x="1338" y="517"/>
                  </a:cubicBezTo>
                  <a:cubicBezTo>
                    <a:pt x="1278" y="547"/>
                    <a:pt x="1186" y="608"/>
                    <a:pt x="1126" y="639"/>
                  </a:cubicBezTo>
                  <a:cubicBezTo>
                    <a:pt x="1034" y="669"/>
                    <a:pt x="974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7" y="2250"/>
                    <a:pt x="518" y="2341"/>
                  </a:cubicBezTo>
                  <a:cubicBezTo>
                    <a:pt x="578" y="2371"/>
                    <a:pt x="609" y="2402"/>
                    <a:pt x="670" y="2432"/>
                  </a:cubicBezTo>
                  <a:cubicBezTo>
                    <a:pt x="822" y="2523"/>
                    <a:pt x="1004" y="2554"/>
                    <a:pt x="1217" y="2554"/>
                  </a:cubicBezTo>
                  <a:cubicBezTo>
                    <a:pt x="1278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80" y="1611"/>
                  </a:cubicBezTo>
                  <a:cubicBezTo>
                    <a:pt x="3193" y="1399"/>
                    <a:pt x="3284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80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9" name="Google Shape;789;p5"/>
            <p:cNvSpPr/>
            <p:nvPr/>
          </p:nvSpPr>
          <p:spPr>
            <a:xfrm>
              <a:off x="1515050" y="707425"/>
              <a:ext cx="95400" cy="50675"/>
            </a:xfrm>
            <a:custGeom>
              <a:avLst/>
              <a:gdLst/>
              <a:ahLst/>
              <a:cxnLst/>
              <a:rect l="l" t="t" r="r" b="b"/>
              <a:pathLst>
                <a:path w="3816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7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9" y="1930"/>
                    <a:pt x="2897" y="1930"/>
                  </a:cubicBezTo>
                  <a:cubicBezTo>
                    <a:pt x="3419" y="1930"/>
                    <a:pt x="3816" y="1485"/>
                    <a:pt x="3757" y="956"/>
                  </a:cubicBezTo>
                  <a:cubicBezTo>
                    <a:pt x="3786" y="456"/>
                    <a:pt x="3390" y="42"/>
                    <a:pt x="2897" y="42"/>
                  </a:cubicBezTo>
                  <a:cubicBezTo>
                    <a:pt x="2880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0" name="Google Shape;790;p5"/>
            <p:cNvSpPr/>
            <p:nvPr/>
          </p:nvSpPr>
          <p:spPr>
            <a:xfrm>
              <a:off x="1627950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5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1" y="2068"/>
                    <a:pt x="244" y="3223"/>
                    <a:pt x="1186" y="3952"/>
                  </a:cubicBezTo>
                  <a:cubicBezTo>
                    <a:pt x="1369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4" y="3952"/>
                  </a:cubicBezTo>
                  <a:cubicBezTo>
                    <a:pt x="2888" y="3587"/>
                    <a:pt x="2888" y="2980"/>
                    <a:pt x="2524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1" name="Google Shape;791;p5"/>
            <p:cNvSpPr/>
            <p:nvPr/>
          </p:nvSpPr>
          <p:spPr>
            <a:xfrm>
              <a:off x="20413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2" name="Google Shape;792;p5"/>
            <p:cNvSpPr/>
            <p:nvPr/>
          </p:nvSpPr>
          <p:spPr>
            <a:xfrm>
              <a:off x="17024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9" y="1513"/>
                    <a:pt x="958" y="1513"/>
                  </a:cubicBezTo>
                  <a:cubicBezTo>
                    <a:pt x="1437" y="1513"/>
                    <a:pt x="1915" y="1201"/>
                    <a:pt x="1915" y="578"/>
                  </a:cubicBezTo>
                  <a:lnTo>
                    <a:pt x="191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3" name="Google Shape;793;p5"/>
            <p:cNvSpPr/>
            <p:nvPr/>
          </p:nvSpPr>
          <p:spPr>
            <a:xfrm>
              <a:off x="19899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4" name="Google Shape;794;p5"/>
            <p:cNvSpPr/>
            <p:nvPr/>
          </p:nvSpPr>
          <p:spPr>
            <a:xfrm>
              <a:off x="1345275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6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5" name="Google Shape;795;p5"/>
            <p:cNvSpPr/>
            <p:nvPr/>
          </p:nvSpPr>
          <p:spPr>
            <a:xfrm>
              <a:off x="611975" y="1285050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1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6" name="Google Shape;796;p5"/>
            <p:cNvSpPr/>
            <p:nvPr/>
          </p:nvSpPr>
          <p:spPr>
            <a:xfrm>
              <a:off x="518025" y="841425"/>
              <a:ext cx="70625" cy="97475"/>
            </a:xfrm>
            <a:custGeom>
              <a:avLst/>
              <a:gdLst/>
              <a:ahLst/>
              <a:cxnLst/>
              <a:rect l="l" t="t" r="r" b="b"/>
              <a:pathLst>
                <a:path w="2825" h="3899" extrusionOk="0">
                  <a:moveTo>
                    <a:pt x="1659" y="0"/>
                  </a:moveTo>
                  <a:cubicBezTo>
                    <a:pt x="1283" y="0"/>
                    <a:pt x="912" y="203"/>
                    <a:pt x="780" y="672"/>
                  </a:cubicBezTo>
                  <a:cubicBezTo>
                    <a:pt x="598" y="1371"/>
                    <a:pt x="415" y="2040"/>
                    <a:pt x="202" y="2739"/>
                  </a:cubicBezTo>
                  <a:cubicBezTo>
                    <a:pt x="1" y="3434"/>
                    <a:pt x="583" y="3899"/>
                    <a:pt x="1150" y="3899"/>
                  </a:cubicBezTo>
                  <a:cubicBezTo>
                    <a:pt x="1525" y="3899"/>
                    <a:pt x="1893" y="3696"/>
                    <a:pt x="2026" y="3225"/>
                  </a:cubicBezTo>
                  <a:cubicBezTo>
                    <a:pt x="2239" y="2556"/>
                    <a:pt x="2421" y="1857"/>
                    <a:pt x="2604" y="1188"/>
                  </a:cubicBezTo>
                  <a:cubicBezTo>
                    <a:pt x="2824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7" name="Google Shape;797;p5"/>
            <p:cNvSpPr/>
            <p:nvPr/>
          </p:nvSpPr>
          <p:spPr>
            <a:xfrm>
              <a:off x="678100" y="108542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0"/>
                  </a:moveTo>
                  <a:cubicBezTo>
                    <a:pt x="547" y="0"/>
                    <a:pt x="122" y="426"/>
                    <a:pt x="122" y="942"/>
                  </a:cubicBezTo>
                  <a:cubicBezTo>
                    <a:pt x="0" y="2067"/>
                    <a:pt x="274" y="3222"/>
                    <a:pt x="1186" y="3951"/>
                  </a:cubicBezTo>
                  <a:cubicBezTo>
                    <a:pt x="1368" y="4134"/>
                    <a:pt x="1603" y="4225"/>
                    <a:pt x="1843" y="4225"/>
                  </a:cubicBezTo>
                  <a:cubicBezTo>
                    <a:pt x="2082" y="4225"/>
                    <a:pt x="2325" y="4134"/>
                    <a:pt x="2523" y="3951"/>
                  </a:cubicBezTo>
                  <a:cubicBezTo>
                    <a:pt x="2888" y="3587"/>
                    <a:pt x="2888" y="2979"/>
                    <a:pt x="2523" y="2614"/>
                  </a:cubicBezTo>
                  <a:cubicBezTo>
                    <a:pt x="1945" y="2158"/>
                    <a:pt x="1945" y="1611"/>
                    <a:pt x="2006" y="942"/>
                  </a:cubicBezTo>
                  <a:cubicBezTo>
                    <a:pt x="2006" y="426"/>
                    <a:pt x="1581" y="0"/>
                    <a:pt x="106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8" name="Google Shape;798;p5"/>
            <p:cNvSpPr/>
            <p:nvPr/>
          </p:nvSpPr>
          <p:spPr>
            <a:xfrm>
              <a:off x="6781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6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9" name="Google Shape;799;p5"/>
            <p:cNvSpPr/>
            <p:nvPr/>
          </p:nvSpPr>
          <p:spPr>
            <a:xfrm>
              <a:off x="450875" y="1001100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2"/>
                    <a:pt x="791" y="1853"/>
                  </a:cubicBezTo>
                  <a:cubicBezTo>
                    <a:pt x="1399" y="2096"/>
                    <a:pt x="2068" y="2188"/>
                    <a:pt x="2706" y="2188"/>
                  </a:cubicBezTo>
                  <a:cubicBezTo>
                    <a:pt x="3983" y="2188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30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0" name="Google Shape;800;p5"/>
            <p:cNvSpPr/>
            <p:nvPr/>
          </p:nvSpPr>
          <p:spPr>
            <a:xfrm>
              <a:off x="6165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1" name="Google Shape;801;p5"/>
            <p:cNvSpPr/>
            <p:nvPr/>
          </p:nvSpPr>
          <p:spPr>
            <a:xfrm>
              <a:off x="282950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1"/>
                  </a:moveTo>
                  <a:cubicBezTo>
                    <a:pt x="2128" y="1"/>
                    <a:pt x="1946" y="61"/>
                    <a:pt x="1763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5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09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4" y="852"/>
                    <a:pt x="0" y="1520"/>
                    <a:pt x="304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7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47" y="2554"/>
                    <a:pt x="1307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2" y="761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2" name="Google Shape;802;p5"/>
            <p:cNvSpPr/>
            <p:nvPr/>
          </p:nvSpPr>
          <p:spPr>
            <a:xfrm>
              <a:off x="278375" y="911775"/>
              <a:ext cx="47150" cy="83800"/>
            </a:xfrm>
            <a:custGeom>
              <a:avLst/>
              <a:gdLst/>
              <a:ahLst/>
              <a:cxnLst/>
              <a:rect l="l" t="t" r="r" b="b"/>
              <a:pathLst>
                <a:path w="1886" h="3352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3040"/>
                    <a:pt x="472" y="3352"/>
                    <a:pt x="943" y="3352"/>
                  </a:cubicBezTo>
                  <a:cubicBezTo>
                    <a:pt x="1414" y="3352"/>
                    <a:pt x="1886" y="3040"/>
                    <a:pt x="1886" y="2417"/>
                  </a:cubicBezTo>
                  <a:lnTo>
                    <a:pt x="1886" y="958"/>
                  </a:lnTo>
                  <a:cubicBezTo>
                    <a:pt x="1886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3" name="Google Shape;803;p5"/>
            <p:cNvSpPr/>
            <p:nvPr/>
          </p:nvSpPr>
          <p:spPr>
            <a:xfrm>
              <a:off x="431100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69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0" y="4247"/>
                    <a:pt x="593" y="4719"/>
                    <a:pt x="1165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0" y="3561"/>
                    <a:pt x="2372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3" y="339"/>
                    <a:pt x="3923" y="279"/>
                  </a:cubicBezTo>
                  <a:cubicBezTo>
                    <a:pt x="3892" y="248"/>
                    <a:pt x="3831" y="218"/>
                    <a:pt x="3801" y="188"/>
                  </a:cubicBezTo>
                  <a:cubicBezTo>
                    <a:pt x="3679" y="96"/>
                    <a:pt x="3558" y="66"/>
                    <a:pt x="3436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4" name="Google Shape;804;p5"/>
            <p:cNvSpPr/>
            <p:nvPr/>
          </p:nvSpPr>
          <p:spPr>
            <a:xfrm>
              <a:off x="2776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31" y="578"/>
                  </a:lnTo>
                  <a:cubicBezTo>
                    <a:pt x="16" y="1201"/>
                    <a:pt x="487" y="1513"/>
                    <a:pt x="962" y="1513"/>
                  </a:cubicBezTo>
                  <a:cubicBezTo>
                    <a:pt x="1437" y="1513"/>
                    <a:pt x="1916" y="1201"/>
                    <a:pt x="1916" y="578"/>
                  </a:cubicBezTo>
                  <a:lnTo>
                    <a:pt x="1916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5" name="Google Shape;805;p5"/>
            <p:cNvSpPr/>
            <p:nvPr/>
          </p:nvSpPr>
          <p:spPr>
            <a:xfrm>
              <a:off x="326275" y="1273375"/>
              <a:ext cx="116275" cy="58275"/>
            </a:xfrm>
            <a:custGeom>
              <a:avLst/>
              <a:gdLst/>
              <a:ahLst/>
              <a:cxnLst/>
              <a:rect l="l" t="t" r="r" b="b"/>
              <a:pathLst>
                <a:path w="4651" h="2331" extrusionOk="0">
                  <a:moveTo>
                    <a:pt x="1229" y="0"/>
                  </a:moveTo>
                  <a:cubicBezTo>
                    <a:pt x="447" y="0"/>
                    <a:pt x="1" y="563"/>
                    <a:pt x="456" y="1266"/>
                  </a:cubicBezTo>
                  <a:cubicBezTo>
                    <a:pt x="1125" y="2300"/>
                    <a:pt x="2280" y="2330"/>
                    <a:pt x="3404" y="2330"/>
                  </a:cubicBezTo>
                  <a:cubicBezTo>
                    <a:pt x="4650" y="2330"/>
                    <a:pt x="4650" y="415"/>
                    <a:pt x="3404" y="415"/>
                  </a:cubicBezTo>
                  <a:cubicBezTo>
                    <a:pt x="3202" y="415"/>
                    <a:pt x="2972" y="496"/>
                    <a:pt x="2769" y="496"/>
                  </a:cubicBezTo>
                  <a:cubicBezTo>
                    <a:pt x="2668" y="496"/>
                    <a:pt x="2573" y="476"/>
                    <a:pt x="2492" y="415"/>
                  </a:cubicBezTo>
                  <a:cubicBezTo>
                    <a:pt x="2036" y="124"/>
                    <a:pt x="1595" y="0"/>
                    <a:pt x="122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6" name="Google Shape;806;p5"/>
            <p:cNvSpPr/>
            <p:nvPr/>
          </p:nvSpPr>
          <p:spPr>
            <a:xfrm>
              <a:off x="28295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0"/>
                  </a:moveTo>
                  <a:cubicBezTo>
                    <a:pt x="2128" y="0"/>
                    <a:pt x="1946" y="61"/>
                    <a:pt x="1763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4" y="851"/>
                    <a:pt x="0" y="1520"/>
                    <a:pt x="304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6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2" y="760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0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7" name="Google Shape;807;p5"/>
            <p:cNvSpPr/>
            <p:nvPr/>
          </p:nvSpPr>
          <p:spPr>
            <a:xfrm>
              <a:off x="32777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1"/>
                  </a:moveTo>
                  <a:cubicBezTo>
                    <a:pt x="620" y="1"/>
                    <a:pt x="248" y="277"/>
                    <a:pt x="122" y="678"/>
                  </a:cubicBezTo>
                  <a:cubicBezTo>
                    <a:pt x="1" y="1195"/>
                    <a:pt x="305" y="1712"/>
                    <a:pt x="791" y="1864"/>
                  </a:cubicBezTo>
                  <a:cubicBezTo>
                    <a:pt x="1612" y="2198"/>
                    <a:pt x="2493" y="2411"/>
                    <a:pt x="3405" y="2472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1"/>
                    <a:pt x="103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8" name="Google Shape;808;p5"/>
            <p:cNvSpPr/>
            <p:nvPr/>
          </p:nvSpPr>
          <p:spPr>
            <a:xfrm>
              <a:off x="1570975" y="810250"/>
              <a:ext cx="40300" cy="7700"/>
            </a:xfrm>
            <a:custGeom>
              <a:avLst/>
              <a:gdLst/>
              <a:ahLst/>
              <a:cxnLst/>
              <a:rect l="l" t="t" r="r" b="b"/>
              <a:pathLst>
                <a:path w="1612" h="308" extrusionOk="0">
                  <a:moveTo>
                    <a:pt x="688" y="0"/>
                  </a:moveTo>
                  <a:cubicBezTo>
                    <a:pt x="433" y="0"/>
                    <a:pt x="182" y="103"/>
                    <a:pt x="0" y="308"/>
                  </a:cubicBezTo>
                  <a:cubicBezTo>
                    <a:pt x="547" y="277"/>
                    <a:pt x="1064" y="277"/>
                    <a:pt x="1611" y="277"/>
                  </a:cubicBezTo>
                  <a:cubicBezTo>
                    <a:pt x="1398" y="186"/>
                    <a:pt x="1155" y="95"/>
                    <a:pt x="942" y="34"/>
                  </a:cubicBezTo>
                  <a:cubicBezTo>
                    <a:pt x="859" y="11"/>
                    <a:pt x="773" y="0"/>
                    <a:pt x="68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9" name="Google Shape;809;p5"/>
            <p:cNvSpPr/>
            <p:nvPr/>
          </p:nvSpPr>
          <p:spPr>
            <a:xfrm>
              <a:off x="1155300" y="1085425"/>
              <a:ext cx="31950" cy="36500"/>
            </a:xfrm>
            <a:custGeom>
              <a:avLst/>
              <a:gdLst/>
              <a:ahLst/>
              <a:cxnLst/>
              <a:rect l="l" t="t" r="r" b="b"/>
              <a:pathLst>
                <a:path w="1278" h="1460" extrusionOk="0">
                  <a:moveTo>
                    <a:pt x="973" y="0"/>
                  </a:moveTo>
                  <a:cubicBezTo>
                    <a:pt x="457" y="0"/>
                    <a:pt x="31" y="426"/>
                    <a:pt x="31" y="942"/>
                  </a:cubicBezTo>
                  <a:cubicBezTo>
                    <a:pt x="1" y="1125"/>
                    <a:pt x="1" y="1277"/>
                    <a:pt x="31" y="1459"/>
                  </a:cubicBezTo>
                  <a:cubicBezTo>
                    <a:pt x="213" y="1307"/>
                    <a:pt x="852" y="547"/>
                    <a:pt x="1277" y="61"/>
                  </a:cubicBezTo>
                  <a:cubicBezTo>
                    <a:pt x="1186" y="30"/>
                    <a:pt x="1095" y="0"/>
                    <a:pt x="9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0" name="Google Shape;810;p5"/>
            <p:cNvSpPr/>
            <p:nvPr/>
          </p:nvSpPr>
          <p:spPr>
            <a:xfrm>
              <a:off x="1228250" y="911775"/>
              <a:ext cx="47150" cy="84000"/>
            </a:xfrm>
            <a:custGeom>
              <a:avLst/>
              <a:gdLst/>
              <a:ahLst/>
              <a:cxnLst/>
              <a:rect l="l" t="t" r="r" b="b"/>
              <a:pathLst>
                <a:path w="1886" h="3360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2934"/>
                    <a:pt x="426" y="3359"/>
                    <a:pt x="943" y="3359"/>
                  </a:cubicBezTo>
                  <a:cubicBezTo>
                    <a:pt x="1064" y="3359"/>
                    <a:pt x="1186" y="3329"/>
                    <a:pt x="1308" y="3268"/>
                  </a:cubicBezTo>
                  <a:cubicBezTo>
                    <a:pt x="1490" y="3055"/>
                    <a:pt x="1703" y="2812"/>
                    <a:pt x="1855" y="2539"/>
                  </a:cubicBezTo>
                  <a:cubicBezTo>
                    <a:pt x="1885" y="2508"/>
                    <a:pt x="1885" y="2447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1" name="Google Shape;811;p5"/>
            <p:cNvSpPr/>
            <p:nvPr/>
          </p:nvSpPr>
          <p:spPr>
            <a:xfrm>
              <a:off x="2039050" y="810125"/>
              <a:ext cx="62350" cy="26825"/>
            </a:xfrm>
            <a:custGeom>
              <a:avLst/>
              <a:gdLst/>
              <a:ahLst/>
              <a:cxnLst/>
              <a:rect l="l" t="t" r="r" b="b"/>
              <a:pathLst>
                <a:path w="2494" h="1073" extrusionOk="0">
                  <a:moveTo>
                    <a:pt x="948" y="0"/>
                  </a:moveTo>
                  <a:cubicBezTo>
                    <a:pt x="531" y="0"/>
                    <a:pt x="162" y="282"/>
                    <a:pt x="62" y="708"/>
                  </a:cubicBezTo>
                  <a:cubicBezTo>
                    <a:pt x="1" y="830"/>
                    <a:pt x="1" y="951"/>
                    <a:pt x="31" y="1073"/>
                  </a:cubicBezTo>
                  <a:cubicBezTo>
                    <a:pt x="852" y="1012"/>
                    <a:pt x="1673" y="890"/>
                    <a:pt x="2493" y="708"/>
                  </a:cubicBezTo>
                  <a:cubicBezTo>
                    <a:pt x="2372" y="526"/>
                    <a:pt x="2189" y="404"/>
                    <a:pt x="2007" y="343"/>
                  </a:cubicBezTo>
                  <a:cubicBezTo>
                    <a:pt x="1733" y="252"/>
                    <a:pt x="1490" y="130"/>
                    <a:pt x="1217" y="39"/>
                  </a:cubicBezTo>
                  <a:cubicBezTo>
                    <a:pt x="1126" y="13"/>
                    <a:pt x="1036" y="0"/>
                    <a:pt x="94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2" name="Google Shape;812;p5"/>
            <p:cNvSpPr/>
            <p:nvPr/>
          </p:nvSpPr>
          <p:spPr>
            <a:xfrm>
              <a:off x="1749450" y="801075"/>
              <a:ext cx="113350" cy="36650"/>
            </a:xfrm>
            <a:custGeom>
              <a:avLst/>
              <a:gdLst/>
              <a:ahLst/>
              <a:cxnLst/>
              <a:rect l="l" t="t" r="r" b="b"/>
              <a:pathLst>
                <a:path w="4534" h="1466" extrusionOk="0">
                  <a:moveTo>
                    <a:pt x="1041" y="0"/>
                  </a:moveTo>
                  <a:cubicBezTo>
                    <a:pt x="289" y="0"/>
                    <a:pt x="1" y="371"/>
                    <a:pt x="460" y="1070"/>
                  </a:cubicBezTo>
                  <a:cubicBezTo>
                    <a:pt x="1767" y="1222"/>
                    <a:pt x="3074" y="1374"/>
                    <a:pt x="4381" y="1465"/>
                  </a:cubicBezTo>
                  <a:cubicBezTo>
                    <a:pt x="4533" y="888"/>
                    <a:pt x="4077" y="310"/>
                    <a:pt x="3469" y="310"/>
                  </a:cubicBezTo>
                  <a:cubicBezTo>
                    <a:pt x="3317" y="340"/>
                    <a:pt x="3165" y="356"/>
                    <a:pt x="3013" y="356"/>
                  </a:cubicBezTo>
                  <a:cubicBezTo>
                    <a:pt x="2861" y="356"/>
                    <a:pt x="2709" y="340"/>
                    <a:pt x="2557" y="310"/>
                  </a:cubicBezTo>
                  <a:cubicBezTo>
                    <a:pt x="1952" y="101"/>
                    <a:pt x="1433" y="0"/>
                    <a:pt x="10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3" name="Google Shape;813;p5"/>
            <p:cNvSpPr/>
            <p:nvPr/>
          </p:nvSpPr>
          <p:spPr>
            <a:xfrm>
              <a:off x="701650" y="1347725"/>
              <a:ext cx="39525" cy="12800"/>
            </a:xfrm>
            <a:custGeom>
              <a:avLst/>
              <a:gdLst/>
              <a:ahLst/>
              <a:cxnLst/>
              <a:rect l="l" t="t" r="r" b="b"/>
              <a:pathLst>
                <a:path w="1581" h="512" extrusionOk="0">
                  <a:moveTo>
                    <a:pt x="871" y="0"/>
                  </a:moveTo>
                  <a:cubicBezTo>
                    <a:pt x="540" y="0"/>
                    <a:pt x="216" y="163"/>
                    <a:pt x="31" y="450"/>
                  </a:cubicBezTo>
                  <a:lnTo>
                    <a:pt x="0" y="511"/>
                  </a:lnTo>
                  <a:cubicBezTo>
                    <a:pt x="517" y="481"/>
                    <a:pt x="1064" y="420"/>
                    <a:pt x="1581" y="329"/>
                  </a:cubicBezTo>
                  <a:cubicBezTo>
                    <a:pt x="1490" y="238"/>
                    <a:pt x="1429" y="177"/>
                    <a:pt x="1338" y="116"/>
                  </a:cubicBezTo>
                  <a:cubicBezTo>
                    <a:pt x="1190" y="37"/>
                    <a:pt x="1030" y="0"/>
                    <a:pt x="87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4" name="Google Shape;814;p5"/>
            <p:cNvSpPr/>
            <p:nvPr/>
          </p:nvSpPr>
          <p:spPr>
            <a:xfrm>
              <a:off x="264700" y="1149250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4"/>
                    <a:pt x="426" y="426"/>
                    <a:pt x="62" y="61"/>
                  </a:cubicBezTo>
                  <a:cubicBezTo>
                    <a:pt x="31" y="61"/>
                    <a:pt x="31" y="31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5" name="Google Shape;815;p5"/>
            <p:cNvSpPr/>
            <p:nvPr/>
          </p:nvSpPr>
          <p:spPr>
            <a:xfrm>
              <a:off x="264700" y="674325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3"/>
                    <a:pt x="426" y="426"/>
                    <a:pt x="62" y="61"/>
                  </a:cubicBezTo>
                  <a:cubicBezTo>
                    <a:pt x="31" y="61"/>
                    <a:pt x="31" y="30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6" name="Google Shape;816;p5"/>
            <p:cNvSpPr/>
            <p:nvPr/>
          </p:nvSpPr>
          <p:spPr>
            <a:xfrm>
              <a:off x="530675" y="1316350"/>
              <a:ext cx="57975" cy="45775"/>
            </a:xfrm>
            <a:custGeom>
              <a:avLst/>
              <a:gdLst/>
              <a:ahLst/>
              <a:cxnLst/>
              <a:rect l="l" t="t" r="r" b="b"/>
              <a:pathLst>
                <a:path w="2319" h="1831" extrusionOk="0">
                  <a:moveTo>
                    <a:pt x="1153" y="0"/>
                  </a:moveTo>
                  <a:cubicBezTo>
                    <a:pt x="777" y="0"/>
                    <a:pt x="406" y="203"/>
                    <a:pt x="274" y="672"/>
                  </a:cubicBezTo>
                  <a:cubicBezTo>
                    <a:pt x="183" y="1006"/>
                    <a:pt x="92" y="1341"/>
                    <a:pt x="0" y="1675"/>
                  </a:cubicBezTo>
                  <a:cubicBezTo>
                    <a:pt x="0" y="1675"/>
                    <a:pt x="1632" y="1830"/>
                    <a:pt x="1883" y="1830"/>
                  </a:cubicBezTo>
                  <a:cubicBezTo>
                    <a:pt x="1904" y="1830"/>
                    <a:pt x="1915" y="1829"/>
                    <a:pt x="1915" y="1827"/>
                  </a:cubicBezTo>
                  <a:cubicBezTo>
                    <a:pt x="1976" y="1614"/>
                    <a:pt x="2037" y="1401"/>
                    <a:pt x="2098" y="1189"/>
                  </a:cubicBezTo>
                  <a:cubicBezTo>
                    <a:pt x="2318" y="472"/>
                    <a:pt x="1728" y="0"/>
                    <a:pt x="11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7" name="Google Shape;817;p5"/>
            <p:cNvSpPr/>
            <p:nvPr/>
          </p:nvSpPr>
          <p:spPr>
            <a:xfrm>
              <a:off x="800925" y="1270450"/>
              <a:ext cx="108925" cy="59675"/>
            </a:xfrm>
            <a:custGeom>
              <a:avLst/>
              <a:gdLst/>
              <a:ahLst/>
              <a:cxnLst/>
              <a:rect l="l" t="t" r="r" b="b"/>
              <a:pathLst>
                <a:path w="4357" h="2387" extrusionOk="0">
                  <a:moveTo>
                    <a:pt x="1328" y="0"/>
                  </a:moveTo>
                  <a:cubicBezTo>
                    <a:pt x="660" y="0"/>
                    <a:pt x="0" y="692"/>
                    <a:pt x="467" y="1414"/>
                  </a:cubicBezTo>
                  <a:cubicBezTo>
                    <a:pt x="802" y="1930"/>
                    <a:pt x="1379" y="2295"/>
                    <a:pt x="2017" y="2386"/>
                  </a:cubicBezTo>
                  <a:cubicBezTo>
                    <a:pt x="2808" y="2113"/>
                    <a:pt x="3598" y="1809"/>
                    <a:pt x="4327" y="1475"/>
                  </a:cubicBezTo>
                  <a:cubicBezTo>
                    <a:pt x="4357" y="975"/>
                    <a:pt x="3961" y="561"/>
                    <a:pt x="3468" y="561"/>
                  </a:cubicBezTo>
                  <a:cubicBezTo>
                    <a:pt x="3450" y="561"/>
                    <a:pt x="3433" y="562"/>
                    <a:pt x="3416" y="563"/>
                  </a:cubicBezTo>
                  <a:lnTo>
                    <a:pt x="2473" y="563"/>
                  </a:lnTo>
                  <a:cubicBezTo>
                    <a:pt x="2382" y="532"/>
                    <a:pt x="2291" y="532"/>
                    <a:pt x="2200" y="502"/>
                  </a:cubicBezTo>
                  <a:cubicBezTo>
                    <a:pt x="2114" y="480"/>
                    <a:pt x="2073" y="459"/>
                    <a:pt x="2079" y="459"/>
                  </a:cubicBezTo>
                  <a:cubicBezTo>
                    <a:pt x="2081" y="459"/>
                    <a:pt x="2091" y="463"/>
                    <a:pt x="2109" y="471"/>
                  </a:cubicBezTo>
                  <a:cubicBezTo>
                    <a:pt x="2177" y="471"/>
                    <a:pt x="2109" y="420"/>
                    <a:pt x="2096" y="420"/>
                  </a:cubicBezTo>
                  <a:cubicBezTo>
                    <a:pt x="2095" y="420"/>
                    <a:pt x="2095" y="420"/>
                    <a:pt x="2095" y="420"/>
                  </a:cubicBezTo>
                  <a:lnTo>
                    <a:pt x="2095" y="420"/>
                  </a:lnTo>
                  <a:cubicBezTo>
                    <a:pt x="1894" y="124"/>
                    <a:pt x="1610" y="0"/>
                    <a:pt x="132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8" name="Google Shape;818;p5"/>
            <p:cNvSpPr/>
            <p:nvPr/>
          </p:nvSpPr>
          <p:spPr>
            <a:xfrm>
              <a:off x="264700" y="879475"/>
              <a:ext cx="9150" cy="35750"/>
            </a:xfrm>
            <a:custGeom>
              <a:avLst/>
              <a:gdLst/>
              <a:ahLst/>
              <a:cxnLst/>
              <a:rect l="l" t="t" r="r" b="b"/>
              <a:pathLst>
                <a:path w="366" h="1430" extrusionOk="0">
                  <a:moveTo>
                    <a:pt x="1" y="1"/>
                  </a:moveTo>
                  <a:lnTo>
                    <a:pt x="1" y="1429"/>
                  </a:lnTo>
                  <a:cubicBezTo>
                    <a:pt x="62" y="1338"/>
                    <a:pt x="92" y="1247"/>
                    <a:pt x="153" y="1156"/>
                  </a:cubicBezTo>
                  <a:cubicBezTo>
                    <a:pt x="366" y="761"/>
                    <a:pt x="305" y="305"/>
                    <a:pt x="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9" name="Google Shape;819;p5"/>
            <p:cNvSpPr/>
            <p:nvPr/>
          </p:nvSpPr>
          <p:spPr>
            <a:xfrm>
              <a:off x="1153025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4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0" y="2068"/>
                    <a:pt x="244" y="3223"/>
                    <a:pt x="1186" y="3952"/>
                  </a:cubicBezTo>
                  <a:cubicBezTo>
                    <a:pt x="1368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0" name="Google Shape;820;p5"/>
            <p:cNvSpPr/>
            <p:nvPr/>
          </p:nvSpPr>
          <p:spPr>
            <a:xfrm>
              <a:off x="565175" y="1182375"/>
              <a:ext cx="94675" cy="50650"/>
            </a:xfrm>
            <a:custGeom>
              <a:avLst/>
              <a:gdLst/>
              <a:ahLst/>
              <a:cxnLst/>
              <a:rect l="l" t="t" r="r" b="b"/>
              <a:pathLst>
                <a:path w="3787" h="2026" extrusionOk="0">
                  <a:moveTo>
                    <a:pt x="2173" y="0"/>
                  </a:moveTo>
                  <a:cubicBezTo>
                    <a:pt x="1698" y="0"/>
                    <a:pt x="1223" y="61"/>
                    <a:pt x="748" y="165"/>
                  </a:cubicBezTo>
                  <a:cubicBezTo>
                    <a:pt x="353" y="256"/>
                    <a:pt x="110" y="590"/>
                    <a:pt x="79" y="985"/>
                  </a:cubicBezTo>
                  <a:cubicBezTo>
                    <a:pt x="1" y="1562"/>
                    <a:pt x="442" y="2025"/>
                    <a:pt x="974" y="2025"/>
                  </a:cubicBezTo>
                  <a:cubicBezTo>
                    <a:pt x="1059" y="2025"/>
                    <a:pt x="1146" y="2014"/>
                    <a:pt x="1234" y="1988"/>
                  </a:cubicBezTo>
                  <a:cubicBezTo>
                    <a:pt x="1588" y="1929"/>
                    <a:pt x="1941" y="1896"/>
                    <a:pt x="2286" y="1896"/>
                  </a:cubicBezTo>
                  <a:cubicBezTo>
                    <a:pt x="2475" y="1896"/>
                    <a:pt x="2662" y="1906"/>
                    <a:pt x="2845" y="1928"/>
                  </a:cubicBezTo>
                  <a:cubicBezTo>
                    <a:pt x="2862" y="1929"/>
                    <a:pt x="2878" y="1929"/>
                    <a:pt x="2894" y="1929"/>
                  </a:cubicBezTo>
                  <a:cubicBezTo>
                    <a:pt x="3389" y="1929"/>
                    <a:pt x="3787" y="1486"/>
                    <a:pt x="3757" y="985"/>
                  </a:cubicBezTo>
                  <a:cubicBezTo>
                    <a:pt x="3787" y="485"/>
                    <a:pt x="3389" y="42"/>
                    <a:pt x="2894" y="42"/>
                  </a:cubicBezTo>
                  <a:cubicBezTo>
                    <a:pt x="2878" y="42"/>
                    <a:pt x="2862" y="42"/>
                    <a:pt x="2845" y="43"/>
                  </a:cubicBezTo>
                  <a:cubicBezTo>
                    <a:pt x="2621" y="14"/>
                    <a:pt x="2397" y="0"/>
                    <a:pt x="21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1" name="Google Shape;821;p5"/>
            <p:cNvSpPr/>
            <p:nvPr/>
          </p:nvSpPr>
          <p:spPr>
            <a:xfrm>
              <a:off x="7533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2" name="Google Shape;822;p5"/>
            <p:cNvSpPr/>
            <p:nvPr/>
          </p:nvSpPr>
          <p:spPr>
            <a:xfrm>
              <a:off x="1091475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7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3" name="Google Shape;823;p5"/>
            <p:cNvSpPr/>
            <p:nvPr/>
          </p:nvSpPr>
          <p:spPr>
            <a:xfrm>
              <a:off x="1042075" y="1181925"/>
              <a:ext cx="52450" cy="41050"/>
            </a:xfrm>
            <a:custGeom>
              <a:avLst/>
              <a:gdLst/>
              <a:ahLst/>
              <a:cxnLst/>
              <a:rect l="l" t="t" r="r" b="b"/>
              <a:pathLst>
                <a:path w="2098" h="1642" extrusionOk="0">
                  <a:moveTo>
                    <a:pt x="2098" y="0"/>
                  </a:moveTo>
                  <a:cubicBezTo>
                    <a:pt x="1612" y="0"/>
                    <a:pt x="1125" y="31"/>
                    <a:pt x="669" y="152"/>
                  </a:cubicBezTo>
                  <a:cubicBezTo>
                    <a:pt x="274" y="243"/>
                    <a:pt x="31" y="608"/>
                    <a:pt x="1" y="973"/>
                  </a:cubicBezTo>
                  <a:cubicBezTo>
                    <a:pt x="1" y="1216"/>
                    <a:pt x="61" y="1459"/>
                    <a:pt x="183" y="1642"/>
                  </a:cubicBezTo>
                  <a:cubicBezTo>
                    <a:pt x="852" y="1125"/>
                    <a:pt x="1490" y="578"/>
                    <a:pt x="209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4" name="Google Shape;824;p5"/>
            <p:cNvSpPr/>
            <p:nvPr/>
          </p:nvSpPr>
          <p:spPr>
            <a:xfrm>
              <a:off x="4508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5" name="Google Shape;825;p5"/>
            <p:cNvSpPr/>
            <p:nvPr/>
          </p:nvSpPr>
          <p:spPr>
            <a:xfrm>
              <a:off x="757875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8" y="0"/>
                    <a:pt x="1946" y="61"/>
                    <a:pt x="1794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21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6" name="Google Shape;826;p5"/>
            <p:cNvSpPr/>
            <p:nvPr/>
          </p:nvSpPr>
          <p:spPr>
            <a:xfrm>
              <a:off x="753325" y="911775"/>
              <a:ext cx="47125" cy="83800"/>
            </a:xfrm>
            <a:custGeom>
              <a:avLst/>
              <a:gdLst/>
              <a:ahLst/>
              <a:cxnLst/>
              <a:rect l="l" t="t" r="r" b="b"/>
              <a:pathLst>
                <a:path w="1885" h="3352" extrusionOk="0">
                  <a:moveTo>
                    <a:pt x="943" y="1"/>
                  </a:moveTo>
                  <a:cubicBezTo>
                    <a:pt x="471" y="1"/>
                    <a:pt x="0" y="320"/>
                    <a:pt x="0" y="958"/>
                  </a:cubicBezTo>
                  <a:lnTo>
                    <a:pt x="0" y="2417"/>
                  </a:lnTo>
                  <a:cubicBezTo>
                    <a:pt x="0" y="3040"/>
                    <a:pt x="471" y="3352"/>
                    <a:pt x="943" y="3352"/>
                  </a:cubicBezTo>
                  <a:cubicBezTo>
                    <a:pt x="1414" y="3352"/>
                    <a:pt x="1885" y="3040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7" name="Google Shape;827;p5"/>
            <p:cNvSpPr/>
            <p:nvPr/>
          </p:nvSpPr>
          <p:spPr>
            <a:xfrm>
              <a:off x="906025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70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7"/>
                    <a:pt x="594" y="4719"/>
                    <a:pt x="1166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1" y="3561"/>
                    <a:pt x="2373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4" y="339"/>
                    <a:pt x="3923" y="279"/>
                  </a:cubicBezTo>
                  <a:cubicBezTo>
                    <a:pt x="3892" y="248"/>
                    <a:pt x="3832" y="218"/>
                    <a:pt x="3801" y="188"/>
                  </a:cubicBezTo>
                  <a:cubicBezTo>
                    <a:pt x="3680" y="96"/>
                    <a:pt x="3558" y="66"/>
                    <a:pt x="3437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8" name="Google Shape;828;p5"/>
            <p:cNvSpPr/>
            <p:nvPr/>
          </p:nvSpPr>
          <p:spPr>
            <a:xfrm>
              <a:off x="757875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1"/>
                  </a:moveTo>
                  <a:cubicBezTo>
                    <a:pt x="2128" y="1"/>
                    <a:pt x="1946" y="61"/>
                    <a:pt x="1794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12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5" y="852"/>
                    <a:pt x="1" y="1520"/>
                    <a:pt x="305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186" y="2554"/>
                  </a:cubicBezTo>
                  <a:cubicBezTo>
                    <a:pt x="1247" y="2554"/>
                    <a:pt x="1308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3" y="761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9" name="Google Shape;829;p5"/>
            <p:cNvSpPr/>
            <p:nvPr/>
          </p:nvSpPr>
          <p:spPr>
            <a:xfrm>
              <a:off x="80272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1"/>
                  </a:moveTo>
                  <a:cubicBezTo>
                    <a:pt x="620" y="1"/>
                    <a:pt x="247" y="277"/>
                    <a:pt x="122" y="678"/>
                  </a:cubicBezTo>
                  <a:cubicBezTo>
                    <a:pt x="0" y="1195"/>
                    <a:pt x="304" y="1712"/>
                    <a:pt x="790" y="1864"/>
                  </a:cubicBezTo>
                  <a:cubicBezTo>
                    <a:pt x="1611" y="2198"/>
                    <a:pt x="2492" y="2411"/>
                    <a:pt x="3404" y="2472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1"/>
                    <a:pt x="103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0" name="Google Shape;830;p5"/>
            <p:cNvSpPr/>
            <p:nvPr/>
          </p:nvSpPr>
          <p:spPr>
            <a:xfrm>
              <a:off x="1151500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791" y="906"/>
                    <a:pt x="548" y="1301"/>
                    <a:pt x="274" y="1666"/>
                  </a:cubicBezTo>
                  <a:cubicBezTo>
                    <a:pt x="1" y="2122"/>
                    <a:pt x="153" y="2699"/>
                    <a:pt x="609" y="2973"/>
                  </a:cubicBezTo>
                  <a:cubicBezTo>
                    <a:pt x="756" y="3051"/>
                    <a:pt x="917" y="3089"/>
                    <a:pt x="1075" y="3089"/>
                  </a:cubicBezTo>
                  <a:cubicBezTo>
                    <a:pt x="1407" y="3089"/>
                    <a:pt x="1731" y="2926"/>
                    <a:pt x="1916" y="2638"/>
                  </a:cubicBezTo>
                  <a:cubicBezTo>
                    <a:pt x="2189" y="2243"/>
                    <a:pt x="2432" y="1848"/>
                    <a:pt x="2675" y="1453"/>
                  </a:cubicBezTo>
                  <a:cubicBezTo>
                    <a:pt x="3116" y="698"/>
                    <a:pt x="2471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1" name="Google Shape;831;p5"/>
            <p:cNvSpPr/>
            <p:nvPr/>
          </p:nvSpPr>
          <p:spPr>
            <a:xfrm>
              <a:off x="3277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8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2" name="Google Shape;832;p5"/>
            <p:cNvSpPr/>
            <p:nvPr/>
          </p:nvSpPr>
          <p:spPr>
            <a:xfrm>
              <a:off x="326225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52" y="2223"/>
                    <a:pt x="4652" y="308"/>
                    <a:pt x="3406" y="308"/>
                  </a:cubicBezTo>
                  <a:cubicBezTo>
                    <a:pt x="3204" y="308"/>
                    <a:pt x="2987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6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3" name="Google Shape;833;p5"/>
            <p:cNvSpPr/>
            <p:nvPr/>
          </p:nvSpPr>
          <p:spPr>
            <a:xfrm>
              <a:off x="75480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4" name="Google Shape;834;p5"/>
            <p:cNvSpPr/>
            <p:nvPr/>
          </p:nvSpPr>
          <p:spPr>
            <a:xfrm>
              <a:off x="125405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5" name="Google Shape;835;p5"/>
            <p:cNvSpPr/>
            <p:nvPr/>
          </p:nvSpPr>
          <p:spPr>
            <a:xfrm>
              <a:off x="431100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69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5" y="4506"/>
                    <a:pt x="2038" y="4048"/>
                  </a:cubicBezTo>
                  <a:cubicBezTo>
                    <a:pt x="2099" y="3804"/>
                    <a:pt x="2220" y="3561"/>
                    <a:pt x="2372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3" y="339"/>
                    <a:pt x="3923" y="278"/>
                  </a:cubicBezTo>
                  <a:cubicBezTo>
                    <a:pt x="3892" y="248"/>
                    <a:pt x="3831" y="218"/>
                    <a:pt x="3801" y="187"/>
                  </a:cubicBezTo>
                  <a:cubicBezTo>
                    <a:pt x="3679" y="96"/>
                    <a:pt x="3558" y="66"/>
                    <a:pt x="3436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6" name="Google Shape;836;p5"/>
            <p:cNvSpPr/>
            <p:nvPr/>
          </p:nvSpPr>
          <p:spPr>
            <a:xfrm>
              <a:off x="374875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0" y="969"/>
                    <a:pt x="700" y="1669"/>
                  </a:cubicBezTo>
                  <a:cubicBezTo>
                    <a:pt x="1156" y="2034"/>
                    <a:pt x="1703" y="2277"/>
                    <a:pt x="2281" y="2368"/>
                  </a:cubicBezTo>
                  <a:cubicBezTo>
                    <a:pt x="2385" y="2396"/>
                    <a:pt x="2483" y="2409"/>
                    <a:pt x="2576" y="2409"/>
                  </a:cubicBezTo>
                  <a:cubicBezTo>
                    <a:pt x="3596" y="2409"/>
                    <a:pt x="3912" y="851"/>
                    <a:pt x="2798" y="545"/>
                  </a:cubicBezTo>
                  <a:cubicBezTo>
                    <a:pt x="2615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6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7" name="Google Shape;837;p5"/>
            <p:cNvSpPr/>
            <p:nvPr/>
          </p:nvSpPr>
          <p:spPr>
            <a:xfrm>
              <a:off x="588450" y="905125"/>
              <a:ext cx="76200" cy="64450"/>
            </a:xfrm>
            <a:custGeom>
              <a:avLst/>
              <a:gdLst/>
              <a:ahLst/>
              <a:cxnLst/>
              <a:rect l="l" t="t" r="r" b="b"/>
              <a:pathLst>
                <a:path w="3048" h="2578" extrusionOk="0">
                  <a:moveTo>
                    <a:pt x="1331" y="0"/>
                  </a:moveTo>
                  <a:cubicBezTo>
                    <a:pt x="398" y="0"/>
                    <a:pt x="0" y="1357"/>
                    <a:pt x="972" y="1802"/>
                  </a:cubicBezTo>
                  <a:lnTo>
                    <a:pt x="1002" y="1832"/>
                  </a:lnTo>
                  <a:cubicBezTo>
                    <a:pt x="1002" y="1832"/>
                    <a:pt x="1002" y="1893"/>
                    <a:pt x="1033" y="1893"/>
                  </a:cubicBezTo>
                  <a:cubicBezTo>
                    <a:pt x="1165" y="2372"/>
                    <a:pt x="1528" y="2578"/>
                    <a:pt x="1898" y="2578"/>
                  </a:cubicBezTo>
                  <a:cubicBezTo>
                    <a:pt x="2465" y="2578"/>
                    <a:pt x="3047" y="2094"/>
                    <a:pt x="2826" y="1376"/>
                  </a:cubicBezTo>
                  <a:lnTo>
                    <a:pt x="2857" y="1376"/>
                  </a:lnTo>
                  <a:cubicBezTo>
                    <a:pt x="2674" y="768"/>
                    <a:pt x="2188" y="251"/>
                    <a:pt x="1610" y="39"/>
                  </a:cubicBezTo>
                  <a:cubicBezTo>
                    <a:pt x="1513" y="12"/>
                    <a:pt x="1420" y="0"/>
                    <a:pt x="133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8" name="Google Shape;838;p5"/>
            <p:cNvSpPr/>
            <p:nvPr/>
          </p:nvSpPr>
          <p:spPr>
            <a:xfrm>
              <a:off x="1077800" y="905100"/>
              <a:ext cx="68150" cy="64475"/>
            </a:xfrm>
            <a:custGeom>
              <a:avLst/>
              <a:gdLst/>
              <a:ahLst/>
              <a:cxnLst/>
              <a:rect l="l" t="t" r="r" b="b"/>
              <a:pathLst>
                <a:path w="2726" h="2579" extrusionOk="0">
                  <a:moveTo>
                    <a:pt x="1008" y="0"/>
                  </a:moveTo>
                  <a:cubicBezTo>
                    <a:pt x="592" y="0"/>
                    <a:pt x="222" y="282"/>
                    <a:pt x="122" y="708"/>
                  </a:cubicBezTo>
                  <a:cubicBezTo>
                    <a:pt x="0" y="1134"/>
                    <a:pt x="213" y="1620"/>
                    <a:pt x="639" y="1803"/>
                  </a:cubicBezTo>
                  <a:cubicBezTo>
                    <a:pt x="639" y="1803"/>
                    <a:pt x="669" y="1833"/>
                    <a:pt x="669" y="1833"/>
                  </a:cubicBezTo>
                  <a:lnTo>
                    <a:pt x="699" y="1894"/>
                  </a:lnTo>
                  <a:cubicBezTo>
                    <a:pt x="843" y="2373"/>
                    <a:pt x="1209" y="2579"/>
                    <a:pt x="1580" y="2579"/>
                  </a:cubicBezTo>
                  <a:cubicBezTo>
                    <a:pt x="2148" y="2579"/>
                    <a:pt x="2726" y="2095"/>
                    <a:pt x="2523" y="1377"/>
                  </a:cubicBezTo>
                  <a:cubicBezTo>
                    <a:pt x="2341" y="769"/>
                    <a:pt x="1885" y="252"/>
                    <a:pt x="1277" y="40"/>
                  </a:cubicBezTo>
                  <a:cubicBezTo>
                    <a:pt x="1187" y="13"/>
                    <a:pt x="1096" y="0"/>
                    <a:pt x="100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39" name="Google Shape;839;p5"/>
            <p:cNvSpPr/>
            <p:nvPr/>
          </p:nvSpPr>
          <p:spPr>
            <a:xfrm>
              <a:off x="676575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821" y="906"/>
                    <a:pt x="578" y="1301"/>
                    <a:pt x="274" y="1666"/>
                  </a:cubicBezTo>
                  <a:cubicBezTo>
                    <a:pt x="0" y="2122"/>
                    <a:pt x="152" y="2699"/>
                    <a:pt x="608" y="2973"/>
                  </a:cubicBezTo>
                  <a:cubicBezTo>
                    <a:pt x="756" y="3051"/>
                    <a:pt x="916" y="3089"/>
                    <a:pt x="1075" y="3089"/>
                  </a:cubicBezTo>
                  <a:cubicBezTo>
                    <a:pt x="1406" y="3089"/>
                    <a:pt x="1730" y="2926"/>
                    <a:pt x="1915" y="2638"/>
                  </a:cubicBezTo>
                  <a:cubicBezTo>
                    <a:pt x="2189" y="2243"/>
                    <a:pt x="2462" y="1878"/>
                    <a:pt x="2675" y="1453"/>
                  </a:cubicBezTo>
                  <a:cubicBezTo>
                    <a:pt x="3116" y="698"/>
                    <a:pt x="2470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0" name="Google Shape;840;p5"/>
            <p:cNvSpPr/>
            <p:nvPr/>
          </p:nvSpPr>
          <p:spPr>
            <a:xfrm>
              <a:off x="611975" y="810125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0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1" name="Google Shape;841;p5"/>
            <p:cNvSpPr/>
            <p:nvPr/>
          </p:nvSpPr>
          <p:spPr>
            <a:xfrm>
              <a:off x="5651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2" name="Google Shape;842;p5"/>
            <p:cNvSpPr/>
            <p:nvPr/>
          </p:nvSpPr>
          <p:spPr>
            <a:xfrm>
              <a:off x="3954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43" name="Google Shape;843;p5"/>
          <p:cNvGrpSpPr/>
          <p:nvPr/>
        </p:nvGrpSpPr>
        <p:grpSpPr>
          <a:xfrm>
            <a:off x="6990836" y="4286138"/>
            <a:ext cx="699614" cy="502518"/>
            <a:chOff x="790675" y="1570875"/>
            <a:chExt cx="502524" cy="360952"/>
          </a:xfrm>
        </p:grpSpPr>
        <p:sp>
          <p:nvSpPr>
            <p:cNvPr id="844" name="Google Shape;844;p5"/>
            <p:cNvSpPr/>
            <p:nvPr/>
          </p:nvSpPr>
          <p:spPr>
            <a:xfrm>
              <a:off x="790675" y="1619975"/>
              <a:ext cx="463249" cy="123232"/>
            </a:xfrm>
            <a:custGeom>
              <a:avLst/>
              <a:gdLst/>
              <a:ahLst/>
              <a:cxnLst/>
              <a:rect l="l" t="t" r="r" b="b"/>
              <a:pathLst>
                <a:path w="8210" h="2184" extrusionOk="0">
                  <a:moveTo>
                    <a:pt x="1387" y="0"/>
                  </a:moveTo>
                  <a:cubicBezTo>
                    <a:pt x="0" y="68"/>
                    <a:pt x="0" y="2115"/>
                    <a:pt x="1387" y="2183"/>
                  </a:cubicBezTo>
                  <a:lnTo>
                    <a:pt x="6822" y="2183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5" name="Google Shape;845;p5"/>
            <p:cNvSpPr/>
            <p:nvPr/>
          </p:nvSpPr>
          <p:spPr>
            <a:xfrm>
              <a:off x="790675" y="1807297"/>
              <a:ext cx="463249" cy="124530"/>
            </a:xfrm>
            <a:custGeom>
              <a:avLst/>
              <a:gdLst/>
              <a:ahLst/>
              <a:cxnLst/>
              <a:rect l="l" t="t" r="r" b="b"/>
              <a:pathLst>
                <a:path w="8210" h="2207" extrusionOk="0">
                  <a:moveTo>
                    <a:pt x="1387" y="0"/>
                  </a:moveTo>
                  <a:cubicBezTo>
                    <a:pt x="0" y="68"/>
                    <a:pt x="0" y="2115"/>
                    <a:pt x="1387" y="2206"/>
                  </a:cubicBezTo>
                  <a:lnTo>
                    <a:pt x="6822" y="2206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6" name="Google Shape;846;p5"/>
            <p:cNvSpPr/>
            <p:nvPr/>
          </p:nvSpPr>
          <p:spPr>
            <a:xfrm>
              <a:off x="829950" y="1570875"/>
              <a:ext cx="463249" cy="123232"/>
            </a:xfrm>
            <a:custGeom>
              <a:avLst/>
              <a:gdLst/>
              <a:ahLst/>
              <a:cxnLst/>
              <a:rect l="l" t="t" r="r" b="b"/>
              <a:pathLst>
                <a:path w="8210" h="2184" extrusionOk="0">
                  <a:moveTo>
                    <a:pt x="1387" y="0"/>
                  </a:moveTo>
                  <a:cubicBezTo>
                    <a:pt x="0" y="68"/>
                    <a:pt x="0" y="2115"/>
                    <a:pt x="1387" y="2183"/>
                  </a:cubicBezTo>
                  <a:lnTo>
                    <a:pt x="6822" y="2183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47" name="Google Shape;847;p5"/>
            <p:cNvSpPr/>
            <p:nvPr/>
          </p:nvSpPr>
          <p:spPr>
            <a:xfrm>
              <a:off x="829950" y="1758197"/>
              <a:ext cx="463249" cy="124530"/>
            </a:xfrm>
            <a:custGeom>
              <a:avLst/>
              <a:gdLst/>
              <a:ahLst/>
              <a:cxnLst/>
              <a:rect l="l" t="t" r="r" b="b"/>
              <a:pathLst>
                <a:path w="8210" h="2207" extrusionOk="0">
                  <a:moveTo>
                    <a:pt x="1387" y="0"/>
                  </a:moveTo>
                  <a:cubicBezTo>
                    <a:pt x="0" y="68"/>
                    <a:pt x="0" y="2115"/>
                    <a:pt x="1387" y="2206"/>
                  </a:cubicBezTo>
                  <a:lnTo>
                    <a:pt x="6822" y="2206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48" name="Google Shape;848;p5"/>
          <p:cNvGrpSpPr/>
          <p:nvPr/>
        </p:nvGrpSpPr>
        <p:grpSpPr>
          <a:xfrm>
            <a:off x="-444892" y="673342"/>
            <a:ext cx="1747353" cy="1683519"/>
            <a:chOff x="-970379" y="-582770"/>
            <a:chExt cx="1747353" cy="1683519"/>
          </a:xfrm>
        </p:grpSpPr>
        <p:sp>
          <p:nvSpPr>
            <p:cNvPr id="849" name="Google Shape;849;p5"/>
            <p:cNvSpPr/>
            <p:nvPr/>
          </p:nvSpPr>
          <p:spPr>
            <a:xfrm rot="5028624">
              <a:off x="-905760" y="-461432"/>
              <a:ext cx="1498913" cy="1475139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0" name="Google Shape;850;p5"/>
            <p:cNvSpPr/>
            <p:nvPr/>
          </p:nvSpPr>
          <p:spPr>
            <a:xfrm rot="5028624">
              <a:off x="-757711" y="-470461"/>
              <a:ext cx="1442242" cy="1424495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rgbClr val="F26F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1" name="Google Shape;851;p5"/>
            <p:cNvSpPr/>
            <p:nvPr/>
          </p:nvSpPr>
          <p:spPr>
            <a:xfrm rot="5028624">
              <a:off x="-786426" y="-495610"/>
              <a:ext cx="1498913" cy="1474873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2" name="Google Shape;852;p5"/>
            <p:cNvSpPr/>
            <p:nvPr/>
          </p:nvSpPr>
          <p:spPr>
            <a:xfrm rot="5028624">
              <a:off x="565811" y="708367"/>
              <a:ext cx="169047" cy="170079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3" name="Google Shape;853;p5"/>
            <p:cNvSpPr/>
            <p:nvPr/>
          </p:nvSpPr>
          <p:spPr>
            <a:xfrm rot="5028624">
              <a:off x="519693" y="664548"/>
              <a:ext cx="257083" cy="220523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54" name="Google Shape;854;p5"/>
          <p:cNvGrpSpPr/>
          <p:nvPr/>
        </p:nvGrpSpPr>
        <p:grpSpPr>
          <a:xfrm>
            <a:off x="-1266464" y="591426"/>
            <a:ext cx="1747353" cy="1683519"/>
            <a:chOff x="-888914" y="420176"/>
            <a:chExt cx="1747353" cy="1683519"/>
          </a:xfrm>
        </p:grpSpPr>
        <p:sp>
          <p:nvSpPr>
            <p:cNvPr id="855" name="Google Shape;855;p5"/>
            <p:cNvSpPr/>
            <p:nvPr/>
          </p:nvSpPr>
          <p:spPr>
            <a:xfrm rot="5028624">
              <a:off x="-824295" y="541514"/>
              <a:ext cx="1498913" cy="1475139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6" name="Google Shape;856;p5"/>
            <p:cNvSpPr/>
            <p:nvPr/>
          </p:nvSpPr>
          <p:spPr>
            <a:xfrm rot="5028624">
              <a:off x="-676246" y="532486"/>
              <a:ext cx="1442242" cy="1424495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7" name="Google Shape;857;p5"/>
            <p:cNvSpPr/>
            <p:nvPr/>
          </p:nvSpPr>
          <p:spPr>
            <a:xfrm rot="5028624">
              <a:off x="-704961" y="507337"/>
              <a:ext cx="1498913" cy="1474873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8" name="Google Shape;858;p5"/>
            <p:cNvSpPr/>
            <p:nvPr/>
          </p:nvSpPr>
          <p:spPr>
            <a:xfrm rot="5028624">
              <a:off x="647276" y="1711314"/>
              <a:ext cx="169047" cy="170079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59" name="Google Shape;859;p5"/>
            <p:cNvSpPr/>
            <p:nvPr/>
          </p:nvSpPr>
          <p:spPr>
            <a:xfrm rot="5028624">
              <a:off x="601158" y="1667494"/>
              <a:ext cx="257083" cy="220523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60" name="Google Shape;860;p5"/>
          <p:cNvGrpSpPr/>
          <p:nvPr/>
        </p:nvGrpSpPr>
        <p:grpSpPr>
          <a:xfrm>
            <a:off x="8662850" y="427338"/>
            <a:ext cx="1064625" cy="930275"/>
            <a:chOff x="3739700" y="4218425"/>
            <a:chExt cx="1064625" cy="930275"/>
          </a:xfrm>
        </p:grpSpPr>
        <p:sp>
          <p:nvSpPr>
            <p:cNvPr id="861" name="Google Shape;861;p5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2" name="Google Shape;862;p5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3" name="Google Shape;863;p5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4" name="Google Shape;864;p5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5" name="Google Shape;865;p5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6" name="Google Shape;866;p5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7" name="Google Shape;867;p5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8" name="Google Shape;868;p5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69" name="Google Shape;869;p5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0" name="Google Shape;870;p5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1" name="Google Shape;871;p5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2" name="Google Shape;872;p5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3" name="Google Shape;873;p5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4" name="Google Shape;874;p5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5" name="Google Shape;875;p5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6" name="Google Shape;876;p5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7" name="Google Shape;877;p5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8" name="Google Shape;878;p5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79" name="Google Shape;879;p5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0" name="Google Shape;880;p5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81" name="Google Shape;881;p5"/>
          <p:cNvGrpSpPr/>
          <p:nvPr/>
        </p:nvGrpSpPr>
        <p:grpSpPr>
          <a:xfrm>
            <a:off x="8114817" y="2148746"/>
            <a:ext cx="606164" cy="663654"/>
            <a:chOff x="5661051" y="3946631"/>
            <a:chExt cx="658301" cy="720736"/>
          </a:xfrm>
        </p:grpSpPr>
        <p:sp>
          <p:nvSpPr>
            <p:cNvPr id="882" name="Google Shape;882;p5"/>
            <p:cNvSpPr/>
            <p:nvPr/>
          </p:nvSpPr>
          <p:spPr>
            <a:xfrm rot="1835766">
              <a:off x="5751016" y="4104148"/>
              <a:ext cx="481283" cy="473712"/>
            </a:xfrm>
            <a:custGeom>
              <a:avLst/>
              <a:gdLst/>
              <a:ahLst/>
              <a:cxnLst/>
              <a:rect l="l" t="t" r="r" b="b"/>
              <a:pathLst>
                <a:path w="13668" h="13453" extrusionOk="0">
                  <a:moveTo>
                    <a:pt x="10556" y="1"/>
                  </a:moveTo>
                  <a:cubicBezTo>
                    <a:pt x="10480" y="1"/>
                    <a:pt x="10403" y="10"/>
                    <a:pt x="10325" y="30"/>
                  </a:cubicBezTo>
                  <a:lnTo>
                    <a:pt x="911" y="2054"/>
                  </a:lnTo>
                  <a:cubicBezTo>
                    <a:pt x="365" y="2167"/>
                    <a:pt x="1" y="2690"/>
                    <a:pt x="137" y="3236"/>
                  </a:cubicBezTo>
                  <a:lnTo>
                    <a:pt x="2161" y="12650"/>
                  </a:lnTo>
                  <a:cubicBezTo>
                    <a:pt x="2259" y="13118"/>
                    <a:pt x="2657" y="13452"/>
                    <a:pt x="3112" y="13452"/>
                  </a:cubicBezTo>
                  <a:cubicBezTo>
                    <a:pt x="3188" y="13452"/>
                    <a:pt x="3266" y="13443"/>
                    <a:pt x="3344" y="13424"/>
                  </a:cubicBezTo>
                  <a:lnTo>
                    <a:pt x="12758" y="11400"/>
                  </a:lnTo>
                  <a:cubicBezTo>
                    <a:pt x="13304" y="11286"/>
                    <a:pt x="13668" y="10763"/>
                    <a:pt x="13531" y="10217"/>
                  </a:cubicBezTo>
                  <a:lnTo>
                    <a:pt x="11507" y="803"/>
                  </a:lnTo>
                  <a:cubicBezTo>
                    <a:pt x="11410" y="335"/>
                    <a:pt x="11012" y="1"/>
                    <a:pt x="10556" y="1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3" name="Google Shape;883;p5"/>
            <p:cNvSpPr/>
            <p:nvPr/>
          </p:nvSpPr>
          <p:spPr>
            <a:xfrm rot="1835766">
              <a:off x="5748104" y="4036138"/>
              <a:ext cx="481283" cy="473712"/>
            </a:xfrm>
            <a:custGeom>
              <a:avLst/>
              <a:gdLst/>
              <a:ahLst/>
              <a:cxnLst/>
              <a:rect l="l" t="t" r="r" b="b"/>
              <a:pathLst>
                <a:path w="13668" h="13453" extrusionOk="0">
                  <a:moveTo>
                    <a:pt x="10556" y="1"/>
                  </a:moveTo>
                  <a:cubicBezTo>
                    <a:pt x="10480" y="1"/>
                    <a:pt x="10403" y="10"/>
                    <a:pt x="10325" y="30"/>
                  </a:cubicBezTo>
                  <a:lnTo>
                    <a:pt x="911" y="2054"/>
                  </a:lnTo>
                  <a:cubicBezTo>
                    <a:pt x="365" y="2167"/>
                    <a:pt x="1" y="2690"/>
                    <a:pt x="137" y="3236"/>
                  </a:cubicBezTo>
                  <a:lnTo>
                    <a:pt x="2161" y="12650"/>
                  </a:lnTo>
                  <a:cubicBezTo>
                    <a:pt x="2259" y="13118"/>
                    <a:pt x="2657" y="13452"/>
                    <a:pt x="3112" y="13452"/>
                  </a:cubicBezTo>
                  <a:cubicBezTo>
                    <a:pt x="3188" y="13452"/>
                    <a:pt x="3266" y="13443"/>
                    <a:pt x="3344" y="13424"/>
                  </a:cubicBezTo>
                  <a:lnTo>
                    <a:pt x="12758" y="11400"/>
                  </a:lnTo>
                  <a:cubicBezTo>
                    <a:pt x="13304" y="11286"/>
                    <a:pt x="13668" y="10763"/>
                    <a:pt x="13531" y="10217"/>
                  </a:cubicBezTo>
                  <a:lnTo>
                    <a:pt x="11507" y="803"/>
                  </a:lnTo>
                  <a:cubicBezTo>
                    <a:pt x="11410" y="335"/>
                    <a:pt x="11012" y="1"/>
                    <a:pt x="10556" y="1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4" name="Google Shape;884;p5"/>
            <p:cNvSpPr/>
            <p:nvPr/>
          </p:nvSpPr>
          <p:spPr>
            <a:xfrm rot="1835766">
              <a:off x="5943994" y="4229057"/>
              <a:ext cx="95320" cy="96904"/>
            </a:xfrm>
            <a:custGeom>
              <a:avLst/>
              <a:gdLst/>
              <a:ahLst/>
              <a:cxnLst/>
              <a:rect l="l" t="t" r="r" b="b"/>
              <a:pathLst>
                <a:path w="2707" h="2752" extrusionOk="0">
                  <a:moveTo>
                    <a:pt x="979" y="227"/>
                  </a:moveTo>
                  <a:cubicBezTo>
                    <a:pt x="1956" y="0"/>
                    <a:pt x="2707" y="1069"/>
                    <a:pt x="2161" y="1910"/>
                  </a:cubicBezTo>
                  <a:cubicBezTo>
                    <a:pt x="1638" y="2752"/>
                    <a:pt x="342" y="2524"/>
                    <a:pt x="137" y="1546"/>
                  </a:cubicBezTo>
                  <a:cubicBezTo>
                    <a:pt x="1" y="932"/>
                    <a:pt x="387" y="341"/>
                    <a:pt x="979" y="227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885" name="Google Shape;885;p5"/>
          <p:cNvGrpSpPr/>
          <p:nvPr/>
        </p:nvGrpSpPr>
        <p:grpSpPr>
          <a:xfrm>
            <a:off x="3245213" y="4573963"/>
            <a:ext cx="1169679" cy="337564"/>
            <a:chOff x="4541338" y="271625"/>
            <a:chExt cx="1169679" cy="337564"/>
          </a:xfrm>
        </p:grpSpPr>
        <p:sp>
          <p:nvSpPr>
            <p:cNvPr id="886" name="Google Shape;886;p5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87" name="Google Shape;887;p5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3985302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Google Shape;889;p6"/>
          <p:cNvSpPr/>
          <p:nvPr/>
        </p:nvSpPr>
        <p:spPr>
          <a:xfrm>
            <a:off x="399958" y="4368337"/>
            <a:ext cx="776250" cy="191375"/>
          </a:xfrm>
          <a:custGeom>
            <a:avLst/>
            <a:gdLst/>
            <a:ahLst/>
            <a:cxnLst/>
            <a:rect l="l" t="t" r="r" b="b"/>
            <a:pathLst>
              <a:path w="31050" h="7655" extrusionOk="0">
                <a:moveTo>
                  <a:pt x="1913" y="1"/>
                </a:moveTo>
                <a:cubicBezTo>
                  <a:pt x="864" y="1"/>
                  <a:pt x="0" y="1404"/>
                  <a:pt x="1019" y="2328"/>
                </a:cubicBezTo>
                <a:lnTo>
                  <a:pt x="6490" y="7313"/>
                </a:lnTo>
                <a:cubicBezTo>
                  <a:pt x="6748" y="7541"/>
                  <a:pt x="7067" y="7655"/>
                  <a:pt x="7386" y="7655"/>
                </a:cubicBezTo>
                <a:cubicBezTo>
                  <a:pt x="7706" y="7655"/>
                  <a:pt x="8025" y="7541"/>
                  <a:pt x="8283" y="7313"/>
                </a:cubicBezTo>
                <a:lnTo>
                  <a:pt x="12843" y="3148"/>
                </a:lnTo>
                <a:lnTo>
                  <a:pt x="17432" y="7313"/>
                </a:lnTo>
                <a:cubicBezTo>
                  <a:pt x="17675" y="7541"/>
                  <a:pt x="17995" y="7655"/>
                  <a:pt x="18314" y="7655"/>
                </a:cubicBezTo>
                <a:cubicBezTo>
                  <a:pt x="18633" y="7655"/>
                  <a:pt x="18952" y="7541"/>
                  <a:pt x="19195" y="7313"/>
                </a:cubicBezTo>
                <a:lnTo>
                  <a:pt x="23785" y="3148"/>
                </a:lnTo>
                <a:lnTo>
                  <a:pt x="28344" y="7313"/>
                </a:lnTo>
                <a:cubicBezTo>
                  <a:pt x="28587" y="7525"/>
                  <a:pt x="28922" y="7647"/>
                  <a:pt x="29226" y="7647"/>
                </a:cubicBezTo>
                <a:lnTo>
                  <a:pt x="29256" y="7647"/>
                </a:lnTo>
                <a:cubicBezTo>
                  <a:pt x="30472" y="7647"/>
                  <a:pt x="31050" y="6158"/>
                  <a:pt x="30138" y="5337"/>
                </a:cubicBezTo>
                <a:lnTo>
                  <a:pt x="24666" y="382"/>
                </a:lnTo>
                <a:cubicBezTo>
                  <a:pt x="24408" y="139"/>
                  <a:pt x="24089" y="18"/>
                  <a:pt x="23770" y="18"/>
                </a:cubicBezTo>
                <a:cubicBezTo>
                  <a:pt x="23451" y="18"/>
                  <a:pt x="23131" y="139"/>
                  <a:pt x="22873" y="382"/>
                </a:cubicBezTo>
                <a:lnTo>
                  <a:pt x="18314" y="4547"/>
                </a:lnTo>
                <a:lnTo>
                  <a:pt x="13754" y="382"/>
                </a:lnTo>
                <a:cubicBezTo>
                  <a:pt x="13496" y="139"/>
                  <a:pt x="13169" y="18"/>
                  <a:pt x="12846" y="18"/>
                </a:cubicBezTo>
                <a:cubicBezTo>
                  <a:pt x="12523" y="18"/>
                  <a:pt x="12204" y="139"/>
                  <a:pt x="11961" y="382"/>
                </a:cubicBezTo>
                <a:lnTo>
                  <a:pt x="7371" y="4547"/>
                </a:lnTo>
                <a:lnTo>
                  <a:pt x="2812" y="382"/>
                </a:lnTo>
                <a:cubicBezTo>
                  <a:pt x="2523" y="114"/>
                  <a:pt x="2211" y="1"/>
                  <a:pt x="1913" y="1"/>
                </a:cubicBezTo>
                <a:close/>
              </a:path>
            </a:pathLst>
          </a:custGeom>
          <a:solidFill>
            <a:srgbClr val="37C1C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890" name="Google Shape;890;p6"/>
          <p:cNvGrpSpPr/>
          <p:nvPr/>
        </p:nvGrpSpPr>
        <p:grpSpPr>
          <a:xfrm>
            <a:off x="157889" y="679475"/>
            <a:ext cx="568218" cy="553772"/>
            <a:chOff x="8110564" y="649075"/>
            <a:chExt cx="568218" cy="553772"/>
          </a:xfrm>
        </p:grpSpPr>
        <p:grpSp>
          <p:nvGrpSpPr>
            <p:cNvPr id="891" name="Google Shape;891;p6"/>
            <p:cNvGrpSpPr/>
            <p:nvPr/>
          </p:nvGrpSpPr>
          <p:grpSpPr>
            <a:xfrm>
              <a:off x="8110564" y="695535"/>
              <a:ext cx="521758" cy="507312"/>
              <a:chOff x="8027813" y="807154"/>
              <a:chExt cx="363949" cy="353848"/>
            </a:xfrm>
          </p:grpSpPr>
          <p:sp>
            <p:nvSpPr>
              <p:cNvPr id="892" name="Google Shape;892;p6"/>
              <p:cNvSpPr/>
              <p:nvPr/>
            </p:nvSpPr>
            <p:spPr>
              <a:xfrm>
                <a:off x="8027813" y="935182"/>
                <a:ext cx="363949" cy="97792"/>
              </a:xfrm>
              <a:custGeom>
                <a:avLst/>
                <a:gdLst/>
                <a:ahLst/>
                <a:cxnLst/>
                <a:rect l="l" t="t" r="r" b="b"/>
                <a:pathLst>
                  <a:path w="8210" h="2206" extrusionOk="0">
                    <a:moveTo>
                      <a:pt x="1387" y="0"/>
                    </a:moveTo>
                    <a:cubicBezTo>
                      <a:pt x="0" y="68"/>
                      <a:pt x="0" y="2138"/>
                      <a:pt x="1387" y="2206"/>
                    </a:cubicBezTo>
                    <a:lnTo>
                      <a:pt x="6822" y="2206"/>
                    </a:lnTo>
                    <a:cubicBezTo>
                      <a:pt x="8209" y="2138"/>
                      <a:pt x="8209" y="68"/>
                      <a:pt x="682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93" name="Google Shape;893;p6"/>
              <p:cNvSpPr/>
              <p:nvPr/>
            </p:nvSpPr>
            <p:spPr>
              <a:xfrm>
                <a:off x="8159873" y="807154"/>
                <a:ext cx="116943" cy="99299"/>
              </a:xfrm>
              <a:custGeom>
                <a:avLst/>
                <a:gdLst/>
                <a:ahLst/>
                <a:cxnLst/>
                <a:rect l="l" t="t" r="r" b="b"/>
                <a:pathLst>
                  <a:path w="2638" h="2240" extrusionOk="0">
                    <a:moveTo>
                      <a:pt x="1137" y="0"/>
                    </a:moveTo>
                    <a:cubicBezTo>
                      <a:pt x="523" y="0"/>
                      <a:pt x="0" y="501"/>
                      <a:pt x="23" y="1114"/>
                    </a:cubicBezTo>
                    <a:cubicBezTo>
                      <a:pt x="7" y="1792"/>
                      <a:pt x="555" y="2240"/>
                      <a:pt x="1136" y="2240"/>
                    </a:cubicBezTo>
                    <a:cubicBezTo>
                      <a:pt x="1413" y="2240"/>
                      <a:pt x="1698" y="2138"/>
                      <a:pt x="1933" y="1910"/>
                    </a:cubicBezTo>
                    <a:cubicBezTo>
                      <a:pt x="2638" y="1205"/>
                      <a:pt x="2138" y="0"/>
                      <a:pt x="1137" y="0"/>
                    </a:cubicBezTo>
                    <a:close/>
                  </a:path>
                </a:pathLst>
              </a:cu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94" name="Google Shape;894;p6"/>
              <p:cNvSpPr/>
              <p:nvPr/>
            </p:nvSpPr>
            <p:spPr>
              <a:xfrm>
                <a:off x="8165901" y="1062190"/>
                <a:ext cx="99831" cy="98812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2229" extrusionOk="0">
                    <a:moveTo>
                      <a:pt x="1115" y="0"/>
                    </a:moveTo>
                    <a:cubicBezTo>
                      <a:pt x="501" y="0"/>
                      <a:pt x="1" y="501"/>
                      <a:pt x="1" y="1115"/>
                    </a:cubicBezTo>
                    <a:cubicBezTo>
                      <a:pt x="1" y="1729"/>
                      <a:pt x="501" y="2229"/>
                      <a:pt x="1115" y="2229"/>
                    </a:cubicBezTo>
                    <a:cubicBezTo>
                      <a:pt x="1752" y="2229"/>
                      <a:pt x="2252" y="1729"/>
                      <a:pt x="2252" y="1115"/>
                    </a:cubicBezTo>
                    <a:cubicBezTo>
                      <a:pt x="2252" y="501"/>
                      <a:pt x="1752" y="0"/>
                      <a:pt x="11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895" name="Google Shape;895;p6"/>
            <p:cNvGrpSpPr/>
            <p:nvPr/>
          </p:nvGrpSpPr>
          <p:grpSpPr>
            <a:xfrm>
              <a:off x="8157024" y="649075"/>
              <a:ext cx="521758" cy="507312"/>
              <a:chOff x="8090225" y="802525"/>
              <a:chExt cx="363949" cy="353848"/>
            </a:xfrm>
          </p:grpSpPr>
          <p:sp>
            <p:nvSpPr>
              <p:cNvPr id="896" name="Google Shape;896;p6"/>
              <p:cNvSpPr/>
              <p:nvPr/>
            </p:nvSpPr>
            <p:spPr>
              <a:xfrm>
                <a:off x="8090225" y="930553"/>
                <a:ext cx="363949" cy="97792"/>
              </a:xfrm>
              <a:custGeom>
                <a:avLst/>
                <a:gdLst/>
                <a:ahLst/>
                <a:cxnLst/>
                <a:rect l="l" t="t" r="r" b="b"/>
                <a:pathLst>
                  <a:path w="8210" h="2206" extrusionOk="0">
                    <a:moveTo>
                      <a:pt x="1387" y="0"/>
                    </a:moveTo>
                    <a:cubicBezTo>
                      <a:pt x="0" y="68"/>
                      <a:pt x="0" y="2138"/>
                      <a:pt x="1387" y="2206"/>
                    </a:cubicBezTo>
                    <a:lnTo>
                      <a:pt x="6822" y="2206"/>
                    </a:lnTo>
                    <a:cubicBezTo>
                      <a:pt x="8209" y="2138"/>
                      <a:pt x="8209" y="68"/>
                      <a:pt x="6822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97" name="Google Shape;897;p6"/>
              <p:cNvSpPr/>
              <p:nvPr/>
            </p:nvSpPr>
            <p:spPr>
              <a:xfrm>
                <a:off x="8222284" y="802525"/>
                <a:ext cx="116943" cy="99299"/>
              </a:xfrm>
              <a:custGeom>
                <a:avLst/>
                <a:gdLst/>
                <a:ahLst/>
                <a:cxnLst/>
                <a:rect l="l" t="t" r="r" b="b"/>
                <a:pathLst>
                  <a:path w="2638" h="2240" extrusionOk="0">
                    <a:moveTo>
                      <a:pt x="1137" y="0"/>
                    </a:moveTo>
                    <a:cubicBezTo>
                      <a:pt x="523" y="0"/>
                      <a:pt x="0" y="501"/>
                      <a:pt x="23" y="1114"/>
                    </a:cubicBezTo>
                    <a:cubicBezTo>
                      <a:pt x="7" y="1792"/>
                      <a:pt x="555" y="2240"/>
                      <a:pt x="1136" y="2240"/>
                    </a:cubicBezTo>
                    <a:cubicBezTo>
                      <a:pt x="1413" y="2240"/>
                      <a:pt x="1698" y="2138"/>
                      <a:pt x="1933" y="1910"/>
                    </a:cubicBezTo>
                    <a:cubicBezTo>
                      <a:pt x="2638" y="1205"/>
                      <a:pt x="2138" y="0"/>
                      <a:pt x="113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98" name="Google Shape;898;p6"/>
              <p:cNvSpPr/>
              <p:nvPr/>
            </p:nvSpPr>
            <p:spPr>
              <a:xfrm>
                <a:off x="8228313" y="1057561"/>
                <a:ext cx="99831" cy="98812"/>
              </a:xfrm>
              <a:custGeom>
                <a:avLst/>
                <a:gdLst/>
                <a:ahLst/>
                <a:cxnLst/>
                <a:rect l="l" t="t" r="r" b="b"/>
                <a:pathLst>
                  <a:path w="2252" h="2229" extrusionOk="0">
                    <a:moveTo>
                      <a:pt x="1115" y="0"/>
                    </a:moveTo>
                    <a:cubicBezTo>
                      <a:pt x="501" y="0"/>
                      <a:pt x="1" y="501"/>
                      <a:pt x="1" y="1115"/>
                    </a:cubicBezTo>
                    <a:cubicBezTo>
                      <a:pt x="1" y="1729"/>
                      <a:pt x="501" y="2229"/>
                      <a:pt x="1115" y="2229"/>
                    </a:cubicBezTo>
                    <a:cubicBezTo>
                      <a:pt x="1752" y="2229"/>
                      <a:pt x="2252" y="1729"/>
                      <a:pt x="2252" y="1115"/>
                    </a:cubicBezTo>
                    <a:cubicBezTo>
                      <a:pt x="2252" y="501"/>
                      <a:pt x="1752" y="0"/>
                      <a:pt x="111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899" name="Google Shape;899;p6"/>
          <p:cNvGrpSpPr/>
          <p:nvPr/>
        </p:nvGrpSpPr>
        <p:grpSpPr>
          <a:xfrm>
            <a:off x="751525" y="-406662"/>
            <a:ext cx="1064625" cy="930275"/>
            <a:chOff x="3739700" y="4218425"/>
            <a:chExt cx="1064625" cy="930275"/>
          </a:xfrm>
        </p:grpSpPr>
        <p:sp>
          <p:nvSpPr>
            <p:cNvPr id="900" name="Google Shape;900;p6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1" name="Google Shape;901;p6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2" name="Google Shape;902;p6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3" name="Google Shape;903;p6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4" name="Google Shape;904;p6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5" name="Google Shape;905;p6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6" name="Google Shape;906;p6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7" name="Google Shape;907;p6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8" name="Google Shape;908;p6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9" name="Google Shape;909;p6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0" name="Google Shape;910;p6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1" name="Google Shape;911;p6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2" name="Google Shape;912;p6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3" name="Google Shape;913;p6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4" name="Google Shape;914;p6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5" name="Google Shape;915;p6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6" name="Google Shape;916;p6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7" name="Google Shape;917;p6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8" name="Google Shape;918;p6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9" name="Google Shape;919;p6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920" name="Google Shape;920;p6"/>
          <p:cNvGrpSpPr/>
          <p:nvPr/>
        </p:nvGrpSpPr>
        <p:grpSpPr>
          <a:xfrm rot="5400000" flipH="1">
            <a:off x="7323164" y="-931933"/>
            <a:ext cx="1290690" cy="3113200"/>
            <a:chOff x="5692625" y="470675"/>
            <a:chExt cx="1669500" cy="4027425"/>
          </a:xfrm>
        </p:grpSpPr>
        <p:sp>
          <p:nvSpPr>
            <p:cNvPr id="921" name="Google Shape;921;p6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2" name="Google Shape;922;p6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3" name="Google Shape;923;p6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4" name="Google Shape;924;p6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5" name="Google Shape;925;p6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6" name="Google Shape;926;p6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7" name="Google Shape;927;p6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8" name="Google Shape;928;p6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9" name="Google Shape;929;p6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0" name="Google Shape;930;p6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1" name="Google Shape;931;p6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2" name="Google Shape;932;p6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3" name="Google Shape;933;p6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4" name="Google Shape;934;p6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5" name="Google Shape;935;p6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6" name="Google Shape;936;p6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7" name="Google Shape;937;p6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8" name="Google Shape;938;p6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9" name="Google Shape;939;p6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0" name="Google Shape;940;p6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1" name="Google Shape;941;p6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2" name="Google Shape;942;p6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3" name="Google Shape;943;p6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4" name="Google Shape;944;p6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5" name="Google Shape;945;p6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6" name="Google Shape;946;p6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7" name="Google Shape;947;p6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8" name="Google Shape;948;p6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9" name="Google Shape;949;p6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0" name="Google Shape;950;p6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1" name="Google Shape;951;p6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2" name="Google Shape;952;p6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3" name="Google Shape;953;p6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4" name="Google Shape;954;p6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5" name="Google Shape;955;p6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6" name="Google Shape;956;p6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7" name="Google Shape;957;p6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8" name="Google Shape;958;p6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9" name="Google Shape;959;p6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0" name="Google Shape;960;p6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1" name="Google Shape;961;p6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2" name="Google Shape;962;p6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3" name="Google Shape;963;p6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4" name="Google Shape;964;p6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5" name="Google Shape;965;p6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6" name="Google Shape;966;p6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7" name="Google Shape;967;p6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8" name="Google Shape;968;p6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9" name="Google Shape;969;p6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0" name="Google Shape;970;p6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1" name="Google Shape;971;p6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2" name="Google Shape;972;p6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3" name="Google Shape;973;p6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4" name="Google Shape;974;p6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5" name="Google Shape;975;p6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6" name="Google Shape;976;p6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7" name="Google Shape;977;p6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8" name="Google Shape;978;p6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9" name="Google Shape;979;p6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0" name="Google Shape;980;p6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1" name="Google Shape;981;p6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2" name="Google Shape;982;p6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3" name="Google Shape;983;p6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4" name="Google Shape;984;p6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5" name="Google Shape;985;p6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6" name="Google Shape;986;p6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7" name="Google Shape;987;p6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8" name="Google Shape;988;p6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9" name="Google Shape;989;p6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0" name="Google Shape;990;p6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1" name="Google Shape;991;p6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2" name="Google Shape;992;p6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3" name="Google Shape;993;p6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4" name="Google Shape;994;p6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5" name="Google Shape;995;p6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6" name="Google Shape;996;p6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7" name="Google Shape;997;p6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8" name="Google Shape;998;p6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9" name="Google Shape;999;p6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0" name="Google Shape;1000;p6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1" name="Google Shape;1001;p6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2" name="Google Shape;1002;p6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3" name="Google Shape;1003;p6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4" name="Google Shape;1004;p6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5" name="Google Shape;1005;p6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6" name="Google Shape;1006;p6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7" name="Google Shape;1007;p6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8" name="Google Shape;1008;p6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9" name="Google Shape;1009;p6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0" name="Google Shape;1010;p6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1" name="Google Shape;1011;p6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2" name="Google Shape;1012;p6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3" name="Google Shape;1013;p6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4" name="Google Shape;1014;p6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5" name="Google Shape;1015;p6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6" name="Google Shape;1016;p6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7" name="Google Shape;1017;p6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8" name="Google Shape;1018;p6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9" name="Google Shape;1019;p6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0" name="Google Shape;1020;p6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1" name="Google Shape;1021;p6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2" name="Google Shape;1022;p6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3" name="Google Shape;1023;p6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4" name="Google Shape;1024;p6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5" name="Google Shape;1025;p6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6" name="Google Shape;1026;p6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7" name="Google Shape;1027;p6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8" name="Google Shape;1028;p6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9" name="Google Shape;1029;p6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0" name="Google Shape;1030;p6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1" name="Google Shape;1031;p6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2" name="Google Shape;1032;p6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3" name="Google Shape;1033;p6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4" name="Google Shape;1034;p6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5" name="Google Shape;1035;p6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6" name="Google Shape;1036;p6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7" name="Google Shape;1037;p6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8" name="Google Shape;1038;p6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9" name="Google Shape;1039;p6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0" name="Google Shape;1040;p6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1" name="Google Shape;1041;p6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2" name="Google Shape;1042;p6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3" name="Google Shape;1043;p6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4" name="Google Shape;1044;p6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5" name="Google Shape;1045;p6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6" name="Google Shape;1046;p6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7" name="Google Shape;1047;p6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8" name="Google Shape;1048;p6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49" name="Google Shape;1049;p6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0" name="Google Shape;1050;p6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1" name="Google Shape;1051;p6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2" name="Google Shape;1052;p6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3" name="Google Shape;1053;p6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4" name="Google Shape;1054;p6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5" name="Google Shape;1055;p6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6" name="Google Shape;1056;p6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7" name="Google Shape;1057;p6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8" name="Google Shape;1058;p6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59" name="Google Shape;1059;p6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0" name="Google Shape;1060;p6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1" name="Google Shape;1061;p6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2" name="Google Shape;1062;p6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3" name="Google Shape;1063;p6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4" name="Google Shape;1064;p6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5" name="Google Shape;1065;p6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6" name="Google Shape;1066;p6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7" name="Google Shape;1067;p6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8" name="Google Shape;1068;p6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69" name="Google Shape;1069;p6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0" name="Google Shape;1070;p6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1" name="Google Shape;1071;p6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2" name="Google Shape;1072;p6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3" name="Google Shape;1073;p6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4" name="Google Shape;1074;p6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5" name="Google Shape;1075;p6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6" name="Google Shape;1076;p6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7" name="Google Shape;1077;p6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8" name="Google Shape;1078;p6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9" name="Google Shape;1079;p6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0" name="Google Shape;1080;p6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1" name="Google Shape;1081;p6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2" name="Google Shape;1082;p6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3" name="Google Shape;1083;p6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4" name="Google Shape;1084;p6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85" name="Google Shape;1085;p6"/>
          <p:cNvSpPr/>
          <p:nvPr/>
        </p:nvSpPr>
        <p:spPr>
          <a:xfrm>
            <a:off x="392340" y="4579862"/>
            <a:ext cx="776250" cy="191950"/>
          </a:xfrm>
          <a:custGeom>
            <a:avLst/>
            <a:gdLst/>
            <a:ahLst/>
            <a:cxnLst/>
            <a:rect l="l" t="t" r="r" b="b"/>
            <a:pathLst>
              <a:path w="31050" h="7678" extrusionOk="0">
                <a:moveTo>
                  <a:pt x="1913" y="1"/>
                </a:moveTo>
                <a:cubicBezTo>
                  <a:pt x="864" y="1"/>
                  <a:pt x="0" y="1404"/>
                  <a:pt x="1018" y="2327"/>
                </a:cubicBezTo>
                <a:lnTo>
                  <a:pt x="6490" y="7312"/>
                </a:lnTo>
                <a:cubicBezTo>
                  <a:pt x="6748" y="7540"/>
                  <a:pt x="7075" y="7654"/>
                  <a:pt x="7398" y="7654"/>
                </a:cubicBezTo>
                <a:cubicBezTo>
                  <a:pt x="7721" y="7654"/>
                  <a:pt x="8040" y="7540"/>
                  <a:pt x="8283" y="7312"/>
                </a:cubicBezTo>
                <a:lnTo>
                  <a:pt x="12842" y="3148"/>
                </a:lnTo>
                <a:lnTo>
                  <a:pt x="17432" y="7312"/>
                </a:lnTo>
                <a:cubicBezTo>
                  <a:pt x="17690" y="7540"/>
                  <a:pt x="18009" y="7654"/>
                  <a:pt x="18329" y="7654"/>
                </a:cubicBezTo>
                <a:cubicBezTo>
                  <a:pt x="18648" y="7654"/>
                  <a:pt x="18967" y="7540"/>
                  <a:pt x="19225" y="7312"/>
                </a:cubicBezTo>
                <a:lnTo>
                  <a:pt x="23815" y="3148"/>
                </a:lnTo>
                <a:lnTo>
                  <a:pt x="28374" y="7312"/>
                </a:lnTo>
                <a:cubicBezTo>
                  <a:pt x="28618" y="7525"/>
                  <a:pt x="28952" y="7677"/>
                  <a:pt x="29256" y="7677"/>
                </a:cubicBezTo>
                <a:lnTo>
                  <a:pt x="29256" y="7647"/>
                </a:lnTo>
                <a:cubicBezTo>
                  <a:pt x="30472" y="7647"/>
                  <a:pt x="31049" y="6157"/>
                  <a:pt x="30137" y="5337"/>
                </a:cubicBezTo>
                <a:lnTo>
                  <a:pt x="24666" y="382"/>
                </a:lnTo>
                <a:cubicBezTo>
                  <a:pt x="24423" y="154"/>
                  <a:pt x="24104" y="40"/>
                  <a:pt x="23785" y="40"/>
                </a:cubicBezTo>
                <a:cubicBezTo>
                  <a:pt x="23466" y="40"/>
                  <a:pt x="23146" y="154"/>
                  <a:pt x="22903" y="382"/>
                </a:cubicBezTo>
                <a:lnTo>
                  <a:pt x="18313" y="4546"/>
                </a:lnTo>
                <a:lnTo>
                  <a:pt x="13754" y="382"/>
                </a:lnTo>
                <a:cubicBezTo>
                  <a:pt x="13496" y="154"/>
                  <a:pt x="13177" y="40"/>
                  <a:pt x="12857" y="40"/>
                </a:cubicBezTo>
                <a:cubicBezTo>
                  <a:pt x="12538" y="40"/>
                  <a:pt x="12219" y="154"/>
                  <a:pt x="11961" y="382"/>
                </a:cubicBezTo>
                <a:lnTo>
                  <a:pt x="7371" y="4546"/>
                </a:lnTo>
                <a:lnTo>
                  <a:pt x="2812" y="382"/>
                </a:lnTo>
                <a:cubicBezTo>
                  <a:pt x="2523" y="114"/>
                  <a:pt x="2210" y="1"/>
                  <a:pt x="1913" y="1"/>
                </a:cubicBez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086" name="Google Shape;1086;p6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5401793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7" name="Google Shape;1297;p8"/>
          <p:cNvGrpSpPr/>
          <p:nvPr/>
        </p:nvGrpSpPr>
        <p:grpSpPr>
          <a:xfrm>
            <a:off x="6685597" y="3126752"/>
            <a:ext cx="2566510" cy="2144201"/>
            <a:chOff x="7311391" y="3561726"/>
            <a:chExt cx="1990160" cy="1662687"/>
          </a:xfrm>
        </p:grpSpPr>
        <p:sp>
          <p:nvSpPr>
            <p:cNvPr id="1298" name="Google Shape;1298;p8"/>
            <p:cNvSpPr/>
            <p:nvPr/>
          </p:nvSpPr>
          <p:spPr>
            <a:xfrm rot="-5400000">
              <a:off x="7481315" y="3404177"/>
              <a:ext cx="1662687" cy="1977785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A76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9" name="Google Shape;1299;p8"/>
            <p:cNvSpPr/>
            <p:nvPr/>
          </p:nvSpPr>
          <p:spPr>
            <a:xfrm rot="-5400000">
              <a:off x="7506929" y="3435979"/>
              <a:ext cx="1586708" cy="1977785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300" name="Google Shape;1300;p8"/>
          <p:cNvGrpSpPr/>
          <p:nvPr/>
        </p:nvGrpSpPr>
        <p:grpSpPr>
          <a:xfrm rot="-5400000">
            <a:off x="779665" y="-1168003"/>
            <a:ext cx="1437773" cy="3468016"/>
            <a:chOff x="5692625" y="470675"/>
            <a:chExt cx="1669500" cy="4027425"/>
          </a:xfrm>
        </p:grpSpPr>
        <p:sp>
          <p:nvSpPr>
            <p:cNvPr id="1301" name="Google Shape;1301;p8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2" name="Google Shape;1302;p8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3" name="Google Shape;1303;p8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4" name="Google Shape;1304;p8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5" name="Google Shape;1305;p8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6" name="Google Shape;1306;p8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7" name="Google Shape;1307;p8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8" name="Google Shape;1308;p8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9" name="Google Shape;1309;p8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0" name="Google Shape;1310;p8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1" name="Google Shape;1311;p8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2" name="Google Shape;1312;p8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3" name="Google Shape;1313;p8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4" name="Google Shape;1314;p8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5" name="Google Shape;1315;p8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6" name="Google Shape;1316;p8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7" name="Google Shape;1317;p8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8" name="Google Shape;1318;p8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9" name="Google Shape;1319;p8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0" name="Google Shape;1320;p8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1" name="Google Shape;1321;p8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2" name="Google Shape;1322;p8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3" name="Google Shape;1323;p8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4" name="Google Shape;1324;p8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5" name="Google Shape;1325;p8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6" name="Google Shape;1326;p8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7" name="Google Shape;1327;p8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8" name="Google Shape;1328;p8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9" name="Google Shape;1329;p8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0" name="Google Shape;1330;p8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1" name="Google Shape;1331;p8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2" name="Google Shape;1332;p8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3" name="Google Shape;1333;p8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4" name="Google Shape;1334;p8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5" name="Google Shape;1335;p8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6" name="Google Shape;1336;p8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7" name="Google Shape;1337;p8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8" name="Google Shape;1338;p8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9" name="Google Shape;1339;p8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0" name="Google Shape;1340;p8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1" name="Google Shape;1341;p8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2" name="Google Shape;1342;p8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3" name="Google Shape;1343;p8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4" name="Google Shape;1344;p8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5" name="Google Shape;1345;p8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6" name="Google Shape;1346;p8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7" name="Google Shape;1347;p8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8" name="Google Shape;1348;p8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9" name="Google Shape;1349;p8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0" name="Google Shape;1350;p8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1" name="Google Shape;1351;p8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2" name="Google Shape;1352;p8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3" name="Google Shape;1353;p8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4" name="Google Shape;1354;p8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5" name="Google Shape;1355;p8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6" name="Google Shape;1356;p8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7" name="Google Shape;1357;p8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8" name="Google Shape;1358;p8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9" name="Google Shape;1359;p8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0" name="Google Shape;1360;p8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1" name="Google Shape;1361;p8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2" name="Google Shape;1362;p8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3" name="Google Shape;1363;p8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4" name="Google Shape;1364;p8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5" name="Google Shape;1365;p8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6" name="Google Shape;1366;p8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7" name="Google Shape;1367;p8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8" name="Google Shape;1368;p8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9" name="Google Shape;1369;p8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0" name="Google Shape;1370;p8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1" name="Google Shape;1371;p8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2" name="Google Shape;1372;p8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3" name="Google Shape;1373;p8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4" name="Google Shape;1374;p8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5" name="Google Shape;1375;p8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6" name="Google Shape;1376;p8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7" name="Google Shape;1377;p8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8" name="Google Shape;1378;p8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9" name="Google Shape;1379;p8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0" name="Google Shape;1380;p8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1" name="Google Shape;1381;p8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2" name="Google Shape;1382;p8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3" name="Google Shape;1383;p8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4" name="Google Shape;1384;p8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5" name="Google Shape;1385;p8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6" name="Google Shape;1386;p8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7" name="Google Shape;1387;p8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8" name="Google Shape;1388;p8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9" name="Google Shape;1389;p8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0" name="Google Shape;1390;p8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1" name="Google Shape;1391;p8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2" name="Google Shape;1392;p8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3" name="Google Shape;1393;p8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4" name="Google Shape;1394;p8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5" name="Google Shape;1395;p8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6" name="Google Shape;1396;p8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7" name="Google Shape;1397;p8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8" name="Google Shape;1398;p8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9" name="Google Shape;1399;p8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0" name="Google Shape;1400;p8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1" name="Google Shape;1401;p8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2" name="Google Shape;1402;p8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3" name="Google Shape;1403;p8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4" name="Google Shape;1404;p8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5" name="Google Shape;1405;p8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6" name="Google Shape;1406;p8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7" name="Google Shape;1407;p8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8" name="Google Shape;1408;p8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9" name="Google Shape;1409;p8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0" name="Google Shape;1410;p8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1" name="Google Shape;1411;p8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2" name="Google Shape;1412;p8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3" name="Google Shape;1413;p8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4" name="Google Shape;1414;p8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5" name="Google Shape;1415;p8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6" name="Google Shape;1416;p8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7" name="Google Shape;1417;p8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8" name="Google Shape;1418;p8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9" name="Google Shape;1419;p8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0" name="Google Shape;1420;p8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1" name="Google Shape;1421;p8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2" name="Google Shape;1422;p8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3" name="Google Shape;1423;p8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4" name="Google Shape;1424;p8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5" name="Google Shape;1425;p8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6" name="Google Shape;1426;p8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7" name="Google Shape;1427;p8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8" name="Google Shape;1428;p8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29" name="Google Shape;1429;p8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0" name="Google Shape;1430;p8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1" name="Google Shape;1431;p8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2" name="Google Shape;1432;p8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3" name="Google Shape;1433;p8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4" name="Google Shape;1434;p8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5" name="Google Shape;1435;p8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6" name="Google Shape;1436;p8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7" name="Google Shape;1437;p8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8" name="Google Shape;1438;p8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39" name="Google Shape;1439;p8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0" name="Google Shape;1440;p8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1" name="Google Shape;1441;p8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2" name="Google Shape;1442;p8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3" name="Google Shape;1443;p8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4" name="Google Shape;1444;p8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5" name="Google Shape;1445;p8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6" name="Google Shape;1446;p8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7" name="Google Shape;1447;p8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8" name="Google Shape;1448;p8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49" name="Google Shape;1449;p8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0" name="Google Shape;1450;p8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1" name="Google Shape;1451;p8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2" name="Google Shape;1452;p8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3" name="Google Shape;1453;p8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4" name="Google Shape;1454;p8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5" name="Google Shape;1455;p8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6" name="Google Shape;1456;p8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7" name="Google Shape;1457;p8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8" name="Google Shape;1458;p8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59" name="Google Shape;1459;p8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0" name="Google Shape;1460;p8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1" name="Google Shape;1461;p8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2" name="Google Shape;1462;p8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3" name="Google Shape;1463;p8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4" name="Google Shape;1464;p8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465" name="Google Shape;1465;p8"/>
          <p:cNvGrpSpPr/>
          <p:nvPr/>
        </p:nvGrpSpPr>
        <p:grpSpPr>
          <a:xfrm flipH="1">
            <a:off x="-24272" y="4164519"/>
            <a:ext cx="2550646" cy="1024784"/>
            <a:chOff x="6548059" y="4082448"/>
            <a:chExt cx="2675597" cy="1074985"/>
          </a:xfrm>
        </p:grpSpPr>
        <p:sp>
          <p:nvSpPr>
            <p:cNvPr id="1466" name="Google Shape;1466;p8"/>
            <p:cNvSpPr/>
            <p:nvPr/>
          </p:nvSpPr>
          <p:spPr>
            <a:xfrm rot="10800000">
              <a:off x="8515305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52" y="524"/>
                    <a:pt x="2206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7" name="Google Shape;1467;p8"/>
            <p:cNvSpPr/>
            <p:nvPr/>
          </p:nvSpPr>
          <p:spPr>
            <a:xfrm rot="10800000">
              <a:off x="8515305" y="4591037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0"/>
                  </a:moveTo>
                  <a:cubicBezTo>
                    <a:pt x="524" y="0"/>
                    <a:pt x="1" y="1251"/>
                    <a:pt x="751" y="2002"/>
                  </a:cubicBezTo>
                  <a:cubicBezTo>
                    <a:pt x="985" y="2236"/>
                    <a:pt x="1276" y="2341"/>
                    <a:pt x="1563" y="2341"/>
                  </a:cubicBezTo>
                  <a:cubicBezTo>
                    <a:pt x="2167" y="2341"/>
                    <a:pt x="2752" y="1877"/>
                    <a:pt x="2752" y="1183"/>
                  </a:cubicBezTo>
                  <a:cubicBezTo>
                    <a:pt x="2752" y="524"/>
                    <a:pt x="220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8" name="Google Shape;1468;p8"/>
            <p:cNvSpPr/>
            <p:nvPr/>
          </p:nvSpPr>
          <p:spPr>
            <a:xfrm rot="10800000">
              <a:off x="8717436" y="4480636"/>
              <a:ext cx="132576" cy="95967"/>
            </a:xfrm>
            <a:custGeom>
              <a:avLst/>
              <a:gdLst/>
              <a:ahLst/>
              <a:cxnLst/>
              <a:rect l="l" t="t" r="r" b="b"/>
              <a:pathLst>
                <a:path w="3252" h="2354" extrusionOk="0">
                  <a:moveTo>
                    <a:pt x="1626" y="0"/>
                  </a:moveTo>
                  <a:cubicBezTo>
                    <a:pt x="1467" y="0"/>
                    <a:pt x="1308" y="34"/>
                    <a:pt x="1160" y="103"/>
                  </a:cubicBezTo>
                  <a:cubicBezTo>
                    <a:pt x="0" y="603"/>
                    <a:pt x="341" y="2354"/>
                    <a:pt x="1615" y="2354"/>
                  </a:cubicBezTo>
                  <a:cubicBezTo>
                    <a:pt x="2911" y="2354"/>
                    <a:pt x="3252" y="603"/>
                    <a:pt x="2092" y="103"/>
                  </a:cubicBezTo>
                  <a:cubicBezTo>
                    <a:pt x="1944" y="34"/>
                    <a:pt x="1785" y="0"/>
                    <a:pt x="16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69" name="Google Shape;1469;p8"/>
            <p:cNvSpPr/>
            <p:nvPr/>
          </p:nvSpPr>
          <p:spPr>
            <a:xfrm rot="10800000">
              <a:off x="8955687" y="4591037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0"/>
                  </a:moveTo>
                  <a:cubicBezTo>
                    <a:pt x="524" y="0"/>
                    <a:pt x="1" y="1251"/>
                    <a:pt x="729" y="2002"/>
                  </a:cubicBezTo>
                  <a:cubicBezTo>
                    <a:pt x="970" y="2236"/>
                    <a:pt x="1264" y="2341"/>
                    <a:pt x="1551" y="2341"/>
                  </a:cubicBezTo>
                  <a:cubicBezTo>
                    <a:pt x="2155" y="2341"/>
                    <a:pt x="2730" y="1877"/>
                    <a:pt x="2730" y="1183"/>
                  </a:cubicBezTo>
                  <a:cubicBezTo>
                    <a:pt x="2730" y="524"/>
                    <a:pt x="2207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0" name="Google Shape;1470;p8"/>
            <p:cNvSpPr/>
            <p:nvPr/>
          </p:nvSpPr>
          <p:spPr>
            <a:xfrm rot="10800000">
              <a:off x="8515305" y="4150981"/>
              <a:ext cx="112233" cy="95151"/>
            </a:xfrm>
            <a:custGeom>
              <a:avLst/>
              <a:gdLst/>
              <a:ahLst/>
              <a:cxnLst/>
              <a:rect l="l" t="t" r="r" b="b"/>
              <a:pathLst>
                <a:path w="2753" h="2334" extrusionOk="0">
                  <a:moveTo>
                    <a:pt x="1610" y="0"/>
                  </a:moveTo>
                  <a:cubicBezTo>
                    <a:pt x="1596" y="0"/>
                    <a:pt x="1583" y="0"/>
                    <a:pt x="1570" y="1"/>
                  </a:cubicBezTo>
                  <a:cubicBezTo>
                    <a:pt x="524" y="1"/>
                    <a:pt x="1" y="1252"/>
                    <a:pt x="751" y="1979"/>
                  </a:cubicBezTo>
                  <a:cubicBezTo>
                    <a:pt x="988" y="2224"/>
                    <a:pt x="1283" y="2333"/>
                    <a:pt x="1574" y="2333"/>
                  </a:cubicBezTo>
                  <a:cubicBezTo>
                    <a:pt x="2174" y="2333"/>
                    <a:pt x="2752" y="1866"/>
                    <a:pt x="2752" y="1161"/>
                  </a:cubicBezTo>
                  <a:cubicBezTo>
                    <a:pt x="2752" y="515"/>
                    <a:pt x="2229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1" name="Google Shape;1471;p8"/>
            <p:cNvSpPr/>
            <p:nvPr/>
          </p:nvSpPr>
          <p:spPr>
            <a:xfrm rot="10800000">
              <a:off x="8515304" y="4811147"/>
              <a:ext cx="95559" cy="95029"/>
            </a:xfrm>
            <a:custGeom>
              <a:avLst/>
              <a:gdLst/>
              <a:ahLst/>
              <a:cxnLst/>
              <a:rect l="l" t="t" r="r" b="b"/>
              <a:pathLst>
                <a:path w="2344" h="2331" extrusionOk="0">
                  <a:moveTo>
                    <a:pt x="1164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74" y="387"/>
                    <a:pt x="228" y="455"/>
                    <a:pt x="183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85" y="2092"/>
                    <a:pt x="723" y="2331"/>
                    <a:pt x="1164" y="2331"/>
                  </a:cubicBezTo>
                  <a:cubicBezTo>
                    <a:pt x="1604" y="2331"/>
                    <a:pt x="2048" y="2092"/>
                    <a:pt x="2252" y="1615"/>
                  </a:cubicBezTo>
                  <a:cubicBezTo>
                    <a:pt x="2298" y="1478"/>
                    <a:pt x="2343" y="1319"/>
                    <a:pt x="2343" y="1160"/>
                  </a:cubicBezTo>
                  <a:cubicBezTo>
                    <a:pt x="2320" y="1092"/>
                    <a:pt x="2320" y="1001"/>
                    <a:pt x="2320" y="932"/>
                  </a:cubicBezTo>
                  <a:cubicBezTo>
                    <a:pt x="2275" y="773"/>
                    <a:pt x="2229" y="637"/>
                    <a:pt x="2139" y="523"/>
                  </a:cubicBezTo>
                  <a:cubicBezTo>
                    <a:pt x="2093" y="455"/>
                    <a:pt x="2048" y="387"/>
                    <a:pt x="2002" y="341"/>
                  </a:cubicBezTo>
                  <a:cubicBezTo>
                    <a:pt x="1763" y="114"/>
                    <a:pt x="1462" y="0"/>
                    <a:pt x="11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2" name="Google Shape;1472;p8"/>
            <p:cNvSpPr/>
            <p:nvPr/>
          </p:nvSpPr>
          <p:spPr>
            <a:xfrm rot="10800000">
              <a:off x="8955686" y="4370561"/>
              <a:ext cx="95518" cy="95274"/>
            </a:xfrm>
            <a:custGeom>
              <a:avLst/>
              <a:gdLst/>
              <a:ahLst/>
              <a:cxnLst/>
              <a:rect l="l" t="t" r="r" b="b"/>
              <a:pathLst>
                <a:path w="2343" h="2337" extrusionOk="0">
                  <a:moveTo>
                    <a:pt x="1172" y="1"/>
                  </a:moveTo>
                  <a:cubicBezTo>
                    <a:pt x="870" y="1"/>
                    <a:pt x="569" y="114"/>
                    <a:pt x="342" y="342"/>
                  </a:cubicBezTo>
                  <a:cubicBezTo>
                    <a:pt x="296" y="387"/>
                    <a:pt x="251" y="455"/>
                    <a:pt x="205" y="524"/>
                  </a:cubicBezTo>
                  <a:cubicBezTo>
                    <a:pt x="114" y="637"/>
                    <a:pt x="69" y="774"/>
                    <a:pt x="23" y="933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887"/>
                    <a:pt x="589" y="2337"/>
                    <a:pt x="1186" y="2337"/>
                  </a:cubicBezTo>
                  <a:cubicBezTo>
                    <a:pt x="1542" y="2337"/>
                    <a:pt x="1900" y="2177"/>
                    <a:pt x="2138" y="1820"/>
                  </a:cubicBezTo>
                  <a:cubicBezTo>
                    <a:pt x="2274" y="1638"/>
                    <a:pt x="2343" y="1410"/>
                    <a:pt x="2343" y="1160"/>
                  </a:cubicBezTo>
                  <a:cubicBezTo>
                    <a:pt x="2343" y="1092"/>
                    <a:pt x="2343" y="1001"/>
                    <a:pt x="2320" y="933"/>
                  </a:cubicBezTo>
                  <a:cubicBezTo>
                    <a:pt x="2297" y="774"/>
                    <a:pt x="2229" y="637"/>
                    <a:pt x="2138" y="524"/>
                  </a:cubicBezTo>
                  <a:cubicBezTo>
                    <a:pt x="2093" y="455"/>
                    <a:pt x="2047" y="387"/>
                    <a:pt x="2002" y="342"/>
                  </a:cubicBezTo>
                  <a:cubicBezTo>
                    <a:pt x="1774" y="114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3" name="Google Shape;1473;p8"/>
            <p:cNvSpPr/>
            <p:nvPr/>
          </p:nvSpPr>
          <p:spPr>
            <a:xfrm rot="10800000">
              <a:off x="8955687" y="4150981"/>
              <a:ext cx="111295" cy="95151"/>
            </a:xfrm>
            <a:custGeom>
              <a:avLst/>
              <a:gdLst/>
              <a:ahLst/>
              <a:cxnLst/>
              <a:rect l="l" t="t" r="r" b="b"/>
              <a:pathLst>
                <a:path w="2730" h="2334" extrusionOk="0">
                  <a:moveTo>
                    <a:pt x="1610" y="0"/>
                  </a:moveTo>
                  <a:cubicBezTo>
                    <a:pt x="1597" y="0"/>
                    <a:pt x="1583" y="0"/>
                    <a:pt x="1570" y="1"/>
                  </a:cubicBezTo>
                  <a:cubicBezTo>
                    <a:pt x="524" y="1"/>
                    <a:pt x="1" y="1252"/>
                    <a:pt x="729" y="1979"/>
                  </a:cubicBezTo>
                  <a:cubicBezTo>
                    <a:pt x="973" y="2224"/>
                    <a:pt x="1271" y="2333"/>
                    <a:pt x="1561" y="2333"/>
                  </a:cubicBezTo>
                  <a:cubicBezTo>
                    <a:pt x="2161" y="2333"/>
                    <a:pt x="2730" y="1866"/>
                    <a:pt x="2730" y="1161"/>
                  </a:cubicBezTo>
                  <a:cubicBezTo>
                    <a:pt x="2730" y="515"/>
                    <a:pt x="2228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4" name="Google Shape;1474;p8"/>
            <p:cNvSpPr/>
            <p:nvPr/>
          </p:nvSpPr>
          <p:spPr>
            <a:xfrm rot="10800000">
              <a:off x="874707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114" y="137"/>
                    <a:pt x="251" y="251"/>
                    <a:pt x="433" y="319"/>
                  </a:cubicBezTo>
                  <a:cubicBezTo>
                    <a:pt x="569" y="387"/>
                    <a:pt x="728" y="410"/>
                    <a:pt x="887" y="410"/>
                  </a:cubicBezTo>
                  <a:cubicBezTo>
                    <a:pt x="1047" y="410"/>
                    <a:pt x="1183" y="364"/>
                    <a:pt x="1342" y="319"/>
                  </a:cubicBezTo>
                  <a:cubicBezTo>
                    <a:pt x="1501" y="251"/>
                    <a:pt x="1661" y="137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5" name="Google Shape;1475;p8"/>
            <p:cNvSpPr/>
            <p:nvPr/>
          </p:nvSpPr>
          <p:spPr>
            <a:xfrm rot="10800000">
              <a:off x="8726690" y="4921222"/>
              <a:ext cx="127480" cy="95763"/>
            </a:xfrm>
            <a:custGeom>
              <a:avLst/>
              <a:gdLst/>
              <a:ahLst/>
              <a:cxnLst/>
              <a:rect l="l" t="t" r="r" b="b"/>
              <a:pathLst>
                <a:path w="3127" h="2349" extrusionOk="0">
                  <a:moveTo>
                    <a:pt x="1699" y="1"/>
                  </a:moveTo>
                  <a:cubicBezTo>
                    <a:pt x="555" y="1"/>
                    <a:pt x="0" y="1723"/>
                    <a:pt x="1262" y="2263"/>
                  </a:cubicBezTo>
                  <a:cubicBezTo>
                    <a:pt x="1410" y="2320"/>
                    <a:pt x="1569" y="2349"/>
                    <a:pt x="1728" y="2349"/>
                  </a:cubicBezTo>
                  <a:cubicBezTo>
                    <a:pt x="1887" y="2349"/>
                    <a:pt x="2046" y="2320"/>
                    <a:pt x="2194" y="2263"/>
                  </a:cubicBezTo>
                  <a:cubicBezTo>
                    <a:pt x="3126" y="1854"/>
                    <a:pt x="3126" y="512"/>
                    <a:pt x="2194" y="103"/>
                  </a:cubicBezTo>
                  <a:cubicBezTo>
                    <a:pt x="2020" y="32"/>
                    <a:pt x="1854" y="1"/>
                    <a:pt x="1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6" name="Google Shape;1476;p8"/>
            <p:cNvSpPr/>
            <p:nvPr/>
          </p:nvSpPr>
          <p:spPr>
            <a:xfrm rot="10800000">
              <a:off x="8726690" y="4700868"/>
              <a:ext cx="104813" cy="95396"/>
            </a:xfrm>
            <a:custGeom>
              <a:avLst/>
              <a:gdLst/>
              <a:ahLst/>
              <a:cxnLst/>
              <a:rect l="l" t="t" r="r" b="b"/>
              <a:pathLst>
                <a:path w="2571" h="2340" extrusionOk="0">
                  <a:moveTo>
                    <a:pt x="1167" y="1"/>
                  </a:moveTo>
                  <a:cubicBezTo>
                    <a:pt x="551" y="1"/>
                    <a:pt x="1" y="498"/>
                    <a:pt x="1" y="1170"/>
                  </a:cubicBezTo>
                  <a:cubicBezTo>
                    <a:pt x="1" y="1842"/>
                    <a:pt x="551" y="2339"/>
                    <a:pt x="1167" y="2339"/>
                  </a:cubicBezTo>
                  <a:cubicBezTo>
                    <a:pt x="1322" y="2339"/>
                    <a:pt x="1482" y="2308"/>
                    <a:pt x="1638" y="2239"/>
                  </a:cubicBezTo>
                  <a:cubicBezTo>
                    <a:pt x="2570" y="1829"/>
                    <a:pt x="2570" y="488"/>
                    <a:pt x="1638" y="101"/>
                  </a:cubicBezTo>
                  <a:cubicBezTo>
                    <a:pt x="1482" y="32"/>
                    <a:pt x="1322" y="1"/>
                    <a:pt x="11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7" name="Google Shape;1477;p8"/>
            <p:cNvSpPr/>
            <p:nvPr/>
          </p:nvSpPr>
          <p:spPr>
            <a:xfrm rot="10800000">
              <a:off x="8735944" y="4261178"/>
              <a:ext cx="110195" cy="95600"/>
            </a:xfrm>
            <a:custGeom>
              <a:avLst/>
              <a:gdLst/>
              <a:ahLst/>
              <a:cxnLst/>
              <a:rect l="l" t="t" r="r" b="b"/>
              <a:pathLst>
                <a:path w="2703" h="2345" extrusionOk="0">
                  <a:moveTo>
                    <a:pt x="1526" y="1"/>
                  </a:moveTo>
                  <a:cubicBezTo>
                    <a:pt x="659" y="1"/>
                    <a:pt x="0" y="997"/>
                    <a:pt x="542" y="1828"/>
                  </a:cubicBezTo>
                  <a:cubicBezTo>
                    <a:pt x="788" y="2185"/>
                    <a:pt x="1152" y="2345"/>
                    <a:pt x="1511" y="2345"/>
                  </a:cubicBezTo>
                  <a:cubicBezTo>
                    <a:pt x="2113" y="2345"/>
                    <a:pt x="2702" y="1895"/>
                    <a:pt x="2702" y="1169"/>
                  </a:cubicBezTo>
                  <a:cubicBezTo>
                    <a:pt x="2702" y="714"/>
                    <a:pt x="2429" y="282"/>
                    <a:pt x="1997" y="100"/>
                  </a:cubicBezTo>
                  <a:cubicBezTo>
                    <a:pt x="1837" y="32"/>
                    <a:pt x="1678" y="1"/>
                    <a:pt x="1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8" name="Google Shape;1478;p8"/>
            <p:cNvSpPr/>
            <p:nvPr/>
          </p:nvSpPr>
          <p:spPr>
            <a:xfrm rot="10800000">
              <a:off x="8081445" y="4374026"/>
              <a:ext cx="89974" cy="92746"/>
            </a:xfrm>
            <a:custGeom>
              <a:avLst/>
              <a:gdLst/>
              <a:ahLst/>
              <a:cxnLst/>
              <a:rect l="l" t="t" r="r" b="b"/>
              <a:pathLst>
                <a:path w="2207" h="2275" extrusionOk="0">
                  <a:moveTo>
                    <a:pt x="1172" y="1"/>
                  </a:moveTo>
                  <a:cubicBezTo>
                    <a:pt x="871" y="1"/>
                    <a:pt x="569" y="115"/>
                    <a:pt x="342" y="342"/>
                  </a:cubicBezTo>
                  <a:cubicBezTo>
                    <a:pt x="296" y="410"/>
                    <a:pt x="251" y="456"/>
                    <a:pt x="205" y="524"/>
                  </a:cubicBezTo>
                  <a:cubicBezTo>
                    <a:pt x="114" y="638"/>
                    <a:pt x="46" y="797"/>
                    <a:pt x="23" y="933"/>
                  </a:cubicBezTo>
                  <a:cubicBezTo>
                    <a:pt x="1" y="1024"/>
                    <a:pt x="1" y="1092"/>
                    <a:pt x="1" y="1183"/>
                  </a:cubicBezTo>
                  <a:cubicBezTo>
                    <a:pt x="1" y="1661"/>
                    <a:pt x="319" y="2116"/>
                    <a:pt x="774" y="2275"/>
                  </a:cubicBezTo>
                  <a:cubicBezTo>
                    <a:pt x="1251" y="1752"/>
                    <a:pt x="1729" y="1206"/>
                    <a:pt x="2206" y="638"/>
                  </a:cubicBezTo>
                  <a:cubicBezTo>
                    <a:pt x="2184" y="592"/>
                    <a:pt x="2161" y="569"/>
                    <a:pt x="2138" y="524"/>
                  </a:cubicBezTo>
                  <a:cubicBezTo>
                    <a:pt x="2093" y="456"/>
                    <a:pt x="2047" y="410"/>
                    <a:pt x="2002" y="342"/>
                  </a:cubicBezTo>
                  <a:cubicBezTo>
                    <a:pt x="1774" y="115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79" name="Google Shape;1479;p8"/>
            <p:cNvSpPr/>
            <p:nvPr/>
          </p:nvSpPr>
          <p:spPr>
            <a:xfrm rot="10800000">
              <a:off x="7415818" y="4738333"/>
              <a:ext cx="95518" cy="58461"/>
            </a:xfrm>
            <a:custGeom>
              <a:avLst/>
              <a:gdLst/>
              <a:ahLst/>
              <a:cxnLst/>
              <a:rect l="l" t="t" r="r" b="b"/>
              <a:pathLst>
                <a:path w="2343" h="1434" extrusionOk="0">
                  <a:moveTo>
                    <a:pt x="1160" y="0"/>
                  </a:moveTo>
                  <a:cubicBezTo>
                    <a:pt x="524" y="0"/>
                    <a:pt x="1" y="523"/>
                    <a:pt x="1" y="1183"/>
                  </a:cubicBezTo>
                  <a:lnTo>
                    <a:pt x="1" y="1228"/>
                  </a:lnTo>
                  <a:cubicBezTo>
                    <a:pt x="751" y="1297"/>
                    <a:pt x="1524" y="1365"/>
                    <a:pt x="2297" y="1433"/>
                  </a:cubicBezTo>
                  <a:cubicBezTo>
                    <a:pt x="2320" y="1342"/>
                    <a:pt x="2320" y="1274"/>
                    <a:pt x="2343" y="1183"/>
                  </a:cubicBezTo>
                  <a:cubicBezTo>
                    <a:pt x="2320" y="546"/>
                    <a:pt x="1820" y="23"/>
                    <a:pt x="1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0" name="Google Shape;1480;p8"/>
            <p:cNvSpPr/>
            <p:nvPr/>
          </p:nvSpPr>
          <p:spPr>
            <a:xfrm rot="10800000">
              <a:off x="6976374" y="4724432"/>
              <a:ext cx="95518" cy="72362"/>
            </a:xfrm>
            <a:custGeom>
              <a:avLst/>
              <a:gdLst/>
              <a:ahLst/>
              <a:cxnLst/>
              <a:rect l="l" t="t" r="r" b="b"/>
              <a:pathLst>
                <a:path w="2343" h="1775" extrusionOk="0">
                  <a:moveTo>
                    <a:pt x="1183" y="0"/>
                  </a:moveTo>
                  <a:cubicBezTo>
                    <a:pt x="1024" y="0"/>
                    <a:pt x="864" y="46"/>
                    <a:pt x="728" y="91"/>
                  </a:cubicBezTo>
                  <a:cubicBezTo>
                    <a:pt x="591" y="160"/>
                    <a:pt x="455" y="251"/>
                    <a:pt x="341" y="364"/>
                  </a:cubicBezTo>
                  <a:cubicBezTo>
                    <a:pt x="137" y="569"/>
                    <a:pt x="0" y="865"/>
                    <a:pt x="0" y="1183"/>
                  </a:cubicBezTo>
                  <a:cubicBezTo>
                    <a:pt x="0" y="1388"/>
                    <a:pt x="68" y="1592"/>
                    <a:pt x="182" y="1774"/>
                  </a:cubicBezTo>
                  <a:cubicBezTo>
                    <a:pt x="887" y="1706"/>
                    <a:pt x="1615" y="1592"/>
                    <a:pt x="2320" y="1433"/>
                  </a:cubicBezTo>
                  <a:cubicBezTo>
                    <a:pt x="2342" y="1342"/>
                    <a:pt x="2342" y="1274"/>
                    <a:pt x="2342" y="1183"/>
                  </a:cubicBezTo>
                  <a:cubicBezTo>
                    <a:pt x="2342" y="865"/>
                    <a:pt x="2229" y="569"/>
                    <a:pt x="2001" y="364"/>
                  </a:cubicBezTo>
                  <a:cubicBezTo>
                    <a:pt x="1888" y="251"/>
                    <a:pt x="1774" y="160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1" name="Google Shape;1481;p8"/>
            <p:cNvSpPr/>
            <p:nvPr/>
          </p:nvSpPr>
          <p:spPr>
            <a:xfrm rot="10800000">
              <a:off x="8059186" y="4590956"/>
              <a:ext cx="112233" cy="95396"/>
            </a:xfrm>
            <a:custGeom>
              <a:avLst/>
              <a:gdLst/>
              <a:ahLst/>
              <a:cxnLst/>
              <a:rect l="l" t="t" r="r" b="b"/>
              <a:pathLst>
                <a:path w="2753" h="2340" extrusionOk="0">
                  <a:moveTo>
                    <a:pt x="1193" y="0"/>
                  </a:moveTo>
                  <a:cubicBezTo>
                    <a:pt x="588" y="0"/>
                    <a:pt x="1" y="470"/>
                    <a:pt x="1" y="1180"/>
                  </a:cubicBezTo>
                  <a:cubicBezTo>
                    <a:pt x="1" y="1817"/>
                    <a:pt x="524" y="2340"/>
                    <a:pt x="1183" y="2340"/>
                  </a:cubicBezTo>
                  <a:cubicBezTo>
                    <a:pt x="2206" y="2340"/>
                    <a:pt x="2752" y="1089"/>
                    <a:pt x="2002" y="339"/>
                  </a:cubicBezTo>
                  <a:cubicBezTo>
                    <a:pt x="1768" y="105"/>
                    <a:pt x="1479" y="0"/>
                    <a:pt x="119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2" name="Google Shape;1482;p8"/>
            <p:cNvSpPr/>
            <p:nvPr/>
          </p:nvSpPr>
          <p:spPr>
            <a:xfrm rot="10800000">
              <a:off x="6584220" y="4957138"/>
              <a:ext cx="47331" cy="58461"/>
            </a:xfrm>
            <a:custGeom>
              <a:avLst/>
              <a:gdLst/>
              <a:ahLst/>
              <a:cxnLst/>
              <a:rect l="l" t="t" r="r" b="b"/>
              <a:pathLst>
                <a:path w="1161" h="1434" extrusionOk="0">
                  <a:moveTo>
                    <a:pt x="1160" y="1"/>
                  </a:moveTo>
                  <a:cubicBezTo>
                    <a:pt x="524" y="1"/>
                    <a:pt x="1" y="524"/>
                    <a:pt x="1" y="1161"/>
                  </a:cubicBezTo>
                  <a:cubicBezTo>
                    <a:pt x="1" y="1252"/>
                    <a:pt x="1" y="1342"/>
                    <a:pt x="23" y="1433"/>
                  </a:cubicBezTo>
                  <a:cubicBezTo>
                    <a:pt x="410" y="979"/>
                    <a:pt x="774" y="50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3" name="Google Shape;1483;p8"/>
            <p:cNvSpPr/>
            <p:nvPr/>
          </p:nvSpPr>
          <p:spPr>
            <a:xfrm rot="10800000">
              <a:off x="807590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4" name="Google Shape;1484;p8"/>
            <p:cNvSpPr/>
            <p:nvPr/>
          </p:nvSpPr>
          <p:spPr>
            <a:xfrm rot="10800000">
              <a:off x="8075901" y="4810658"/>
              <a:ext cx="95518" cy="95518"/>
            </a:xfrm>
            <a:custGeom>
              <a:avLst/>
              <a:gdLst/>
              <a:ahLst/>
              <a:cxnLst/>
              <a:rect l="l" t="t" r="r" b="b"/>
              <a:pathLst>
                <a:path w="2343" h="2343" extrusionOk="0">
                  <a:moveTo>
                    <a:pt x="1172" y="0"/>
                  </a:moveTo>
                  <a:cubicBezTo>
                    <a:pt x="871" y="0"/>
                    <a:pt x="569" y="114"/>
                    <a:pt x="342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14" y="637"/>
                    <a:pt x="46" y="773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3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75" y="705"/>
                    <a:pt x="2161" y="500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5" name="Google Shape;1485;p8"/>
            <p:cNvSpPr/>
            <p:nvPr/>
          </p:nvSpPr>
          <p:spPr>
            <a:xfrm rot="10800000">
              <a:off x="8288183" y="4260363"/>
              <a:ext cx="102938" cy="96089"/>
            </a:xfrm>
            <a:custGeom>
              <a:avLst/>
              <a:gdLst/>
              <a:ahLst/>
              <a:cxnLst/>
              <a:rect l="l" t="t" r="r" b="b"/>
              <a:pathLst>
                <a:path w="2525" h="2357" extrusionOk="0">
                  <a:moveTo>
                    <a:pt x="1160" y="1"/>
                  </a:moveTo>
                  <a:cubicBezTo>
                    <a:pt x="933" y="1"/>
                    <a:pt x="705" y="69"/>
                    <a:pt x="523" y="206"/>
                  </a:cubicBezTo>
                  <a:cubicBezTo>
                    <a:pt x="387" y="297"/>
                    <a:pt x="296" y="387"/>
                    <a:pt x="205" y="524"/>
                  </a:cubicBezTo>
                  <a:cubicBezTo>
                    <a:pt x="160" y="592"/>
                    <a:pt x="137" y="660"/>
                    <a:pt x="91" y="729"/>
                  </a:cubicBezTo>
                  <a:cubicBezTo>
                    <a:pt x="46" y="865"/>
                    <a:pt x="0" y="1024"/>
                    <a:pt x="0" y="1183"/>
                  </a:cubicBezTo>
                  <a:cubicBezTo>
                    <a:pt x="0" y="1343"/>
                    <a:pt x="46" y="1502"/>
                    <a:pt x="91" y="1638"/>
                  </a:cubicBezTo>
                  <a:cubicBezTo>
                    <a:pt x="137" y="1706"/>
                    <a:pt x="160" y="1775"/>
                    <a:pt x="205" y="1843"/>
                  </a:cubicBezTo>
                  <a:cubicBezTo>
                    <a:pt x="296" y="1957"/>
                    <a:pt x="387" y="2070"/>
                    <a:pt x="523" y="2161"/>
                  </a:cubicBezTo>
                  <a:cubicBezTo>
                    <a:pt x="726" y="2294"/>
                    <a:pt x="951" y="2356"/>
                    <a:pt x="1172" y="2356"/>
                  </a:cubicBezTo>
                  <a:cubicBezTo>
                    <a:pt x="1667" y="2356"/>
                    <a:pt x="2140" y="2044"/>
                    <a:pt x="2297" y="1524"/>
                  </a:cubicBezTo>
                  <a:cubicBezTo>
                    <a:pt x="2524" y="774"/>
                    <a:pt x="1956" y="1"/>
                    <a:pt x="1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6" name="Google Shape;1486;p8"/>
            <p:cNvSpPr/>
            <p:nvPr/>
          </p:nvSpPr>
          <p:spPr>
            <a:xfrm rot="10800000">
              <a:off x="8279826" y="4701276"/>
              <a:ext cx="112233" cy="95518"/>
            </a:xfrm>
            <a:custGeom>
              <a:avLst/>
              <a:gdLst/>
              <a:ahLst/>
              <a:cxnLst/>
              <a:rect l="l" t="t" r="r" b="b"/>
              <a:pathLst>
                <a:path w="2753" h="2343" extrusionOk="0">
                  <a:moveTo>
                    <a:pt x="1183" y="0"/>
                  </a:moveTo>
                  <a:cubicBezTo>
                    <a:pt x="796" y="23"/>
                    <a:pt x="455" y="205"/>
                    <a:pt x="228" y="523"/>
                  </a:cubicBezTo>
                  <a:cubicBezTo>
                    <a:pt x="183" y="592"/>
                    <a:pt x="160" y="660"/>
                    <a:pt x="114" y="728"/>
                  </a:cubicBezTo>
                  <a:cubicBezTo>
                    <a:pt x="1" y="1024"/>
                    <a:pt x="1" y="1342"/>
                    <a:pt x="114" y="1638"/>
                  </a:cubicBezTo>
                  <a:cubicBezTo>
                    <a:pt x="160" y="1706"/>
                    <a:pt x="183" y="1774"/>
                    <a:pt x="228" y="1842"/>
                  </a:cubicBezTo>
                  <a:cubicBezTo>
                    <a:pt x="455" y="2161"/>
                    <a:pt x="819" y="2343"/>
                    <a:pt x="1206" y="2343"/>
                  </a:cubicBezTo>
                  <a:cubicBezTo>
                    <a:pt x="2752" y="2343"/>
                    <a:pt x="2752" y="0"/>
                    <a:pt x="1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7" name="Google Shape;1487;p8"/>
            <p:cNvSpPr/>
            <p:nvPr/>
          </p:nvSpPr>
          <p:spPr>
            <a:xfrm rot="10800000">
              <a:off x="8514408" y="4368441"/>
              <a:ext cx="98290" cy="97394"/>
            </a:xfrm>
            <a:custGeom>
              <a:avLst/>
              <a:gdLst/>
              <a:ahLst/>
              <a:cxnLst/>
              <a:rect l="l" t="t" r="r" b="b"/>
              <a:pathLst>
                <a:path w="2411" h="2389" extrusionOk="0">
                  <a:moveTo>
                    <a:pt x="1209" y="1"/>
                  </a:moveTo>
                  <a:cubicBezTo>
                    <a:pt x="910" y="1"/>
                    <a:pt x="614" y="114"/>
                    <a:pt x="387" y="342"/>
                  </a:cubicBezTo>
                  <a:cubicBezTo>
                    <a:pt x="319" y="387"/>
                    <a:pt x="273" y="455"/>
                    <a:pt x="228" y="524"/>
                  </a:cubicBezTo>
                  <a:cubicBezTo>
                    <a:pt x="160" y="637"/>
                    <a:pt x="91" y="774"/>
                    <a:pt x="69" y="933"/>
                  </a:cubicBezTo>
                  <a:cubicBezTo>
                    <a:pt x="46" y="1001"/>
                    <a:pt x="46" y="1092"/>
                    <a:pt x="46" y="1160"/>
                  </a:cubicBezTo>
                  <a:cubicBezTo>
                    <a:pt x="0" y="1843"/>
                    <a:pt x="546" y="2388"/>
                    <a:pt x="1206" y="2388"/>
                  </a:cubicBezTo>
                  <a:cubicBezTo>
                    <a:pt x="1888" y="2388"/>
                    <a:pt x="2411" y="1843"/>
                    <a:pt x="2388" y="1160"/>
                  </a:cubicBezTo>
                  <a:cubicBezTo>
                    <a:pt x="2365" y="1092"/>
                    <a:pt x="2365" y="1001"/>
                    <a:pt x="2365" y="933"/>
                  </a:cubicBezTo>
                  <a:cubicBezTo>
                    <a:pt x="2320" y="774"/>
                    <a:pt x="2274" y="637"/>
                    <a:pt x="2184" y="524"/>
                  </a:cubicBezTo>
                  <a:cubicBezTo>
                    <a:pt x="2138" y="455"/>
                    <a:pt x="2093" y="387"/>
                    <a:pt x="2047" y="342"/>
                  </a:cubicBezTo>
                  <a:cubicBezTo>
                    <a:pt x="1808" y="114"/>
                    <a:pt x="1507" y="1"/>
                    <a:pt x="12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8" name="Google Shape;1488;p8"/>
            <p:cNvSpPr/>
            <p:nvPr/>
          </p:nvSpPr>
          <p:spPr>
            <a:xfrm rot="10800000">
              <a:off x="8292831" y="4480595"/>
              <a:ext cx="99228" cy="95681"/>
            </a:xfrm>
            <a:custGeom>
              <a:avLst/>
              <a:gdLst/>
              <a:ahLst/>
              <a:cxnLst/>
              <a:rect l="l" t="t" r="r" b="b"/>
              <a:pathLst>
                <a:path w="2434" h="2347" extrusionOk="0">
                  <a:moveTo>
                    <a:pt x="1283" y="1"/>
                  </a:moveTo>
                  <a:cubicBezTo>
                    <a:pt x="1257" y="1"/>
                    <a:pt x="1232" y="2"/>
                    <a:pt x="1206" y="4"/>
                  </a:cubicBezTo>
                  <a:lnTo>
                    <a:pt x="1183" y="4"/>
                  </a:lnTo>
                  <a:cubicBezTo>
                    <a:pt x="956" y="4"/>
                    <a:pt x="728" y="72"/>
                    <a:pt x="546" y="185"/>
                  </a:cubicBezTo>
                  <a:cubicBezTo>
                    <a:pt x="410" y="276"/>
                    <a:pt x="319" y="390"/>
                    <a:pt x="228" y="527"/>
                  </a:cubicBezTo>
                  <a:cubicBezTo>
                    <a:pt x="183" y="572"/>
                    <a:pt x="137" y="640"/>
                    <a:pt x="114" y="708"/>
                  </a:cubicBezTo>
                  <a:cubicBezTo>
                    <a:pt x="1" y="1004"/>
                    <a:pt x="1" y="1322"/>
                    <a:pt x="114" y="1618"/>
                  </a:cubicBezTo>
                  <a:cubicBezTo>
                    <a:pt x="160" y="1686"/>
                    <a:pt x="183" y="1755"/>
                    <a:pt x="228" y="1823"/>
                  </a:cubicBezTo>
                  <a:cubicBezTo>
                    <a:pt x="455" y="2141"/>
                    <a:pt x="819" y="2346"/>
                    <a:pt x="1206" y="2346"/>
                  </a:cubicBezTo>
                  <a:cubicBezTo>
                    <a:pt x="1220" y="2346"/>
                    <a:pt x="1233" y="2346"/>
                    <a:pt x="1247" y="2346"/>
                  </a:cubicBezTo>
                  <a:cubicBezTo>
                    <a:pt x="1889" y="2346"/>
                    <a:pt x="2434" y="1831"/>
                    <a:pt x="2434" y="1163"/>
                  </a:cubicBezTo>
                  <a:cubicBezTo>
                    <a:pt x="2434" y="530"/>
                    <a:pt x="1909" y="1"/>
                    <a:pt x="12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89" name="Google Shape;1489;p8"/>
            <p:cNvSpPr/>
            <p:nvPr/>
          </p:nvSpPr>
          <p:spPr>
            <a:xfrm rot="10800000">
              <a:off x="698750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4" y="23"/>
                    <a:pt x="24" y="46"/>
                    <a:pt x="46" y="69"/>
                  </a:cubicBezTo>
                  <a:cubicBezTo>
                    <a:pt x="160" y="183"/>
                    <a:pt x="296" y="251"/>
                    <a:pt x="433" y="319"/>
                  </a:cubicBezTo>
                  <a:cubicBezTo>
                    <a:pt x="569" y="387"/>
                    <a:pt x="729" y="410"/>
                    <a:pt x="888" y="410"/>
                  </a:cubicBezTo>
                  <a:cubicBezTo>
                    <a:pt x="1047" y="410"/>
                    <a:pt x="1183" y="387"/>
                    <a:pt x="1343" y="319"/>
                  </a:cubicBezTo>
                  <a:cubicBezTo>
                    <a:pt x="1479" y="251"/>
                    <a:pt x="1593" y="183"/>
                    <a:pt x="1706" y="69"/>
                  </a:cubicBezTo>
                  <a:lnTo>
                    <a:pt x="17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0" name="Google Shape;1490;p8"/>
            <p:cNvSpPr/>
            <p:nvPr/>
          </p:nvSpPr>
          <p:spPr>
            <a:xfrm rot="10800000">
              <a:off x="7196075" y="4810658"/>
              <a:ext cx="95559" cy="95518"/>
            </a:xfrm>
            <a:custGeom>
              <a:avLst/>
              <a:gdLst/>
              <a:ahLst/>
              <a:cxnLst/>
              <a:rect l="l" t="t" r="r" b="b"/>
              <a:pathLst>
                <a:path w="2344" h="2343" extrusionOk="0">
                  <a:moveTo>
                    <a:pt x="1183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97" y="387"/>
                    <a:pt x="251" y="455"/>
                    <a:pt x="206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8" y="773"/>
                    <a:pt x="2229" y="637"/>
                    <a:pt x="2138" y="523"/>
                  </a:cubicBezTo>
                  <a:cubicBezTo>
                    <a:pt x="1934" y="182"/>
                    <a:pt x="1570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1" name="Google Shape;1491;p8"/>
            <p:cNvSpPr/>
            <p:nvPr/>
          </p:nvSpPr>
          <p:spPr>
            <a:xfrm rot="10800000">
              <a:off x="7413943" y="4920896"/>
              <a:ext cx="110358" cy="95641"/>
            </a:xfrm>
            <a:custGeom>
              <a:avLst/>
              <a:gdLst/>
              <a:ahLst/>
              <a:cxnLst/>
              <a:rect l="l" t="t" r="r" b="b"/>
              <a:pathLst>
                <a:path w="2707" h="2346" extrusionOk="0">
                  <a:moveTo>
                    <a:pt x="1521" y="0"/>
                  </a:moveTo>
                  <a:cubicBezTo>
                    <a:pt x="1507" y="0"/>
                    <a:pt x="1493" y="1"/>
                    <a:pt x="1478" y="1"/>
                  </a:cubicBezTo>
                  <a:cubicBezTo>
                    <a:pt x="0" y="69"/>
                    <a:pt x="0" y="2275"/>
                    <a:pt x="1478" y="2343"/>
                  </a:cubicBezTo>
                  <a:cubicBezTo>
                    <a:pt x="1505" y="2345"/>
                    <a:pt x="1531" y="2346"/>
                    <a:pt x="1558" y="2346"/>
                  </a:cubicBezTo>
                  <a:cubicBezTo>
                    <a:pt x="2202" y="2346"/>
                    <a:pt x="2706" y="1817"/>
                    <a:pt x="2706" y="1184"/>
                  </a:cubicBezTo>
                  <a:cubicBezTo>
                    <a:pt x="2706" y="516"/>
                    <a:pt x="2183" y="0"/>
                    <a:pt x="15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2" name="Google Shape;1492;p8"/>
            <p:cNvSpPr/>
            <p:nvPr/>
          </p:nvSpPr>
          <p:spPr>
            <a:xfrm rot="10800000">
              <a:off x="7635519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37" y="637"/>
                    <a:pt x="69" y="773"/>
                    <a:pt x="46" y="932"/>
                  </a:cubicBezTo>
                  <a:cubicBezTo>
                    <a:pt x="23" y="1001"/>
                    <a:pt x="0" y="1092"/>
                    <a:pt x="23" y="1160"/>
                  </a:cubicBezTo>
                  <a:cubicBezTo>
                    <a:pt x="23" y="1319"/>
                    <a:pt x="46" y="1478"/>
                    <a:pt x="114" y="1615"/>
                  </a:cubicBezTo>
                  <a:cubicBezTo>
                    <a:pt x="296" y="2047"/>
                    <a:pt x="705" y="2342"/>
                    <a:pt x="1183" y="2342"/>
                  </a:cubicBezTo>
                  <a:cubicBezTo>
                    <a:pt x="1660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65" y="1160"/>
                  </a:cubicBezTo>
                  <a:cubicBezTo>
                    <a:pt x="2365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3" name="Google Shape;1493;p8"/>
            <p:cNvSpPr/>
            <p:nvPr/>
          </p:nvSpPr>
          <p:spPr>
            <a:xfrm rot="10800000">
              <a:off x="7196076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4" name="Google Shape;1494;p8"/>
            <p:cNvSpPr/>
            <p:nvPr/>
          </p:nvSpPr>
          <p:spPr>
            <a:xfrm rot="10800000">
              <a:off x="7635520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5" name="Google Shape;1495;p8"/>
            <p:cNvSpPr/>
            <p:nvPr/>
          </p:nvSpPr>
          <p:spPr>
            <a:xfrm rot="10800000">
              <a:off x="7867288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3" y="23"/>
                    <a:pt x="23" y="46"/>
                    <a:pt x="46" y="69"/>
                  </a:cubicBezTo>
                  <a:cubicBezTo>
                    <a:pt x="274" y="273"/>
                    <a:pt x="569" y="410"/>
                    <a:pt x="888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6" name="Google Shape;1496;p8"/>
            <p:cNvSpPr/>
            <p:nvPr/>
          </p:nvSpPr>
          <p:spPr>
            <a:xfrm rot="10800000">
              <a:off x="7427844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23" y="23"/>
                    <a:pt x="46" y="46"/>
                    <a:pt x="69" y="69"/>
                  </a:cubicBezTo>
                  <a:cubicBezTo>
                    <a:pt x="296" y="296"/>
                    <a:pt x="592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7" name="Google Shape;1497;p8"/>
            <p:cNvSpPr/>
            <p:nvPr/>
          </p:nvSpPr>
          <p:spPr>
            <a:xfrm rot="10800000">
              <a:off x="675667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8" name="Google Shape;1498;p8"/>
            <p:cNvSpPr/>
            <p:nvPr/>
          </p:nvSpPr>
          <p:spPr>
            <a:xfrm rot="10800000">
              <a:off x="6548059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28" y="251"/>
                    <a:pt x="546" y="410"/>
                    <a:pt x="887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9" name="Google Shape;1499;p8"/>
            <p:cNvSpPr/>
            <p:nvPr/>
          </p:nvSpPr>
          <p:spPr>
            <a:xfrm rot="10800000">
              <a:off x="8955686" y="4811147"/>
              <a:ext cx="95518" cy="95029"/>
            </a:xfrm>
            <a:custGeom>
              <a:avLst/>
              <a:gdLst/>
              <a:ahLst/>
              <a:cxnLst/>
              <a:rect l="l" t="t" r="r" b="b"/>
              <a:pathLst>
                <a:path w="2343" h="2331" extrusionOk="0">
                  <a:moveTo>
                    <a:pt x="1172" y="0"/>
                  </a:moveTo>
                  <a:cubicBezTo>
                    <a:pt x="870" y="0"/>
                    <a:pt x="569" y="114"/>
                    <a:pt x="342" y="341"/>
                  </a:cubicBezTo>
                  <a:cubicBezTo>
                    <a:pt x="182" y="500"/>
                    <a:pt x="69" y="705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46" y="1478"/>
                    <a:pt x="91" y="1615"/>
                  </a:cubicBezTo>
                  <a:cubicBezTo>
                    <a:pt x="296" y="2092"/>
                    <a:pt x="734" y="2331"/>
                    <a:pt x="1172" y="2331"/>
                  </a:cubicBezTo>
                  <a:cubicBezTo>
                    <a:pt x="1609" y="2331"/>
                    <a:pt x="2047" y="2092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38" y="523"/>
                  </a:cubicBezTo>
                  <a:cubicBezTo>
                    <a:pt x="2093" y="455"/>
                    <a:pt x="2047" y="387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0" name="Google Shape;1500;p8"/>
            <p:cNvSpPr/>
            <p:nvPr/>
          </p:nvSpPr>
          <p:spPr>
            <a:xfrm rot="10800000">
              <a:off x="6971726" y="4920978"/>
              <a:ext cx="100166" cy="95518"/>
            </a:xfrm>
            <a:custGeom>
              <a:avLst/>
              <a:gdLst/>
              <a:ahLst/>
              <a:cxnLst/>
              <a:rect l="l" t="t" r="r" b="b"/>
              <a:pathLst>
                <a:path w="2457" h="2343" extrusionOk="0">
                  <a:moveTo>
                    <a:pt x="1183" y="0"/>
                  </a:moveTo>
                  <a:cubicBezTo>
                    <a:pt x="523" y="0"/>
                    <a:pt x="0" y="523"/>
                    <a:pt x="0" y="1183"/>
                  </a:cubicBezTo>
                  <a:cubicBezTo>
                    <a:pt x="0" y="1478"/>
                    <a:pt x="137" y="1774"/>
                    <a:pt x="341" y="2001"/>
                  </a:cubicBezTo>
                  <a:cubicBezTo>
                    <a:pt x="455" y="2115"/>
                    <a:pt x="591" y="2206"/>
                    <a:pt x="728" y="2251"/>
                  </a:cubicBezTo>
                  <a:cubicBezTo>
                    <a:pt x="864" y="2320"/>
                    <a:pt x="1024" y="2342"/>
                    <a:pt x="1183" y="2342"/>
                  </a:cubicBezTo>
                  <a:cubicBezTo>
                    <a:pt x="1342" y="2342"/>
                    <a:pt x="1478" y="2320"/>
                    <a:pt x="1638" y="2251"/>
                  </a:cubicBezTo>
                  <a:cubicBezTo>
                    <a:pt x="1774" y="2206"/>
                    <a:pt x="1888" y="2115"/>
                    <a:pt x="2001" y="2001"/>
                  </a:cubicBezTo>
                  <a:cubicBezTo>
                    <a:pt x="2456" y="1546"/>
                    <a:pt x="2456" y="796"/>
                    <a:pt x="2001" y="341"/>
                  </a:cubicBezTo>
                  <a:cubicBezTo>
                    <a:pt x="1888" y="250"/>
                    <a:pt x="1774" y="159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1" name="Google Shape;1501;p8"/>
            <p:cNvSpPr/>
            <p:nvPr/>
          </p:nvSpPr>
          <p:spPr>
            <a:xfrm rot="10800000">
              <a:off x="6755734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183" y="500"/>
                    <a:pt x="69" y="705"/>
                    <a:pt x="46" y="932"/>
                  </a:cubicBezTo>
                  <a:cubicBezTo>
                    <a:pt x="23" y="1001"/>
                    <a:pt x="23" y="1092"/>
                    <a:pt x="23" y="1160"/>
                  </a:cubicBezTo>
                  <a:cubicBezTo>
                    <a:pt x="1" y="1319"/>
                    <a:pt x="46" y="1478"/>
                    <a:pt x="114" y="1615"/>
                  </a:cubicBezTo>
                  <a:cubicBezTo>
                    <a:pt x="296" y="2047"/>
                    <a:pt x="706" y="2342"/>
                    <a:pt x="1183" y="2342"/>
                  </a:cubicBezTo>
                  <a:lnTo>
                    <a:pt x="1342" y="2342"/>
                  </a:lnTo>
                  <a:cubicBezTo>
                    <a:pt x="1638" y="2160"/>
                    <a:pt x="1911" y="1979"/>
                    <a:pt x="2206" y="1774"/>
                  </a:cubicBezTo>
                  <a:cubicBezTo>
                    <a:pt x="2229" y="1728"/>
                    <a:pt x="2252" y="1683"/>
                    <a:pt x="2275" y="1637"/>
                  </a:cubicBezTo>
                  <a:cubicBezTo>
                    <a:pt x="2320" y="1478"/>
                    <a:pt x="2366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2" name="Google Shape;1502;p8"/>
            <p:cNvSpPr/>
            <p:nvPr/>
          </p:nvSpPr>
          <p:spPr>
            <a:xfrm rot="10800000">
              <a:off x="9159650" y="4701276"/>
              <a:ext cx="64005" cy="95518"/>
            </a:xfrm>
            <a:custGeom>
              <a:avLst/>
              <a:gdLst/>
              <a:ahLst/>
              <a:cxnLst/>
              <a:rect l="l" t="t" r="r" b="b"/>
              <a:pathLst>
                <a:path w="1570" h="2343" extrusionOk="0">
                  <a:moveTo>
                    <a:pt x="1" y="0"/>
                  </a:moveTo>
                  <a:lnTo>
                    <a:pt x="1" y="2343"/>
                  </a:lnTo>
                  <a:cubicBezTo>
                    <a:pt x="1570" y="2343"/>
                    <a:pt x="1570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3" name="Google Shape;1503;p8"/>
            <p:cNvSpPr/>
            <p:nvPr/>
          </p:nvSpPr>
          <p:spPr>
            <a:xfrm rot="10800000">
              <a:off x="9173552" y="4260893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80" y="0"/>
                  </a:moveTo>
                  <a:cubicBezTo>
                    <a:pt x="54" y="0"/>
                    <a:pt x="28" y="1"/>
                    <a:pt x="1" y="3"/>
                  </a:cubicBezTo>
                  <a:lnTo>
                    <a:pt x="1" y="2345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29"/>
                    <a:pt x="725" y="0"/>
                    <a:pt x="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4" name="Google Shape;1504;p8"/>
            <p:cNvSpPr/>
            <p:nvPr/>
          </p:nvSpPr>
          <p:spPr>
            <a:xfrm rot="10800000">
              <a:off x="8955687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1"/>
                  </a:moveTo>
                  <a:cubicBezTo>
                    <a:pt x="524" y="1"/>
                    <a:pt x="1" y="1251"/>
                    <a:pt x="729" y="2002"/>
                  </a:cubicBezTo>
                  <a:cubicBezTo>
                    <a:pt x="969" y="2235"/>
                    <a:pt x="1262" y="2340"/>
                    <a:pt x="1548" y="2340"/>
                  </a:cubicBezTo>
                  <a:cubicBezTo>
                    <a:pt x="2153" y="2340"/>
                    <a:pt x="2730" y="1871"/>
                    <a:pt x="2730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5" name="Google Shape;1505;p8"/>
            <p:cNvSpPr/>
            <p:nvPr/>
          </p:nvSpPr>
          <p:spPr>
            <a:xfrm rot="10800000">
              <a:off x="9173552" y="4480595"/>
              <a:ext cx="50103" cy="95681"/>
            </a:xfrm>
            <a:custGeom>
              <a:avLst/>
              <a:gdLst/>
              <a:ahLst/>
              <a:cxnLst/>
              <a:rect l="l" t="t" r="r" b="b"/>
              <a:pathLst>
                <a:path w="1229" h="2347" extrusionOk="0">
                  <a:moveTo>
                    <a:pt x="80" y="1"/>
                  </a:moveTo>
                  <a:cubicBezTo>
                    <a:pt x="54" y="1"/>
                    <a:pt x="28" y="2"/>
                    <a:pt x="1" y="4"/>
                  </a:cubicBezTo>
                  <a:lnTo>
                    <a:pt x="1" y="2346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30"/>
                    <a:pt x="725" y="1"/>
                    <a:pt x="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6" name="Google Shape;1506;p8"/>
            <p:cNvSpPr/>
            <p:nvPr/>
          </p:nvSpPr>
          <p:spPr>
            <a:xfrm rot="10800000">
              <a:off x="9173552" y="4920896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44" y="0"/>
                  </a:moveTo>
                  <a:cubicBezTo>
                    <a:pt x="29" y="0"/>
                    <a:pt x="15" y="1"/>
                    <a:pt x="1" y="1"/>
                  </a:cubicBezTo>
                  <a:lnTo>
                    <a:pt x="1" y="2343"/>
                  </a:lnTo>
                  <a:cubicBezTo>
                    <a:pt x="28" y="2345"/>
                    <a:pt x="54" y="2346"/>
                    <a:pt x="80" y="2346"/>
                  </a:cubicBezTo>
                  <a:cubicBezTo>
                    <a:pt x="725" y="2346"/>
                    <a:pt x="1229" y="1817"/>
                    <a:pt x="1229" y="1184"/>
                  </a:cubicBezTo>
                  <a:cubicBezTo>
                    <a:pt x="1229" y="516"/>
                    <a:pt x="706" y="0"/>
                    <a:pt x="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7" name="Google Shape;1507;p8"/>
            <p:cNvSpPr/>
            <p:nvPr/>
          </p:nvSpPr>
          <p:spPr>
            <a:xfrm rot="10800000">
              <a:off x="7853387" y="4920896"/>
              <a:ext cx="111295" cy="95641"/>
            </a:xfrm>
            <a:custGeom>
              <a:avLst/>
              <a:gdLst/>
              <a:ahLst/>
              <a:cxnLst/>
              <a:rect l="l" t="t" r="r" b="b"/>
              <a:pathLst>
                <a:path w="2730" h="2346" extrusionOk="0">
                  <a:moveTo>
                    <a:pt x="1543" y="0"/>
                  </a:moveTo>
                  <a:cubicBezTo>
                    <a:pt x="1529" y="0"/>
                    <a:pt x="1515" y="1"/>
                    <a:pt x="1502" y="1"/>
                  </a:cubicBezTo>
                  <a:cubicBezTo>
                    <a:pt x="1" y="69"/>
                    <a:pt x="1" y="2275"/>
                    <a:pt x="1502" y="2343"/>
                  </a:cubicBezTo>
                  <a:cubicBezTo>
                    <a:pt x="1527" y="2345"/>
                    <a:pt x="1553" y="2346"/>
                    <a:pt x="1578" y="2346"/>
                  </a:cubicBezTo>
                  <a:cubicBezTo>
                    <a:pt x="2205" y="2346"/>
                    <a:pt x="2729" y="1817"/>
                    <a:pt x="2729" y="1184"/>
                  </a:cubicBezTo>
                  <a:cubicBezTo>
                    <a:pt x="2729" y="516"/>
                    <a:pt x="2185" y="0"/>
                    <a:pt x="1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8" name="Google Shape;1508;p8"/>
            <p:cNvSpPr/>
            <p:nvPr/>
          </p:nvSpPr>
          <p:spPr>
            <a:xfrm rot="10800000">
              <a:off x="8307670" y="5140718"/>
              <a:ext cx="72322" cy="16715"/>
            </a:xfrm>
            <a:custGeom>
              <a:avLst/>
              <a:gdLst/>
              <a:ahLst/>
              <a:cxnLst/>
              <a:rect l="l" t="t" r="r" b="b"/>
              <a:pathLst>
                <a:path w="1774" h="410" extrusionOk="0">
                  <a:moveTo>
                    <a:pt x="0" y="1"/>
                  </a:moveTo>
                  <a:cubicBezTo>
                    <a:pt x="68" y="69"/>
                    <a:pt x="159" y="137"/>
                    <a:pt x="250" y="205"/>
                  </a:cubicBezTo>
                  <a:cubicBezTo>
                    <a:pt x="432" y="342"/>
                    <a:pt x="660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9" name="Google Shape;1509;p8"/>
            <p:cNvSpPr/>
            <p:nvPr/>
          </p:nvSpPr>
          <p:spPr>
            <a:xfrm rot="10800000">
              <a:off x="7840423" y="4701276"/>
              <a:ext cx="127032" cy="95518"/>
            </a:xfrm>
            <a:custGeom>
              <a:avLst/>
              <a:gdLst/>
              <a:ahLst/>
              <a:cxnLst/>
              <a:rect l="l" t="t" r="r" b="b"/>
              <a:pathLst>
                <a:path w="3116" h="2343" extrusionOk="0">
                  <a:moveTo>
                    <a:pt x="1570" y="0"/>
                  </a:moveTo>
                  <a:cubicBezTo>
                    <a:pt x="0" y="0"/>
                    <a:pt x="0" y="2343"/>
                    <a:pt x="1570" y="2343"/>
                  </a:cubicBezTo>
                  <a:cubicBezTo>
                    <a:pt x="3116" y="2343"/>
                    <a:pt x="311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0" name="Google Shape;1510;p8"/>
            <p:cNvSpPr/>
            <p:nvPr/>
          </p:nvSpPr>
          <p:spPr>
            <a:xfrm rot="10800000">
              <a:off x="9187454" y="5140718"/>
              <a:ext cx="36202" cy="16715"/>
            </a:xfrm>
            <a:custGeom>
              <a:avLst/>
              <a:gdLst/>
              <a:ahLst/>
              <a:cxnLst/>
              <a:rect l="l" t="t" r="r" b="b"/>
              <a:pathLst>
                <a:path w="888" h="410" extrusionOk="0">
                  <a:moveTo>
                    <a:pt x="1" y="1"/>
                  </a:moveTo>
                  <a:lnTo>
                    <a:pt x="1" y="410"/>
                  </a:lnTo>
                  <a:cubicBezTo>
                    <a:pt x="342" y="410"/>
                    <a:pt x="683" y="251"/>
                    <a:pt x="8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1" name="Google Shape;1511;p8"/>
            <p:cNvSpPr/>
            <p:nvPr/>
          </p:nvSpPr>
          <p:spPr>
            <a:xfrm rot="10800000">
              <a:off x="8288183" y="4921181"/>
              <a:ext cx="102938" cy="95314"/>
            </a:xfrm>
            <a:custGeom>
              <a:avLst/>
              <a:gdLst/>
              <a:ahLst/>
              <a:cxnLst/>
              <a:rect l="l" t="t" r="r" b="b"/>
              <a:pathLst>
                <a:path w="2525" h="2338" extrusionOk="0">
                  <a:moveTo>
                    <a:pt x="1160" y="0"/>
                  </a:moveTo>
                  <a:cubicBezTo>
                    <a:pt x="773" y="0"/>
                    <a:pt x="432" y="205"/>
                    <a:pt x="205" y="523"/>
                  </a:cubicBezTo>
                  <a:cubicBezTo>
                    <a:pt x="160" y="569"/>
                    <a:pt x="137" y="637"/>
                    <a:pt x="91" y="705"/>
                  </a:cubicBezTo>
                  <a:cubicBezTo>
                    <a:pt x="46" y="864"/>
                    <a:pt x="0" y="1001"/>
                    <a:pt x="0" y="1160"/>
                  </a:cubicBezTo>
                  <a:cubicBezTo>
                    <a:pt x="0" y="1319"/>
                    <a:pt x="46" y="1478"/>
                    <a:pt x="91" y="1615"/>
                  </a:cubicBezTo>
                  <a:cubicBezTo>
                    <a:pt x="137" y="1683"/>
                    <a:pt x="160" y="1751"/>
                    <a:pt x="205" y="1819"/>
                  </a:cubicBezTo>
                  <a:cubicBezTo>
                    <a:pt x="296" y="1933"/>
                    <a:pt x="387" y="2047"/>
                    <a:pt x="523" y="2138"/>
                  </a:cubicBezTo>
                  <a:cubicBezTo>
                    <a:pt x="730" y="2273"/>
                    <a:pt x="960" y="2337"/>
                    <a:pt x="1184" y="2337"/>
                  </a:cubicBezTo>
                  <a:cubicBezTo>
                    <a:pt x="1674" y="2337"/>
                    <a:pt x="2141" y="2031"/>
                    <a:pt x="2297" y="1501"/>
                  </a:cubicBezTo>
                  <a:cubicBezTo>
                    <a:pt x="2524" y="751"/>
                    <a:pt x="1956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2" name="Google Shape;1512;p8"/>
            <p:cNvSpPr/>
            <p:nvPr/>
          </p:nvSpPr>
          <p:spPr>
            <a:xfrm rot="10800000">
              <a:off x="8736881" y="4082448"/>
              <a:ext cx="94621" cy="54221"/>
            </a:xfrm>
            <a:custGeom>
              <a:avLst/>
              <a:gdLst/>
              <a:ahLst/>
              <a:cxnLst/>
              <a:rect l="l" t="t" r="r" b="b"/>
              <a:pathLst>
                <a:path w="2321" h="1330" extrusionOk="0">
                  <a:moveTo>
                    <a:pt x="1189" y="1"/>
                  </a:moveTo>
                  <a:cubicBezTo>
                    <a:pt x="565" y="1"/>
                    <a:pt x="1" y="502"/>
                    <a:pt x="1" y="1182"/>
                  </a:cubicBezTo>
                  <a:lnTo>
                    <a:pt x="1" y="1295"/>
                  </a:lnTo>
                  <a:cubicBezTo>
                    <a:pt x="399" y="1318"/>
                    <a:pt x="791" y="1330"/>
                    <a:pt x="1178" y="1330"/>
                  </a:cubicBezTo>
                  <a:cubicBezTo>
                    <a:pt x="1564" y="1330"/>
                    <a:pt x="1945" y="1318"/>
                    <a:pt x="2320" y="1295"/>
                  </a:cubicBezTo>
                  <a:cubicBezTo>
                    <a:pt x="2320" y="1250"/>
                    <a:pt x="2320" y="1204"/>
                    <a:pt x="2320" y="1182"/>
                  </a:cubicBezTo>
                  <a:cubicBezTo>
                    <a:pt x="2320" y="704"/>
                    <a:pt x="2047" y="272"/>
                    <a:pt x="1638" y="90"/>
                  </a:cubicBezTo>
                  <a:cubicBezTo>
                    <a:pt x="1489" y="29"/>
                    <a:pt x="1337" y="1"/>
                    <a:pt x="11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13" name="Google Shape;1513;p8"/>
          <p:cNvGrpSpPr/>
          <p:nvPr/>
        </p:nvGrpSpPr>
        <p:grpSpPr>
          <a:xfrm rot="10800000">
            <a:off x="279300" y="-626704"/>
            <a:ext cx="1766132" cy="1629623"/>
            <a:chOff x="6181969" y="2722905"/>
            <a:chExt cx="1726425" cy="1592985"/>
          </a:xfrm>
        </p:grpSpPr>
        <p:sp>
          <p:nvSpPr>
            <p:cNvPr id="1514" name="Google Shape;1514;p8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5" name="Google Shape;1515;p8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6" name="Google Shape;1516;p8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7" name="Google Shape;1517;p8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8" name="Google Shape;1518;p8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19" name="Google Shape;1519;p8"/>
          <p:cNvGrpSpPr/>
          <p:nvPr/>
        </p:nvGrpSpPr>
        <p:grpSpPr>
          <a:xfrm rot="10800000">
            <a:off x="-731125" y="-790504"/>
            <a:ext cx="1766132" cy="1629623"/>
            <a:chOff x="6181969" y="2722905"/>
            <a:chExt cx="1726425" cy="1592985"/>
          </a:xfrm>
        </p:grpSpPr>
        <p:sp>
          <p:nvSpPr>
            <p:cNvPr id="1520" name="Google Shape;1520;p8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1" name="Google Shape;1521;p8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2" name="Google Shape;1522;p8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3" name="Google Shape;1523;p8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4" name="Google Shape;1524;p8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25" name="Google Shape;1525;p8"/>
          <p:cNvGrpSpPr/>
          <p:nvPr/>
        </p:nvGrpSpPr>
        <p:grpSpPr>
          <a:xfrm rot="5824369">
            <a:off x="5455218" y="-99805"/>
            <a:ext cx="1017503" cy="973422"/>
            <a:chOff x="6868941" y="265923"/>
            <a:chExt cx="1037994" cy="993025"/>
          </a:xfrm>
        </p:grpSpPr>
        <p:sp>
          <p:nvSpPr>
            <p:cNvPr id="1526" name="Google Shape;1526;p8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7" name="Google Shape;1527;p8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8" name="Google Shape;1528;p8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9" name="Google Shape;1529;p8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0" name="Google Shape;1530;p8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1" name="Google Shape;1531;p8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2" name="Google Shape;1532;p8"/>
          <p:cNvGrpSpPr/>
          <p:nvPr/>
        </p:nvGrpSpPr>
        <p:grpSpPr>
          <a:xfrm rot="5824369">
            <a:off x="5403805" y="-253894"/>
            <a:ext cx="1017503" cy="973422"/>
            <a:chOff x="6868941" y="265923"/>
            <a:chExt cx="1037994" cy="993025"/>
          </a:xfrm>
        </p:grpSpPr>
        <p:sp>
          <p:nvSpPr>
            <p:cNvPr id="1533" name="Google Shape;1533;p8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4" name="Google Shape;1534;p8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5" name="Google Shape;1535;p8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6" name="Google Shape;1536;p8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7" name="Google Shape;1537;p8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8" name="Google Shape;1538;p8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39" name="Google Shape;1539;p8"/>
          <p:cNvGrpSpPr/>
          <p:nvPr/>
        </p:nvGrpSpPr>
        <p:grpSpPr>
          <a:xfrm>
            <a:off x="7309624" y="3507235"/>
            <a:ext cx="1169711" cy="1118887"/>
            <a:chOff x="7937600" y="2632763"/>
            <a:chExt cx="960591" cy="918928"/>
          </a:xfrm>
        </p:grpSpPr>
        <p:grpSp>
          <p:nvGrpSpPr>
            <p:cNvPr id="1540" name="Google Shape;1540;p8"/>
            <p:cNvGrpSpPr/>
            <p:nvPr/>
          </p:nvGrpSpPr>
          <p:grpSpPr>
            <a:xfrm rot="-1327499">
              <a:off x="8109574" y="2851500"/>
              <a:ext cx="703525" cy="589409"/>
              <a:chOff x="7538075" y="1172525"/>
              <a:chExt cx="467150" cy="391375"/>
            </a:xfrm>
          </p:grpSpPr>
          <p:sp>
            <p:nvSpPr>
              <p:cNvPr id="1541" name="Google Shape;1541;p8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42" name="Google Shape;1542;p8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1543" name="Google Shape;1543;p8"/>
            <p:cNvGrpSpPr/>
            <p:nvPr/>
          </p:nvGrpSpPr>
          <p:grpSpPr>
            <a:xfrm rot="-1327499">
              <a:off x="8022692" y="2743546"/>
              <a:ext cx="703525" cy="589409"/>
              <a:chOff x="7538075" y="1172525"/>
              <a:chExt cx="467150" cy="391375"/>
            </a:xfrm>
          </p:grpSpPr>
          <p:sp>
            <p:nvSpPr>
              <p:cNvPr id="1544" name="Google Shape;1544;p8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45" name="Google Shape;1545;p8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1546" name="Google Shape;1546;p8"/>
          <p:cNvGrpSpPr/>
          <p:nvPr/>
        </p:nvGrpSpPr>
        <p:grpSpPr>
          <a:xfrm>
            <a:off x="279301" y="3079426"/>
            <a:ext cx="1064642" cy="307217"/>
            <a:chOff x="4541338" y="271625"/>
            <a:chExt cx="1169679" cy="337564"/>
          </a:xfrm>
        </p:grpSpPr>
        <p:sp>
          <p:nvSpPr>
            <p:cNvPr id="1547" name="Google Shape;1547;p8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8" name="Google Shape;1548;p8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49" name="Google Shape;1549;p8"/>
          <p:cNvGrpSpPr/>
          <p:nvPr/>
        </p:nvGrpSpPr>
        <p:grpSpPr>
          <a:xfrm>
            <a:off x="8357141" y="1452431"/>
            <a:ext cx="636526" cy="626463"/>
            <a:chOff x="817900" y="1853650"/>
            <a:chExt cx="528150" cy="519800"/>
          </a:xfrm>
        </p:grpSpPr>
        <p:sp>
          <p:nvSpPr>
            <p:cNvPr id="1550" name="Google Shape;1550;p8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1" name="Google Shape;1551;p8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2" name="Google Shape;1552;p8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53" name="Google Shape;1553;p8"/>
          <p:cNvGrpSpPr/>
          <p:nvPr/>
        </p:nvGrpSpPr>
        <p:grpSpPr>
          <a:xfrm>
            <a:off x="4686408" y="4430460"/>
            <a:ext cx="385224" cy="378820"/>
            <a:chOff x="471070" y="534409"/>
            <a:chExt cx="517984" cy="509372"/>
          </a:xfrm>
        </p:grpSpPr>
        <p:sp>
          <p:nvSpPr>
            <p:cNvPr id="1554" name="Google Shape;1554;p8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5" name="Google Shape;1555;p8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56" name="Google Shape;1556;p8"/>
          <p:cNvGrpSpPr/>
          <p:nvPr/>
        </p:nvGrpSpPr>
        <p:grpSpPr>
          <a:xfrm>
            <a:off x="7836550" y="595700"/>
            <a:ext cx="581350" cy="153450"/>
            <a:chOff x="5156900" y="4578450"/>
            <a:chExt cx="581350" cy="153450"/>
          </a:xfrm>
        </p:grpSpPr>
        <p:sp>
          <p:nvSpPr>
            <p:cNvPr id="1557" name="Google Shape;1557;p8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8" name="Google Shape;1558;p8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9" name="Google Shape;1559;p8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60" name="Google Shape;1560;p8"/>
          <p:cNvGrpSpPr/>
          <p:nvPr/>
        </p:nvGrpSpPr>
        <p:grpSpPr>
          <a:xfrm>
            <a:off x="3170650" y="4277975"/>
            <a:ext cx="581350" cy="153450"/>
            <a:chOff x="5156900" y="4578450"/>
            <a:chExt cx="581350" cy="153450"/>
          </a:xfrm>
        </p:grpSpPr>
        <p:sp>
          <p:nvSpPr>
            <p:cNvPr id="1561" name="Google Shape;1561;p8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2" name="Google Shape;1562;p8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3" name="Google Shape;1563;p8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564" name="Google Shape;1564;p8"/>
          <p:cNvSpPr txBox="1">
            <a:spLocks noGrp="1"/>
          </p:cNvSpPr>
          <p:nvPr>
            <p:ph type="title"/>
          </p:nvPr>
        </p:nvSpPr>
        <p:spPr>
          <a:xfrm>
            <a:off x="1168200" y="1376213"/>
            <a:ext cx="6807600" cy="1177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80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4717089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5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6" name="Google Shape;1566;p9"/>
          <p:cNvGrpSpPr/>
          <p:nvPr/>
        </p:nvGrpSpPr>
        <p:grpSpPr>
          <a:xfrm rot="8189369">
            <a:off x="1228237" y="3845472"/>
            <a:ext cx="1146412" cy="1096746"/>
            <a:chOff x="6868941" y="265923"/>
            <a:chExt cx="1037994" cy="993025"/>
          </a:xfrm>
        </p:grpSpPr>
        <p:sp>
          <p:nvSpPr>
            <p:cNvPr id="1567" name="Google Shape;1567;p9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8" name="Google Shape;1568;p9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9" name="Google Shape;1569;p9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0" name="Google Shape;1570;p9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1" name="Google Shape;1571;p9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2" name="Google Shape;1572;p9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573" name="Google Shape;1573;p9"/>
          <p:cNvGrpSpPr/>
          <p:nvPr/>
        </p:nvGrpSpPr>
        <p:grpSpPr>
          <a:xfrm>
            <a:off x="5743450" y="3810482"/>
            <a:ext cx="3663962" cy="1472085"/>
            <a:chOff x="6548059" y="4082448"/>
            <a:chExt cx="2675597" cy="1074985"/>
          </a:xfrm>
        </p:grpSpPr>
        <p:sp>
          <p:nvSpPr>
            <p:cNvPr id="1574" name="Google Shape;1574;p9"/>
            <p:cNvSpPr/>
            <p:nvPr/>
          </p:nvSpPr>
          <p:spPr>
            <a:xfrm rot="10800000">
              <a:off x="8515305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52" y="524"/>
                    <a:pt x="2206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5" name="Google Shape;1575;p9"/>
            <p:cNvSpPr/>
            <p:nvPr/>
          </p:nvSpPr>
          <p:spPr>
            <a:xfrm rot="10800000">
              <a:off x="8515305" y="4591037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0"/>
                  </a:moveTo>
                  <a:cubicBezTo>
                    <a:pt x="524" y="0"/>
                    <a:pt x="1" y="1251"/>
                    <a:pt x="751" y="2002"/>
                  </a:cubicBezTo>
                  <a:cubicBezTo>
                    <a:pt x="985" y="2236"/>
                    <a:pt x="1276" y="2341"/>
                    <a:pt x="1563" y="2341"/>
                  </a:cubicBezTo>
                  <a:cubicBezTo>
                    <a:pt x="2167" y="2341"/>
                    <a:pt x="2752" y="1877"/>
                    <a:pt x="2752" y="1183"/>
                  </a:cubicBezTo>
                  <a:cubicBezTo>
                    <a:pt x="2752" y="524"/>
                    <a:pt x="220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6" name="Google Shape;1576;p9"/>
            <p:cNvSpPr/>
            <p:nvPr/>
          </p:nvSpPr>
          <p:spPr>
            <a:xfrm rot="10800000">
              <a:off x="8717436" y="4480636"/>
              <a:ext cx="132576" cy="95967"/>
            </a:xfrm>
            <a:custGeom>
              <a:avLst/>
              <a:gdLst/>
              <a:ahLst/>
              <a:cxnLst/>
              <a:rect l="l" t="t" r="r" b="b"/>
              <a:pathLst>
                <a:path w="3252" h="2354" extrusionOk="0">
                  <a:moveTo>
                    <a:pt x="1626" y="0"/>
                  </a:moveTo>
                  <a:cubicBezTo>
                    <a:pt x="1467" y="0"/>
                    <a:pt x="1308" y="34"/>
                    <a:pt x="1160" y="103"/>
                  </a:cubicBezTo>
                  <a:cubicBezTo>
                    <a:pt x="0" y="603"/>
                    <a:pt x="341" y="2354"/>
                    <a:pt x="1615" y="2354"/>
                  </a:cubicBezTo>
                  <a:cubicBezTo>
                    <a:pt x="2911" y="2354"/>
                    <a:pt x="3252" y="603"/>
                    <a:pt x="2092" y="103"/>
                  </a:cubicBezTo>
                  <a:cubicBezTo>
                    <a:pt x="1944" y="34"/>
                    <a:pt x="1785" y="0"/>
                    <a:pt x="16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7" name="Google Shape;1577;p9"/>
            <p:cNvSpPr/>
            <p:nvPr/>
          </p:nvSpPr>
          <p:spPr>
            <a:xfrm rot="10800000">
              <a:off x="8955687" y="4591037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0"/>
                  </a:moveTo>
                  <a:cubicBezTo>
                    <a:pt x="524" y="0"/>
                    <a:pt x="1" y="1251"/>
                    <a:pt x="729" y="2002"/>
                  </a:cubicBezTo>
                  <a:cubicBezTo>
                    <a:pt x="970" y="2236"/>
                    <a:pt x="1264" y="2341"/>
                    <a:pt x="1551" y="2341"/>
                  </a:cubicBezTo>
                  <a:cubicBezTo>
                    <a:pt x="2155" y="2341"/>
                    <a:pt x="2730" y="1877"/>
                    <a:pt x="2730" y="1183"/>
                  </a:cubicBezTo>
                  <a:cubicBezTo>
                    <a:pt x="2730" y="524"/>
                    <a:pt x="2207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8" name="Google Shape;1578;p9"/>
            <p:cNvSpPr/>
            <p:nvPr/>
          </p:nvSpPr>
          <p:spPr>
            <a:xfrm rot="10800000">
              <a:off x="8515305" y="4150981"/>
              <a:ext cx="112233" cy="95151"/>
            </a:xfrm>
            <a:custGeom>
              <a:avLst/>
              <a:gdLst/>
              <a:ahLst/>
              <a:cxnLst/>
              <a:rect l="l" t="t" r="r" b="b"/>
              <a:pathLst>
                <a:path w="2753" h="2334" extrusionOk="0">
                  <a:moveTo>
                    <a:pt x="1610" y="0"/>
                  </a:moveTo>
                  <a:cubicBezTo>
                    <a:pt x="1596" y="0"/>
                    <a:pt x="1583" y="0"/>
                    <a:pt x="1570" y="1"/>
                  </a:cubicBezTo>
                  <a:cubicBezTo>
                    <a:pt x="524" y="1"/>
                    <a:pt x="1" y="1252"/>
                    <a:pt x="751" y="1979"/>
                  </a:cubicBezTo>
                  <a:cubicBezTo>
                    <a:pt x="988" y="2224"/>
                    <a:pt x="1283" y="2333"/>
                    <a:pt x="1574" y="2333"/>
                  </a:cubicBezTo>
                  <a:cubicBezTo>
                    <a:pt x="2174" y="2333"/>
                    <a:pt x="2752" y="1866"/>
                    <a:pt x="2752" y="1161"/>
                  </a:cubicBezTo>
                  <a:cubicBezTo>
                    <a:pt x="2752" y="515"/>
                    <a:pt x="2229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9" name="Google Shape;1579;p9"/>
            <p:cNvSpPr/>
            <p:nvPr/>
          </p:nvSpPr>
          <p:spPr>
            <a:xfrm rot="10800000">
              <a:off x="8515304" y="4811147"/>
              <a:ext cx="95559" cy="95029"/>
            </a:xfrm>
            <a:custGeom>
              <a:avLst/>
              <a:gdLst/>
              <a:ahLst/>
              <a:cxnLst/>
              <a:rect l="l" t="t" r="r" b="b"/>
              <a:pathLst>
                <a:path w="2344" h="2331" extrusionOk="0">
                  <a:moveTo>
                    <a:pt x="1164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74" y="387"/>
                    <a:pt x="228" y="455"/>
                    <a:pt x="183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85" y="2092"/>
                    <a:pt x="723" y="2331"/>
                    <a:pt x="1164" y="2331"/>
                  </a:cubicBezTo>
                  <a:cubicBezTo>
                    <a:pt x="1604" y="2331"/>
                    <a:pt x="2048" y="2092"/>
                    <a:pt x="2252" y="1615"/>
                  </a:cubicBezTo>
                  <a:cubicBezTo>
                    <a:pt x="2298" y="1478"/>
                    <a:pt x="2343" y="1319"/>
                    <a:pt x="2343" y="1160"/>
                  </a:cubicBezTo>
                  <a:cubicBezTo>
                    <a:pt x="2320" y="1092"/>
                    <a:pt x="2320" y="1001"/>
                    <a:pt x="2320" y="932"/>
                  </a:cubicBezTo>
                  <a:cubicBezTo>
                    <a:pt x="2275" y="773"/>
                    <a:pt x="2229" y="637"/>
                    <a:pt x="2139" y="523"/>
                  </a:cubicBezTo>
                  <a:cubicBezTo>
                    <a:pt x="2093" y="455"/>
                    <a:pt x="2048" y="387"/>
                    <a:pt x="2002" y="341"/>
                  </a:cubicBezTo>
                  <a:cubicBezTo>
                    <a:pt x="1763" y="114"/>
                    <a:pt x="1462" y="0"/>
                    <a:pt x="11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0" name="Google Shape;1580;p9"/>
            <p:cNvSpPr/>
            <p:nvPr/>
          </p:nvSpPr>
          <p:spPr>
            <a:xfrm rot="10800000">
              <a:off x="8955686" y="4370561"/>
              <a:ext cx="95518" cy="95274"/>
            </a:xfrm>
            <a:custGeom>
              <a:avLst/>
              <a:gdLst/>
              <a:ahLst/>
              <a:cxnLst/>
              <a:rect l="l" t="t" r="r" b="b"/>
              <a:pathLst>
                <a:path w="2343" h="2337" extrusionOk="0">
                  <a:moveTo>
                    <a:pt x="1172" y="1"/>
                  </a:moveTo>
                  <a:cubicBezTo>
                    <a:pt x="870" y="1"/>
                    <a:pt x="569" y="114"/>
                    <a:pt x="342" y="342"/>
                  </a:cubicBezTo>
                  <a:cubicBezTo>
                    <a:pt x="296" y="387"/>
                    <a:pt x="251" y="455"/>
                    <a:pt x="205" y="524"/>
                  </a:cubicBezTo>
                  <a:cubicBezTo>
                    <a:pt x="114" y="637"/>
                    <a:pt x="69" y="774"/>
                    <a:pt x="23" y="933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887"/>
                    <a:pt x="589" y="2337"/>
                    <a:pt x="1186" y="2337"/>
                  </a:cubicBezTo>
                  <a:cubicBezTo>
                    <a:pt x="1542" y="2337"/>
                    <a:pt x="1900" y="2177"/>
                    <a:pt x="2138" y="1820"/>
                  </a:cubicBezTo>
                  <a:cubicBezTo>
                    <a:pt x="2274" y="1638"/>
                    <a:pt x="2343" y="1410"/>
                    <a:pt x="2343" y="1160"/>
                  </a:cubicBezTo>
                  <a:cubicBezTo>
                    <a:pt x="2343" y="1092"/>
                    <a:pt x="2343" y="1001"/>
                    <a:pt x="2320" y="933"/>
                  </a:cubicBezTo>
                  <a:cubicBezTo>
                    <a:pt x="2297" y="774"/>
                    <a:pt x="2229" y="637"/>
                    <a:pt x="2138" y="524"/>
                  </a:cubicBezTo>
                  <a:cubicBezTo>
                    <a:pt x="2093" y="455"/>
                    <a:pt x="2047" y="387"/>
                    <a:pt x="2002" y="342"/>
                  </a:cubicBezTo>
                  <a:cubicBezTo>
                    <a:pt x="1774" y="114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1" name="Google Shape;1581;p9"/>
            <p:cNvSpPr/>
            <p:nvPr/>
          </p:nvSpPr>
          <p:spPr>
            <a:xfrm rot="10800000">
              <a:off x="8955687" y="4150981"/>
              <a:ext cx="111295" cy="95151"/>
            </a:xfrm>
            <a:custGeom>
              <a:avLst/>
              <a:gdLst/>
              <a:ahLst/>
              <a:cxnLst/>
              <a:rect l="l" t="t" r="r" b="b"/>
              <a:pathLst>
                <a:path w="2730" h="2334" extrusionOk="0">
                  <a:moveTo>
                    <a:pt x="1610" y="0"/>
                  </a:moveTo>
                  <a:cubicBezTo>
                    <a:pt x="1597" y="0"/>
                    <a:pt x="1583" y="0"/>
                    <a:pt x="1570" y="1"/>
                  </a:cubicBezTo>
                  <a:cubicBezTo>
                    <a:pt x="524" y="1"/>
                    <a:pt x="1" y="1252"/>
                    <a:pt x="729" y="1979"/>
                  </a:cubicBezTo>
                  <a:cubicBezTo>
                    <a:pt x="973" y="2224"/>
                    <a:pt x="1271" y="2333"/>
                    <a:pt x="1561" y="2333"/>
                  </a:cubicBezTo>
                  <a:cubicBezTo>
                    <a:pt x="2161" y="2333"/>
                    <a:pt x="2730" y="1866"/>
                    <a:pt x="2730" y="1161"/>
                  </a:cubicBezTo>
                  <a:cubicBezTo>
                    <a:pt x="2730" y="515"/>
                    <a:pt x="2228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2" name="Google Shape;1582;p9"/>
            <p:cNvSpPr/>
            <p:nvPr/>
          </p:nvSpPr>
          <p:spPr>
            <a:xfrm rot="10800000">
              <a:off x="874707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114" y="137"/>
                    <a:pt x="251" y="251"/>
                    <a:pt x="433" y="319"/>
                  </a:cubicBezTo>
                  <a:cubicBezTo>
                    <a:pt x="569" y="387"/>
                    <a:pt x="728" y="410"/>
                    <a:pt x="887" y="410"/>
                  </a:cubicBezTo>
                  <a:cubicBezTo>
                    <a:pt x="1047" y="410"/>
                    <a:pt x="1183" y="364"/>
                    <a:pt x="1342" y="319"/>
                  </a:cubicBezTo>
                  <a:cubicBezTo>
                    <a:pt x="1501" y="251"/>
                    <a:pt x="1661" y="137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3" name="Google Shape;1583;p9"/>
            <p:cNvSpPr/>
            <p:nvPr/>
          </p:nvSpPr>
          <p:spPr>
            <a:xfrm rot="10800000">
              <a:off x="8726690" y="4921222"/>
              <a:ext cx="127480" cy="95763"/>
            </a:xfrm>
            <a:custGeom>
              <a:avLst/>
              <a:gdLst/>
              <a:ahLst/>
              <a:cxnLst/>
              <a:rect l="l" t="t" r="r" b="b"/>
              <a:pathLst>
                <a:path w="3127" h="2349" extrusionOk="0">
                  <a:moveTo>
                    <a:pt x="1699" y="1"/>
                  </a:moveTo>
                  <a:cubicBezTo>
                    <a:pt x="555" y="1"/>
                    <a:pt x="0" y="1723"/>
                    <a:pt x="1262" y="2263"/>
                  </a:cubicBezTo>
                  <a:cubicBezTo>
                    <a:pt x="1410" y="2320"/>
                    <a:pt x="1569" y="2349"/>
                    <a:pt x="1728" y="2349"/>
                  </a:cubicBezTo>
                  <a:cubicBezTo>
                    <a:pt x="1887" y="2349"/>
                    <a:pt x="2046" y="2320"/>
                    <a:pt x="2194" y="2263"/>
                  </a:cubicBezTo>
                  <a:cubicBezTo>
                    <a:pt x="3126" y="1854"/>
                    <a:pt x="3126" y="512"/>
                    <a:pt x="2194" y="103"/>
                  </a:cubicBezTo>
                  <a:cubicBezTo>
                    <a:pt x="2020" y="32"/>
                    <a:pt x="1854" y="1"/>
                    <a:pt x="1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4" name="Google Shape;1584;p9"/>
            <p:cNvSpPr/>
            <p:nvPr/>
          </p:nvSpPr>
          <p:spPr>
            <a:xfrm rot="10800000">
              <a:off x="8726690" y="4700868"/>
              <a:ext cx="104813" cy="95396"/>
            </a:xfrm>
            <a:custGeom>
              <a:avLst/>
              <a:gdLst/>
              <a:ahLst/>
              <a:cxnLst/>
              <a:rect l="l" t="t" r="r" b="b"/>
              <a:pathLst>
                <a:path w="2571" h="2340" extrusionOk="0">
                  <a:moveTo>
                    <a:pt x="1167" y="1"/>
                  </a:moveTo>
                  <a:cubicBezTo>
                    <a:pt x="551" y="1"/>
                    <a:pt x="1" y="498"/>
                    <a:pt x="1" y="1170"/>
                  </a:cubicBezTo>
                  <a:cubicBezTo>
                    <a:pt x="1" y="1842"/>
                    <a:pt x="551" y="2339"/>
                    <a:pt x="1167" y="2339"/>
                  </a:cubicBezTo>
                  <a:cubicBezTo>
                    <a:pt x="1322" y="2339"/>
                    <a:pt x="1482" y="2308"/>
                    <a:pt x="1638" y="2239"/>
                  </a:cubicBezTo>
                  <a:cubicBezTo>
                    <a:pt x="2570" y="1829"/>
                    <a:pt x="2570" y="488"/>
                    <a:pt x="1638" y="101"/>
                  </a:cubicBezTo>
                  <a:cubicBezTo>
                    <a:pt x="1482" y="32"/>
                    <a:pt x="1322" y="1"/>
                    <a:pt x="11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5" name="Google Shape;1585;p9"/>
            <p:cNvSpPr/>
            <p:nvPr/>
          </p:nvSpPr>
          <p:spPr>
            <a:xfrm rot="10800000">
              <a:off x="8735944" y="4261178"/>
              <a:ext cx="110195" cy="95600"/>
            </a:xfrm>
            <a:custGeom>
              <a:avLst/>
              <a:gdLst/>
              <a:ahLst/>
              <a:cxnLst/>
              <a:rect l="l" t="t" r="r" b="b"/>
              <a:pathLst>
                <a:path w="2703" h="2345" extrusionOk="0">
                  <a:moveTo>
                    <a:pt x="1526" y="1"/>
                  </a:moveTo>
                  <a:cubicBezTo>
                    <a:pt x="659" y="1"/>
                    <a:pt x="0" y="997"/>
                    <a:pt x="542" y="1828"/>
                  </a:cubicBezTo>
                  <a:cubicBezTo>
                    <a:pt x="788" y="2185"/>
                    <a:pt x="1152" y="2345"/>
                    <a:pt x="1511" y="2345"/>
                  </a:cubicBezTo>
                  <a:cubicBezTo>
                    <a:pt x="2113" y="2345"/>
                    <a:pt x="2702" y="1895"/>
                    <a:pt x="2702" y="1169"/>
                  </a:cubicBezTo>
                  <a:cubicBezTo>
                    <a:pt x="2702" y="714"/>
                    <a:pt x="2429" y="282"/>
                    <a:pt x="1997" y="100"/>
                  </a:cubicBezTo>
                  <a:cubicBezTo>
                    <a:pt x="1837" y="32"/>
                    <a:pt x="1678" y="1"/>
                    <a:pt x="1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6" name="Google Shape;1586;p9"/>
            <p:cNvSpPr/>
            <p:nvPr/>
          </p:nvSpPr>
          <p:spPr>
            <a:xfrm rot="10800000">
              <a:off x="8081445" y="4374026"/>
              <a:ext cx="89974" cy="92746"/>
            </a:xfrm>
            <a:custGeom>
              <a:avLst/>
              <a:gdLst/>
              <a:ahLst/>
              <a:cxnLst/>
              <a:rect l="l" t="t" r="r" b="b"/>
              <a:pathLst>
                <a:path w="2207" h="2275" extrusionOk="0">
                  <a:moveTo>
                    <a:pt x="1172" y="1"/>
                  </a:moveTo>
                  <a:cubicBezTo>
                    <a:pt x="871" y="1"/>
                    <a:pt x="569" y="115"/>
                    <a:pt x="342" y="342"/>
                  </a:cubicBezTo>
                  <a:cubicBezTo>
                    <a:pt x="296" y="410"/>
                    <a:pt x="251" y="456"/>
                    <a:pt x="205" y="524"/>
                  </a:cubicBezTo>
                  <a:cubicBezTo>
                    <a:pt x="114" y="638"/>
                    <a:pt x="46" y="797"/>
                    <a:pt x="23" y="933"/>
                  </a:cubicBezTo>
                  <a:cubicBezTo>
                    <a:pt x="1" y="1024"/>
                    <a:pt x="1" y="1092"/>
                    <a:pt x="1" y="1183"/>
                  </a:cubicBezTo>
                  <a:cubicBezTo>
                    <a:pt x="1" y="1661"/>
                    <a:pt x="319" y="2116"/>
                    <a:pt x="774" y="2275"/>
                  </a:cubicBezTo>
                  <a:cubicBezTo>
                    <a:pt x="1251" y="1752"/>
                    <a:pt x="1729" y="1206"/>
                    <a:pt x="2206" y="638"/>
                  </a:cubicBezTo>
                  <a:cubicBezTo>
                    <a:pt x="2184" y="592"/>
                    <a:pt x="2161" y="569"/>
                    <a:pt x="2138" y="524"/>
                  </a:cubicBezTo>
                  <a:cubicBezTo>
                    <a:pt x="2093" y="456"/>
                    <a:pt x="2047" y="410"/>
                    <a:pt x="2002" y="342"/>
                  </a:cubicBezTo>
                  <a:cubicBezTo>
                    <a:pt x="1774" y="115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7" name="Google Shape;1587;p9"/>
            <p:cNvSpPr/>
            <p:nvPr/>
          </p:nvSpPr>
          <p:spPr>
            <a:xfrm rot="10800000">
              <a:off x="7415818" y="4738333"/>
              <a:ext cx="95518" cy="58461"/>
            </a:xfrm>
            <a:custGeom>
              <a:avLst/>
              <a:gdLst/>
              <a:ahLst/>
              <a:cxnLst/>
              <a:rect l="l" t="t" r="r" b="b"/>
              <a:pathLst>
                <a:path w="2343" h="1434" extrusionOk="0">
                  <a:moveTo>
                    <a:pt x="1160" y="0"/>
                  </a:moveTo>
                  <a:cubicBezTo>
                    <a:pt x="524" y="0"/>
                    <a:pt x="1" y="523"/>
                    <a:pt x="1" y="1183"/>
                  </a:cubicBezTo>
                  <a:lnTo>
                    <a:pt x="1" y="1228"/>
                  </a:lnTo>
                  <a:cubicBezTo>
                    <a:pt x="751" y="1297"/>
                    <a:pt x="1524" y="1365"/>
                    <a:pt x="2297" y="1433"/>
                  </a:cubicBezTo>
                  <a:cubicBezTo>
                    <a:pt x="2320" y="1342"/>
                    <a:pt x="2320" y="1274"/>
                    <a:pt x="2343" y="1183"/>
                  </a:cubicBezTo>
                  <a:cubicBezTo>
                    <a:pt x="2320" y="546"/>
                    <a:pt x="1820" y="23"/>
                    <a:pt x="1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8" name="Google Shape;1588;p9"/>
            <p:cNvSpPr/>
            <p:nvPr/>
          </p:nvSpPr>
          <p:spPr>
            <a:xfrm rot="10800000">
              <a:off x="6976374" y="4724432"/>
              <a:ext cx="95518" cy="72362"/>
            </a:xfrm>
            <a:custGeom>
              <a:avLst/>
              <a:gdLst/>
              <a:ahLst/>
              <a:cxnLst/>
              <a:rect l="l" t="t" r="r" b="b"/>
              <a:pathLst>
                <a:path w="2343" h="1775" extrusionOk="0">
                  <a:moveTo>
                    <a:pt x="1183" y="0"/>
                  </a:moveTo>
                  <a:cubicBezTo>
                    <a:pt x="1024" y="0"/>
                    <a:pt x="864" y="46"/>
                    <a:pt x="728" y="91"/>
                  </a:cubicBezTo>
                  <a:cubicBezTo>
                    <a:pt x="591" y="160"/>
                    <a:pt x="455" y="251"/>
                    <a:pt x="341" y="364"/>
                  </a:cubicBezTo>
                  <a:cubicBezTo>
                    <a:pt x="137" y="569"/>
                    <a:pt x="0" y="865"/>
                    <a:pt x="0" y="1183"/>
                  </a:cubicBezTo>
                  <a:cubicBezTo>
                    <a:pt x="0" y="1388"/>
                    <a:pt x="68" y="1592"/>
                    <a:pt x="182" y="1774"/>
                  </a:cubicBezTo>
                  <a:cubicBezTo>
                    <a:pt x="887" y="1706"/>
                    <a:pt x="1615" y="1592"/>
                    <a:pt x="2320" y="1433"/>
                  </a:cubicBezTo>
                  <a:cubicBezTo>
                    <a:pt x="2342" y="1342"/>
                    <a:pt x="2342" y="1274"/>
                    <a:pt x="2342" y="1183"/>
                  </a:cubicBezTo>
                  <a:cubicBezTo>
                    <a:pt x="2342" y="865"/>
                    <a:pt x="2229" y="569"/>
                    <a:pt x="2001" y="364"/>
                  </a:cubicBezTo>
                  <a:cubicBezTo>
                    <a:pt x="1888" y="251"/>
                    <a:pt x="1774" y="160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9" name="Google Shape;1589;p9"/>
            <p:cNvSpPr/>
            <p:nvPr/>
          </p:nvSpPr>
          <p:spPr>
            <a:xfrm rot="10800000">
              <a:off x="8059186" y="4590956"/>
              <a:ext cx="112233" cy="95396"/>
            </a:xfrm>
            <a:custGeom>
              <a:avLst/>
              <a:gdLst/>
              <a:ahLst/>
              <a:cxnLst/>
              <a:rect l="l" t="t" r="r" b="b"/>
              <a:pathLst>
                <a:path w="2753" h="2340" extrusionOk="0">
                  <a:moveTo>
                    <a:pt x="1193" y="0"/>
                  </a:moveTo>
                  <a:cubicBezTo>
                    <a:pt x="588" y="0"/>
                    <a:pt x="1" y="470"/>
                    <a:pt x="1" y="1180"/>
                  </a:cubicBezTo>
                  <a:cubicBezTo>
                    <a:pt x="1" y="1817"/>
                    <a:pt x="524" y="2340"/>
                    <a:pt x="1183" y="2340"/>
                  </a:cubicBezTo>
                  <a:cubicBezTo>
                    <a:pt x="2206" y="2340"/>
                    <a:pt x="2752" y="1089"/>
                    <a:pt x="2002" y="339"/>
                  </a:cubicBezTo>
                  <a:cubicBezTo>
                    <a:pt x="1768" y="105"/>
                    <a:pt x="1479" y="0"/>
                    <a:pt x="119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0" name="Google Shape;1590;p9"/>
            <p:cNvSpPr/>
            <p:nvPr/>
          </p:nvSpPr>
          <p:spPr>
            <a:xfrm rot="10800000">
              <a:off x="6584220" y="4957138"/>
              <a:ext cx="47331" cy="58461"/>
            </a:xfrm>
            <a:custGeom>
              <a:avLst/>
              <a:gdLst/>
              <a:ahLst/>
              <a:cxnLst/>
              <a:rect l="l" t="t" r="r" b="b"/>
              <a:pathLst>
                <a:path w="1161" h="1434" extrusionOk="0">
                  <a:moveTo>
                    <a:pt x="1160" y="1"/>
                  </a:moveTo>
                  <a:cubicBezTo>
                    <a:pt x="524" y="1"/>
                    <a:pt x="1" y="524"/>
                    <a:pt x="1" y="1161"/>
                  </a:cubicBezTo>
                  <a:cubicBezTo>
                    <a:pt x="1" y="1252"/>
                    <a:pt x="1" y="1342"/>
                    <a:pt x="23" y="1433"/>
                  </a:cubicBezTo>
                  <a:cubicBezTo>
                    <a:pt x="410" y="979"/>
                    <a:pt x="774" y="50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1" name="Google Shape;1591;p9"/>
            <p:cNvSpPr/>
            <p:nvPr/>
          </p:nvSpPr>
          <p:spPr>
            <a:xfrm rot="10800000">
              <a:off x="807590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2" name="Google Shape;1592;p9"/>
            <p:cNvSpPr/>
            <p:nvPr/>
          </p:nvSpPr>
          <p:spPr>
            <a:xfrm rot="10800000">
              <a:off x="8075901" y="4810658"/>
              <a:ext cx="95518" cy="95518"/>
            </a:xfrm>
            <a:custGeom>
              <a:avLst/>
              <a:gdLst/>
              <a:ahLst/>
              <a:cxnLst/>
              <a:rect l="l" t="t" r="r" b="b"/>
              <a:pathLst>
                <a:path w="2343" h="2343" extrusionOk="0">
                  <a:moveTo>
                    <a:pt x="1172" y="0"/>
                  </a:moveTo>
                  <a:cubicBezTo>
                    <a:pt x="871" y="0"/>
                    <a:pt x="569" y="114"/>
                    <a:pt x="342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14" y="637"/>
                    <a:pt x="46" y="773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3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75" y="705"/>
                    <a:pt x="2161" y="500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3" name="Google Shape;1593;p9"/>
            <p:cNvSpPr/>
            <p:nvPr/>
          </p:nvSpPr>
          <p:spPr>
            <a:xfrm rot="10800000">
              <a:off x="8288183" y="4260363"/>
              <a:ext cx="102938" cy="96089"/>
            </a:xfrm>
            <a:custGeom>
              <a:avLst/>
              <a:gdLst/>
              <a:ahLst/>
              <a:cxnLst/>
              <a:rect l="l" t="t" r="r" b="b"/>
              <a:pathLst>
                <a:path w="2525" h="2357" extrusionOk="0">
                  <a:moveTo>
                    <a:pt x="1160" y="1"/>
                  </a:moveTo>
                  <a:cubicBezTo>
                    <a:pt x="933" y="1"/>
                    <a:pt x="705" y="69"/>
                    <a:pt x="523" y="206"/>
                  </a:cubicBezTo>
                  <a:cubicBezTo>
                    <a:pt x="387" y="297"/>
                    <a:pt x="296" y="387"/>
                    <a:pt x="205" y="524"/>
                  </a:cubicBezTo>
                  <a:cubicBezTo>
                    <a:pt x="160" y="592"/>
                    <a:pt x="137" y="660"/>
                    <a:pt x="91" y="729"/>
                  </a:cubicBezTo>
                  <a:cubicBezTo>
                    <a:pt x="46" y="865"/>
                    <a:pt x="0" y="1024"/>
                    <a:pt x="0" y="1183"/>
                  </a:cubicBezTo>
                  <a:cubicBezTo>
                    <a:pt x="0" y="1343"/>
                    <a:pt x="46" y="1502"/>
                    <a:pt x="91" y="1638"/>
                  </a:cubicBezTo>
                  <a:cubicBezTo>
                    <a:pt x="137" y="1706"/>
                    <a:pt x="160" y="1775"/>
                    <a:pt x="205" y="1843"/>
                  </a:cubicBezTo>
                  <a:cubicBezTo>
                    <a:pt x="296" y="1957"/>
                    <a:pt x="387" y="2070"/>
                    <a:pt x="523" y="2161"/>
                  </a:cubicBezTo>
                  <a:cubicBezTo>
                    <a:pt x="726" y="2294"/>
                    <a:pt x="951" y="2356"/>
                    <a:pt x="1172" y="2356"/>
                  </a:cubicBezTo>
                  <a:cubicBezTo>
                    <a:pt x="1667" y="2356"/>
                    <a:pt x="2140" y="2044"/>
                    <a:pt x="2297" y="1524"/>
                  </a:cubicBezTo>
                  <a:cubicBezTo>
                    <a:pt x="2524" y="774"/>
                    <a:pt x="1956" y="1"/>
                    <a:pt x="1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4" name="Google Shape;1594;p9"/>
            <p:cNvSpPr/>
            <p:nvPr/>
          </p:nvSpPr>
          <p:spPr>
            <a:xfrm rot="10800000">
              <a:off x="8279826" y="4701276"/>
              <a:ext cx="112233" cy="95518"/>
            </a:xfrm>
            <a:custGeom>
              <a:avLst/>
              <a:gdLst/>
              <a:ahLst/>
              <a:cxnLst/>
              <a:rect l="l" t="t" r="r" b="b"/>
              <a:pathLst>
                <a:path w="2753" h="2343" extrusionOk="0">
                  <a:moveTo>
                    <a:pt x="1183" y="0"/>
                  </a:moveTo>
                  <a:cubicBezTo>
                    <a:pt x="796" y="23"/>
                    <a:pt x="455" y="205"/>
                    <a:pt x="228" y="523"/>
                  </a:cubicBezTo>
                  <a:cubicBezTo>
                    <a:pt x="183" y="592"/>
                    <a:pt x="160" y="660"/>
                    <a:pt x="114" y="728"/>
                  </a:cubicBezTo>
                  <a:cubicBezTo>
                    <a:pt x="1" y="1024"/>
                    <a:pt x="1" y="1342"/>
                    <a:pt x="114" y="1638"/>
                  </a:cubicBezTo>
                  <a:cubicBezTo>
                    <a:pt x="160" y="1706"/>
                    <a:pt x="183" y="1774"/>
                    <a:pt x="228" y="1842"/>
                  </a:cubicBezTo>
                  <a:cubicBezTo>
                    <a:pt x="455" y="2161"/>
                    <a:pt x="819" y="2343"/>
                    <a:pt x="1206" y="2343"/>
                  </a:cubicBezTo>
                  <a:cubicBezTo>
                    <a:pt x="2752" y="2343"/>
                    <a:pt x="2752" y="0"/>
                    <a:pt x="1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5" name="Google Shape;1595;p9"/>
            <p:cNvSpPr/>
            <p:nvPr/>
          </p:nvSpPr>
          <p:spPr>
            <a:xfrm rot="10800000">
              <a:off x="8514408" y="4368441"/>
              <a:ext cx="98290" cy="97394"/>
            </a:xfrm>
            <a:custGeom>
              <a:avLst/>
              <a:gdLst/>
              <a:ahLst/>
              <a:cxnLst/>
              <a:rect l="l" t="t" r="r" b="b"/>
              <a:pathLst>
                <a:path w="2411" h="2389" extrusionOk="0">
                  <a:moveTo>
                    <a:pt x="1209" y="1"/>
                  </a:moveTo>
                  <a:cubicBezTo>
                    <a:pt x="910" y="1"/>
                    <a:pt x="614" y="114"/>
                    <a:pt x="387" y="342"/>
                  </a:cubicBezTo>
                  <a:cubicBezTo>
                    <a:pt x="319" y="387"/>
                    <a:pt x="273" y="455"/>
                    <a:pt x="228" y="524"/>
                  </a:cubicBezTo>
                  <a:cubicBezTo>
                    <a:pt x="160" y="637"/>
                    <a:pt x="91" y="774"/>
                    <a:pt x="69" y="933"/>
                  </a:cubicBezTo>
                  <a:cubicBezTo>
                    <a:pt x="46" y="1001"/>
                    <a:pt x="46" y="1092"/>
                    <a:pt x="46" y="1160"/>
                  </a:cubicBezTo>
                  <a:cubicBezTo>
                    <a:pt x="0" y="1843"/>
                    <a:pt x="546" y="2388"/>
                    <a:pt x="1206" y="2388"/>
                  </a:cubicBezTo>
                  <a:cubicBezTo>
                    <a:pt x="1888" y="2388"/>
                    <a:pt x="2411" y="1843"/>
                    <a:pt x="2388" y="1160"/>
                  </a:cubicBezTo>
                  <a:cubicBezTo>
                    <a:pt x="2365" y="1092"/>
                    <a:pt x="2365" y="1001"/>
                    <a:pt x="2365" y="933"/>
                  </a:cubicBezTo>
                  <a:cubicBezTo>
                    <a:pt x="2320" y="774"/>
                    <a:pt x="2274" y="637"/>
                    <a:pt x="2184" y="524"/>
                  </a:cubicBezTo>
                  <a:cubicBezTo>
                    <a:pt x="2138" y="455"/>
                    <a:pt x="2093" y="387"/>
                    <a:pt x="2047" y="342"/>
                  </a:cubicBezTo>
                  <a:cubicBezTo>
                    <a:pt x="1808" y="114"/>
                    <a:pt x="1507" y="1"/>
                    <a:pt x="12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6" name="Google Shape;1596;p9"/>
            <p:cNvSpPr/>
            <p:nvPr/>
          </p:nvSpPr>
          <p:spPr>
            <a:xfrm rot="10800000">
              <a:off x="8292831" y="4480595"/>
              <a:ext cx="99228" cy="95681"/>
            </a:xfrm>
            <a:custGeom>
              <a:avLst/>
              <a:gdLst/>
              <a:ahLst/>
              <a:cxnLst/>
              <a:rect l="l" t="t" r="r" b="b"/>
              <a:pathLst>
                <a:path w="2434" h="2347" extrusionOk="0">
                  <a:moveTo>
                    <a:pt x="1283" y="1"/>
                  </a:moveTo>
                  <a:cubicBezTo>
                    <a:pt x="1257" y="1"/>
                    <a:pt x="1232" y="2"/>
                    <a:pt x="1206" y="4"/>
                  </a:cubicBezTo>
                  <a:lnTo>
                    <a:pt x="1183" y="4"/>
                  </a:lnTo>
                  <a:cubicBezTo>
                    <a:pt x="956" y="4"/>
                    <a:pt x="728" y="72"/>
                    <a:pt x="546" y="185"/>
                  </a:cubicBezTo>
                  <a:cubicBezTo>
                    <a:pt x="410" y="276"/>
                    <a:pt x="319" y="390"/>
                    <a:pt x="228" y="527"/>
                  </a:cubicBezTo>
                  <a:cubicBezTo>
                    <a:pt x="183" y="572"/>
                    <a:pt x="137" y="640"/>
                    <a:pt x="114" y="708"/>
                  </a:cubicBezTo>
                  <a:cubicBezTo>
                    <a:pt x="1" y="1004"/>
                    <a:pt x="1" y="1322"/>
                    <a:pt x="114" y="1618"/>
                  </a:cubicBezTo>
                  <a:cubicBezTo>
                    <a:pt x="160" y="1686"/>
                    <a:pt x="183" y="1755"/>
                    <a:pt x="228" y="1823"/>
                  </a:cubicBezTo>
                  <a:cubicBezTo>
                    <a:pt x="455" y="2141"/>
                    <a:pt x="819" y="2346"/>
                    <a:pt x="1206" y="2346"/>
                  </a:cubicBezTo>
                  <a:cubicBezTo>
                    <a:pt x="1220" y="2346"/>
                    <a:pt x="1233" y="2346"/>
                    <a:pt x="1247" y="2346"/>
                  </a:cubicBezTo>
                  <a:cubicBezTo>
                    <a:pt x="1889" y="2346"/>
                    <a:pt x="2434" y="1831"/>
                    <a:pt x="2434" y="1163"/>
                  </a:cubicBezTo>
                  <a:cubicBezTo>
                    <a:pt x="2434" y="530"/>
                    <a:pt x="1909" y="1"/>
                    <a:pt x="12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7" name="Google Shape;1597;p9"/>
            <p:cNvSpPr/>
            <p:nvPr/>
          </p:nvSpPr>
          <p:spPr>
            <a:xfrm rot="10800000">
              <a:off x="698750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4" y="23"/>
                    <a:pt x="24" y="46"/>
                    <a:pt x="46" y="69"/>
                  </a:cubicBezTo>
                  <a:cubicBezTo>
                    <a:pt x="160" y="183"/>
                    <a:pt x="296" y="251"/>
                    <a:pt x="433" y="319"/>
                  </a:cubicBezTo>
                  <a:cubicBezTo>
                    <a:pt x="569" y="387"/>
                    <a:pt x="729" y="410"/>
                    <a:pt x="888" y="410"/>
                  </a:cubicBezTo>
                  <a:cubicBezTo>
                    <a:pt x="1047" y="410"/>
                    <a:pt x="1183" y="387"/>
                    <a:pt x="1343" y="319"/>
                  </a:cubicBezTo>
                  <a:cubicBezTo>
                    <a:pt x="1479" y="251"/>
                    <a:pt x="1593" y="183"/>
                    <a:pt x="1706" y="69"/>
                  </a:cubicBezTo>
                  <a:lnTo>
                    <a:pt x="17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8" name="Google Shape;1598;p9"/>
            <p:cNvSpPr/>
            <p:nvPr/>
          </p:nvSpPr>
          <p:spPr>
            <a:xfrm rot="10800000">
              <a:off x="7196075" y="4810658"/>
              <a:ext cx="95559" cy="95518"/>
            </a:xfrm>
            <a:custGeom>
              <a:avLst/>
              <a:gdLst/>
              <a:ahLst/>
              <a:cxnLst/>
              <a:rect l="l" t="t" r="r" b="b"/>
              <a:pathLst>
                <a:path w="2344" h="2343" extrusionOk="0">
                  <a:moveTo>
                    <a:pt x="1183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97" y="387"/>
                    <a:pt x="251" y="455"/>
                    <a:pt x="206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8" y="773"/>
                    <a:pt x="2229" y="637"/>
                    <a:pt x="2138" y="523"/>
                  </a:cubicBezTo>
                  <a:cubicBezTo>
                    <a:pt x="1934" y="182"/>
                    <a:pt x="1570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9" name="Google Shape;1599;p9"/>
            <p:cNvSpPr/>
            <p:nvPr/>
          </p:nvSpPr>
          <p:spPr>
            <a:xfrm rot="10800000">
              <a:off x="7413943" y="4920896"/>
              <a:ext cx="110358" cy="95641"/>
            </a:xfrm>
            <a:custGeom>
              <a:avLst/>
              <a:gdLst/>
              <a:ahLst/>
              <a:cxnLst/>
              <a:rect l="l" t="t" r="r" b="b"/>
              <a:pathLst>
                <a:path w="2707" h="2346" extrusionOk="0">
                  <a:moveTo>
                    <a:pt x="1521" y="0"/>
                  </a:moveTo>
                  <a:cubicBezTo>
                    <a:pt x="1507" y="0"/>
                    <a:pt x="1493" y="1"/>
                    <a:pt x="1478" y="1"/>
                  </a:cubicBezTo>
                  <a:cubicBezTo>
                    <a:pt x="0" y="69"/>
                    <a:pt x="0" y="2275"/>
                    <a:pt x="1478" y="2343"/>
                  </a:cubicBezTo>
                  <a:cubicBezTo>
                    <a:pt x="1505" y="2345"/>
                    <a:pt x="1531" y="2346"/>
                    <a:pt x="1558" y="2346"/>
                  </a:cubicBezTo>
                  <a:cubicBezTo>
                    <a:pt x="2202" y="2346"/>
                    <a:pt x="2706" y="1817"/>
                    <a:pt x="2706" y="1184"/>
                  </a:cubicBezTo>
                  <a:cubicBezTo>
                    <a:pt x="2706" y="516"/>
                    <a:pt x="2183" y="0"/>
                    <a:pt x="15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0" name="Google Shape;1600;p9"/>
            <p:cNvSpPr/>
            <p:nvPr/>
          </p:nvSpPr>
          <p:spPr>
            <a:xfrm rot="10800000">
              <a:off x="7635519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37" y="637"/>
                    <a:pt x="69" y="773"/>
                    <a:pt x="46" y="932"/>
                  </a:cubicBezTo>
                  <a:cubicBezTo>
                    <a:pt x="23" y="1001"/>
                    <a:pt x="0" y="1092"/>
                    <a:pt x="23" y="1160"/>
                  </a:cubicBezTo>
                  <a:cubicBezTo>
                    <a:pt x="23" y="1319"/>
                    <a:pt x="46" y="1478"/>
                    <a:pt x="114" y="1615"/>
                  </a:cubicBezTo>
                  <a:cubicBezTo>
                    <a:pt x="296" y="2047"/>
                    <a:pt x="705" y="2342"/>
                    <a:pt x="1183" y="2342"/>
                  </a:cubicBezTo>
                  <a:cubicBezTo>
                    <a:pt x="1660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65" y="1160"/>
                  </a:cubicBezTo>
                  <a:cubicBezTo>
                    <a:pt x="2365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1" name="Google Shape;1601;p9"/>
            <p:cNvSpPr/>
            <p:nvPr/>
          </p:nvSpPr>
          <p:spPr>
            <a:xfrm rot="10800000">
              <a:off x="7196076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2" name="Google Shape;1602;p9"/>
            <p:cNvSpPr/>
            <p:nvPr/>
          </p:nvSpPr>
          <p:spPr>
            <a:xfrm rot="10800000">
              <a:off x="7635520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3" name="Google Shape;1603;p9"/>
            <p:cNvSpPr/>
            <p:nvPr/>
          </p:nvSpPr>
          <p:spPr>
            <a:xfrm rot="10800000">
              <a:off x="7867288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3" y="23"/>
                    <a:pt x="23" y="46"/>
                    <a:pt x="46" y="69"/>
                  </a:cubicBezTo>
                  <a:cubicBezTo>
                    <a:pt x="274" y="273"/>
                    <a:pt x="569" y="410"/>
                    <a:pt x="888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4" name="Google Shape;1604;p9"/>
            <p:cNvSpPr/>
            <p:nvPr/>
          </p:nvSpPr>
          <p:spPr>
            <a:xfrm rot="10800000">
              <a:off x="7427844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23" y="23"/>
                    <a:pt x="46" y="46"/>
                    <a:pt x="69" y="69"/>
                  </a:cubicBezTo>
                  <a:cubicBezTo>
                    <a:pt x="296" y="296"/>
                    <a:pt x="592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5" name="Google Shape;1605;p9"/>
            <p:cNvSpPr/>
            <p:nvPr/>
          </p:nvSpPr>
          <p:spPr>
            <a:xfrm rot="10800000">
              <a:off x="675667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6" name="Google Shape;1606;p9"/>
            <p:cNvSpPr/>
            <p:nvPr/>
          </p:nvSpPr>
          <p:spPr>
            <a:xfrm rot="10800000">
              <a:off x="6548059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28" y="251"/>
                    <a:pt x="546" y="410"/>
                    <a:pt x="887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7" name="Google Shape;1607;p9"/>
            <p:cNvSpPr/>
            <p:nvPr/>
          </p:nvSpPr>
          <p:spPr>
            <a:xfrm rot="10800000">
              <a:off x="8955686" y="4811147"/>
              <a:ext cx="95518" cy="95029"/>
            </a:xfrm>
            <a:custGeom>
              <a:avLst/>
              <a:gdLst/>
              <a:ahLst/>
              <a:cxnLst/>
              <a:rect l="l" t="t" r="r" b="b"/>
              <a:pathLst>
                <a:path w="2343" h="2331" extrusionOk="0">
                  <a:moveTo>
                    <a:pt x="1172" y="0"/>
                  </a:moveTo>
                  <a:cubicBezTo>
                    <a:pt x="870" y="0"/>
                    <a:pt x="569" y="114"/>
                    <a:pt x="342" y="341"/>
                  </a:cubicBezTo>
                  <a:cubicBezTo>
                    <a:pt x="182" y="500"/>
                    <a:pt x="69" y="705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46" y="1478"/>
                    <a:pt x="91" y="1615"/>
                  </a:cubicBezTo>
                  <a:cubicBezTo>
                    <a:pt x="296" y="2092"/>
                    <a:pt x="734" y="2331"/>
                    <a:pt x="1172" y="2331"/>
                  </a:cubicBezTo>
                  <a:cubicBezTo>
                    <a:pt x="1609" y="2331"/>
                    <a:pt x="2047" y="2092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38" y="523"/>
                  </a:cubicBezTo>
                  <a:cubicBezTo>
                    <a:pt x="2093" y="455"/>
                    <a:pt x="2047" y="387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8" name="Google Shape;1608;p9"/>
            <p:cNvSpPr/>
            <p:nvPr/>
          </p:nvSpPr>
          <p:spPr>
            <a:xfrm rot="10800000">
              <a:off x="6971726" y="4920978"/>
              <a:ext cx="100166" cy="95518"/>
            </a:xfrm>
            <a:custGeom>
              <a:avLst/>
              <a:gdLst/>
              <a:ahLst/>
              <a:cxnLst/>
              <a:rect l="l" t="t" r="r" b="b"/>
              <a:pathLst>
                <a:path w="2457" h="2343" extrusionOk="0">
                  <a:moveTo>
                    <a:pt x="1183" y="0"/>
                  </a:moveTo>
                  <a:cubicBezTo>
                    <a:pt x="523" y="0"/>
                    <a:pt x="0" y="523"/>
                    <a:pt x="0" y="1183"/>
                  </a:cubicBezTo>
                  <a:cubicBezTo>
                    <a:pt x="0" y="1478"/>
                    <a:pt x="137" y="1774"/>
                    <a:pt x="341" y="2001"/>
                  </a:cubicBezTo>
                  <a:cubicBezTo>
                    <a:pt x="455" y="2115"/>
                    <a:pt x="591" y="2206"/>
                    <a:pt x="728" y="2251"/>
                  </a:cubicBezTo>
                  <a:cubicBezTo>
                    <a:pt x="864" y="2320"/>
                    <a:pt x="1024" y="2342"/>
                    <a:pt x="1183" y="2342"/>
                  </a:cubicBezTo>
                  <a:cubicBezTo>
                    <a:pt x="1342" y="2342"/>
                    <a:pt x="1478" y="2320"/>
                    <a:pt x="1638" y="2251"/>
                  </a:cubicBezTo>
                  <a:cubicBezTo>
                    <a:pt x="1774" y="2206"/>
                    <a:pt x="1888" y="2115"/>
                    <a:pt x="2001" y="2001"/>
                  </a:cubicBezTo>
                  <a:cubicBezTo>
                    <a:pt x="2456" y="1546"/>
                    <a:pt x="2456" y="796"/>
                    <a:pt x="2001" y="341"/>
                  </a:cubicBezTo>
                  <a:cubicBezTo>
                    <a:pt x="1888" y="250"/>
                    <a:pt x="1774" y="159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9" name="Google Shape;1609;p9"/>
            <p:cNvSpPr/>
            <p:nvPr/>
          </p:nvSpPr>
          <p:spPr>
            <a:xfrm rot="10800000">
              <a:off x="6755734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183" y="500"/>
                    <a:pt x="69" y="705"/>
                    <a:pt x="46" y="932"/>
                  </a:cubicBezTo>
                  <a:cubicBezTo>
                    <a:pt x="23" y="1001"/>
                    <a:pt x="23" y="1092"/>
                    <a:pt x="23" y="1160"/>
                  </a:cubicBezTo>
                  <a:cubicBezTo>
                    <a:pt x="1" y="1319"/>
                    <a:pt x="46" y="1478"/>
                    <a:pt x="114" y="1615"/>
                  </a:cubicBezTo>
                  <a:cubicBezTo>
                    <a:pt x="296" y="2047"/>
                    <a:pt x="706" y="2342"/>
                    <a:pt x="1183" y="2342"/>
                  </a:cubicBezTo>
                  <a:lnTo>
                    <a:pt x="1342" y="2342"/>
                  </a:lnTo>
                  <a:cubicBezTo>
                    <a:pt x="1638" y="2160"/>
                    <a:pt x="1911" y="1979"/>
                    <a:pt x="2206" y="1774"/>
                  </a:cubicBezTo>
                  <a:cubicBezTo>
                    <a:pt x="2229" y="1728"/>
                    <a:pt x="2252" y="1683"/>
                    <a:pt x="2275" y="1637"/>
                  </a:cubicBezTo>
                  <a:cubicBezTo>
                    <a:pt x="2320" y="1478"/>
                    <a:pt x="2366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0" name="Google Shape;1610;p9"/>
            <p:cNvSpPr/>
            <p:nvPr/>
          </p:nvSpPr>
          <p:spPr>
            <a:xfrm rot="10800000">
              <a:off x="9159650" y="4701276"/>
              <a:ext cx="64005" cy="95518"/>
            </a:xfrm>
            <a:custGeom>
              <a:avLst/>
              <a:gdLst/>
              <a:ahLst/>
              <a:cxnLst/>
              <a:rect l="l" t="t" r="r" b="b"/>
              <a:pathLst>
                <a:path w="1570" h="2343" extrusionOk="0">
                  <a:moveTo>
                    <a:pt x="1" y="0"/>
                  </a:moveTo>
                  <a:lnTo>
                    <a:pt x="1" y="2343"/>
                  </a:lnTo>
                  <a:cubicBezTo>
                    <a:pt x="1570" y="2343"/>
                    <a:pt x="1570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1" name="Google Shape;1611;p9"/>
            <p:cNvSpPr/>
            <p:nvPr/>
          </p:nvSpPr>
          <p:spPr>
            <a:xfrm rot="10800000">
              <a:off x="9173552" y="4260893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80" y="0"/>
                  </a:moveTo>
                  <a:cubicBezTo>
                    <a:pt x="54" y="0"/>
                    <a:pt x="28" y="1"/>
                    <a:pt x="1" y="3"/>
                  </a:cubicBezTo>
                  <a:lnTo>
                    <a:pt x="1" y="2345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29"/>
                    <a:pt x="725" y="0"/>
                    <a:pt x="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2" name="Google Shape;1612;p9"/>
            <p:cNvSpPr/>
            <p:nvPr/>
          </p:nvSpPr>
          <p:spPr>
            <a:xfrm rot="10800000">
              <a:off x="8955687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1"/>
                  </a:moveTo>
                  <a:cubicBezTo>
                    <a:pt x="524" y="1"/>
                    <a:pt x="1" y="1251"/>
                    <a:pt x="729" y="2002"/>
                  </a:cubicBezTo>
                  <a:cubicBezTo>
                    <a:pt x="969" y="2235"/>
                    <a:pt x="1262" y="2340"/>
                    <a:pt x="1548" y="2340"/>
                  </a:cubicBezTo>
                  <a:cubicBezTo>
                    <a:pt x="2153" y="2340"/>
                    <a:pt x="2730" y="1871"/>
                    <a:pt x="2730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3" name="Google Shape;1613;p9"/>
            <p:cNvSpPr/>
            <p:nvPr/>
          </p:nvSpPr>
          <p:spPr>
            <a:xfrm rot="10800000">
              <a:off x="9173552" y="4480595"/>
              <a:ext cx="50103" cy="95681"/>
            </a:xfrm>
            <a:custGeom>
              <a:avLst/>
              <a:gdLst/>
              <a:ahLst/>
              <a:cxnLst/>
              <a:rect l="l" t="t" r="r" b="b"/>
              <a:pathLst>
                <a:path w="1229" h="2347" extrusionOk="0">
                  <a:moveTo>
                    <a:pt x="80" y="1"/>
                  </a:moveTo>
                  <a:cubicBezTo>
                    <a:pt x="54" y="1"/>
                    <a:pt x="28" y="2"/>
                    <a:pt x="1" y="4"/>
                  </a:cubicBezTo>
                  <a:lnTo>
                    <a:pt x="1" y="2346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30"/>
                    <a:pt x="725" y="1"/>
                    <a:pt x="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4" name="Google Shape;1614;p9"/>
            <p:cNvSpPr/>
            <p:nvPr/>
          </p:nvSpPr>
          <p:spPr>
            <a:xfrm rot="10800000">
              <a:off x="9173552" y="4920896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44" y="0"/>
                  </a:moveTo>
                  <a:cubicBezTo>
                    <a:pt x="29" y="0"/>
                    <a:pt x="15" y="1"/>
                    <a:pt x="1" y="1"/>
                  </a:cubicBezTo>
                  <a:lnTo>
                    <a:pt x="1" y="2343"/>
                  </a:lnTo>
                  <a:cubicBezTo>
                    <a:pt x="28" y="2345"/>
                    <a:pt x="54" y="2346"/>
                    <a:pt x="80" y="2346"/>
                  </a:cubicBezTo>
                  <a:cubicBezTo>
                    <a:pt x="725" y="2346"/>
                    <a:pt x="1229" y="1817"/>
                    <a:pt x="1229" y="1184"/>
                  </a:cubicBezTo>
                  <a:cubicBezTo>
                    <a:pt x="1229" y="516"/>
                    <a:pt x="706" y="0"/>
                    <a:pt x="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5" name="Google Shape;1615;p9"/>
            <p:cNvSpPr/>
            <p:nvPr/>
          </p:nvSpPr>
          <p:spPr>
            <a:xfrm rot="10800000">
              <a:off x="7853387" y="4920896"/>
              <a:ext cx="111295" cy="95641"/>
            </a:xfrm>
            <a:custGeom>
              <a:avLst/>
              <a:gdLst/>
              <a:ahLst/>
              <a:cxnLst/>
              <a:rect l="l" t="t" r="r" b="b"/>
              <a:pathLst>
                <a:path w="2730" h="2346" extrusionOk="0">
                  <a:moveTo>
                    <a:pt x="1543" y="0"/>
                  </a:moveTo>
                  <a:cubicBezTo>
                    <a:pt x="1529" y="0"/>
                    <a:pt x="1515" y="1"/>
                    <a:pt x="1502" y="1"/>
                  </a:cubicBezTo>
                  <a:cubicBezTo>
                    <a:pt x="1" y="69"/>
                    <a:pt x="1" y="2275"/>
                    <a:pt x="1502" y="2343"/>
                  </a:cubicBezTo>
                  <a:cubicBezTo>
                    <a:pt x="1527" y="2345"/>
                    <a:pt x="1553" y="2346"/>
                    <a:pt x="1578" y="2346"/>
                  </a:cubicBezTo>
                  <a:cubicBezTo>
                    <a:pt x="2205" y="2346"/>
                    <a:pt x="2729" y="1817"/>
                    <a:pt x="2729" y="1184"/>
                  </a:cubicBezTo>
                  <a:cubicBezTo>
                    <a:pt x="2729" y="516"/>
                    <a:pt x="2185" y="0"/>
                    <a:pt x="1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6" name="Google Shape;1616;p9"/>
            <p:cNvSpPr/>
            <p:nvPr/>
          </p:nvSpPr>
          <p:spPr>
            <a:xfrm rot="10800000">
              <a:off x="8307670" y="5140718"/>
              <a:ext cx="72322" cy="16715"/>
            </a:xfrm>
            <a:custGeom>
              <a:avLst/>
              <a:gdLst/>
              <a:ahLst/>
              <a:cxnLst/>
              <a:rect l="l" t="t" r="r" b="b"/>
              <a:pathLst>
                <a:path w="1774" h="410" extrusionOk="0">
                  <a:moveTo>
                    <a:pt x="0" y="1"/>
                  </a:moveTo>
                  <a:cubicBezTo>
                    <a:pt x="68" y="69"/>
                    <a:pt x="159" y="137"/>
                    <a:pt x="250" y="205"/>
                  </a:cubicBezTo>
                  <a:cubicBezTo>
                    <a:pt x="432" y="342"/>
                    <a:pt x="660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7" name="Google Shape;1617;p9"/>
            <p:cNvSpPr/>
            <p:nvPr/>
          </p:nvSpPr>
          <p:spPr>
            <a:xfrm rot="10800000">
              <a:off x="7840423" y="4701276"/>
              <a:ext cx="127032" cy="95518"/>
            </a:xfrm>
            <a:custGeom>
              <a:avLst/>
              <a:gdLst/>
              <a:ahLst/>
              <a:cxnLst/>
              <a:rect l="l" t="t" r="r" b="b"/>
              <a:pathLst>
                <a:path w="3116" h="2343" extrusionOk="0">
                  <a:moveTo>
                    <a:pt x="1570" y="0"/>
                  </a:moveTo>
                  <a:cubicBezTo>
                    <a:pt x="0" y="0"/>
                    <a:pt x="0" y="2343"/>
                    <a:pt x="1570" y="2343"/>
                  </a:cubicBezTo>
                  <a:cubicBezTo>
                    <a:pt x="3116" y="2343"/>
                    <a:pt x="311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8" name="Google Shape;1618;p9"/>
            <p:cNvSpPr/>
            <p:nvPr/>
          </p:nvSpPr>
          <p:spPr>
            <a:xfrm rot="10800000">
              <a:off x="9187454" y="5140718"/>
              <a:ext cx="36202" cy="16715"/>
            </a:xfrm>
            <a:custGeom>
              <a:avLst/>
              <a:gdLst/>
              <a:ahLst/>
              <a:cxnLst/>
              <a:rect l="l" t="t" r="r" b="b"/>
              <a:pathLst>
                <a:path w="888" h="410" extrusionOk="0">
                  <a:moveTo>
                    <a:pt x="1" y="1"/>
                  </a:moveTo>
                  <a:lnTo>
                    <a:pt x="1" y="410"/>
                  </a:lnTo>
                  <a:cubicBezTo>
                    <a:pt x="342" y="410"/>
                    <a:pt x="683" y="251"/>
                    <a:pt x="8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9" name="Google Shape;1619;p9"/>
            <p:cNvSpPr/>
            <p:nvPr/>
          </p:nvSpPr>
          <p:spPr>
            <a:xfrm rot="10800000">
              <a:off x="8288183" y="4921181"/>
              <a:ext cx="102938" cy="95314"/>
            </a:xfrm>
            <a:custGeom>
              <a:avLst/>
              <a:gdLst/>
              <a:ahLst/>
              <a:cxnLst/>
              <a:rect l="l" t="t" r="r" b="b"/>
              <a:pathLst>
                <a:path w="2525" h="2338" extrusionOk="0">
                  <a:moveTo>
                    <a:pt x="1160" y="0"/>
                  </a:moveTo>
                  <a:cubicBezTo>
                    <a:pt x="773" y="0"/>
                    <a:pt x="432" y="205"/>
                    <a:pt x="205" y="523"/>
                  </a:cubicBezTo>
                  <a:cubicBezTo>
                    <a:pt x="160" y="569"/>
                    <a:pt x="137" y="637"/>
                    <a:pt x="91" y="705"/>
                  </a:cubicBezTo>
                  <a:cubicBezTo>
                    <a:pt x="46" y="864"/>
                    <a:pt x="0" y="1001"/>
                    <a:pt x="0" y="1160"/>
                  </a:cubicBezTo>
                  <a:cubicBezTo>
                    <a:pt x="0" y="1319"/>
                    <a:pt x="46" y="1478"/>
                    <a:pt x="91" y="1615"/>
                  </a:cubicBezTo>
                  <a:cubicBezTo>
                    <a:pt x="137" y="1683"/>
                    <a:pt x="160" y="1751"/>
                    <a:pt x="205" y="1819"/>
                  </a:cubicBezTo>
                  <a:cubicBezTo>
                    <a:pt x="296" y="1933"/>
                    <a:pt x="387" y="2047"/>
                    <a:pt x="523" y="2138"/>
                  </a:cubicBezTo>
                  <a:cubicBezTo>
                    <a:pt x="730" y="2273"/>
                    <a:pt x="960" y="2337"/>
                    <a:pt x="1184" y="2337"/>
                  </a:cubicBezTo>
                  <a:cubicBezTo>
                    <a:pt x="1674" y="2337"/>
                    <a:pt x="2141" y="2031"/>
                    <a:pt x="2297" y="1501"/>
                  </a:cubicBezTo>
                  <a:cubicBezTo>
                    <a:pt x="2524" y="751"/>
                    <a:pt x="1956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0" name="Google Shape;1620;p9"/>
            <p:cNvSpPr/>
            <p:nvPr/>
          </p:nvSpPr>
          <p:spPr>
            <a:xfrm rot="10800000">
              <a:off x="8736881" y="4082448"/>
              <a:ext cx="94621" cy="54221"/>
            </a:xfrm>
            <a:custGeom>
              <a:avLst/>
              <a:gdLst/>
              <a:ahLst/>
              <a:cxnLst/>
              <a:rect l="l" t="t" r="r" b="b"/>
              <a:pathLst>
                <a:path w="2321" h="1330" extrusionOk="0">
                  <a:moveTo>
                    <a:pt x="1189" y="1"/>
                  </a:moveTo>
                  <a:cubicBezTo>
                    <a:pt x="565" y="1"/>
                    <a:pt x="1" y="502"/>
                    <a:pt x="1" y="1182"/>
                  </a:cubicBezTo>
                  <a:lnTo>
                    <a:pt x="1" y="1295"/>
                  </a:lnTo>
                  <a:cubicBezTo>
                    <a:pt x="399" y="1318"/>
                    <a:pt x="791" y="1330"/>
                    <a:pt x="1178" y="1330"/>
                  </a:cubicBezTo>
                  <a:cubicBezTo>
                    <a:pt x="1564" y="1330"/>
                    <a:pt x="1945" y="1318"/>
                    <a:pt x="2320" y="1295"/>
                  </a:cubicBezTo>
                  <a:cubicBezTo>
                    <a:pt x="2320" y="1250"/>
                    <a:pt x="2320" y="1204"/>
                    <a:pt x="2320" y="1182"/>
                  </a:cubicBezTo>
                  <a:cubicBezTo>
                    <a:pt x="2320" y="704"/>
                    <a:pt x="2047" y="272"/>
                    <a:pt x="1638" y="90"/>
                  </a:cubicBezTo>
                  <a:cubicBezTo>
                    <a:pt x="1489" y="29"/>
                    <a:pt x="1337" y="1"/>
                    <a:pt x="11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21" name="Google Shape;1621;p9"/>
          <p:cNvGrpSpPr/>
          <p:nvPr/>
        </p:nvGrpSpPr>
        <p:grpSpPr>
          <a:xfrm rot="-347734" flipH="1">
            <a:off x="4736595" y="-2151535"/>
            <a:ext cx="3186587" cy="3500208"/>
            <a:chOff x="2075879" y="-1121344"/>
            <a:chExt cx="2328363" cy="2557518"/>
          </a:xfrm>
        </p:grpSpPr>
        <p:sp>
          <p:nvSpPr>
            <p:cNvPr id="1622" name="Google Shape;1622;p9"/>
            <p:cNvSpPr/>
            <p:nvPr/>
          </p:nvSpPr>
          <p:spPr>
            <a:xfrm rot="-1727383" flipH="1">
              <a:off x="2516147" y="-930256"/>
              <a:ext cx="1351885" cy="2175342"/>
            </a:xfrm>
            <a:custGeom>
              <a:avLst/>
              <a:gdLst/>
              <a:ahLst/>
              <a:cxnLst/>
              <a:rect l="l" t="t" r="r" b="b"/>
              <a:pathLst>
                <a:path w="54075" h="87013" extrusionOk="0">
                  <a:moveTo>
                    <a:pt x="34743" y="2026"/>
                  </a:moveTo>
                  <a:lnTo>
                    <a:pt x="52312" y="18744"/>
                  </a:lnTo>
                  <a:lnTo>
                    <a:pt x="49850" y="23698"/>
                  </a:lnTo>
                  <a:lnTo>
                    <a:pt x="32281" y="6981"/>
                  </a:lnTo>
                  <a:lnTo>
                    <a:pt x="34743" y="2026"/>
                  </a:lnTo>
                  <a:close/>
                  <a:moveTo>
                    <a:pt x="31551" y="8409"/>
                  </a:moveTo>
                  <a:lnTo>
                    <a:pt x="49120" y="25127"/>
                  </a:lnTo>
                  <a:lnTo>
                    <a:pt x="45929" y="31540"/>
                  </a:lnTo>
                  <a:lnTo>
                    <a:pt x="28360" y="14823"/>
                  </a:lnTo>
                  <a:lnTo>
                    <a:pt x="31551" y="8409"/>
                  </a:lnTo>
                  <a:close/>
                  <a:moveTo>
                    <a:pt x="27661" y="16251"/>
                  </a:moveTo>
                  <a:lnTo>
                    <a:pt x="45229" y="32969"/>
                  </a:lnTo>
                  <a:lnTo>
                    <a:pt x="42038" y="39382"/>
                  </a:lnTo>
                  <a:lnTo>
                    <a:pt x="24469" y="22665"/>
                  </a:lnTo>
                  <a:lnTo>
                    <a:pt x="27661" y="16251"/>
                  </a:lnTo>
                  <a:close/>
                  <a:moveTo>
                    <a:pt x="23740" y="24093"/>
                  </a:moveTo>
                  <a:lnTo>
                    <a:pt x="41308" y="40811"/>
                  </a:lnTo>
                  <a:lnTo>
                    <a:pt x="38117" y="47224"/>
                  </a:lnTo>
                  <a:lnTo>
                    <a:pt x="20548" y="30507"/>
                  </a:lnTo>
                  <a:lnTo>
                    <a:pt x="23740" y="24093"/>
                  </a:lnTo>
                  <a:close/>
                  <a:moveTo>
                    <a:pt x="19849" y="31935"/>
                  </a:moveTo>
                  <a:lnTo>
                    <a:pt x="37418" y="48653"/>
                  </a:lnTo>
                  <a:lnTo>
                    <a:pt x="34226" y="55066"/>
                  </a:lnTo>
                  <a:lnTo>
                    <a:pt x="16657" y="38349"/>
                  </a:lnTo>
                  <a:lnTo>
                    <a:pt x="19849" y="31935"/>
                  </a:lnTo>
                  <a:close/>
                  <a:moveTo>
                    <a:pt x="15928" y="39777"/>
                  </a:moveTo>
                  <a:lnTo>
                    <a:pt x="33527" y="56495"/>
                  </a:lnTo>
                  <a:lnTo>
                    <a:pt x="30305" y="62908"/>
                  </a:lnTo>
                  <a:lnTo>
                    <a:pt x="12736" y="46191"/>
                  </a:lnTo>
                  <a:lnTo>
                    <a:pt x="15928" y="39777"/>
                  </a:lnTo>
                  <a:close/>
                  <a:moveTo>
                    <a:pt x="12037" y="47619"/>
                  </a:moveTo>
                  <a:lnTo>
                    <a:pt x="29606" y="64337"/>
                  </a:lnTo>
                  <a:lnTo>
                    <a:pt x="26415" y="70750"/>
                  </a:lnTo>
                  <a:lnTo>
                    <a:pt x="8846" y="54033"/>
                  </a:lnTo>
                  <a:lnTo>
                    <a:pt x="12037" y="47619"/>
                  </a:lnTo>
                  <a:close/>
                  <a:moveTo>
                    <a:pt x="8116" y="55461"/>
                  </a:moveTo>
                  <a:lnTo>
                    <a:pt x="25715" y="72179"/>
                  </a:lnTo>
                  <a:lnTo>
                    <a:pt x="22524" y="78593"/>
                  </a:lnTo>
                  <a:lnTo>
                    <a:pt x="4955" y="61875"/>
                  </a:lnTo>
                  <a:lnTo>
                    <a:pt x="8116" y="55461"/>
                  </a:lnTo>
                  <a:close/>
                  <a:moveTo>
                    <a:pt x="4226" y="63304"/>
                  </a:moveTo>
                  <a:lnTo>
                    <a:pt x="21794" y="80021"/>
                  </a:lnTo>
                  <a:lnTo>
                    <a:pt x="19332" y="85006"/>
                  </a:lnTo>
                  <a:lnTo>
                    <a:pt x="1764" y="68288"/>
                  </a:lnTo>
                  <a:lnTo>
                    <a:pt x="4226" y="63304"/>
                  </a:lnTo>
                  <a:close/>
                  <a:moveTo>
                    <a:pt x="34533" y="1"/>
                  </a:moveTo>
                  <a:cubicBezTo>
                    <a:pt x="34482" y="1"/>
                    <a:pt x="34430" y="7"/>
                    <a:pt x="34378" y="20"/>
                  </a:cubicBezTo>
                  <a:cubicBezTo>
                    <a:pt x="34165" y="50"/>
                    <a:pt x="33953" y="202"/>
                    <a:pt x="33831" y="415"/>
                  </a:cubicBezTo>
                  <a:lnTo>
                    <a:pt x="153" y="68106"/>
                  </a:lnTo>
                  <a:cubicBezTo>
                    <a:pt x="1" y="68380"/>
                    <a:pt x="61" y="68744"/>
                    <a:pt x="305" y="68988"/>
                  </a:cubicBezTo>
                  <a:lnTo>
                    <a:pt x="19028" y="86799"/>
                  </a:lnTo>
                  <a:cubicBezTo>
                    <a:pt x="19150" y="86921"/>
                    <a:pt x="19363" y="87012"/>
                    <a:pt x="19545" y="87012"/>
                  </a:cubicBezTo>
                  <a:lnTo>
                    <a:pt x="19667" y="87012"/>
                  </a:lnTo>
                  <a:cubicBezTo>
                    <a:pt x="19910" y="86951"/>
                    <a:pt x="20123" y="86799"/>
                    <a:pt x="20214" y="86587"/>
                  </a:cubicBezTo>
                  <a:lnTo>
                    <a:pt x="53923" y="18896"/>
                  </a:lnTo>
                  <a:cubicBezTo>
                    <a:pt x="54075" y="18622"/>
                    <a:pt x="54014" y="18257"/>
                    <a:pt x="53771" y="18014"/>
                  </a:cubicBezTo>
                  <a:lnTo>
                    <a:pt x="35047" y="202"/>
                  </a:lnTo>
                  <a:cubicBezTo>
                    <a:pt x="34903" y="83"/>
                    <a:pt x="34723" y="1"/>
                    <a:pt x="3453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3" name="Google Shape;1623;p9"/>
            <p:cNvSpPr/>
            <p:nvPr/>
          </p:nvSpPr>
          <p:spPr>
            <a:xfrm rot="-1727383" flipH="1">
              <a:off x="3819085" y="523636"/>
              <a:ext cx="399728" cy="542604"/>
            </a:xfrm>
            <a:custGeom>
              <a:avLst/>
              <a:gdLst/>
              <a:ahLst/>
              <a:cxnLst/>
              <a:rect l="l" t="t" r="r" b="b"/>
              <a:pathLst>
                <a:path w="15989" h="21704" extrusionOk="0">
                  <a:moveTo>
                    <a:pt x="0" y="1"/>
                  </a:moveTo>
                  <a:lnTo>
                    <a:pt x="6292" y="21703"/>
                  </a:lnTo>
                  <a:lnTo>
                    <a:pt x="15988" y="1522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CE6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4" name="Google Shape;1624;p9"/>
            <p:cNvSpPr/>
            <p:nvPr/>
          </p:nvSpPr>
          <p:spPr>
            <a:xfrm rot="-1727383" flipH="1">
              <a:off x="3762845" y="441244"/>
              <a:ext cx="509204" cy="679679"/>
            </a:xfrm>
            <a:custGeom>
              <a:avLst/>
              <a:gdLst/>
              <a:ahLst/>
              <a:cxnLst/>
              <a:rect l="l" t="t" r="r" b="b"/>
              <a:pathLst>
                <a:path w="20368" h="26935" extrusionOk="0">
                  <a:moveTo>
                    <a:pt x="2404" y="3257"/>
                  </a:moveTo>
                  <a:lnTo>
                    <a:pt x="18392" y="18485"/>
                  </a:lnTo>
                  <a:lnTo>
                    <a:pt x="8696" y="24959"/>
                  </a:lnTo>
                  <a:lnTo>
                    <a:pt x="2404" y="3257"/>
                  </a:lnTo>
                  <a:close/>
                  <a:moveTo>
                    <a:pt x="896" y="1"/>
                  </a:moveTo>
                  <a:cubicBezTo>
                    <a:pt x="436" y="1"/>
                    <a:pt x="1" y="449"/>
                    <a:pt x="155" y="977"/>
                  </a:cubicBezTo>
                  <a:lnTo>
                    <a:pt x="7511" y="26357"/>
                  </a:lnTo>
                  <a:cubicBezTo>
                    <a:pt x="7571" y="26601"/>
                    <a:pt x="7754" y="26783"/>
                    <a:pt x="7997" y="26874"/>
                  </a:cubicBezTo>
                  <a:cubicBezTo>
                    <a:pt x="8058" y="26905"/>
                    <a:pt x="8149" y="26935"/>
                    <a:pt x="8240" y="26935"/>
                  </a:cubicBezTo>
                  <a:cubicBezTo>
                    <a:pt x="8392" y="26905"/>
                    <a:pt x="8544" y="26874"/>
                    <a:pt x="8666" y="26783"/>
                  </a:cubicBezTo>
                  <a:lnTo>
                    <a:pt x="20003" y="19184"/>
                  </a:lnTo>
                  <a:cubicBezTo>
                    <a:pt x="20216" y="19063"/>
                    <a:pt x="20338" y="18850"/>
                    <a:pt x="20338" y="18637"/>
                  </a:cubicBezTo>
                  <a:cubicBezTo>
                    <a:pt x="20368" y="18394"/>
                    <a:pt x="20277" y="18181"/>
                    <a:pt x="20125" y="18029"/>
                  </a:cubicBezTo>
                  <a:lnTo>
                    <a:pt x="1401" y="217"/>
                  </a:lnTo>
                  <a:cubicBezTo>
                    <a:pt x="1250" y="66"/>
                    <a:pt x="1071" y="1"/>
                    <a:pt x="89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25" name="Google Shape;1625;p9"/>
          <p:cNvGrpSpPr/>
          <p:nvPr/>
        </p:nvGrpSpPr>
        <p:grpSpPr>
          <a:xfrm rot="8189369">
            <a:off x="1011330" y="3849571"/>
            <a:ext cx="1146412" cy="1096746"/>
            <a:chOff x="6868941" y="265923"/>
            <a:chExt cx="1037994" cy="993025"/>
          </a:xfrm>
        </p:grpSpPr>
        <p:sp>
          <p:nvSpPr>
            <p:cNvPr id="1626" name="Google Shape;1626;p9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rgbClr val="3889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7" name="Google Shape;1627;p9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8" name="Google Shape;1628;p9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9" name="Google Shape;1629;p9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0" name="Google Shape;1630;p9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1" name="Google Shape;1631;p9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32" name="Google Shape;1632;p9"/>
          <p:cNvGrpSpPr/>
          <p:nvPr/>
        </p:nvGrpSpPr>
        <p:grpSpPr>
          <a:xfrm>
            <a:off x="7764274" y="2224023"/>
            <a:ext cx="1169711" cy="1118887"/>
            <a:chOff x="7937600" y="2632763"/>
            <a:chExt cx="960591" cy="918928"/>
          </a:xfrm>
        </p:grpSpPr>
        <p:grpSp>
          <p:nvGrpSpPr>
            <p:cNvPr id="1633" name="Google Shape;1633;p9"/>
            <p:cNvGrpSpPr/>
            <p:nvPr/>
          </p:nvGrpSpPr>
          <p:grpSpPr>
            <a:xfrm rot="-1327499">
              <a:off x="8109574" y="2851500"/>
              <a:ext cx="703525" cy="589409"/>
              <a:chOff x="7538075" y="1172525"/>
              <a:chExt cx="467150" cy="391375"/>
            </a:xfrm>
          </p:grpSpPr>
          <p:sp>
            <p:nvSpPr>
              <p:cNvPr id="1634" name="Google Shape;1634;p9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35" name="Google Shape;1635;p9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1636" name="Google Shape;1636;p9"/>
            <p:cNvGrpSpPr/>
            <p:nvPr/>
          </p:nvGrpSpPr>
          <p:grpSpPr>
            <a:xfrm rot="-1327499">
              <a:off x="8022692" y="2743546"/>
              <a:ext cx="703525" cy="589409"/>
              <a:chOff x="7538075" y="1172525"/>
              <a:chExt cx="467150" cy="391375"/>
            </a:xfrm>
          </p:grpSpPr>
          <p:sp>
            <p:nvSpPr>
              <p:cNvPr id="1637" name="Google Shape;1637;p9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38" name="Google Shape;1638;p9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1639" name="Google Shape;1639;p9"/>
          <p:cNvGrpSpPr/>
          <p:nvPr/>
        </p:nvGrpSpPr>
        <p:grpSpPr>
          <a:xfrm>
            <a:off x="7305829" y="523636"/>
            <a:ext cx="1436483" cy="414529"/>
            <a:chOff x="4541338" y="271625"/>
            <a:chExt cx="1169679" cy="337564"/>
          </a:xfrm>
        </p:grpSpPr>
        <p:sp>
          <p:nvSpPr>
            <p:cNvPr id="1640" name="Google Shape;1640;p9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rgbClr val="F26F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1" name="Google Shape;1641;p9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42" name="Google Shape;1642;p9"/>
          <p:cNvGrpSpPr/>
          <p:nvPr/>
        </p:nvGrpSpPr>
        <p:grpSpPr>
          <a:xfrm rot="-5400000">
            <a:off x="748663" y="-1382474"/>
            <a:ext cx="1891557" cy="3529174"/>
            <a:chOff x="7133475" y="-156082"/>
            <a:chExt cx="2090118" cy="3899640"/>
          </a:xfrm>
        </p:grpSpPr>
        <p:sp>
          <p:nvSpPr>
            <p:cNvPr id="1643" name="Google Shape;1643;p9"/>
            <p:cNvSpPr/>
            <p:nvPr/>
          </p:nvSpPr>
          <p:spPr>
            <a:xfrm>
              <a:off x="7133475" y="-156082"/>
              <a:ext cx="2090118" cy="3889065"/>
            </a:xfrm>
            <a:custGeom>
              <a:avLst/>
              <a:gdLst/>
              <a:ahLst/>
              <a:cxnLst/>
              <a:rect l="l" t="t" r="r" b="b"/>
              <a:pathLst>
                <a:path w="49961" h="92962" extrusionOk="0">
                  <a:moveTo>
                    <a:pt x="16101" y="0"/>
                  </a:moveTo>
                  <a:lnTo>
                    <a:pt x="1" y="45571"/>
                  </a:lnTo>
                  <a:lnTo>
                    <a:pt x="49961" y="92961"/>
                  </a:lnTo>
                  <a:lnTo>
                    <a:pt x="4996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4" name="Google Shape;1644;p9"/>
            <p:cNvSpPr/>
            <p:nvPr/>
          </p:nvSpPr>
          <p:spPr>
            <a:xfrm>
              <a:off x="7142732" y="-143583"/>
              <a:ext cx="2072046" cy="3887141"/>
            </a:xfrm>
            <a:custGeom>
              <a:avLst/>
              <a:gdLst/>
              <a:ahLst/>
              <a:cxnLst/>
              <a:rect l="l" t="t" r="r" b="b"/>
              <a:pathLst>
                <a:path w="49529" h="92916" extrusionOk="0">
                  <a:moveTo>
                    <a:pt x="26834" y="1274"/>
                  </a:moveTo>
                  <a:lnTo>
                    <a:pt x="26834" y="7323"/>
                  </a:lnTo>
                  <a:lnTo>
                    <a:pt x="20785" y="7323"/>
                  </a:lnTo>
                  <a:lnTo>
                    <a:pt x="20785" y="1274"/>
                  </a:lnTo>
                  <a:close/>
                  <a:moveTo>
                    <a:pt x="34020" y="1274"/>
                  </a:moveTo>
                  <a:lnTo>
                    <a:pt x="34020" y="7323"/>
                  </a:lnTo>
                  <a:lnTo>
                    <a:pt x="27971" y="7323"/>
                  </a:lnTo>
                  <a:lnTo>
                    <a:pt x="27971" y="1274"/>
                  </a:lnTo>
                  <a:close/>
                  <a:moveTo>
                    <a:pt x="41206" y="1274"/>
                  </a:moveTo>
                  <a:lnTo>
                    <a:pt x="41206" y="7323"/>
                  </a:lnTo>
                  <a:lnTo>
                    <a:pt x="35157" y="7323"/>
                  </a:lnTo>
                  <a:lnTo>
                    <a:pt x="35157" y="1274"/>
                  </a:lnTo>
                  <a:close/>
                  <a:moveTo>
                    <a:pt x="48392" y="1274"/>
                  </a:moveTo>
                  <a:lnTo>
                    <a:pt x="48392" y="7323"/>
                  </a:lnTo>
                  <a:lnTo>
                    <a:pt x="42365" y="7323"/>
                  </a:lnTo>
                  <a:lnTo>
                    <a:pt x="42365" y="1274"/>
                  </a:lnTo>
                  <a:close/>
                  <a:moveTo>
                    <a:pt x="19648" y="8460"/>
                  </a:moveTo>
                  <a:lnTo>
                    <a:pt x="19648" y="14486"/>
                  </a:lnTo>
                  <a:lnTo>
                    <a:pt x="13599" y="14486"/>
                  </a:lnTo>
                  <a:lnTo>
                    <a:pt x="13599" y="8460"/>
                  </a:lnTo>
                  <a:close/>
                  <a:moveTo>
                    <a:pt x="26834" y="8460"/>
                  </a:moveTo>
                  <a:lnTo>
                    <a:pt x="26834" y="14486"/>
                  </a:lnTo>
                  <a:lnTo>
                    <a:pt x="20785" y="14486"/>
                  </a:lnTo>
                  <a:lnTo>
                    <a:pt x="20785" y="8460"/>
                  </a:lnTo>
                  <a:close/>
                  <a:moveTo>
                    <a:pt x="34020" y="8460"/>
                  </a:moveTo>
                  <a:lnTo>
                    <a:pt x="34020" y="14486"/>
                  </a:lnTo>
                  <a:lnTo>
                    <a:pt x="27971" y="14486"/>
                  </a:lnTo>
                  <a:lnTo>
                    <a:pt x="27971" y="8460"/>
                  </a:lnTo>
                  <a:close/>
                  <a:moveTo>
                    <a:pt x="41206" y="8460"/>
                  </a:moveTo>
                  <a:lnTo>
                    <a:pt x="41206" y="14486"/>
                  </a:lnTo>
                  <a:lnTo>
                    <a:pt x="35157" y="14486"/>
                  </a:lnTo>
                  <a:lnTo>
                    <a:pt x="35157" y="8460"/>
                  </a:lnTo>
                  <a:close/>
                  <a:moveTo>
                    <a:pt x="48392" y="8460"/>
                  </a:moveTo>
                  <a:lnTo>
                    <a:pt x="48392" y="14486"/>
                  </a:lnTo>
                  <a:lnTo>
                    <a:pt x="42365" y="14486"/>
                  </a:lnTo>
                  <a:lnTo>
                    <a:pt x="42365" y="8460"/>
                  </a:lnTo>
                  <a:close/>
                  <a:moveTo>
                    <a:pt x="19648" y="15645"/>
                  </a:moveTo>
                  <a:lnTo>
                    <a:pt x="19648" y="21671"/>
                  </a:lnTo>
                  <a:lnTo>
                    <a:pt x="13599" y="21671"/>
                  </a:lnTo>
                  <a:lnTo>
                    <a:pt x="13599" y="15645"/>
                  </a:lnTo>
                  <a:close/>
                  <a:moveTo>
                    <a:pt x="26834" y="15645"/>
                  </a:moveTo>
                  <a:lnTo>
                    <a:pt x="26834" y="21671"/>
                  </a:lnTo>
                  <a:lnTo>
                    <a:pt x="20785" y="21671"/>
                  </a:lnTo>
                  <a:lnTo>
                    <a:pt x="20785" y="15645"/>
                  </a:lnTo>
                  <a:close/>
                  <a:moveTo>
                    <a:pt x="34020" y="15645"/>
                  </a:moveTo>
                  <a:lnTo>
                    <a:pt x="34020" y="21671"/>
                  </a:lnTo>
                  <a:lnTo>
                    <a:pt x="27971" y="21671"/>
                  </a:lnTo>
                  <a:lnTo>
                    <a:pt x="27971" y="15645"/>
                  </a:lnTo>
                  <a:close/>
                  <a:moveTo>
                    <a:pt x="41206" y="15645"/>
                  </a:moveTo>
                  <a:lnTo>
                    <a:pt x="41206" y="21671"/>
                  </a:lnTo>
                  <a:lnTo>
                    <a:pt x="35157" y="21671"/>
                  </a:lnTo>
                  <a:lnTo>
                    <a:pt x="35157" y="15645"/>
                  </a:lnTo>
                  <a:close/>
                  <a:moveTo>
                    <a:pt x="48392" y="15645"/>
                  </a:moveTo>
                  <a:lnTo>
                    <a:pt x="48392" y="21671"/>
                  </a:lnTo>
                  <a:lnTo>
                    <a:pt x="42365" y="21671"/>
                  </a:lnTo>
                  <a:lnTo>
                    <a:pt x="42365" y="15645"/>
                  </a:lnTo>
                  <a:close/>
                  <a:moveTo>
                    <a:pt x="19648" y="22808"/>
                  </a:moveTo>
                  <a:lnTo>
                    <a:pt x="19648" y="28835"/>
                  </a:lnTo>
                  <a:lnTo>
                    <a:pt x="13599" y="28835"/>
                  </a:lnTo>
                  <a:lnTo>
                    <a:pt x="13599" y="22808"/>
                  </a:lnTo>
                  <a:close/>
                  <a:moveTo>
                    <a:pt x="26834" y="22808"/>
                  </a:moveTo>
                  <a:lnTo>
                    <a:pt x="26834" y="28835"/>
                  </a:lnTo>
                  <a:lnTo>
                    <a:pt x="20785" y="28835"/>
                  </a:lnTo>
                  <a:lnTo>
                    <a:pt x="20785" y="22808"/>
                  </a:lnTo>
                  <a:close/>
                  <a:moveTo>
                    <a:pt x="34020" y="22808"/>
                  </a:moveTo>
                  <a:lnTo>
                    <a:pt x="34020" y="28835"/>
                  </a:lnTo>
                  <a:lnTo>
                    <a:pt x="27971" y="28835"/>
                  </a:lnTo>
                  <a:lnTo>
                    <a:pt x="27971" y="22808"/>
                  </a:lnTo>
                  <a:close/>
                  <a:moveTo>
                    <a:pt x="41206" y="22808"/>
                  </a:moveTo>
                  <a:lnTo>
                    <a:pt x="41206" y="28835"/>
                  </a:lnTo>
                  <a:lnTo>
                    <a:pt x="35157" y="28835"/>
                  </a:lnTo>
                  <a:lnTo>
                    <a:pt x="35157" y="22808"/>
                  </a:lnTo>
                  <a:close/>
                  <a:moveTo>
                    <a:pt x="48392" y="22808"/>
                  </a:moveTo>
                  <a:lnTo>
                    <a:pt x="48392" y="28835"/>
                  </a:lnTo>
                  <a:lnTo>
                    <a:pt x="42365" y="28835"/>
                  </a:lnTo>
                  <a:lnTo>
                    <a:pt x="42365" y="22808"/>
                  </a:lnTo>
                  <a:close/>
                  <a:moveTo>
                    <a:pt x="12462" y="29994"/>
                  </a:moveTo>
                  <a:lnTo>
                    <a:pt x="12462" y="36020"/>
                  </a:lnTo>
                  <a:lnTo>
                    <a:pt x="6414" y="36020"/>
                  </a:lnTo>
                  <a:lnTo>
                    <a:pt x="6414" y="29994"/>
                  </a:lnTo>
                  <a:close/>
                  <a:moveTo>
                    <a:pt x="19648" y="29994"/>
                  </a:moveTo>
                  <a:lnTo>
                    <a:pt x="19648" y="36020"/>
                  </a:lnTo>
                  <a:lnTo>
                    <a:pt x="13599" y="36020"/>
                  </a:lnTo>
                  <a:lnTo>
                    <a:pt x="13599" y="29994"/>
                  </a:lnTo>
                  <a:close/>
                  <a:moveTo>
                    <a:pt x="26834" y="29994"/>
                  </a:moveTo>
                  <a:lnTo>
                    <a:pt x="26834" y="36020"/>
                  </a:lnTo>
                  <a:lnTo>
                    <a:pt x="20785" y="36020"/>
                  </a:lnTo>
                  <a:lnTo>
                    <a:pt x="20785" y="29994"/>
                  </a:lnTo>
                  <a:close/>
                  <a:moveTo>
                    <a:pt x="34020" y="29994"/>
                  </a:moveTo>
                  <a:lnTo>
                    <a:pt x="34020" y="36020"/>
                  </a:lnTo>
                  <a:lnTo>
                    <a:pt x="27971" y="36020"/>
                  </a:lnTo>
                  <a:lnTo>
                    <a:pt x="27971" y="29994"/>
                  </a:lnTo>
                  <a:close/>
                  <a:moveTo>
                    <a:pt x="41206" y="29994"/>
                  </a:moveTo>
                  <a:lnTo>
                    <a:pt x="41206" y="36020"/>
                  </a:lnTo>
                  <a:lnTo>
                    <a:pt x="35157" y="36020"/>
                  </a:lnTo>
                  <a:lnTo>
                    <a:pt x="35157" y="29994"/>
                  </a:lnTo>
                  <a:close/>
                  <a:moveTo>
                    <a:pt x="48392" y="29994"/>
                  </a:moveTo>
                  <a:lnTo>
                    <a:pt x="48392" y="36020"/>
                  </a:lnTo>
                  <a:lnTo>
                    <a:pt x="42365" y="36020"/>
                  </a:lnTo>
                  <a:lnTo>
                    <a:pt x="42365" y="29994"/>
                  </a:lnTo>
                  <a:close/>
                  <a:moveTo>
                    <a:pt x="12462" y="37157"/>
                  </a:moveTo>
                  <a:lnTo>
                    <a:pt x="12462" y="43183"/>
                  </a:lnTo>
                  <a:lnTo>
                    <a:pt x="6414" y="43183"/>
                  </a:lnTo>
                  <a:lnTo>
                    <a:pt x="6414" y="37157"/>
                  </a:lnTo>
                  <a:close/>
                  <a:moveTo>
                    <a:pt x="19648" y="37157"/>
                  </a:moveTo>
                  <a:lnTo>
                    <a:pt x="19648" y="43183"/>
                  </a:lnTo>
                  <a:lnTo>
                    <a:pt x="13599" y="43183"/>
                  </a:lnTo>
                  <a:lnTo>
                    <a:pt x="13599" y="37157"/>
                  </a:lnTo>
                  <a:close/>
                  <a:moveTo>
                    <a:pt x="26834" y="37157"/>
                  </a:moveTo>
                  <a:lnTo>
                    <a:pt x="26834" y="43183"/>
                  </a:lnTo>
                  <a:lnTo>
                    <a:pt x="20785" y="43183"/>
                  </a:lnTo>
                  <a:lnTo>
                    <a:pt x="20785" y="37157"/>
                  </a:lnTo>
                  <a:close/>
                  <a:moveTo>
                    <a:pt x="34020" y="37157"/>
                  </a:moveTo>
                  <a:lnTo>
                    <a:pt x="34020" y="43183"/>
                  </a:lnTo>
                  <a:lnTo>
                    <a:pt x="27971" y="43183"/>
                  </a:lnTo>
                  <a:lnTo>
                    <a:pt x="27971" y="37157"/>
                  </a:lnTo>
                  <a:close/>
                  <a:moveTo>
                    <a:pt x="41206" y="37157"/>
                  </a:moveTo>
                  <a:lnTo>
                    <a:pt x="41206" y="43183"/>
                  </a:lnTo>
                  <a:lnTo>
                    <a:pt x="35157" y="43183"/>
                  </a:lnTo>
                  <a:lnTo>
                    <a:pt x="35157" y="37157"/>
                  </a:lnTo>
                  <a:close/>
                  <a:moveTo>
                    <a:pt x="48392" y="37157"/>
                  </a:moveTo>
                  <a:lnTo>
                    <a:pt x="48392" y="43183"/>
                  </a:lnTo>
                  <a:lnTo>
                    <a:pt x="42365" y="43183"/>
                  </a:lnTo>
                  <a:lnTo>
                    <a:pt x="42365" y="37157"/>
                  </a:lnTo>
                  <a:close/>
                  <a:moveTo>
                    <a:pt x="12462" y="44343"/>
                  </a:moveTo>
                  <a:lnTo>
                    <a:pt x="12462" y="50369"/>
                  </a:lnTo>
                  <a:lnTo>
                    <a:pt x="6414" y="50369"/>
                  </a:lnTo>
                  <a:lnTo>
                    <a:pt x="6414" y="44343"/>
                  </a:lnTo>
                  <a:close/>
                  <a:moveTo>
                    <a:pt x="19648" y="44343"/>
                  </a:moveTo>
                  <a:lnTo>
                    <a:pt x="19648" y="50369"/>
                  </a:lnTo>
                  <a:lnTo>
                    <a:pt x="13599" y="50369"/>
                  </a:lnTo>
                  <a:lnTo>
                    <a:pt x="13599" y="44343"/>
                  </a:lnTo>
                  <a:close/>
                  <a:moveTo>
                    <a:pt x="26834" y="44343"/>
                  </a:moveTo>
                  <a:lnTo>
                    <a:pt x="26834" y="50369"/>
                  </a:lnTo>
                  <a:lnTo>
                    <a:pt x="20785" y="50369"/>
                  </a:lnTo>
                  <a:lnTo>
                    <a:pt x="20785" y="44343"/>
                  </a:lnTo>
                  <a:close/>
                  <a:moveTo>
                    <a:pt x="34020" y="44343"/>
                  </a:moveTo>
                  <a:lnTo>
                    <a:pt x="34020" y="50369"/>
                  </a:lnTo>
                  <a:lnTo>
                    <a:pt x="27971" y="50369"/>
                  </a:lnTo>
                  <a:lnTo>
                    <a:pt x="27971" y="44343"/>
                  </a:lnTo>
                  <a:close/>
                  <a:moveTo>
                    <a:pt x="41206" y="44343"/>
                  </a:moveTo>
                  <a:lnTo>
                    <a:pt x="41206" y="50369"/>
                  </a:lnTo>
                  <a:lnTo>
                    <a:pt x="35157" y="50369"/>
                  </a:lnTo>
                  <a:lnTo>
                    <a:pt x="35157" y="44343"/>
                  </a:lnTo>
                  <a:close/>
                  <a:moveTo>
                    <a:pt x="48392" y="44343"/>
                  </a:moveTo>
                  <a:lnTo>
                    <a:pt x="48392" y="50369"/>
                  </a:lnTo>
                  <a:lnTo>
                    <a:pt x="42365" y="50369"/>
                  </a:lnTo>
                  <a:lnTo>
                    <a:pt x="42365" y="44343"/>
                  </a:lnTo>
                  <a:close/>
                  <a:moveTo>
                    <a:pt x="19648" y="51506"/>
                  </a:moveTo>
                  <a:lnTo>
                    <a:pt x="19648" y="57532"/>
                  </a:lnTo>
                  <a:lnTo>
                    <a:pt x="13599" y="57532"/>
                  </a:lnTo>
                  <a:lnTo>
                    <a:pt x="13599" y="51506"/>
                  </a:lnTo>
                  <a:close/>
                  <a:moveTo>
                    <a:pt x="26834" y="51506"/>
                  </a:moveTo>
                  <a:lnTo>
                    <a:pt x="26834" y="57532"/>
                  </a:lnTo>
                  <a:lnTo>
                    <a:pt x="20785" y="57532"/>
                  </a:lnTo>
                  <a:lnTo>
                    <a:pt x="20785" y="51506"/>
                  </a:lnTo>
                  <a:close/>
                  <a:moveTo>
                    <a:pt x="34020" y="51506"/>
                  </a:moveTo>
                  <a:lnTo>
                    <a:pt x="34020" y="57532"/>
                  </a:lnTo>
                  <a:lnTo>
                    <a:pt x="27971" y="57532"/>
                  </a:lnTo>
                  <a:lnTo>
                    <a:pt x="27971" y="51506"/>
                  </a:lnTo>
                  <a:close/>
                  <a:moveTo>
                    <a:pt x="41206" y="51506"/>
                  </a:moveTo>
                  <a:lnTo>
                    <a:pt x="41206" y="57532"/>
                  </a:lnTo>
                  <a:lnTo>
                    <a:pt x="35157" y="57532"/>
                  </a:lnTo>
                  <a:lnTo>
                    <a:pt x="35157" y="51506"/>
                  </a:lnTo>
                  <a:close/>
                  <a:moveTo>
                    <a:pt x="48392" y="51506"/>
                  </a:moveTo>
                  <a:lnTo>
                    <a:pt x="48392" y="57532"/>
                  </a:lnTo>
                  <a:lnTo>
                    <a:pt x="42365" y="57532"/>
                  </a:lnTo>
                  <a:lnTo>
                    <a:pt x="42365" y="51506"/>
                  </a:lnTo>
                  <a:close/>
                  <a:moveTo>
                    <a:pt x="26834" y="58692"/>
                  </a:moveTo>
                  <a:lnTo>
                    <a:pt x="26834" y="64718"/>
                  </a:lnTo>
                  <a:lnTo>
                    <a:pt x="20785" y="64718"/>
                  </a:lnTo>
                  <a:lnTo>
                    <a:pt x="20785" y="58692"/>
                  </a:lnTo>
                  <a:close/>
                  <a:moveTo>
                    <a:pt x="34020" y="58692"/>
                  </a:moveTo>
                  <a:lnTo>
                    <a:pt x="34020" y="64718"/>
                  </a:lnTo>
                  <a:lnTo>
                    <a:pt x="27971" y="64718"/>
                  </a:lnTo>
                  <a:lnTo>
                    <a:pt x="27971" y="58692"/>
                  </a:lnTo>
                  <a:close/>
                  <a:moveTo>
                    <a:pt x="41206" y="58692"/>
                  </a:moveTo>
                  <a:lnTo>
                    <a:pt x="41206" y="64718"/>
                  </a:lnTo>
                  <a:lnTo>
                    <a:pt x="35157" y="64718"/>
                  </a:lnTo>
                  <a:lnTo>
                    <a:pt x="35157" y="58692"/>
                  </a:lnTo>
                  <a:close/>
                  <a:moveTo>
                    <a:pt x="48392" y="58692"/>
                  </a:moveTo>
                  <a:lnTo>
                    <a:pt x="48392" y="64718"/>
                  </a:lnTo>
                  <a:lnTo>
                    <a:pt x="42365" y="64718"/>
                  </a:lnTo>
                  <a:lnTo>
                    <a:pt x="42365" y="58692"/>
                  </a:lnTo>
                  <a:close/>
                  <a:moveTo>
                    <a:pt x="34020" y="65855"/>
                  </a:moveTo>
                  <a:lnTo>
                    <a:pt x="34020" y="71881"/>
                  </a:lnTo>
                  <a:lnTo>
                    <a:pt x="27971" y="71881"/>
                  </a:lnTo>
                  <a:lnTo>
                    <a:pt x="27971" y="65855"/>
                  </a:lnTo>
                  <a:close/>
                  <a:moveTo>
                    <a:pt x="41206" y="65855"/>
                  </a:moveTo>
                  <a:lnTo>
                    <a:pt x="41206" y="71881"/>
                  </a:lnTo>
                  <a:lnTo>
                    <a:pt x="35157" y="71881"/>
                  </a:lnTo>
                  <a:lnTo>
                    <a:pt x="35157" y="65855"/>
                  </a:lnTo>
                  <a:close/>
                  <a:moveTo>
                    <a:pt x="48392" y="65855"/>
                  </a:moveTo>
                  <a:lnTo>
                    <a:pt x="48392" y="71881"/>
                  </a:lnTo>
                  <a:lnTo>
                    <a:pt x="42365" y="71881"/>
                  </a:lnTo>
                  <a:lnTo>
                    <a:pt x="42365" y="65855"/>
                  </a:lnTo>
                  <a:close/>
                  <a:moveTo>
                    <a:pt x="41206" y="73041"/>
                  </a:moveTo>
                  <a:lnTo>
                    <a:pt x="41206" y="79067"/>
                  </a:lnTo>
                  <a:lnTo>
                    <a:pt x="35157" y="79067"/>
                  </a:lnTo>
                  <a:lnTo>
                    <a:pt x="35157" y="73041"/>
                  </a:lnTo>
                  <a:close/>
                  <a:moveTo>
                    <a:pt x="48392" y="73041"/>
                  </a:moveTo>
                  <a:lnTo>
                    <a:pt x="48392" y="79067"/>
                  </a:lnTo>
                  <a:lnTo>
                    <a:pt x="42365" y="79067"/>
                  </a:lnTo>
                  <a:lnTo>
                    <a:pt x="42365" y="73041"/>
                  </a:lnTo>
                  <a:close/>
                  <a:moveTo>
                    <a:pt x="19648" y="0"/>
                  </a:moveTo>
                  <a:lnTo>
                    <a:pt x="19648" y="137"/>
                  </a:lnTo>
                  <a:lnTo>
                    <a:pt x="15623" y="137"/>
                  </a:lnTo>
                  <a:lnTo>
                    <a:pt x="15214" y="1274"/>
                  </a:lnTo>
                  <a:lnTo>
                    <a:pt x="19648" y="1274"/>
                  </a:lnTo>
                  <a:lnTo>
                    <a:pt x="19648" y="7300"/>
                  </a:lnTo>
                  <a:lnTo>
                    <a:pt x="13599" y="7300"/>
                  </a:lnTo>
                  <a:lnTo>
                    <a:pt x="13599" y="5822"/>
                  </a:lnTo>
                  <a:lnTo>
                    <a:pt x="12462" y="9074"/>
                  </a:lnTo>
                  <a:lnTo>
                    <a:pt x="12462" y="14463"/>
                  </a:lnTo>
                  <a:lnTo>
                    <a:pt x="10552" y="14463"/>
                  </a:lnTo>
                  <a:lnTo>
                    <a:pt x="10143" y="15600"/>
                  </a:lnTo>
                  <a:lnTo>
                    <a:pt x="12462" y="15600"/>
                  </a:lnTo>
                  <a:lnTo>
                    <a:pt x="12462" y="21649"/>
                  </a:lnTo>
                  <a:lnTo>
                    <a:pt x="8005" y="21649"/>
                  </a:lnTo>
                  <a:lnTo>
                    <a:pt x="7619" y="22786"/>
                  </a:lnTo>
                  <a:lnTo>
                    <a:pt x="12440" y="22786"/>
                  </a:lnTo>
                  <a:lnTo>
                    <a:pt x="12440" y="28812"/>
                  </a:lnTo>
                  <a:lnTo>
                    <a:pt x="6414" y="28812"/>
                  </a:lnTo>
                  <a:lnTo>
                    <a:pt x="6414" y="26151"/>
                  </a:lnTo>
                  <a:lnTo>
                    <a:pt x="5072" y="29949"/>
                  </a:lnTo>
                  <a:lnTo>
                    <a:pt x="5254" y="29949"/>
                  </a:lnTo>
                  <a:lnTo>
                    <a:pt x="5254" y="36020"/>
                  </a:lnTo>
                  <a:lnTo>
                    <a:pt x="2934" y="36020"/>
                  </a:lnTo>
                  <a:lnTo>
                    <a:pt x="2548" y="37157"/>
                  </a:lnTo>
                  <a:lnTo>
                    <a:pt x="5277" y="37157"/>
                  </a:lnTo>
                  <a:lnTo>
                    <a:pt x="5277" y="43183"/>
                  </a:lnTo>
                  <a:lnTo>
                    <a:pt x="410" y="43183"/>
                  </a:lnTo>
                  <a:lnTo>
                    <a:pt x="1" y="44320"/>
                  </a:lnTo>
                  <a:lnTo>
                    <a:pt x="5277" y="44320"/>
                  </a:lnTo>
                  <a:lnTo>
                    <a:pt x="5277" y="50369"/>
                  </a:lnTo>
                  <a:lnTo>
                    <a:pt x="4617" y="50369"/>
                  </a:lnTo>
                  <a:lnTo>
                    <a:pt x="6414" y="52075"/>
                  </a:lnTo>
                  <a:lnTo>
                    <a:pt x="6414" y="51529"/>
                  </a:lnTo>
                  <a:lnTo>
                    <a:pt x="12462" y="51529"/>
                  </a:lnTo>
                  <a:lnTo>
                    <a:pt x="12462" y="57555"/>
                  </a:lnTo>
                  <a:lnTo>
                    <a:pt x="12190" y="57555"/>
                  </a:lnTo>
                  <a:lnTo>
                    <a:pt x="13622" y="58874"/>
                  </a:lnTo>
                  <a:lnTo>
                    <a:pt x="13622" y="58692"/>
                  </a:lnTo>
                  <a:lnTo>
                    <a:pt x="19648" y="58692"/>
                  </a:lnTo>
                  <a:lnTo>
                    <a:pt x="19648" y="64604"/>
                  </a:lnTo>
                  <a:lnTo>
                    <a:pt x="20967" y="65855"/>
                  </a:lnTo>
                  <a:lnTo>
                    <a:pt x="26834" y="65855"/>
                  </a:lnTo>
                  <a:lnTo>
                    <a:pt x="26834" y="71426"/>
                  </a:lnTo>
                  <a:lnTo>
                    <a:pt x="28540" y="73041"/>
                  </a:lnTo>
                  <a:lnTo>
                    <a:pt x="34020" y="73041"/>
                  </a:lnTo>
                  <a:lnTo>
                    <a:pt x="34020" y="78248"/>
                  </a:lnTo>
                  <a:lnTo>
                    <a:pt x="36112" y="80204"/>
                  </a:lnTo>
                  <a:lnTo>
                    <a:pt x="41228" y="80204"/>
                  </a:lnTo>
                  <a:lnTo>
                    <a:pt x="41228" y="85048"/>
                  </a:lnTo>
                  <a:lnTo>
                    <a:pt x="42365" y="86139"/>
                  </a:lnTo>
                  <a:lnTo>
                    <a:pt x="42365" y="80204"/>
                  </a:lnTo>
                  <a:lnTo>
                    <a:pt x="48392" y="80204"/>
                  </a:lnTo>
                  <a:lnTo>
                    <a:pt x="48392" y="86253"/>
                  </a:lnTo>
                  <a:lnTo>
                    <a:pt x="42456" y="86253"/>
                  </a:lnTo>
                  <a:lnTo>
                    <a:pt x="43662" y="87390"/>
                  </a:lnTo>
                  <a:lnTo>
                    <a:pt x="48392" y="87390"/>
                  </a:lnTo>
                  <a:lnTo>
                    <a:pt x="48392" y="91870"/>
                  </a:lnTo>
                  <a:lnTo>
                    <a:pt x="49483" y="92916"/>
                  </a:lnTo>
                  <a:lnTo>
                    <a:pt x="49529" y="92916"/>
                  </a:lnTo>
                  <a:lnTo>
                    <a:pt x="49529" y="0"/>
                  </a:lnTo>
                  <a:lnTo>
                    <a:pt x="48392" y="0"/>
                  </a:lnTo>
                  <a:lnTo>
                    <a:pt x="48392" y="137"/>
                  </a:lnTo>
                  <a:lnTo>
                    <a:pt x="42365" y="137"/>
                  </a:lnTo>
                  <a:lnTo>
                    <a:pt x="42365" y="0"/>
                  </a:lnTo>
                  <a:lnTo>
                    <a:pt x="41228" y="0"/>
                  </a:lnTo>
                  <a:lnTo>
                    <a:pt x="41228" y="137"/>
                  </a:lnTo>
                  <a:lnTo>
                    <a:pt x="35157" y="137"/>
                  </a:lnTo>
                  <a:lnTo>
                    <a:pt x="35157" y="0"/>
                  </a:lnTo>
                  <a:lnTo>
                    <a:pt x="34020" y="0"/>
                  </a:lnTo>
                  <a:lnTo>
                    <a:pt x="34020" y="137"/>
                  </a:lnTo>
                  <a:lnTo>
                    <a:pt x="27971" y="137"/>
                  </a:lnTo>
                  <a:lnTo>
                    <a:pt x="27971" y="0"/>
                  </a:lnTo>
                  <a:lnTo>
                    <a:pt x="26834" y="0"/>
                  </a:lnTo>
                  <a:lnTo>
                    <a:pt x="26834" y="137"/>
                  </a:lnTo>
                  <a:lnTo>
                    <a:pt x="20785" y="137"/>
                  </a:lnTo>
                  <a:lnTo>
                    <a:pt x="20785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45" name="Google Shape;1645;p9"/>
          <p:cNvGrpSpPr/>
          <p:nvPr/>
        </p:nvGrpSpPr>
        <p:grpSpPr>
          <a:xfrm rot="1831146">
            <a:off x="510808" y="686270"/>
            <a:ext cx="917961" cy="1017012"/>
            <a:chOff x="7567100" y="2085976"/>
            <a:chExt cx="961560" cy="1065315"/>
          </a:xfrm>
        </p:grpSpPr>
        <p:sp>
          <p:nvSpPr>
            <p:cNvPr id="1646" name="Google Shape;1646;p9"/>
            <p:cNvSpPr/>
            <p:nvPr/>
          </p:nvSpPr>
          <p:spPr>
            <a:xfrm rot="-5811408">
              <a:off x="7662746" y="2293643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7" name="Google Shape;1647;p9"/>
            <p:cNvSpPr/>
            <p:nvPr/>
          </p:nvSpPr>
          <p:spPr>
            <a:xfrm rot="-5811408">
              <a:off x="7551704" y="2192955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48" name="Google Shape;1648;p9"/>
          <p:cNvGrpSpPr/>
          <p:nvPr/>
        </p:nvGrpSpPr>
        <p:grpSpPr>
          <a:xfrm>
            <a:off x="-370675" y="2671213"/>
            <a:ext cx="1064625" cy="930275"/>
            <a:chOff x="3739700" y="4218425"/>
            <a:chExt cx="1064625" cy="930275"/>
          </a:xfrm>
        </p:grpSpPr>
        <p:sp>
          <p:nvSpPr>
            <p:cNvPr id="1649" name="Google Shape;1649;p9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0" name="Google Shape;1650;p9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1" name="Google Shape;1651;p9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2" name="Google Shape;1652;p9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3" name="Google Shape;1653;p9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4" name="Google Shape;1654;p9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5" name="Google Shape;1655;p9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6" name="Google Shape;1656;p9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7" name="Google Shape;1657;p9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8" name="Google Shape;1658;p9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9" name="Google Shape;1659;p9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0" name="Google Shape;1660;p9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1" name="Google Shape;1661;p9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2" name="Google Shape;1662;p9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3" name="Google Shape;1663;p9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4" name="Google Shape;1664;p9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5" name="Google Shape;1665;p9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6" name="Google Shape;1666;p9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7" name="Google Shape;1667;p9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8" name="Google Shape;1668;p9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669" name="Google Shape;1669;p9"/>
          <p:cNvGrpSpPr/>
          <p:nvPr/>
        </p:nvGrpSpPr>
        <p:grpSpPr>
          <a:xfrm>
            <a:off x="4220901" y="4040701"/>
            <a:ext cx="1064642" cy="307217"/>
            <a:chOff x="4541338" y="271625"/>
            <a:chExt cx="1169679" cy="337564"/>
          </a:xfrm>
        </p:grpSpPr>
        <p:sp>
          <p:nvSpPr>
            <p:cNvPr id="1670" name="Google Shape;1670;p9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1" name="Google Shape;1671;p9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672" name="Google Shape;1672;p9"/>
          <p:cNvSpPr txBox="1">
            <a:spLocks noGrp="1"/>
          </p:cNvSpPr>
          <p:nvPr>
            <p:ph type="title"/>
          </p:nvPr>
        </p:nvSpPr>
        <p:spPr>
          <a:xfrm>
            <a:off x="2075875" y="1624625"/>
            <a:ext cx="4992300" cy="599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1673" name="Google Shape;1673;p9"/>
          <p:cNvSpPr txBox="1">
            <a:spLocks noGrp="1"/>
          </p:cNvSpPr>
          <p:nvPr>
            <p:ph type="subTitle" idx="1"/>
          </p:nvPr>
        </p:nvSpPr>
        <p:spPr>
          <a:xfrm>
            <a:off x="2275050" y="2520750"/>
            <a:ext cx="4593900" cy="993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034707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6"/>
        </a:solidFill>
        <a:effectLst/>
      </p:bgPr>
    </p:bg>
    <p:spTree>
      <p:nvGrpSpPr>
        <p:cNvPr id="1" name="Shape 19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54943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06317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9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2" name="Google Shape;1982;p13"/>
          <p:cNvSpPr txBox="1">
            <a:spLocks noGrp="1"/>
          </p:cNvSpPr>
          <p:nvPr>
            <p:ph type="subTitle" idx="1"/>
          </p:nvPr>
        </p:nvSpPr>
        <p:spPr>
          <a:xfrm>
            <a:off x="751625" y="3372425"/>
            <a:ext cx="2111100" cy="48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3" name="Google Shape;1983;p13"/>
          <p:cNvSpPr txBox="1">
            <a:spLocks noGrp="1"/>
          </p:cNvSpPr>
          <p:nvPr>
            <p:ph type="subTitle" idx="2"/>
          </p:nvPr>
        </p:nvSpPr>
        <p:spPr>
          <a:xfrm>
            <a:off x="751625" y="3003425"/>
            <a:ext cx="2111100" cy="369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4" name="Google Shape;1984;p13"/>
          <p:cNvSpPr txBox="1">
            <a:spLocks noGrp="1"/>
          </p:cNvSpPr>
          <p:nvPr>
            <p:ph type="subTitle" idx="3"/>
          </p:nvPr>
        </p:nvSpPr>
        <p:spPr>
          <a:xfrm>
            <a:off x="3516450" y="3372425"/>
            <a:ext cx="2111100" cy="48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5" name="Google Shape;1985;p13"/>
          <p:cNvSpPr txBox="1">
            <a:spLocks noGrp="1"/>
          </p:cNvSpPr>
          <p:nvPr>
            <p:ph type="subTitle" idx="4"/>
          </p:nvPr>
        </p:nvSpPr>
        <p:spPr>
          <a:xfrm>
            <a:off x="3516450" y="3003425"/>
            <a:ext cx="2111100" cy="369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6" name="Google Shape;1986;p13"/>
          <p:cNvSpPr txBox="1">
            <a:spLocks noGrp="1"/>
          </p:cNvSpPr>
          <p:nvPr>
            <p:ph type="subTitle" idx="5"/>
          </p:nvPr>
        </p:nvSpPr>
        <p:spPr>
          <a:xfrm>
            <a:off x="6281275" y="3372425"/>
            <a:ext cx="2111100" cy="48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1987" name="Google Shape;1987;p13"/>
          <p:cNvSpPr txBox="1">
            <a:spLocks noGrp="1"/>
          </p:cNvSpPr>
          <p:nvPr>
            <p:ph type="subTitle" idx="6"/>
          </p:nvPr>
        </p:nvSpPr>
        <p:spPr>
          <a:xfrm>
            <a:off x="6281275" y="3003425"/>
            <a:ext cx="2111100" cy="369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1988" name="Google Shape;1988;p13"/>
          <p:cNvGrpSpPr/>
          <p:nvPr/>
        </p:nvGrpSpPr>
        <p:grpSpPr>
          <a:xfrm>
            <a:off x="7821841" y="-809717"/>
            <a:ext cx="1862327" cy="4491787"/>
            <a:chOff x="5692625" y="470675"/>
            <a:chExt cx="1669500" cy="4027425"/>
          </a:xfrm>
        </p:grpSpPr>
        <p:sp>
          <p:nvSpPr>
            <p:cNvPr id="1989" name="Google Shape;1989;p13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0" name="Google Shape;1990;p13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1" name="Google Shape;1991;p13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2" name="Google Shape;1992;p13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3" name="Google Shape;1993;p13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4" name="Google Shape;1994;p13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5" name="Google Shape;1995;p13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6" name="Google Shape;1996;p13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7" name="Google Shape;1997;p13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8" name="Google Shape;1998;p13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9" name="Google Shape;1999;p13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0" name="Google Shape;2000;p13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1" name="Google Shape;2001;p13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2" name="Google Shape;2002;p13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3" name="Google Shape;2003;p13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4" name="Google Shape;2004;p13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5" name="Google Shape;2005;p13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6" name="Google Shape;2006;p13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7" name="Google Shape;2007;p13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8" name="Google Shape;2008;p13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9" name="Google Shape;2009;p13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0" name="Google Shape;2010;p13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1" name="Google Shape;2011;p13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2" name="Google Shape;2012;p13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3" name="Google Shape;2013;p13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4" name="Google Shape;2014;p13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5" name="Google Shape;2015;p13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6" name="Google Shape;2016;p13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7" name="Google Shape;2017;p13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8" name="Google Shape;2018;p13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9" name="Google Shape;2019;p13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0" name="Google Shape;2020;p13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1" name="Google Shape;2021;p13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2" name="Google Shape;2022;p13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3" name="Google Shape;2023;p13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4" name="Google Shape;2024;p13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5" name="Google Shape;2025;p13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6" name="Google Shape;2026;p13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7" name="Google Shape;2027;p13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8" name="Google Shape;2028;p13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9" name="Google Shape;2029;p13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0" name="Google Shape;2030;p13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1" name="Google Shape;2031;p13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2" name="Google Shape;2032;p13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3" name="Google Shape;2033;p13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4" name="Google Shape;2034;p13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5" name="Google Shape;2035;p13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6" name="Google Shape;2036;p13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7" name="Google Shape;2037;p13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8" name="Google Shape;2038;p13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9" name="Google Shape;2039;p13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0" name="Google Shape;2040;p13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1" name="Google Shape;2041;p13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2" name="Google Shape;2042;p13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3" name="Google Shape;2043;p13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4" name="Google Shape;2044;p13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5" name="Google Shape;2045;p13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6" name="Google Shape;2046;p13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7" name="Google Shape;2047;p13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8" name="Google Shape;2048;p13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9" name="Google Shape;2049;p13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0" name="Google Shape;2050;p13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1" name="Google Shape;2051;p13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2" name="Google Shape;2052;p13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3" name="Google Shape;2053;p13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4" name="Google Shape;2054;p13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5" name="Google Shape;2055;p13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6" name="Google Shape;2056;p13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7" name="Google Shape;2057;p13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8" name="Google Shape;2058;p13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9" name="Google Shape;2059;p13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0" name="Google Shape;2060;p13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1" name="Google Shape;2061;p13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2" name="Google Shape;2062;p13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3" name="Google Shape;2063;p13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4" name="Google Shape;2064;p13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5" name="Google Shape;2065;p13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6" name="Google Shape;2066;p13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7" name="Google Shape;2067;p13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8" name="Google Shape;2068;p13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9" name="Google Shape;2069;p13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0" name="Google Shape;2070;p13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1" name="Google Shape;2071;p13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2" name="Google Shape;2072;p13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3" name="Google Shape;2073;p13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4" name="Google Shape;2074;p13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5" name="Google Shape;2075;p13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6" name="Google Shape;2076;p13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7" name="Google Shape;2077;p13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8" name="Google Shape;2078;p13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9" name="Google Shape;2079;p13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0" name="Google Shape;2080;p13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1" name="Google Shape;2081;p13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2" name="Google Shape;2082;p13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3" name="Google Shape;2083;p13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4" name="Google Shape;2084;p13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5" name="Google Shape;2085;p13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6" name="Google Shape;2086;p13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7" name="Google Shape;2087;p13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8" name="Google Shape;2088;p13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9" name="Google Shape;2089;p13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0" name="Google Shape;2090;p13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1" name="Google Shape;2091;p13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2" name="Google Shape;2092;p13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3" name="Google Shape;2093;p13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4" name="Google Shape;2094;p13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5" name="Google Shape;2095;p13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6" name="Google Shape;2096;p13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7" name="Google Shape;2097;p13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8" name="Google Shape;2098;p13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9" name="Google Shape;2099;p13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0" name="Google Shape;2100;p13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1" name="Google Shape;2101;p13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2" name="Google Shape;2102;p13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3" name="Google Shape;2103;p13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4" name="Google Shape;2104;p13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5" name="Google Shape;2105;p13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6" name="Google Shape;2106;p13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7" name="Google Shape;2107;p13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8" name="Google Shape;2108;p13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9" name="Google Shape;2109;p13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0" name="Google Shape;2110;p13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1" name="Google Shape;2111;p13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2" name="Google Shape;2112;p13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3" name="Google Shape;2113;p13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4" name="Google Shape;2114;p13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5" name="Google Shape;2115;p13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6" name="Google Shape;2116;p13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7" name="Google Shape;2117;p13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8" name="Google Shape;2118;p13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9" name="Google Shape;2119;p13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0" name="Google Shape;2120;p13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1" name="Google Shape;2121;p13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2" name="Google Shape;2122;p13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3" name="Google Shape;2123;p13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4" name="Google Shape;2124;p13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5" name="Google Shape;2125;p13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6" name="Google Shape;2126;p13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7" name="Google Shape;2127;p13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8" name="Google Shape;2128;p13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9" name="Google Shape;2129;p13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0" name="Google Shape;2130;p13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1" name="Google Shape;2131;p13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2" name="Google Shape;2132;p13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3" name="Google Shape;2133;p13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4" name="Google Shape;2134;p13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5" name="Google Shape;2135;p13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6" name="Google Shape;2136;p13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7" name="Google Shape;2137;p13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8" name="Google Shape;2138;p13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9" name="Google Shape;2139;p13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0" name="Google Shape;2140;p13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1" name="Google Shape;2141;p13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2" name="Google Shape;2142;p13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3" name="Google Shape;2143;p13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4" name="Google Shape;2144;p13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5" name="Google Shape;2145;p13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6" name="Google Shape;2146;p13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7" name="Google Shape;2147;p13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8" name="Google Shape;2148;p13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9" name="Google Shape;2149;p13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0" name="Google Shape;2150;p13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1" name="Google Shape;2151;p13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2" name="Google Shape;2152;p13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153" name="Google Shape;2153;p13"/>
          <p:cNvGrpSpPr/>
          <p:nvPr/>
        </p:nvGrpSpPr>
        <p:grpSpPr>
          <a:xfrm rot="10800000">
            <a:off x="-31175" y="4293849"/>
            <a:ext cx="2458888" cy="969114"/>
            <a:chOff x="7132400" y="-50625"/>
            <a:chExt cx="2688778" cy="1059721"/>
          </a:xfrm>
        </p:grpSpPr>
        <p:sp>
          <p:nvSpPr>
            <p:cNvPr id="2154" name="Google Shape;2154;p13"/>
            <p:cNvSpPr/>
            <p:nvPr/>
          </p:nvSpPr>
          <p:spPr>
            <a:xfrm flipH="1">
              <a:off x="7132400" y="-50625"/>
              <a:ext cx="2688778" cy="1059721"/>
            </a:xfrm>
            <a:custGeom>
              <a:avLst/>
              <a:gdLst/>
              <a:ahLst/>
              <a:cxnLst/>
              <a:rect l="l" t="t" r="r" b="b"/>
              <a:pathLst>
                <a:path w="89395" h="35233" extrusionOk="0">
                  <a:moveTo>
                    <a:pt x="1" y="0"/>
                  </a:moveTo>
                  <a:lnTo>
                    <a:pt x="1" y="32676"/>
                  </a:lnTo>
                  <a:cubicBezTo>
                    <a:pt x="5624" y="34424"/>
                    <a:pt x="10455" y="35232"/>
                    <a:pt x="14695" y="35232"/>
                  </a:cubicBezTo>
                  <a:cubicBezTo>
                    <a:pt x="26453" y="35232"/>
                    <a:pt x="33670" y="29013"/>
                    <a:pt x="40640" y="19362"/>
                  </a:cubicBezTo>
                  <a:cubicBezTo>
                    <a:pt x="44140" y="14526"/>
                    <a:pt x="48561" y="13369"/>
                    <a:pt x="53442" y="13369"/>
                  </a:cubicBezTo>
                  <a:cubicBezTo>
                    <a:pt x="57927" y="13369"/>
                    <a:pt x="62800" y="14346"/>
                    <a:pt x="67703" y="14346"/>
                  </a:cubicBezTo>
                  <a:cubicBezTo>
                    <a:pt x="75307" y="14346"/>
                    <a:pt x="82983" y="11995"/>
                    <a:pt x="8939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5" name="Google Shape;2155;p13"/>
            <p:cNvSpPr/>
            <p:nvPr/>
          </p:nvSpPr>
          <p:spPr>
            <a:xfrm flipH="1">
              <a:off x="9013882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5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6" name="Google Shape;2156;p13"/>
            <p:cNvSpPr/>
            <p:nvPr/>
          </p:nvSpPr>
          <p:spPr>
            <a:xfrm flipH="1">
              <a:off x="8906026" y="1528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4" y="263"/>
                    <a:pt x="15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429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7" name="Google Shape;2157;p13"/>
            <p:cNvSpPr/>
            <p:nvPr/>
          </p:nvSpPr>
          <p:spPr>
            <a:xfrm flipH="1">
              <a:off x="8906026" y="572899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2"/>
                    <a:pt x="790" y="1853"/>
                  </a:cubicBezTo>
                  <a:cubicBezTo>
                    <a:pt x="1398" y="2096"/>
                    <a:pt x="2067" y="2188"/>
                    <a:pt x="2705" y="2188"/>
                  </a:cubicBezTo>
                  <a:cubicBezTo>
                    <a:pt x="3982" y="2188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30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8" name="Google Shape;2158;p13"/>
            <p:cNvSpPr/>
            <p:nvPr/>
          </p:nvSpPr>
          <p:spPr>
            <a:xfrm flipH="1">
              <a:off x="8860069" y="380798"/>
              <a:ext cx="84939" cy="117272"/>
            </a:xfrm>
            <a:custGeom>
              <a:avLst/>
              <a:gdLst/>
              <a:ahLst/>
              <a:cxnLst/>
              <a:rect l="l" t="t" r="r" b="b"/>
              <a:pathLst>
                <a:path w="2824" h="3899" extrusionOk="0">
                  <a:moveTo>
                    <a:pt x="1659" y="0"/>
                  </a:moveTo>
                  <a:cubicBezTo>
                    <a:pt x="1282" y="0"/>
                    <a:pt x="912" y="203"/>
                    <a:pt x="779" y="672"/>
                  </a:cubicBezTo>
                  <a:cubicBezTo>
                    <a:pt x="597" y="1371"/>
                    <a:pt x="414" y="2040"/>
                    <a:pt x="202" y="2739"/>
                  </a:cubicBezTo>
                  <a:cubicBezTo>
                    <a:pt x="0" y="3434"/>
                    <a:pt x="582" y="3899"/>
                    <a:pt x="1149" y="3899"/>
                  </a:cubicBezTo>
                  <a:cubicBezTo>
                    <a:pt x="1524" y="3899"/>
                    <a:pt x="1893" y="3696"/>
                    <a:pt x="2025" y="3225"/>
                  </a:cubicBezTo>
                  <a:cubicBezTo>
                    <a:pt x="2238" y="2556"/>
                    <a:pt x="2421" y="1857"/>
                    <a:pt x="2603" y="1188"/>
                  </a:cubicBezTo>
                  <a:cubicBezTo>
                    <a:pt x="2823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9" name="Google Shape;2159;p13"/>
            <p:cNvSpPr/>
            <p:nvPr/>
          </p:nvSpPr>
          <p:spPr>
            <a:xfrm flipH="1">
              <a:off x="8774409" y="219586"/>
              <a:ext cx="113873" cy="60967"/>
            </a:xfrm>
            <a:custGeom>
              <a:avLst/>
              <a:gdLst/>
              <a:ahLst/>
              <a:cxnLst/>
              <a:rect l="l" t="t" r="r" b="b"/>
              <a:pathLst>
                <a:path w="3786" h="2027" extrusionOk="0">
                  <a:moveTo>
                    <a:pt x="2172" y="1"/>
                  </a:moveTo>
                  <a:cubicBezTo>
                    <a:pt x="1697" y="1"/>
                    <a:pt x="1222" y="62"/>
                    <a:pt x="747" y="165"/>
                  </a:cubicBezTo>
                  <a:cubicBezTo>
                    <a:pt x="352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8" y="2026"/>
                    <a:pt x="1146" y="2014"/>
                    <a:pt x="1234" y="1989"/>
                  </a:cubicBezTo>
                  <a:cubicBezTo>
                    <a:pt x="1587" y="1930"/>
                    <a:pt x="1940" y="1897"/>
                    <a:pt x="2285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1" y="1929"/>
                    <a:pt x="2877" y="1930"/>
                    <a:pt x="2894" y="1930"/>
                  </a:cubicBezTo>
                  <a:cubicBezTo>
                    <a:pt x="3388" y="1930"/>
                    <a:pt x="3786" y="1486"/>
                    <a:pt x="3757" y="986"/>
                  </a:cubicBezTo>
                  <a:cubicBezTo>
                    <a:pt x="3786" y="486"/>
                    <a:pt x="3388" y="42"/>
                    <a:pt x="2894" y="42"/>
                  </a:cubicBezTo>
                  <a:cubicBezTo>
                    <a:pt x="2877" y="42"/>
                    <a:pt x="2861" y="43"/>
                    <a:pt x="2845" y="44"/>
                  </a:cubicBezTo>
                  <a:cubicBezTo>
                    <a:pt x="2621" y="15"/>
                    <a:pt x="2396" y="1"/>
                    <a:pt x="217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0" name="Google Shape;2160;p13"/>
            <p:cNvSpPr/>
            <p:nvPr/>
          </p:nvSpPr>
          <p:spPr>
            <a:xfrm flipH="1">
              <a:off x="8745115" y="343142"/>
              <a:ext cx="86864" cy="65990"/>
            </a:xfrm>
            <a:custGeom>
              <a:avLst/>
              <a:gdLst/>
              <a:ahLst/>
              <a:cxnLst/>
              <a:rect l="l" t="t" r="r" b="b"/>
              <a:pathLst>
                <a:path w="2888" h="2194" extrusionOk="0">
                  <a:moveTo>
                    <a:pt x="1038" y="0"/>
                  </a:moveTo>
                  <a:cubicBezTo>
                    <a:pt x="622" y="0"/>
                    <a:pt x="252" y="282"/>
                    <a:pt x="152" y="708"/>
                  </a:cubicBezTo>
                  <a:cubicBezTo>
                    <a:pt x="0" y="1194"/>
                    <a:pt x="304" y="1711"/>
                    <a:pt x="790" y="1863"/>
                  </a:cubicBezTo>
                  <a:cubicBezTo>
                    <a:pt x="1064" y="1954"/>
                    <a:pt x="1307" y="2076"/>
                    <a:pt x="1581" y="2167"/>
                  </a:cubicBezTo>
                  <a:cubicBezTo>
                    <a:pt x="1658" y="2185"/>
                    <a:pt x="1735" y="2194"/>
                    <a:pt x="1811" y="2194"/>
                  </a:cubicBezTo>
                  <a:cubicBezTo>
                    <a:pt x="2243" y="2194"/>
                    <a:pt x="2637" y="1912"/>
                    <a:pt x="2766" y="1498"/>
                  </a:cubicBezTo>
                  <a:cubicBezTo>
                    <a:pt x="2888" y="981"/>
                    <a:pt x="2584" y="465"/>
                    <a:pt x="2097" y="343"/>
                  </a:cubicBezTo>
                  <a:cubicBezTo>
                    <a:pt x="1824" y="252"/>
                    <a:pt x="1581" y="130"/>
                    <a:pt x="1307" y="39"/>
                  </a:cubicBezTo>
                  <a:cubicBezTo>
                    <a:pt x="1217" y="13"/>
                    <a:pt x="1126" y="0"/>
                    <a:pt x="103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1" name="Google Shape;2161;p13"/>
            <p:cNvSpPr/>
            <p:nvPr/>
          </p:nvSpPr>
          <p:spPr>
            <a:xfrm flipH="1">
              <a:off x="8605228" y="-50625"/>
              <a:ext cx="56726" cy="45507"/>
            </a:xfrm>
            <a:custGeom>
              <a:avLst/>
              <a:gdLst/>
              <a:ahLst/>
              <a:cxnLst/>
              <a:rect l="l" t="t" r="r" b="b"/>
              <a:pathLst>
                <a:path w="188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2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2" name="Google Shape;2162;p13"/>
            <p:cNvSpPr/>
            <p:nvPr/>
          </p:nvSpPr>
          <p:spPr>
            <a:xfrm flipH="1">
              <a:off x="8999565" y="467811"/>
              <a:ext cx="117693" cy="72487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1" y="969"/>
                    <a:pt x="701" y="1669"/>
                  </a:cubicBezTo>
                  <a:cubicBezTo>
                    <a:pt x="1157" y="2034"/>
                    <a:pt x="1704" y="2277"/>
                    <a:pt x="2281" y="2368"/>
                  </a:cubicBezTo>
                  <a:cubicBezTo>
                    <a:pt x="2385" y="2396"/>
                    <a:pt x="2484" y="2409"/>
                    <a:pt x="2576" y="2409"/>
                  </a:cubicBezTo>
                  <a:cubicBezTo>
                    <a:pt x="3597" y="2409"/>
                    <a:pt x="3912" y="851"/>
                    <a:pt x="2798" y="545"/>
                  </a:cubicBezTo>
                  <a:cubicBezTo>
                    <a:pt x="2616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7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3" name="Google Shape;2163;p13"/>
            <p:cNvSpPr/>
            <p:nvPr/>
          </p:nvSpPr>
          <p:spPr>
            <a:xfrm flipH="1">
              <a:off x="8922478" y="202472"/>
              <a:ext cx="127138" cy="1415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70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6" y="4506"/>
                    <a:pt x="2038" y="4048"/>
                  </a:cubicBezTo>
                  <a:cubicBezTo>
                    <a:pt x="2099" y="3804"/>
                    <a:pt x="2221" y="3561"/>
                    <a:pt x="2373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4" y="339"/>
                    <a:pt x="3923" y="278"/>
                  </a:cubicBezTo>
                  <a:cubicBezTo>
                    <a:pt x="3892" y="248"/>
                    <a:pt x="3832" y="218"/>
                    <a:pt x="3801" y="187"/>
                  </a:cubicBezTo>
                  <a:cubicBezTo>
                    <a:pt x="3680" y="96"/>
                    <a:pt x="3558" y="66"/>
                    <a:pt x="3437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4" name="Google Shape;2164;p13"/>
            <p:cNvSpPr/>
            <p:nvPr/>
          </p:nvSpPr>
          <p:spPr>
            <a:xfrm flipH="1">
              <a:off x="9034905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0" y="1863"/>
                  </a:cubicBezTo>
                  <a:cubicBezTo>
                    <a:pt x="1611" y="2198"/>
                    <a:pt x="2492" y="2411"/>
                    <a:pt x="3404" y="2471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5" name="Google Shape;2165;p13"/>
            <p:cNvSpPr/>
            <p:nvPr/>
          </p:nvSpPr>
          <p:spPr>
            <a:xfrm flipH="1">
              <a:off x="7779706" y="202472"/>
              <a:ext cx="126777" cy="1415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8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1" y="4245"/>
                    <a:pt x="583" y="4706"/>
                    <a:pt x="1151" y="4706"/>
                  </a:cubicBezTo>
                  <a:cubicBezTo>
                    <a:pt x="1526" y="4706"/>
                    <a:pt x="1893" y="4506"/>
                    <a:pt x="2026" y="4048"/>
                  </a:cubicBezTo>
                  <a:cubicBezTo>
                    <a:pt x="2087" y="3804"/>
                    <a:pt x="2208" y="3561"/>
                    <a:pt x="2360" y="3348"/>
                  </a:cubicBezTo>
                  <a:cubicBezTo>
                    <a:pt x="2786" y="2710"/>
                    <a:pt x="3455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4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50" y="218"/>
                    <a:pt x="3789" y="157"/>
                  </a:cubicBezTo>
                  <a:cubicBezTo>
                    <a:pt x="3698" y="96"/>
                    <a:pt x="3576" y="66"/>
                    <a:pt x="3455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6" name="Google Shape;2166;p13"/>
            <p:cNvSpPr/>
            <p:nvPr/>
          </p:nvSpPr>
          <p:spPr>
            <a:xfrm flipH="1">
              <a:off x="7871140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7" name="Google Shape;2167;p13"/>
            <p:cNvSpPr/>
            <p:nvPr/>
          </p:nvSpPr>
          <p:spPr>
            <a:xfrm flipH="1">
              <a:off x="7629773" y="79187"/>
              <a:ext cx="111557" cy="109572"/>
            </a:xfrm>
            <a:custGeom>
              <a:avLst/>
              <a:gdLst/>
              <a:ahLst/>
              <a:cxnLst/>
              <a:rect l="l" t="t" r="r" b="b"/>
              <a:pathLst>
                <a:path w="3709" h="3643" extrusionOk="0">
                  <a:moveTo>
                    <a:pt x="2432" y="1"/>
                  </a:moveTo>
                  <a:cubicBezTo>
                    <a:pt x="1641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7" y="3192"/>
                  </a:cubicBezTo>
                  <a:cubicBezTo>
                    <a:pt x="732" y="3480"/>
                    <a:pt x="1042" y="3642"/>
                    <a:pt x="1365" y="3642"/>
                  </a:cubicBezTo>
                  <a:cubicBezTo>
                    <a:pt x="1519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59"/>
                    <a:pt x="2067" y="1976"/>
                    <a:pt x="2128" y="1885"/>
                  </a:cubicBezTo>
                  <a:cubicBezTo>
                    <a:pt x="2151" y="1870"/>
                    <a:pt x="2177" y="1864"/>
                    <a:pt x="2205" y="1864"/>
                  </a:cubicBezTo>
                  <a:cubicBezTo>
                    <a:pt x="2289" y="1864"/>
                    <a:pt x="2386" y="1915"/>
                    <a:pt x="2432" y="1915"/>
                  </a:cubicBezTo>
                  <a:cubicBezTo>
                    <a:pt x="3708" y="1915"/>
                    <a:pt x="3708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8" name="Google Shape;2168;p13"/>
            <p:cNvSpPr/>
            <p:nvPr/>
          </p:nvSpPr>
          <p:spPr>
            <a:xfrm flipH="1">
              <a:off x="8211219" y="70946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1"/>
                  </a:moveTo>
                  <a:cubicBezTo>
                    <a:pt x="1612" y="1"/>
                    <a:pt x="852" y="366"/>
                    <a:pt x="396" y="1034"/>
                  </a:cubicBezTo>
                  <a:cubicBezTo>
                    <a:pt x="1" y="1703"/>
                    <a:pt x="31" y="2554"/>
                    <a:pt x="518" y="3192"/>
                  </a:cubicBezTo>
                  <a:cubicBezTo>
                    <a:pt x="703" y="3480"/>
                    <a:pt x="1026" y="3643"/>
                    <a:pt x="1358" y="3643"/>
                  </a:cubicBezTo>
                  <a:cubicBezTo>
                    <a:pt x="1517" y="3643"/>
                    <a:pt x="1677" y="3606"/>
                    <a:pt x="1825" y="3527"/>
                  </a:cubicBezTo>
                  <a:cubicBezTo>
                    <a:pt x="2280" y="3253"/>
                    <a:pt x="2432" y="2676"/>
                    <a:pt x="2159" y="2220"/>
                  </a:cubicBezTo>
                  <a:cubicBezTo>
                    <a:pt x="2129" y="2159"/>
                    <a:pt x="2037" y="1977"/>
                    <a:pt x="2129" y="1916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6"/>
                    <a:pt x="2432" y="1916"/>
                  </a:cubicBezTo>
                  <a:cubicBezTo>
                    <a:pt x="3679" y="1916"/>
                    <a:pt x="367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9" name="Google Shape;2169;p13"/>
            <p:cNvSpPr/>
            <p:nvPr/>
          </p:nvSpPr>
          <p:spPr>
            <a:xfrm flipH="1">
              <a:off x="8786260" y="74615"/>
              <a:ext cx="111557" cy="110174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1" y="1703"/>
                    <a:pt x="61" y="2554"/>
                    <a:pt x="548" y="3192"/>
                  </a:cubicBezTo>
                  <a:cubicBezTo>
                    <a:pt x="709" y="3494"/>
                    <a:pt x="1016" y="3663"/>
                    <a:pt x="1338" y="3663"/>
                  </a:cubicBezTo>
                  <a:cubicBezTo>
                    <a:pt x="1502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3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0" name="Google Shape;2170;p13"/>
            <p:cNvSpPr/>
            <p:nvPr/>
          </p:nvSpPr>
          <p:spPr>
            <a:xfrm flipH="1">
              <a:off x="9373180" y="74615"/>
              <a:ext cx="111557" cy="110174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8" y="3192"/>
                  </a:cubicBezTo>
                  <a:cubicBezTo>
                    <a:pt x="729" y="3494"/>
                    <a:pt x="1030" y="3663"/>
                    <a:pt x="1345" y="3663"/>
                  </a:cubicBezTo>
                  <a:cubicBezTo>
                    <a:pt x="1506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6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1" name="Google Shape;2171;p13"/>
            <p:cNvSpPr/>
            <p:nvPr/>
          </p:nvSpPr>
          <p:spPr>
            <a:xfrm flipH="1">
              <a:off x="8798140" y="642347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2" y="0"/>
                    <a:pt x="852" y="365"/>
                    <a:pt x="396" y="1034"/>
                  </a:cubicBezTo>
                  <a:cubicBezTo>
                    <a:pt x="1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8" y="3642"/>
                  </a:cubicBezTo>
                  <a:cubicBezTo>
                    <a:pt x="1516" y="3642"/>
                    <a:pt x="1677" y="3605"/>
                    <a:pt x="1825" y="3526"/>
                  </a:cubicBezTo>
                  <a:cubicBezTo>
                    <a:pt x="2280" y="3253"/>
                    <a:pt x="2432" y="2675"/>
                    <a:pt x="2159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5"/>
                    <a:pt x="2432" y="1915"/>
                  </a:cubicBezTo>
                  <a:cubicBezTo>
                    <a:pt x="3679" y="1915"/>
                    <a:pt x="3679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2" name="Google Shape;2172;p13"/>
            <p:cNvSpPr/>
            <p:nvPr/>
          </p:nvSpPr>
          <p:spPr>
            <a:xfrm flipH="1">
              <a:off x="9346653" y="642347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1" y="0"/>
                    <a:pt x="851" y="365"/>
                    <a:pt x="395" y="1034"/>
                  </a:cubicBezTo>
                  <a:cubicBezTo>
                    <a:pt x="0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7" y="3642"/>
                  </a:cubicBezTo>
                  <a:cubicBezTo>
                    <a:pt x="1516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58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8" y="1885"/>
                    <a:pt x="2192" y="1875"/>
                    <a:pt x="2227" y="1875"/>
                  </a:cubicBezTo>
                  <a:cubicBezTo>
                    <a:pt x="2297" y="1875"/>
                    <a:pt x="2371" y="1915"/>
                    <a:pt x="2432" y="1915"/>
                  </a:cubicBezTo>
                  <a:cubicBezTo>
                    <a:pt x="3678" y="1915"/>
                    <a:pt x="3678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3" name="Google Shape;2173;p13"/>
            <p:cNvSpPr/>
            <p:nvPr/>
          </p:nvSpPr>
          <p:spPr>
            <a:xfrm flipH="1">
              <a:off x="7763254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4" name="Google Shape;2174;p13"/>
            <p:cNvSpPr/>
            <p:nvPr/>
          </p:nvSpPr>
          <p:spPr>
            <a:xfrm flipH="1">
              <a:off x="7892163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5" name="Google Shape;2175;p13"/>
            <p:cNvSpPr/>
            <p:nvPr/>
          </p:nvSpPr>
          <p:spPr>
            <a:xfrm flipH="1">
              <a:off x="8205716" y="-50625"/>
              <a:ext cx="49417" cy="14437"/>
            </a:xfrm>
            <a:custGeom>
              <a:avLst/>
              <a:gdLst/>
              <a:ahLst/>
              <a:cxnLst/>
              <a:rect l="l" t="t" r="r" b="b"/>
              <a:pathLst>
                <a:path w="1643" h="480" extrusionOk="0">
                  <a:moveTo>
                    <a:pt x="1" y="0"/>
                  </a:moveTo>
                  <a:cubicBezTo>
                    <a:pt x="177" y="302"/>
                    <a:pt x="499" y="480"/>
                    <a:pt x="847" y="480"/>
                  </a:cubicBezTo>
                  <a:cubicBezTo>
                    <a:pt x="919" y="480"/>
                    <a:pt x="992" y="472"/>
                    <a:pt x="1065" y="456"/>
                  </a:cubicBezTo>
                  <a:cubicBezTo>
                    <a:pt x="1308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6" name="Google Shape;2176;p13"/>
            <p:cNvSpPr/>
            <p:nvPr/>
          </p:nvSpPr>
          <p:spPr>
            <a:xfrm flipH="1">
              <a:off x="7320762" y="80751"/>
              <a:ext cx="139018" cy="74352"/>
            </a:xfrm>
            <a:custGeom>
              <a:avLst/>
              <a:gdLst/>
              <a:ahLst/>
              <a:cxnLst/>
              <a:rect l="l" t="t" r="r" b="b"/>
              <a:pathLst>
                <a:path w="4622" h="2472" extrusionOk="0">
                  <a:moveTo>
                    <a:pt x="1037" y="0"/>
                  </a:moveTo>
                  <a:cubicBezTo>
                    <a:pt x="621" y="0"/>
                    <a:pt x="248" y="277"/>
                    <a:pt x="123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5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7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7" name="Google Shape;2177;p13"/>
            <p:cNvSpPr/>
            <p:nvPr/>
          </p:nvSpPr>
          <p:spPr>
            <a:xfrm flipH="1">
              <a:off x="7414933" y="228970"/>
              <a:ext cx="98775" cy="76968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6" y="2"/>
                    <a:pt x="2311" y="5"/>
                  </a:cubicBezTo>
                  <a:cubicBezTo>
                    <a:pt x="2128" y="5"/>
                    <a:pt x="1946" y="36"/>
                    <a:pt x="1764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9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12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5" y="856"/>
                    <a:pt x="1" y="1525"/>
                    <a:pt x="305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9" y="2407"/>
                    <a:pt x="669" y="2437"/>
                  </a:cubicBezTo>
                  <a:cubicBezTo>
                    <a:pt x="821" y="2528"/>
                    <a:pt x="1004" y="2559"/>
                    <a:pt x="1186" y="2559"/>
                  </a:cubicBezTo>
                  <a:cubicBezTo>
                    <a:pt x="1277" y="2559"/>
                    <a:pt x="1338" y="2528"/>
                    <a:pt x="1399" y="2528"/>
                  </a:cubicBezTo>
                  <a:cubicBezTo>
                    <a:pt x="2007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3" y="765"/>
                  </a:cubicBezTo>
                  <a:cubicBezTo>
                    <a:pt x="3223" y="644"/>
                    <a:pt x="3162" y="522"/>
                    <a:pt x="3101" y="431"/>
                  </a:cubicBezTo>
                  <a:cubicBezTo>
                    <a:pt x="3071" y="370"/>
                    <a:pt x="3010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8" name="Google Shape;2178;p13"/>
            <p:cNvSpPr/>
            <p:nvPr/>
          </p:nvSpPr>
          <p:spPr>
            <a:xfrm flipH="1">
              <a:off x="7986304" y="228970"/>
              <a:ext cx="98775" cy="76968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5" y="2"/>
                    <a:pt x="2310" y="5"/>
                  </a:cubicBezTo>
                  <a:cubicBezTo>
                    <a:pt x="2128" y="5"/>
                    <a:pt x="1946" y="36"/>
                    <a:pt x="1763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8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09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4" y="856"/>
                    <a:pt x="0" y="1525"/>
                    <a:pt x="304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8" y="2407"/>
                    <a:pt x="669" y="2437"/>
                  </a:cubicBezTo>
                  <a:cubicBezTo>
                    <a:pt x="821" y="2528"/>
                    <a:pt x="1003" y="2559"/>
                    <a:pt x="1186" y="2559"/>
                  </a:cubicBezTo>
                  <a:cubicBezTo>
                    <a:pt x="1277" y="2559"/>
                    <a:pt x="1338" y="2528"/>
                    <a:pt x="1398" y="2528"/>
                  </a:cubicBezTo>
                  <a:cubicBezTo>
                    <a:pt x="2006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2" y="765"/>
                  </a:cubicBezTo>
                  <a:cubicBezTo>
                    <a:pt x="3222" y="644"/>
                    <a:pt x="3161" y="522"/>
                    <a:pt x="3101" y="431"/>
                  </a:cubicBezTo>
                  <a:cubicBezTo>
                    <a:pt x="3070" y="370"/>
                    <a:pt x="3009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9" name="Google Shape;2179;p13"/>
            <p:cNvSpPr/>
            <p:nvPr/>
          </p:nvSpPr>
          <p:spPr>
            <a:xfrm flipH="1">
              <a:off x="7462486" y="-50625"/>
              <a:ext cx="56696" cy="45507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2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0" name="Google Shape;2180;p13"/>
            <p:cNvSpPr/>
            <p:nvPr/>
          </p:nvSpPr>
          <p:spPr>
            <a:xfrm flipH="1">
              <a:off x="7299739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4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1" name="Google Shape;2181;p13"/>
            <p:cNvSpPr/>
            <p:nvPr/>
          </p:nvSpPr>
          <p:spPr>
            <a:xfrm flipH="1">
              <a:off x="7191883" y="1528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398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2" name="Google Shape;2182;p13"/>
            <p:cNvSpPr/>
            <p:nvPr/>
          </p:nvSpPr>
          <p:spPr>
            <a:xfrm flipH="1">
              <a:off x="7522820" y="102948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5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3" name="Google Shape;2183;p13"/>
            <p:cNvSpPr/>
            <p:nvPr/>
          </p:nvSpPr>
          <p:spPr>
            <a:xfrm flipH="1">
              <a:off x="8463534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1" y="1863"/>
                  </a:cubicBezTo>
                  <a:cubicBezTo>
                    <a:pt x="1611" y="2198"/>
                    <a:pt x="2493" y="2411"/>
                    <a:pt x="3405" y="2471"/>
                  </a:cubicBezTo>
                  <a:cubicBezTo>
                    <a:pt x="3414" y="2472"/>
                    <a:pt x="3424" y="2472"/>
                    <a:pt x="3434" y="2472"/>
                  </a:cubicBezTo>
                  <a:cubicBezTo>
                    <a:pt x="4620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4" name="Google Shape;2184;p13"/>
            <p:cNvSpPr/>
            <p:nvPr/>
          </p:nvSpPr>
          <p:spPr>
            <a:xfrm flipH="1">
              <a:off x="8351077" y="202472"/>
              <a:ext cx="126777" cy="1415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7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0" y="4245"/>
                    <a:pt x="583" y="4706"/>
                    <a:pt x="1151" y="4706"/>
                  </a:cubicBezTo>
                  <a:cubicBezTo>
                    <a:pt x="1525" y="4706"/>
                    <a:pt x="1893" y="4506"/>
                    <a:pt x="2026" y="4048"/>
                  </a:cubicBezTo>
                  <a:cubicBezTo>
                    <a:pt x="2086" y="3804"/>
                    <a:pt x="2208" y="3561"/>
                    <a:pt x="2360" y="3348"/>
                  </a:cubicBezTo>
                  <a:cubicBezTo>
                    <a:pt x="2786" y="2710"/>
                    <a:pt x="3454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3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49" y="218"/>
                    <a:pt x="3789" y="157"/>
                  </a:cubicBezTo>
                  <a:cubicBezTo>
                    <a:pt x="3697" y="96"/>
                    <a:pt x="3576" y="66"/>
                    <a:pt x="3454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5" name="Google Shape;2185;p13"/>
            <p:cNvSpPr/>
            <p:nvPr/>
          </p:nvSpPr>
          <p:spPr>
            <a:xfrm flipH="1">
              <a:off x="8334625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2" y="698"/>
                  </a:cubicBezTo>
                  <a:cubicBezTo>
                    <a:pt x="0" y="1215"/>
                    <a:pt x="304" y="1731"/>
                    <a:pt x="791" y="1853"/>
                  </a:cubicBezTo>
                  <a:cubicBezTo>
                    <a:pt x="1399" y="2096"/>
                    <a:pt x="2067" y="2187"/>
                    <a:pt x="2706" y="2187"/>
                  </a:cubicBezTo>
                  <a:cubicBezTo>
                    <a:pt x="3982" y="2187"/>
                    <a:pt x="3982" y="303"/>
                    <a:pt x="2706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6" name="Google Shape;2186;p13"/>
            <p:cNvSpPr/>
            <p:nvPr/>
          </p:nvSpPr>
          <p:spPr>
            <a:xfrm flipH="1">
              <a:off x="8557706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9" y="0"/>
                    <a:pt x="1946" y="61"/>
                    <a:pt x="1794" y="152"/>
                  </a:cubicBezTo>
                  <a:cubicBezTo>
                    <a:pt x="1734" y="183"/>
                    <a:pt x="1673" y="213"/>
                    <a:pt x="1642" y="274"/>
                  </a:cubicBezTo>
                  <a:cubicBezTo>
                    <a:pt x="1582" y="335"/>
                    <a:pt x="1490" y="396"/>
                    <a:pt x="1430" y="456"/>
                  </a:cubicBezTo>
                  <a:cubicBezTo>
                    <a:pt x="1399" y="456"/>
                    <a:pt x="1369" y="487"/>
                    <a:pt x="1338" y="517"/>
                  </a:cubicBezTo>
                  <a:cubicBezTo>
                    <a:pt x="1278" y="547"/>
                    <a:pt x="1186" y="608"/>
                    <a:pt x="1126" y="639"/>
                  </a:cubicBezTo>
                  <a:cubicBezTo>
                    <a:pt x="1034" y="669"/>
                    <a:pt x="974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7" y="2250"/>
                    <a:pt x="518" y="2341"/>
                  </a:cubicBezTo>
                  <a:cubicBezTo>
                    <a:pt x="578" y="2371"/>
                    <a:pt x="609" y="2402"/>
                    <a:pt x="670" y="2432"/>
                  </a:cubicBezTo>
                  <a:cubicBezTo>
                    <a:pt x="822" y="2523"/>
                    <a:pt x="1004" y="2554"/>
                    <a:pt x="1217" y="2554"/>
                  </a:cubicBezTo>
                  <a:cubicBezTo>
                    <a:pt x="1278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80" y="1611"/>
                  </a:cubicBezTo>
                  <a:cubicBezTo>
                    <a:pt x="3193" y="1399"/>
                    <a:pt x="3284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80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7" name="Google Shape;2187;p13"/>
            <p:cNvSpPr/>
            <p:nvPr/>
          </p:nvSpPr>
          <p:spPr>
            <a:xfrm flipH="1">
              <a:off x="8202136" y="219586"/>
              <a:ext cx="114776" cy="60967"/>
            </a:xfrm>
            <a:custGeom>
              <a:avLst/>
              <a:gdLst/>
              <a:ahLst/>
              <a:cxnLst/>
              <a:rect l="l" t="t" r="r" b="b"/>
              <a:pathLst>
                <a:path w="3816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7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9" y="1930"/>
                    <a:pt x="2897" y="1930"/>
                  </a:cubicBezTo>
                  <a:cubicBezTo>
                    <a:pt x="3419" y="1930"/>
                    <a:pt x="3816" y="1485"/>
                    <a:pt x="3757" y="956"/>
                  </a:cubicBezTo>
                  <a:cubicBezTo>
                    <a:pt x="3786" y="456"/>
                    <a:pt x="3390" y="42"/>
                    <a:pt x="2897" y="42"/>
                  </a:cubicBezTo>
                  <a:cubicBezTo>
                    <a:pt x="2880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8" name="Google Shape;2188;p13"/>
            <p:cNvSpPr/>
            <p:nvPr/>
          </p:nvSpPr>
          <p:spPr>
            <a:xfrm flipH="1">
              <a:off x="8094191" y="102948"/>
              <a:ext cx="86894" cy="127108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5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1" y="2068"/>
                    <a:pt x="244" y="3223"/>
                    <a:pt x="1186" y="3952"/>
                  </a:cubicBezTo>
                  <a:cubicBezTo>
                    <a:pt x="1369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4" y="3952"/>
                  </a:cubicBezTo>
                  <a:cubicBezTo>
                    <a:pt x="2888" y="3587"/>
                    <a:pt x="2888" y="2980"/>
                    <a:pt x="2524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9" name="Google Shape;2189;p13"/>
            <p:cNvSpPr/>
            <p:nvPr/>
          </p:nvSpPr>
          <p:spPr>
            <a:xfrm flipH="1">
              <a:off x="7634345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0" name="Google Shape;2190;p13"/>
            <p:cNvSpPr/>
            <p:nvPr/>
          </p:nvSpPr>
          <p:spPr>
            <a:xfrm flipH="1">
              <a:off x="8033857" y="-50625"/>
              <a:ext cx="57628" cy="45507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9" y="1513"/>
                    <a:pt x="958" y="1513"/>
                  </a:cubicBezTo>
                  <a:cubicBezTo>
                    <a:pt x="1437" y="1513"/>
                    <a:pt x="1915" y="1201"/>
                    <a:pt x="1915" y="578"/>
                  </a:cubicBezTo>
                  <a:lnTo>
                    <a:pt x="191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1" name="Google Shape;2191;p13"/>
            <p:cNvSpPr/>
            <p:nvPr/>
          </p:nvSpPr>
          <p:spPr>
            <a:xfrm flipH="1">
              <a:off x="7631637" y="219586"/>
              <a:ext cx="113903" cy="60967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2" name="Google Shape;2192;p13"/>
            <p:cNvSpPr/>
            <p:nvPr/>
          </p:nvSpPr>
          <p:spPr>
            <a:xfrm flipH="1">
              <a:off x="8442511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6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3" name="Google Shape;2193;p13"/>
            <p:cNvSpPr/>
            <p:nvPr/>
          </p:nvSpPr>
          <p:spPr>
            <a:xfrm flipH="1">
              <a:off x="9306741" y="914513"/>
              <a:ext cx="96639" cy="66411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1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4" name="Google Shape;2194;p13"/>
            <p:cNvSpPr/>
            <p:nvPr/>
          </p:nvSpPr>
          <p:spPr>
            <a:xfrm flipH="1">
              <a:off x="9431440" y="380798"/>
              <a:ext cx="84969" cy="117272"/>
            </a:xfrm>
            <a:custGeom>
              <a:avLst/>
              <a:gdLst/>
              <a:ahLst/>
              <a:cxnLst/>
              <a:rect l="l" t="t" r="r" b="b"/>
              <a:pathLst>
                <a:path w="2825" h="3899" extrusionOk="0">
                  <a:moveTo>
                    <a:pt x="1659" y="0"/>
                  </a:moveTo>
                  <a:cubicBezTo>
                    <a:pt x="1283" y="0"/>
                    <a:pt x="912" y="203"/>
                    <a:pt x="780" y="672"/>
                  </a:cubicBezTo>
                  <a:cubicBezTo>
                    <a:pt x="598" y="1371"/>
                    <a:pt x="415" y="2040"/>
                    <a:pt x="202" y="2739"/>
                  </a:cubicBezTo>
                  <a:cubicBezTo>
                    <a:pt x="1" y="3434"/>
                    <a:pt x="583" y="3899"/>
                    <a:pt x="1150" y="3899"/>
                  </a:cubicBezTo>
                  <a:cubicBezTo>
                    <a:pt x="1525" y="3899"/>
                    <a:pt x="1893" y="3696"/>
                    <a:pt x="2026" y="3225"/>
                  </a:cubicBezTo>
                  <a:cubicBezTo>
                    <a:pt x="2239" y="2556"/>
                    <a:pt x="2421" y="1857"/>
                    <a:pt x="2604" y="1188"/>
                  </a:cubicBezTo>
                  <a:cubicBezTo>
                    <a:pt x="2824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5" name="Google Shape;2195;p13"/>
            <p:cNvSpPr/>
            <p:nvPr/>
          </p:nvSpPr>
          <p:spPr>
            <a:xfrm flipH="1">
              <a:off x="9236963" y="674349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0"/>
                  </a:moveTo>
                  <a:cubicBezTo>
                    <a:pt x="547" y="0"/>
                    <a:pt x="122" y="426"/>
                    <a:pt x="122" y="942"/>
                  </a:cubicBezTo>
                  <a:cubicBezTo>
                    <a:pt x="0" y="2067"/>
                    <a:pt x="274" y="3222"/>
                    <a:pt x="1186" y="3951"/>
                  </a:cubicBezTo>
                  <a:cubicBezTo>
                    <a:pt x="1368" y="4134"/>
                    <a:pt x="1603" y="4225"/>
                    <a:pt x="1843" y="4225"/>
                  </a:cubicBezTo>
                  <a:cubicBezTo>
                    <a:pt x="2082" y="4225"/>
                    <a:pt x="2325" y="4134"/>
                    <a:pt x="2523" y="3951"/>
                  </a:cubicBezTo>
                  <a:cubicBezTo>
                    <a:pt x="2888" y="3587"/>
                    <a:pt x="2888" y="2979"/>
                    <a:pt x="2523" y="2614"/>
                  </a:cubicBezTo>
                  <a:cubicBezTo>
                    <a:pt x="1945" y="2158"/>
                    <a:pt x="1945" y="1611"/>
                    <a:pt x="2006" y="942"/>
                  </a:cubicBezTo>
                  <a:cubicBezTo>
                    <a:pt x="2006" y="426"/>
                    <a:pt x="1581" y="0"/>
                    <a:pt x="106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6" name="Google Shape;2196;p13"/>
            <p:cNvSpPr/>
            <p:nvPr/>
          </p:nvSpPr>
          <p:spPr>
            <a:xfrm flipH="1">
              <a:off x="9236963" y="102948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6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7" name="Google Shape;2197;p13"/>
            <p:cNvSpPr/>
            <p:nvPr/>
          </p:nvSpPr>
          <p:spPr>
            <a:xfrm flipH="1">
              <a:off x="9477397" y="572899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2"/>
                    <a:pt x="791" y="1853"/>
                  </a:cubicBezTo>
                  <a:cubicBezTo>
                    <a:pt x="1399" y="2096"/>
                    <a:pt x="2068" y="2188"/>
                    <a:pt x="2706" y="2188"/>
                  </a:cubicBezTo>
                  <a:cubicBezTo>
                    <a:pt x="3983" y="2188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30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8" name="Google Shape;2198;p13"/>
            <p:cNvSpPr/>
            <p:nvPr/>
          </p:nvSpPr>
          <p:spPr>
            <a:xfrm flipH="1">
              <a:off x="9348488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9" name="Google Shape;2199;p13"/>
            <p:cNvSpPr/>
            <p:nvPr/>
          </p:nvSpPr>
          <p:spPr>
            <a:xfrm flipH="1">
              <a:off x="9700447" y="800491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1"/>
                  </a:moveTo>
                  <a:cubicBezTo>
                    <a:pt x="2128" y="1"/>
                    <a:pt x="1946" y="61"/>
                    <a:pt x="1763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5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09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4" y="852"/>
                    <a:pt x="0" y="1520"/>
                    <a:pt x="304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7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47" y="2554"/>
                    <a:pt x="1307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2" y="761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0" name="Google Shape;2200;p13"/>
            <p:cNvSpPr/>
            <p:nvPr/>
          </p:nvSpPr>
          <p:spPr>
            <a:xfrm flipH="1">
              <a:off x="9748000" y="465435"/>
              <a:ext cx="56726" cy="100820"/>
            </a:xfrm>
            <a:custGeom>
              <a:avLst/>
              <a:gdLst/>
              <a:ahLst/>
              <a:cxnLst/>
              <a:rect l="l" t="t" r="r" b="b"/>
              <a:pathLst>
                <a:path w="1886" h="3352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3040"/>
                    <a:pt x="472" y="3352"/>
                    <a:pt x="943" y="3352"/>
                  </a:cubicBezTo>
                  <a:cubicBezTo>
                    <a:pt x="1414" y="3352"/>
                    <a:pt x="1886" y="3040"/>
                    <a:pt x="1886" y="2417"/>
                  </a:cubicBezTo>
                  <a:lnTo>
                    <a:pt x="1886" y="958"/>
                  </a:lnTo>
                  <a:cubicBezTo>
                    <a:pt x="1886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1" name="Google Shape;2201;p13"/>
            <p:cNvSpPr/>
            <p:nvPr/>
          </p:nvSpPr>
          <p:spPr>
            <a:xfrm flipH="1">
              <a:off x="9493849" y="773843"/>
              <a:ext cx="127138" cy="141966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69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0" y="4247"/>
                    <a:pt x="593" y="4719"/>
                    <a:pt x="1165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0" y="3561"/>
                    <a:pt x="2372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3" y="339"/>
                    <a:pt x="3923" y="279"/>
                  </a:cubicBezTo>
                  <a:cubicBezTo>
                    <a:pt x="3892" y="248"/>
                    <a:pt x="3831" y="218"/>
                    <a:pt x="3801" y="188"/>
                  </a:cubicBezTo>
                  <a:cubicBezTo>
                    <a:pt x="3679" y="96"/>
                    <a:pt x="3558" y="66"/>
                    <a:pt x="3436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2" name="Google Shape;2202;p13"/>
            <p:cNvSpPr/>
            <p:nvPr/>
          </p:nvSpPr>
          <p:spPr>
            <a:xfrm flipH="1">
              <a:off x="9748000" y="-50625"/>
              <a:ext cx="57628" cy="45507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31" y="578"/>
                  </a:lnTo>
                  <a:cubicBezTo>
                    <a:pt x="16" y="1201"/>
                    <a:pt x="487" y="1513"/>
                    <a:pt x="962" y="1513"/>
                  </a:cubicBezTo>
                  <a:cubicBezTo>
                    <a:pt x="1437" y="1513"/>
                    <a:pt x="1916" y="1201"/>
                    <a:pt x="1916" y="578"/>
                  </a:cubicBezTo>
                  <a:lnTo>
                    <a:pt x="1916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3" name="Google Shape;2203;p13"/>
            <p:cNvSpPr/>
            <p:nvPr/>
          </p:nvSpPr>
          <p:spPr>
            <a:xfrm flipH="1">
              <a:off x="9607208" y="900467"/>
              <a:ext cx="139890" cy="70111"/>
            </a:xfrm>
            <a:custGeom>
              <a:avLst/>
              <a:gdLst/>
              <a:ahLst/>
              <a:cxnLst/>
              <a:rect l="l" t="t" r="r" b="b"/>
              <a:pathLst>
                <a:path w="4651" h="2331" extrusionOk="0">
                  <a:moveTo>
                    <a:pt x="1229" y="0"/>
                  </a:moveTo>
                  <a:cubicBezTo>
                    <a:pt x="447" y="0"/>
                    <a:pt x="1" y="563"/>
                    <a:pt x="456" y="1266"/>
                  </a:cubicBezTo>
                  <a:cubicBezTo>
                    <a:pt x="1125" y="2300"/>
                    <a:pt x="2280" y="2330"/>
                    <a:pt x="3404" y="2330"/>
                  </a:cubicBezTo>
                  <a:cubicBezTo>
                    <a:pt x="4650" y="2330"/>
                    <a:pt x="4650" y="415"/>
                    <a:pt x="3404" y="415"/>
                  </a:cubicBezTo>
                  <a:cubicBezTo>
                    <a:pt x="3202" y="415"/>
                    <a:pt x="2972" y="496"/>
                    <a:pt x="2769" y="496"/>
                  </a:cubicBezTo>
                  <a:cubicBezTo>
                    <a:pt x="2668" y="496"/>
                    <a:pt x="2573" y="476"/>
                    <a:pt x="2492" y="415"/>
                  </a:cubicBezTo>
                  <a:cubicBezTo>
                    <a:pt x="2036" y="124"/>
                    <a:pt x="1595" y="0"/>
                    <a:pt x="122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4" name="Google Shape;2204;p13"/>
            <p:cNvSpPr/>
            <p:nvPr/>
          </p:nvSpPr>
          <p:spPr>
            <a:xfrm flipH="1">
              <a:off x="9700447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0"/>
                  </a:moveTo>
                  <a:cubicBezTo>
                    <a:pt x="2128" y="0"/>
                    <a:pt x="1946" y="61"/>
                    <a:pt x="1763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4" y="851"/>
                    <a:pt x="0" y="1520"/>
                    <a:pt x="304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6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2" y="760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0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5" name="Google Shape;2205;p13"/>
            <p:cNvSpPr/>
            <p:nvPr/>
          </p:nvSpPr>
          <p:spPr>
            <a:xfrm flipH="1">
              <a:off x="9606306" y="652122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1"/>
                  </a:moveTo>
                  <a:cubicBezTo>
                    <a:pt x="620" y="1"/>
                    <a:pt x="248" y="277"/>
                    <a:pt x="122" y="678"/>
                  </a:cubicBezTo>
                  <a:cubicBezTo>
                    <a:pt x="1" y="1195"/>
                    <a:pt x="305" y="1712"/>
                    <a:pt x="791" y="1864"/>
                  </a:cubicBezTo>
                  <a:cubicBezTo>
                    <a:pt x="1612" y="2198"/>
                    <a:pt x="2493" y="2411"/>
                    <a:pt x="3405" y="2472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1"/>
                    <a:pt x="103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6" name="Google Shape;2206;p13"/>
            <p:cNvSpPr/>
            <p:nvPr/>
          </p:nvSpPr>
          <p:spPr>
            <a:xfrm flipH="1">
              <a:off x="8201145" y="343292"/>
              <a:ext cx="48485" cy="9264"/>
            </a:xfrm>
            <a:custGeom>
              <a:avLst/>
              <a:gdLst/>
              <a:ahLst/>
              <a:cxnLst/>
              <a:rect l="l" t="t" r="r" b="b"/>
              <a:pathLst>
                <a:path w="1612" h="308" extrusionOk="0">
                  <a:moveTo>
                    <a:pt x="688" y="0"/>
                  </a:moveTo>
                  <a:cubicBezTo>
                    <a:pt x="433" y="0"/>
                    <a:pt x="182" y="103"/>
                    <a:pt x="0" y="308"/>
                  </a:cubicBezTo>
                  <a:cubicBezTo>
                    <a:pt x="547" y="277"/>
                    <a:pt x="1064" y="277"/>
                    <a:pt x="1611" y="277"/>
                  </a:cubicBezTo>
                  <a:cubicBezTo>
                    <a:pt x="1398" y="186"/>
                    <a:pt x="1155" y="95"/>
                    <a:pt x="942" y="34"/>
                  </a:cubicBezTo>
                  <a:cubicBezTo>
                    <a:pt x="859" y="11"/>
                    <a:pt x="773" y="0"/>
                    <a:pt x="68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7" name="Google Shape;2207;p13"/>
            <p:cNvSpPr/>
            <p:nvPr/>
          </p:nvSpPr>
          <p:spPr>
            <a:xfrm flipH="1">
              <a:off x="8711279" y="674349"/>
              <a:ext cx="38439" cy="43913"/>
            </a:xfrm>
            <a:custGeom>
              <a:avLst/>
              <a:gdLst/>
              <a:ahLst/>
              <a:cxnLst/>
              <a:rect l="l" t="t" r="r" b="b"/>
              <a:pathLst>
                <a:path w="1278" h="1460" extrusionOk="0">
                  <a:moveTo>
                    <a:pt x="973" y="0"/>
                  </a:moveTo>
                  <a:cubicBezTo>
                    <a:pt x="457" y="0"/>
                    <a:pt x="31" y="426"/>
                    <a:pt x="31" y="942"/>
                  </a:cubicBezTo>
                  <a:cubicBezTo>
                    <a:pt x="1" y="1125"/>
                    <a:pt x="1" y="1277"/>
                    <a:pt x="31" y="1459"/>
                  </a:cubicBezTo>
                  <a:cubicBezTo>
                    <a:pt x="213" y="1307"/>
                    <a:pt x="852" y="547"/>
                    <a:pt x="1277" y="61"/>
                  </a:cubicBezTo>
                  <a:cubicBezTo>
                    <a:pt x="1186" y="30"/>
                    <a:pt x="1095" y="0"/>
                    <a:pt x="9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8" name="Google Shape;2208;p13"/>
            <p:cNvSpPr/>
            <p:nvPr/>
          </p:nvSpPr>
          <p:spPr>
            <a:xfrm flipH="1">
              <a:off x="8605228" y="465435"/>
              <a:ext cx="56726" cy="101060"/>
            </a:xfrm>
            <a:custGeom>
              <a:avLst/>
              <a:gdLst/>
              <a:ahLst/>
              <a:cxnLst/>
              <a:rect l="l" t="t" r="r" b="b"/>
              <a:pathLst>
                <a:path w="1886" h="3360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2934"/>
                    <a:pt x="426" y="3359"/>
                    <a:pt x="943" y="3359"/>
                  </a:cubicBezTo>
                  <a:cubicBezTo>
                    <a:pt x="1064" y="3359"/>
                    <a:pt x="1186" y="3329"/>
                    <a:pt x="1308" y="3268"/>
                  </a:cubicBezTo>
                  <a:cubicBezTo>
                    <a:pt x="1490" y="3055"/>
                    <a:pt x="1703" y="2812"/>
                    <a:pt x="1855" y="2539"/>
                  </a:cubicBezTo>
                  <a:cubicBezTo>
                    <a:pt x="1885" y="2508"/>
                    <a:pt x="1885" y="2447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9" name="Google Shape;2209;p13"/>
            <p:cNvSpPr/>
            <p:nvPr/>
          </p:nvSpPr>
          <p:spPr>
            <a:xfrm flipH="1">
              <a:off x="7611487" y="343142"/>
              <a:ext cx="75013" cy="32273"/>
            </a:xfrm>
            <a:custGeom>
              <a:avLst/>
              <a:gdLst/>
              <a:ahLst/>
              <a:cxnLst/>
              <a:rect l="l" t="t" r="r" b="b"/>
              <a:pathLst>
                <a:path w="2494" h="1073" extrusionOk="0">
                  <a:moveTo>
                    <a:pt x="948" y="0"/>
                  </a:moveTo>
                  <a:cubicBezTo>
                    <a:pt x="531" y="0"/>
                    <a:pt x="162" y="282"/>
                    <a:pt x="62" y="708"/>
                  </a:cubicBezTo>
                  <a:cubicBezTo>
                    <a:pt x="1" y="830"/>
                    <a:pt x="1" y="951"/>
                    <a:pt x="31" y="1073"/>
                  </a:cubicBezTo>
                  <a:cubicBezTo>
                    <a:pt x="852" y="1012"/>
                    <a:pt x="1673" y="890"/>
                    <a:pt x="2493" y="708"/>
                  </a:cubicBezTo>
                  <a:cubicBezTo>
                    <a:pt x="2372" y="526"/>
                    <a:pt x="2189" y="404"/>
                    <a:pt x="2007" y="343"/>
                  </a:cubicBezTo>
                  <a:cubicBezTo>
                    <a:pt x="1733" y="252"/>
                    <a:pt x="1490" y="130"/>
                    <a:pt x="1217" y="39"/>
                  </a:cubicBezTo>
                  <a:cubicBezTo>
                    <a:pt x="1126" y="13"/>
                    <a:pt x="1036" y="0"/>
                    <a:pt x="94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0" name="Google Shape;2210;p13"/>
            <p:cNvSpPr/>
            <p:nvPr/>
          </p:nvSpPr>
          <p:spPr>
            <a:xfrm flipH="1">
              <a:off x="7898539" y="332254"/>
              <a:ext cx="136371" cy="44094"/>
            </a:xfrm>
            <a:custGeom>
              <a:avLst/>
              <a:gdLst/>
              <a:ahLst/>
              <a:cxnLst/>
              <a:rect l="l" t="t" r="r" b="b"/>
              <a:pathLst>
                <a:path w="4534" h="1466" extrusionOk="0">
                  <a:moveTo>
                    <a:pt x="1041" y="0"/>
                  </a:moveTo>
                  <a:cubicBezTo>
                    <a:pt x="289" y="0"/>
                    <a:pt x="1" y="371"/>
                    <a:pt x="460" y="1070"/>
                  </a:cubicBezTo>
                  <a:cubicBezTo>
                    <a:pt x="1767" y="1222"/>
                    <a:pt x="3074" y="1374"/>
                    <a:pt x="4381" y="1465"/>
                  </a:cubicBezTo>
                  <a:cubicBezTo>
                    <a:pt x="4533" y="888"/>
                    <a:pt x="4077" y="310"/>
                    <a:pt x="3469" y="310"/>
                  </a:cubicBezTo>
                  <a:cubicBezTo>
                    <a:pt x="3317" y="340"/>
                    <a:pt x="3165" y="356"/>
                    <a:pt x="3013" y="356"/>
                  </a:cubicBezTo>
                  <a:cubicBezTo>
                    <a:pt x="2861" y="356"/>
                    <a:pt x="2709" y="340"/>
                    <a:pt x="2557" y="310"/>
                  </a:cubicBezTo>
                  <a:cubicBezTo>
                    <a:pt x="1952" y="101"/>
                    <a:pt x="1433" y="0"/>
                    <a:pt x="10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1" name="Google Shape;2211;p13"/>
            <p:cNvSpPr/>
            <p:nvPr/>
          </p:nvSpPr>
          <p:spPr>
            <a:xfrm flipH="1">
              <a:off x="9247941" y="989916"/>
              <a:ext cx="47553" cy="15400"/>
            </a:xfrm>
            <a:custGeom>
              <a:avLst/>
              <a:gdLst/>
              <a:ahLst/>
              <a:cxnLst/>
              <a:rect l="l" t="t" r="r" b="b"/>
              <a:pathLst>
                <a:path w="1581" h="512" extrusionOk="0">
                  <a:moveTo>
                    <a:pt x="871" y="0"/>
                  </a:moveTo>
                  <a:cubicBezTo>
                    <a:pt x="540" y="0"/>
                    <a:pt x="216" y="163"/>
                    <a:pt x="31" y="450"/>
                  </a:cubicBezTo>
                  <a:lnTo>
                    <a:pt x="0" y="511"/>
                  </a:lnTo>
                  <a:cubicBezTo>
                    <a:pt x="517" y="481"/>
                    <a:pt x="1064" y="420"/>
                    <a:pt x="1581" y="329"/>
                  </a:cubicBezTo>
                  <a:cubicBezTo>
                    <a:pt x="1490" y="238"/>
                    <a:pt x="1429" y="177"/>
                    <a:pt x="1338" y="116"/>
                  </a:cubicBezTo>
                  <a:cubicBezTo>
                    <a:pt x="1190" y="37"/>
                    <a:pt x="1030" y="0"/>
                    <a:pt x="87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2" name="Google Shape;2212;p13"/>
            <p:cNvSpPr/>
            <p:nvPr/>
          </p:nvSpPr>
          <p:spPr>
            <a:xfrm flipH="1">
              <a:off x="9808335" y="751135"/>
              <a:ext cx="12843" cy="43913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4"/>
                    <a:pt x="426" y="426"/>
                    <a:pt x="62" y="61"/>
                  </a:cubicBezTo>
                  <a:cubicBezTo>
                    <a:pt x="31" y="61"/>
                    <a:pt x="31" y="31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3" name="Google Shape;2213;p13"/>
            <p:cNvSpPr/>
            <p:nvPr/>
          </p:nvSpPr>
          <p:spPr>
            <a:xfrm flipH="1">
              <a:off x="9808335" y="179764"/>
              <a:ext cx="12843" cy="43913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3"/>
                    <a:pt x="426" y="426"/>
                    <a:pt x="62" y="61"/>
                  </a:cubicBezTo>
                  <a:cubicBezTo>
                    <a:pt x="31" y="61"/>
                    <a:pt x="31" y="30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4" name="Google Shape;2214;p13"/>
            <p:cNvSpPr/>
            <p:nvPr/>
          </p:nvSpPr>
          <p:spPr>
            <a:xfrm flipH="1">
              <a:off x="9431440" y="952169"/>
              <a:ext cx="69750" cy="55072"/>
            </a:xfrm>
            <a:custGeom>
              <a:avLst/>
              <a:gdLst/>
              <a:ahLst/>
              <a:cxnLst/>
              <a:rect l="l" t="t" r="r" b="b"/>
              <a:pathLst>
                <a:path w="2319" h="1831" extrusionOk="0">
                  <a:moveTo>
                    <a:pt x="1153" y="0"/>
                  </a:moveTo>
                  <a:cubicBezTo>
                    <a:pt x="777" y="0"/>
                    <a:pt x="406" y="203"/>
                    <a:pt x="274" y="672"/>
                  </a:cubicBezTo>
                  <a:cubicBezTo>
                    <a:pt x="183" y="1006"/>
                    <a:pt x="92" y="1341"/>
                    <a:pt x="0" y="1675"/>
                  </a:cubicBezTo>
                  <a:cubicBezTo>
                    <a:pt x="0" y="1675"/>
                    <a:pt x="1632" y="1830"/>
                    <a:pt x="1883" y="1830"/>
                  </a:cubicBezTo>
                  <a:cubicBezTo>
                    <a:pt x="1904" y="1830"/>
                    <a:pt x="1915" y="1829"/>
                    <a:pt x="1915" y="1827"/>
                  </a:cubicBezTo>
                  <a:cubicBezTo>
                    <a:pt x="1976" y="1614"/>
                    <a:pt x="2037" y="1401"/>
                    <a:pt x="2098" y="1189"/>
                  </a:cubicBezTo>
                  <a:cubicBezTo>
                    <a:pt x="2318" y="472"/>
                    <a:pt x="1728" y="0"/>
                    <a:pt x="11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5" name="Google Shape;2215;p13"/>
            <p:cNvSpPr/>
            <p:nvPr/>
          </p:nvSpPr>
          <p:spPr>
            <a:xfrm flipH="1">
              <a:off x="9045011" y="896948"/>
              <a:ext cx="131048" cy="71795"/>
            </a:xfrm>
            <a:custGeom>
              <a:avLst/>
              <a:gdLst/>
              <a:ahLst/>
              <a:cxnLst/>
              <a:rect l="l" t="t" r="r" b="b"/>
              <a:pathLst>
                <a:path w="4357" h="2387" extrusionOk="0">
                  <a:moveTo>
                    <a:pt x="1328" y="0"/>
                  </a:moveTo>
                  <a:cubicBezTo>
                    <a:pt x="660" y="0"/>
                    <a:pt x="0" y="692"/>
                    <a:pt x="467" y="1414"/>
                  </a:cubicBezTo>
                  <a:cubicBezTo>
                    <a:pt x="802" y="1930"/>
                    <a:pt x="1379" y="2295"/>
                    <a:pt x="2017" y="2386"/>
                  </a:cubicBezTo>
                  <a:cubicBezTo>
                    <a:pt x="2808" y="2113"/>
                    <a:pt x="3598" y="1809"/>
                    <a:pt x="4327" y="1475"/>
                  </a:cubicBezTo>
                  <a:cubicBezTo>
                    <a:pt x="4357" y="975"/>
                    <a:pt x="3961" y="561"/>
                    <a:pt x="3468" y="561"/>
                  </a:cubicBezTo>
                  <a:cubicBezTo>
                    <a:pt x="3450" y="561"/>
                    <a:pt x="3433" y="562"/>
                    <a:pt x="3416" y="563"/>
                  </a:cubicBezTo>
                  <a:lnTo>
                    <a:pt x="2473" y="563"/>
                  </a:lnTo>
                  <a:cubicBezTo>
                    <a:pt x="2382" y="532"/>
                    <a:pt x="2291" y="532"/>
                    <a:pt x="2200" y="502"/>
                  </a:cubicBezTo>
                  <a:cubicBezTo>
                    <a:pt x="2114" y="480"/>
                    <a:pt x="2073" y="459"/>
                    <a:pt x="2079" y="459"/>
                  </a:cubicBezTo>
                  <a:cubicBezTo>
                    <a:pt x="2081" y="459"/>
                    <a:pt x="2091" y="463"/>
                    <a:pt x="2109" y="471"/>
                  </a:cubicBezTo>
                  <a:cubicBezTo>
                    <a:pt x="2177" y="471"/>
                    <a:pt x="2109" y="420"/>
                    <a:pt x="2096" y="420"/>
                  </a:cubicBezTo>
                  <a:cubicBezTo>
                    <a:pt x="2095" y="420"/>
                    <a:pt x="2095" y="420"/>
                    <a:pt x="2095" y="420"/>
                  </a:cubicBezTo>
                  <a:lnTo>
                    <a:pt x="2095" y="420"/>
                  </a:lnTo>
                  <a:cubicBezTo>
                    <a:pt x="1894" y="124"/>
                    <a:pt x="1610" y="0"/>
                    <a:pt x="132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6" name="Google Shape;2216;p13"/>
            <p:cNvSpPr/>
            <p:nvPr/>
          </p:nvSpPr>
          <p:spPr>
            <a:xfrm flipH="1">
              <a:off x="9810170" y="426575"/>
              <a:ext cx="11008" cy="43011"/>
            </a:xfrm>
            <a:custGeom>
              <a:avLst/>
              <a:gdLst/>
              <a:ahLst/>
              <a:cxnLst/>
              <a:rect l="l" t="t" r="r" b="b"/>
              <a:pathLst>
                <a:path w="366" h="1430" extrusionOk="0">
                  <a:moveTo>
                    <a:pt x="1" y="1"/>
                  </a:moveTo>
                  <a:lnTo>
                    <a:pt x="1" y="1429"/>
                  </a:lnTo>
                  <a:cubicBezTo>
                    <a:pt x="62" y="1338"/>
                    <a:pt x="92" y="1247"/>
                    <a:pt x="153" y="1156"/>
                  </a:cubicBezTo>
                  <a:cubicBezTo>
                    <a:pt x="366" y="761"/>
                    <a:pt x="305" y="305"/>
                    <a:pt x="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7" name="Google Shape;2217;p13"/>
            <p:cNvSpPr/>
            <p:nvPr/>
          </p:nvSpPr>
          <p:spPr>
            <a:xfrm flipH="1">
              <a:off x="8665562" y="102948"/>
              <a:ext cx="86894" cy="127108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4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0" y="2068"/>
                    <a:pt x="244" y="3223"/>
                    <a:pt x="1186" y="3952"/>
                  </a:cubicBezTo>
                  <a:cubicBezTo>
                    <a:pt x="1368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8" name="Google Shape;2218;p13"/>
            <p:cNvSpPr/>
            <p:nvPr/>
          </p:nvSpPr>
          <p:spPr>
            <a:xfrm flipH="1">
              <a:off x="9345780" y="790987"/>
              <a:ext cx="113903" cy="60937"/>
            </a:xfrm>
            <a:custGeom>
              <a:avLst/>
              <a:gdLst/>
              <a:ahLst/>
              <a:cxnLst/>
              <a:rect l="l" t="t" r="r" b="b"/>
              <a:pathLst>
                <a:path w="3787" h="2026" extrusionOk="0">
                  <a:moveTo>
                    <a:pt x="2173" y="0"/>
                  </a:moveTo>
                  <a:cubicBezTo>
                    <a:pt x="1698" y="0"/>
                    <a:pt x="1223" y="61"/>
                    <a:pt x="748" y="165"/>
                  </a:cubicBezTo>
                  <a:cubicBezTo>
                    <a:pt x="353" y="256"/>
                    <a:pt x="110" y="590"/>
                    <a:pt x="79" y="985"/>
                  </a:cubicBezTo>
                  <a:cubicBezTo>
                    <a:pt x="1" y="1562"/>
                    <a:pt x="442" y="2025"/>
                    <a:pt x="974" y="2025"/>
                  </a:cubicBezTo>
                  <a:cubicBezTo>
                    <a:pt x="1059" y="2025"/>
                    <a:pt x="1146" y="2014"/>
                    <a:pt x="1234" y="1988"/>
                  </a:cubicBezTo>
                  <a:cubicBezTo>
                    <a:pt x="1588" y="1929"/>
                    <a:pt x="1941" y="1896"/>
                    <a:pt x="2286" y="1896"/>
                  </a:cubicBezTo>
                  <a:cubicBezTo>
                    <a:pt x="2475" y="1896"/>
                    <a:pt x="2662" y="1906"/>
                    <a:pt x="2845" y="1928"/>
                  </a:cubicBezTo>
                  <a:cubicBezTo>
                    <a:pt x="2862" y="1929"/>
                    <a:pt x="2878" y="1929"/>
                    <a:pt x="2894" y="1929"/>
                  </a:cubicBezTo>
                  <a:cubicBezTo>
                    <a:pt x="3389" y="1929"/>
                    <a:pt x="3787" y="1486"/>
                    <a:pt x="3757" y="985"/>
                  </a:cubicBezTo>
                  <a:cubicBezTo>
                    <a:pt x="3787" y="485"/>
                    <a:pt x="3389" y="42"/>
                    <a:pt x="2894" y="42"/>
                  </a:cubicBezTo>
                  <a:cubicBezTo>
                    <a:pt x="2878" y="42"/>
                    <a:pt x="2862" y="42"/>
                    <a:pt x="2845" y="43"/>
                  </a:cubicBezTo>
                  <a:cubicBezTo>
                    <a:pt x="2621" y="14"/>
                    <a:pt x="2397" y="0"/>
                    <a:pt x="21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9" name="Google Shape;2219;p13"/>
            <p:cNvSpPr/>
            <p:nvPr/>
          </p:nvSpPr>
          <p:spPr>
            <a:xfrm flipH="1">
              <a:off x="9176629" y="-50625"/>
              <a:ext cx="56696" cy="45507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0" name="Google Shape;2220;p13"/>
            <p:cNvSpPr/>
            <p:nvPr/>
          </p:nvSpPr>
          <p:spPr>
            <a:xfrm flipH="1">
              <a:off x="8777118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7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1" name="Google Shape;2221;p13"/>
            <p:cNvSpPr/>
            <p:nvPr/>
          </p:nvSpPr>
          <p:spPr>
            <a:xfrm flipH="1">
              <a:off x="8822834" y="790446"/>
              <a:ext cx="63103" cy="49387"/>
            </a:xfrm>
            <a:custGeom>
              <a:avLst/>
              <a:gdLst/>
              <a:ahLst/>
              <a:cxnLst/>
              <a:rect l="l" t="t" r="r" b="b"/>
              <a:pathLst>
                <a:path w="2098" h="1642" extrusionOk="0">
                  <a:moveTo>
                    <a:pt x="2098" y="0"/>
                  </a:moveTo>
                  <a:cubicBezTo>
                    <a:pt x="1612" y="0"/>
                    <a:pt x="1125" y="31"/>
                    <a:pt x="669" y="152"/>
                  </a:cubicBezTo>
                  <a:cubicBezTo>
                    <a:pt x="274" y="243"/>
                    <a:pt x="31" y="608"/>
                    <a:pt x="1" y="973"/>
                  </a:cubicBezTo>
                  <a:cubicBezTo>
                    <a:pt x="1" y="1216"/>
                    <a:pt x="61" y="1459"/>
                    <a:pt x="183" y="1642"/>
                  </a:cubicBezTo>
                  <a:cubicBezTo>
                    <a:pt x="852" y="1125"/>
                    <a:pt x="1490" y="578"/>
                    <a:pt x="209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2" name="Google Shape;2222;p13"/>
            <p:cNvSpPr/>
            <p:nvPr/>
          </p:nvSpPr>
          <p:spPr>
            <a:xfrm flipH="1">
              <a:off x="9477397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3" name="Google Shape;2223;p13"/>
            <p:cNvSpPr/>
            <p:nvPr/>
          </p:nvSpPr>
          <p:spPr>
            <a:xfrm flipH="1">
              <a:off x="9129076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8" y="0"/>
                    <a:pt x="1946" y="61"/>
                    <a:pt x="1794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21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4" name="Google Shape;2224;p13"/>
            <p:cNvSpPr/>
            <p:nvPr/>
          </p:nvSpPr>
          <p:spPr>
            <a:xfrm flipH="1">
              <a:off x="9176629" y="465435"/>
              <a:ext cx="56696" cy="100820"/>
            </a:xfrm>
            <a:custGeom>
              <a:avLst/>
              <a:gdLst/>
              <a:ahLst/>
              <a:cxnLst/>
              <a:rect l="l" t="t" r="r" b="b"/>
              <a:pathLst>
                <a:path w="1885" h="3352" extrusionOk="0">
                  <a:moveTo>
                    <a:pt x="943" y="1"/>
                  </a:moveTo>
                  <a:cubicBezTo>
                    <a:pt x="471" y="1"/>
                    <a:pt x="0" y="320"/>
                    <a:pt x="0" y="958"/>
                  </a:cubicBezTo>
                  <a:lnTo>
                    <a:pt x="0" y="2417"/>
                  </a:lnTo>
                  <a:cubicBezTo>
                    <a:pt x="0" y="3040"/>
                    <a:pt x="471" y="3352"/>
                    <a:pt x="943" y="3352"/>
                  </a:cubicBezTo>
                  <a:cubicBezTo>
                    <a:pt x="1414" y="3352"/>
                    <a:pt x="1885" y="3040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5" name="Google Shape;2225;p13"/>
            <p:cNvSpPr/>
            <p:nvPr/>
          </p:nvSpPr>
          <p:spPr>
            <a:xfrm flipH="1">
              <a:off x="8922478" y="773843"/>
              <a:ext cx="127138" cy="141966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70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7"/>
                    <a:pt x="594" y="4719"/>
                    <a:pt x="1166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1" y="3561"/>
                    <a:pt x="2373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4" y="339"/>
                    <a:pt x="3923" y="279"/>
                  </a:cubicBezTo>
                  <a:cubicBezTo>
                    <a:pt x="3892" y="248"/>
                    <a:pt x="3832" y="218"/>
                    <a:pt x="3801" y="188"/>
                  </a:cubicBezTo>
                  <a:cubicBezTo>
                    <a:pt x="3680" y="96"/>
                    <a:pt x="3558" y="66"/>
                    <a:pt x="3437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6" name="Google Shape;2226;p13"/>
            <p:cNvSpPr/>
            <p:nvPr/>
          </p:nvSpPr>
          <p:spPr>
            <a:xfrm flipH="1">
              <a:off x="9129076" y="800491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1"/>
                  </a:moveTo>
                  <a:cubicBezTo>
                    <a:pt x="2128" y="1"/>
                    <a:pt x="1946" y="61"/>
                    <a:pt x="1794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12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5" y="852"/>
                    <a:pt x="1" y="1520"/>
                    <a:pt x="305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186" y="2554"/>
                  </a:cubicBezTo>
                  <a:cubicBezTo>
                    <a:pt x="1247" y="2554"/>
                    <a:pt x="1308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3" y="761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7" name="Google Shape;2227;p13"/>
            <p:cNvSpPr/>
            <p:nvPr/>
          </p:nvSpPr>
          <p:spPr>
            <a:xfrm flipH="1">
              <a:off x="9034905" y="652122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1"/>
                  </a:moveTo>
                  <a:cubicBezTo>
                    <a:pt x="620" y="1"/>
                    <a:pt x="247" y="277"/>
                    <a:pt x="122" y="678"/>
                  </a:cubicBezTo>
                  <a:cubicBezTo>
                    <a:pt x="0" y="1195"/>
                    <a:pt x="304" y="1712"/>
                    <a:pt x="790" y="1864"/>
                  </a:cubicBezTo>
                  <a:cubicBezTo>
                    <a:pt x="1611" y="2198"/>
                    <a:pt x="2492" y="2411"/>
                    <a:pt x="3404" y="2472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1"/>
                    <a:pt x="103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8" name="Google Shape;2228;p13"/>
            <p:cNvSpPr/>
            <p:nvPr/>
          </p:nvSpPr>
          <p:spPr>
            <a:xfrm flipH="1">
              <a:off x="8660569" y="417642"/>
              <a:ext cx="93721" cy="92909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791" y="906"/>
                    <a:pt x="548" y="1301"/>
                    <a:pt x="274" y="1666"/>
                  </a:cubicBezTo>
                  <a:cubicBezTo>
                    <a:pt x="1" y="2122"/>
                    <a:pt x="153" y="2699"/>
                    <a:pt x="609" y="2973"/>
                  </a:cubicBezTo>
                  <a:cubicBezTo>
                    <a:pt x="756" y="3051"/>
                    <a:pt x="917" y="3089"/>
                    <a:pt x="1075" y="3089"/>
                  </a:cubicBezTo>
                  <a:cubicBezTo>
                    <a:pt x="1407" y="3089"/>
                    <a:pt x="1731" y="2926"/>
                    <a:pt x="1916" y="2638"/>
                  </a:cubicBezTo>
                  <a:cubicBezTo>
                    <a:pt x="2189" y="2243"/>
                    <a:pt x="2432" y="1848"/>
                    <a:pt x="2675" y="1453"/>
                  </a:cubicBezTo>
                  <a:cubicBezTo>
                    <a:pt x="3116" y="698"/>
                    <a:pt x="2471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9" name="Google Shape;2229;p13"/>
            <p:cNvSpPr/>
            <p:nvPr/>
          </p:nvSpPr>
          <p:spPr>
            <a:xfrm flipH="1">
              <a:off x="9606306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8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0" name="Google Shape;2230;p13"/>
            <p:cNvSpPr/>
            <p:nvPr/>
          </p:nvSpPr>
          <p:spPr>
            <a:xfrm flipH="1">
              <a:off x="9607208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52" y="2223"/>
                    <a:pt x="4652" y="308"/>
                    <a:pt x="3406" y="308"/>
                  </a:cubicBezTo>
                  <a:cubicBezTo>
                    <a:pt x="3204" y="308"/>
                    <a:pt x="2987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6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1" name="Google Shape;2231;p13"/>
            <p:cNvSpPr/>
            <p:nvPr/>
          </p:nvSpPr>
          <p:spPr>
            <a:xfrm flipH="1">
              <a:off x="9091600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2" name="Google Shape;2232;p13"/>
            <p:cNvSpPr/>
            <p:nvPr/>
          </p:nvSpPr>
          <p:spPr>
            <a:xfrm flipH="1">
              <a:off x="8490964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3" name="Google Shape;2233;p13"/>
            <p:cNvSpPr/>
            <p:nvPr/>
          </p:nvSpPr>
          <p:spPr>
            <a:xfrm flipH="1">
              <a:off x="9493849" y="202472"/>
              <a:ext cx="127138" cy="1415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69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5" y="4506"/>
                    <a:pt x="2038" y="4048"/>
                  </a:cubicBezTo>
                  <a:cubicBezTo>
                    <a:pt x="2099" y="3804"/>
                    <a:pt x="2220" y="3561"/>
                    <a:pt x="2372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3" y="339"/>
                    <a:pt x="3923" y="278"/>
                  </a:cubicBezTo>
                  <a:cubicBezTo>
                    <a:pt x="3892" y="248"/>
                    <a:pt x="3831" y="218"/>
                    <a:pt x="3801" y="187"/>
                  </a:cubicBezTo>
                  <a:cubicBezTo>
                    <a:pt x="3679" y="96"/>
                    <a:pt x="3558" y="66"/>
                    <a:pt x="3436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4" name="Google Shape;2234;p13"/>
            <p:cNvSpPr/>
            <p:nvPr/>
          </p:nvSpPr>
          <p:spPr>
            <a:xfrm flipH="1">
              <a:off x="9570936" y="467811"/>
              <a:ext cx="117693" cy="72487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0" y="969"/>
                    <a:pt x="700" y="1669"/>
                  </a:cubicBezTo>
                  <a:cubicBezTo>
                    <a:pt x="1156" y="2034"/>
                    <a:pt x="1703" y="2277"/>
                    <a:pt x="2281" y="2368"/>
                  </a:cubicBezTo>
                  <a:cubicBezTo>
                    <a:pt x="2385" y="2396"/>
                    <a:pt x="2483" y="2409"/>
                    <a:pt x="2576" y="2409"/>
                  </a:cubicBezTo>
                  <a:cubicBezTo>
                    <a:pt x="3596" y="2409"/>
                    <a:pt x="3912" y="851"/>
                    <a:pt x="2798" y="545"/>
                  </a:cubicBezTo>
                  <a:cubicBezTo>
                    <a:pt x="2615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6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5" name="Google Shape;2235;p13"/>
            <p:cNvSpPr/>
            <p:nvPr/>
          </p:nvSpPr>
          <p:spPr>
            <a:xfrm flipH="1">
              <a:off x="9340006" y="457434"/>
              <a:ext cx="91676" cy="77540"/>
            </a:xfrm>
            <a:custGeom>
              <a:avLst/>
              <a:gdLst/>
              <a:ahLst/>
              <a:cxnLst/>
              <a:rect l="l" t="t" r="r" b="b"/>
              <a:pathLst>
                <a:path w="3048" h="2578" extrusionOk="0">
                  <a:moveTo>
                    <a:pt x="1331" y="0"/>
                  </a:moveTo>
                  <a:cubicBezTo>
                    <a:pt x="398" y="0"/>
                    <a:pt x="0" y="1357"/>
                    <a:pt x="972" y="1802"/>
                  </a:cubicBezTo>
                  <a:lnTo>
                    <a:pt x="1002" y="1832"/>
                  </a:lnTo>
                  <a:cubicBezTo>
                    <a:pt x="1002" y="1832"/>
                    <a:pt x="1002" y="1893"/>
                    <a:pt x="1033" y="1893"/>
                  </a:cubicBezTo>
                  <a:cubicBezTo>
                    <a:pt x="1165" y="2372"/>
                    <a:pt x="1528" y="2578"/>
                    <a:pt x="1898" y="2578"/>
                  </a:cubicBezTo>
                  <a:cubicBezTo>
                    <a:pt x="2465" y="2578"/>
                    <a:pt x="3047" y="2094"/>
                    <a:pt x="2826" y="1376"/>
                  </a:cubicBezTo>
                  <a:lnTo>
                    <a:pt x="2857" y="1376"/>
                  </a:lnTo>
                  <a:cubicBezTo>
                    <a:pt x="2674" y="768"/>
                    <a:pt x="2188" y="251"/>
                    <a:pt x="1610" y="39"/>
                  </a:cubicBezTo>
                  <a:cubicBezTo>
                    <a:pt x="1513" y="12"/>
                    <a:pt x="1420" y="0"/>
                    <a:pt x="133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6" name="Google Shape;2236;p13"/>
            <p:cNvSpPr/>
            <p:nvPr/>
          </p:nvSpPr>
          <p:spPr>
            <a:xfrm flipH="1">
              <a:off x="8760966" y="457404"/>
              <a:ext cx="81991" cy="77570"/>
            </a:xfrm>
            <a:custGeom>
              <a:avLst/>
              <a:gdLst/>
              <a:ahLst/>
              <a:cxnLst/>
              <a:rect l="l" t="t" r="r" b="b"/>
              <a:pathLst>
                <a:path w="2726" h="2579" extrusionOk="0">
                  <a:moveTo>
                    <a:pt x="1008" y="0"/>
                  </a:moveTo>
                  <a:cubicBezTo>
                    <a:pt x="592" y="0"/>
                    <a:pt x="222" y="282"/>
                    <a:pt x="122" y="708"/>
                  </a:cubicBezTo>
                  <a:cubicBezTo>
                    <a:pt x="0" y="1134"/>
                    <a:pt x="213" y="1620"/>
                    <a:pt x="639" y="1803"/>
                  </a:cubicBezTo>
                  <a:cubicBezTo>
                    <a:pt x="639" y="1803"/>
                    <a:pt x="669" y="1833"/>
                    <a:pt x="669" y="1833"/>
                  </a:cubicBezTo>
                  <a:lnTo>
                    <a:pt x="699" y="1894"/>
                  </a:lnTo>
                  <a:cubicBezTo>
                    <a:pt x="843" y="2373"/>
                    <a:pt x="1209" y="2579"/>
                    <a:pt x="1580" y="2579"/>
                  </a:cubicBezTo>
                  <a:cubicBezTo>
                    <a:pt x="2148" y="2579"/>
                    <a:pt x="2726" y="2095"/>
                    <a:pt x="2523" y="1377"/>
                  </a:cubicBezTo>
                  <a:cubicBezTo>
                    <a:pt x="2341" y="769"/>
                    <a:pt x="1885" y="252"/>
                    <a:pt x="1277" y="40"/>
                  </a:cubicBezTo>
                  <a:cubicBezTo>
                    <a:pt x="1187" y="13"/>
                    <a:pt x="1096" y="0"/>
                    <a:pt x="100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7" name="Google Shape;2237;p13"/>
            <p:cNvSpPr/>
            <p:nvPr/>
          </p:nvSpPr>
          <p:spPr>
            <a:xfrm flipH="1">
              <a:off x="9231940" y="417642"/>
              <a:ext cx="93721" cy="92909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821" y="906"/>
                    <a:pt x="578" y="1301"/>
                    <a:pt x="274" y="1666"/>
                  </a:cubicBezTo>
                  <a:cubicBezTo>
                    <a:pt x="0" y="2122"/>
                    <a:pt x="152" y="2699"/>
                    <a:pt x="608" y="2973"/>
                  </a:cubicBezTo>
                  <a:cubicBezTo>
                    <a:pt x="756" y="3051"/>
                    <a:pt x="916" y="3089"/>
                    <a:pt x="1075" y="3089"/>
                  </a:cubicBezTo>
                  <a:cubicBezTo>
                    <a:pt x="1406" y="3089"/>
                    <a:pt x="1730" y="2926"/>
                    <a:pt x="1915" y="2638"/>
                  </a:cubicBezTo>
                  <a:cubicBezTo>
                    <a:pt x="2189" y="2243"/>
                    <a:pt x="2462" y="1878"/>
                    <a:pt x="2675" y="1453"/>
                  </a:cubicBezTo>
                  <a:cubicBezTo>
                    <a:pt x="3116" y="698"/>
                    <a:pt x="2470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8" name="Google Shape;2238;p13"/>
            <p:cNvSpPr/>
            <p:nvPr/>
          </p:nvSpPr>
          <p:spPr>
            <a:xfrm flipH="1">
              <a:off x="9306741" y="343142"/>
              <a:ext cx="96639" cy="66411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0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9" name="Google Shape;2239;p13"/>
            <p:cNvSpPr/>
            <p:nvPr/>
          </p:nvSpPr>
          <p:spPr>
            <a:xfrm flipH="1">
              <a:off x="9345780" y="219586"/>
              <a:ext cx="113903" cy="60967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0" name="Google Shape;2240;p13"/>
            <p:cNvSpPr/>
            <p:nvPr/>
          </p:nvSpPr>
          <p:spPr>
            <a:xfrm flipH="1">
              <a:off x="9585283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41" name="Google Shape;2241;p13"/>
          <p:cNvGrpSpPr/>
          <p:nvPr/>
        </p:nvGrpSpPr>
        <p:grpSpPr>
          <a:xfrm>
            <a:off x="1548156" y="4202938"/>
            <a:ext cx="493224" cy="485024"/>
            <a:chOff x="471070" y="534409"/>
            <a:chExt cx="517984" cy="509372"/>
          </a:xfrm>
        </p:grpSpPr>
        <p:sp>
          <p:nvSpPr>
            <p:cNvPr id="2242" name="Google Shape;2242;p13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3" name="Google Shape;2243;p13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2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44" name="Google Shape;2244;p13"/>
          <p:cNvGrpSpPr/>
          <p:nvPr/>
        </p:nvGrpSpPr>
        <p:grpSpPr>
          <a:xfrm>
            <a:off x="693250" y="-196287"/>
            <a:ext cx="1064625" cy="930275"/>
            <a:chOff x="3739700" y="4218425"/>
            <a:chExt cx="1064625" cy="930275"/>
          </a:xfrm>
        </p:grpSpPr>
        <p:sp>
          <p:nvSpPr>
            <p:cNvPr id="2245" name="Google Shape;2245;p13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6" name="Google Shape;2246;p13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7" name="Google Shape;2247;p13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8" name="Google Shape;2248;p13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9" name="Google Shape;2249;p13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0" name="Google Shape;2250;p13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1" name="Google Shape;2251;p13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2" name="Google Shape;2252;p13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3" name="Google Shape;2253;p13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4" name="Google Shape;2254;p13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5" name="Google Shape;2255;p13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6" name="Google Shape;2256;p13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7" name="Google Shape;2257;p13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8" name="Google Shape;2258;p13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9" name="Google Shape;2259;p13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0" name="Google Shape;2260;p13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1" name="Google Shape;2261;p13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2" name="Google Shape;2262;p13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3" name="Google Shape;2263;p13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4" name="Google Shape;2264;p13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65" name="Google Shape;2265;p13"/>
          <p:cNvGrpSpPr/>
          <p:nvPr/>
        </p:nvGrpSpPr>
        <p:grpSpPr>
          <a:xfrm>
            <a:off x="8088751" y="218931"/>
            <a:ext cx="658301" cy="720736"/>
            <a:chOff x="5661051" y="3946631"/>
            <a:chExt cx="658301" cy="720736"/>
          </a:xfrm>
        </p:grpSpPr>
        <p:sp>
          <p:nvSpPr>
            <p:cNvPr id="2266" name="Google Shape;2266;p13"/>
            <p:cNvSpPr/>
            <p:nvPr/>
          </p:nvSpPr>
          <p:spPr>
            <a:xfrm rot="1835766">
              <a:off x="5751016" y="4104148"/>
              <a:ext cx="481283" cy="473712"/>
            </a:xfrm>
            <a:custGeom>
              <a:avLst/>
              <a:gdLst/>
              <a:ahLst/>
              <a:cxnLst/>
              <a:rect l="l" t="t" r="r" b="b"/>
              <a:pathLst>
                <a:path w="13668" h="13453" extrusionOk="0">
                  <a:moveTo>
                    <a:pt x="10556" y="1"/>
                  </a:moveTo>
                  <a:cubicBezTo>
                    <a:pt x="10480" y="1"/>
                    <a:pt x="10403" y="10"/>
                    <a:pt x="10325" y="30"/>
                  </a:cubicBezTo>
                  <a:lnTo>
                    <a:pt x="911" y="2054"/>
                  </a:lnTo>
                  <a:cubicBezTo>
                    <a:pt x="365" y="2167"/>
                    <a:pt x="1" y="2690"/>
                    <a:pt x="137" y="3236"/>
                  </a:cubicBezTo>
                  <a:lnTo>
                    <a:pt x="2161" y="12650"/>
                  </a:lnTo>
                  <a:cubicBezTo>
                    <a:pt x="2259" y="13118"/>
                    <a:pt x="2657" y="13452"/>
                    <a:pt x="3112" y="13452"/>
                  </a:cubicBezTo>
                  <a:cubicBezTo>
                    <a:pt x="3188" y="13452"/>
                    <a:pt x="3266" y="13443"/>
                    <a:pt x="3344" y="13424"/>
                  </a:cubicBezTo>
                  <a:lnTo>
                    <a:pt x="12758" y="11400"/>
                  </a:lnTo>
                  <a:cubicBezTo>
                    <a:pt x="13304" y="11286"/>
                    <a:pt x="13668" y="10763"/>
                    <a:pt x="13531" y="10217"/>
                  </a:cubicBezTo>
                  <a:lnTo>
                    <a:pt x="11507" y="803"/>
                  </a:lnTo>
                  <a:cubicBezTo>
                    <a:pt x="11410" y="335"/>
                    <a:pt x="11012" y="1"/>
                    <a:pt x="10556" y="1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7" name="Google Shape;2267;p13"/>
            <p:cNvSpPr/>
            <p:nvPr/>
          </p:nvSpPr>
          <p:spPr>
            <a:xfrm rot="1835766">
              <a:off x="5748104" y="4036138"/>
              <a:ext cx="481283" cy="473712"/>
            </a:xfrm>
            <a:custGeom>
              <a:avLst/>
              <a:gdLst/>
              <a:ahLst/>
              <a:cxnLst/>
              <a:rect l="l" t="t" r="r" b="b"/>
              <a:pathLst>
                <a:path w="13668" h="13453" extrusionOk="0">
                  <a:moveTo>
                    <a:pt x="10556" y="1"/>
                  </a:moveTo>
                  <a:cubicBezTo>
                    <a:pt x="10480" y="1"/>
                    <a:pt x="10403" y="10"/>
                    <a:pt x="10325" y="30"/>
                  </a:cubicBezTo>
                  <a:lnTo>
                    <a:pt x="911" y="2054"/>
                  </a:lnTo>
                  <a:cubicBezTo>
                    <a:pt x="365" y="2167"/>
                    <a:pt x="1" y="2690"/>
                    <a:pt x="137" y="3236"/>
                  </a:cubicBezTo>
                  <a:lnTo>
                    <a:pt x="2161" y="12650"/>
                  </a:lnTo>
                  <a:cubicBezTo>
                    <a:pt x="2259" y="13118"/>
                    <a:pt x="2657" y="13452"/>
                    <a:pt x="3112" y="13452"/>
                  </a:cubicBezTo>
                  <a:cubicBezTo>
                    <a:pt x="3188" y="13452"/>
                    <a:pt x="3266" y="13443"/>
                    <a:pt x="3344" y="13424"/>
                  </a:cubicBezTo>
                  <a:lnTo>
                    <a:pt x="12758" y="11400"/>
                  </a:lnTo>
                  <a:cubicBezTo>
                    <a:pt x="13304" y="11286"/>
                    <a:pt x="13668" y="10763"/>
                    <a:pt x="13531" y="10217"/>
                  </a:cubicBezTo>
                  <a:lnTo>
                    <a:pt x="11507" y="803"/>
                  </a:lnTo>
                  <a:cubicBezTo>
                    <a:pt x="11410" y="335"/>
                    <a:pt x="11012" y="1"/>
                    <a:pt x="10556" y="1"/>
                  </a:cubicBezTo>
                  <a:close/>
                </a:path>
              </a:pathLst>
            </a:custGeom>
            <a:solidFill>
              <a:srgbClr val="F26F55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8" name="Google Shape;2268;p13"/>
            <p:cNvSpPr/>
            <p:nvPr/>
          </p:nvSpPr>
          <p:spPr>
            <a:xfrm rot="1835766">
              <a:off x="5943994" y="4229057"/>
              <a:ext cx="95320" cy="96904"/>
            </a:xfrm>
            <a:custGeom>
              <a:avLst/>
              <a:gdLst/>
              <a:ahLst/>
              <a:cxnLst/>
              <a:rect l="l" t="t" r="r" b="b"/>
              <a:pathLst>
                <a:path w="2707" h="2752" extrusionOk="0">
                  <a:moveTo>
                    <a:pt x="979" y="227"/>
                  </a:moveTo>
                  <a:cubicBezTo>
                    <a:pt x="1956" y="0"/>
                    <a:pt x="2707" y="1069"/>
                    <a:pt x="2161" y="1910"/>
                  </a:cubicBezTo>
                  <a:cubicBezTo>
                    <a:pt x="1638" y="2752"/>
                    <a:pt x="342" y="2524"/>
                    <a:pt x="137" y="1546"/>
                  </a:cubicBezTo>
                  <a:cubicBezTo>
                    <a:pt x="1" y="932"/>
                    <a:pt x="387" y="341"/>
                    <a:pt x="979" y="227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269" name="Google Shape;2269;p13"/>
          <p:cNvGrpSpPr/>
          <p:nvPr/>
        </p:nvGrpSpPr>
        <p:grpSpPr>
          <a:xfrm>
            <a:off x="366675" y="939686"/>
            <a:ext cx="620801" cy="631927"/>
            <a:chOff x="5749195" y="4279048"/>
            <a:chExt cx="741432" cy="754720"/>
          </a:xfrm>
        </p:grpSpPr>
        <p:grpSp>
          <p:nvGrpSpPr>
            <p:cNvPr id="2270" name="Google Shape;2270;p13"/>
            <p:cNvGrpSpPr/>
            <p:nvPr/>
          </p:nvGrpSpPr>
          <p:grpSpPr>
            <a:xfrm>
              <a:off x="5749195" y="4352061"/>
              <a:ext cx="681707" cy="681707"/>
              <a:chOff x="5681300" y="2527788"/>
              <a:chExt cx="805800" cy="805800"/>
            </a:xfrm>
          </p:grpSpPr>
          <p:sp>
            <p:nvSpPr>
              <p:cNvPr id="2271" name="Google Shape;2271;p13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72" name="Google Shape;2272;p13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2273" name="Google Shape;2273;p13"/>
            <p:cNvGrpSpPr/>
            <p:nvPr/>
          </p:nvGrpSpPr>
          <p:grpSpPr>
            <a:xfrm>
              <a:off x="5808920" y="4279048"/>
              <a:ext cx="681707" cy="681707"/>
              <a:chOff x="5681300" y="2527788"/>
              <a:chExt cx="805800" cy="805800"/>
            </a:xfrm>
          </p:grpSpPr>
          <p:sp>
            <p:nvSpPr>
              <p:cNvPr id="2274" name="Google Shape;2274;p13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accent4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75" name="Google Shape;2275;p13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accent1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2276" name="Google Shape;2276;p13"/>
          <p:cNvGrpSpPr/>
          <p:nvPr/>
        </p:nvGrpSpPr>
        <p:grpSpPr>
          <a:xfrm>
            <a:off x="3378501" y="4134856"/>
            <a:ext cx="1100176" cy="1172121"/>
            <a:chOff x="91572" y="425182"/>
            <a:chExt cx="1225960" cy="1306130"/>
          </a:xfrm>
        </p:grpSpPr>
        <p:grpSp>
          <p:nvGrpSpPr>
            <p:cNvPr id="2277" name="Google Shape;2277;p13"/>
            <p:cNvGrpSpPr/>
            <p:nvPr/>
          </p:nvGrpSpPr>
          <p:grpSpPr>
            <a:xfrm rot="4394298">
              <a:off x="223036" y="632315"/>
              <a:ext cx="963020" cy="990296"/>
              <a:chOff x="7174117" y="2226616"/>
              <a:chExt cx="824116" cy="847458"/>
            </a:xfrm>
          </p:grpSpPr>
          <p:sp>
            <p:nvSpPr>
              <p:cNvPr id="2278" name="Google Shape;2278;p13"/>
              <p:cNvSpPr/>
              <p:nvPr/>
            </p:nvSpPr>
            <p:spPr>
              <a:xfrm rot="-3909266">
                <a:off x="7296670" y="2359459"/>
                <a:ext cx="589737" cy="565035"/>
              </a:xfrm>
              <a:custGeom>
                <a:avLst/>
                <a:gdLst/>
                <a:ahLst/>
                <a:cxnLst/>
                <a:rect l="l" t="t" r="r" b="b"/>
                <a:pathLst>
                  <a:path w="23588" h="22600" extrusionOk="0">
                    <a:moveTo>
                      <a:pt x="3956" y="1"/>
                    </a:moveTo>
                    <a:cubicBezTo>
                      <a:pt x="2490" y="1"/>
                      <a:pt x="1215" y="1033"/>
                      <a:pt x="942" y="2505"/>
                    </a:cubicBezTo>
                    <a:cubicBezTo>
                      <a:pt x="0" y="8006"/>
                      <a:pt x="1794" y="13629"/>
                      <a:pt x="5745" y="17581"/>
                    </a:cubicBezTo>
                    <a:cubicBezTo>
                      <a:pt x="9002" y="20813"/>
                      <a:pt x="13375" y="22600"/>
                      <a:pt x="17893" y="22600"/>
                    </a:cubicBezTo>
                    <a:cubicBezTo>
                      <a:pt x="18855" y="22600"/>
                      <a:pt x="19824" y="22518"/>
                      <a:pt x="20791" y="22353"/>
                    </a:cubicBezTo>
                    <a:cubicBezTo>
                      <a:pt x="22463" y="22079"/>
                      <a:pt x="23587" y="20499"/>
                      <a:pt x="23314" y="18827"/>
                    </a:cubicBezTo>
                    <a:cubicBezTo>
                      <a:pt x="23043" y="17367"/>
                      <a:pt x="21762" y="16315"/>
                      <a:pt x="20327" y="16315"/>
                    </a:cubicBezTo>
                    <a:cubicBezTo>
                      <a:pt x="20149" y="16315"/>
                      <a:pt x="19969" y="16331"/>
                      <a:pt x="19788" y="16365"/>
                    </a:cubicBezTo>
                    <a:cubicBezTo>
                      <a:pt x="19137" y="16477"/>
                      <a:pt x="18494" y="16531"/>
                      <a:pt x="17863" y="16531"/>
                    </a:cubicBezTo>
                    <a:cubicBezTo>
                      <a:pt x="11149" y="16531"/>
                      <a:pt x="5763" y="10428"/>
                      <a:pt x="6930" y="3538"/>
                    </a:cubicBezTo>
                    <a:cubicBezTo>
                      <a:pt x="7204" y="1897"/>
                      <a:pt x="6110" y="316"/>
                      <a:pt x="4468" y="43"/>
                    </a:cubicBezTo>
                    <a:cubicBezTo>
                      <a:pt x="4296" y="14"/>
                      <a:pt x="4125" y="1"/>
                      <a:pt x="3956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79" name="Google Shape;2279;p13"/>
              <p:cNvSpPr/>
              <p:nvPr/>
            </p:nvSpPr>
            <p:spPr>
              <a:xfrm rot="-3909266">
                <a:off x="7259430" y="2347551"/>
                <a:ext cx="653491" cy="605588"/>
              </a:xfrm>
              <a:custGeom>
                <a:avLst/>
                <a:gdLst/>
                <a:ahLst/>
                <a:cxnLst/>
                <a:rect l="l" t="t" r="r" b="b"/>
                <a:pathLst>
                  <a:path w="26138" h="24222" extrusionOk="0">
                    <a:moveTo>
                      <a:pt x="5621" y="1607"/>
                    </a:moveTo>
                    <a:cubicBezTo>
                      <a:pt x="5742" y="1607"/>
                      <a:pt x="5864" y="1607"/>
                      <a:pt x="5985" y="1637"/>
                    </a:cubicBezTo>
                    <a:cubicBezTo>
                      <a:pt x="7232" y="1850"/>
                      <a:pt x="8052" y="3005"/>
                      <a:pt x="7870" y="4251"/>
                    </a:cubicBezTo>
                    <a:cubicBezTo>
                      <a:pt x="6592" y="11639"/>
                      <a:pt x="12344" y="18138"/>
                      <a:pt x="19514" y="18138"/>
                    </a:cubicBezTo>
                    <a:cubicBezTo>
                      <a:pt x="20191" y="18138"/>
                      <a:pt x="20881" y="18080"/>
                      <a:pt x="21578" y="17959"/>
                    </a:cubicBezTo>
                    <a:cubicBezTo>
                      <a:pt x="21722" y="17931"/>
                      <a:pt x="21865" y="17918"/>
                      <a:pt x="22006" y="17918"/>
                    </a:cubicBezTo>
                    <a:cubicBezTo>
                      <a:pt x="23085" y="17918"/>
                      <a:pt x="24035" y="18711"/>
                      <a:pt x="24223" y="19814"/>
                    </a:cubicBezTo>
                    <a:cubicBezTo>
                      <a:pt x="24436" y="21090"/>
                      <a:pt x="23584" y="22276"/>
                      <a:pt x="22338" y="22458"/>
                    </a:cubicBezTo>
                    <a:cubicBezTo>
                      <a:pt x="21404" y="22620"/>
                      <a:pt x="20465" y="22700"/>
                      <a:pt x="19533" y="22700"/>
                    </a:cubicBezTo>
                    <a:cubicBezTo>
                      <a:pt x="15218" y="22700"/>
                      <a:pt x="11030" y="20998"/>
                      <a:pt x="7931" y="17899"/>
                    </a:cubicBezTo>
                    <a:cubicBezTo>
                      <a:pt x="4162" y="14130"/>
                      <a:pt x="2459" y="8750"/>
                      <a:pt x="3371" y="3491"/>
                    </a:cubicBezTo>
                    <a:cubicBezTo>
                      <a:pt x="3554" y="2397"/>
                      <a:pt x="4496" y="1607"/>
                      <a:pt x="5621" y="1607"/>
                    </a:cubicBezTo>
                    <a:close/>
                    <a:moveTo>
                      <a:pt x="5613" y="1"/>
                    </a:moveTo>
                    <a:cubicBezTo>
                      <a:pt x="3771" y="1"/>
                      <a:pt x="2154" y="1368"/>
                      <a:pt x="1882" y="3248"/>
                    </a:cubicBezTo>
                    <a:cubicBezTo>
                      <a:pt x="0" y="14204"/>
                      <a:pt x="8422" y="24221"/>
                      <a:pt x="19522" y="24221"/>
                    </a:cubicBezTo>
                    <a:cubicBezTo>
                      <a:pt x="19539" y="24221"/>
                      <a:pt x="19555" y="24221"/>
                      <a:pt x="19572" y="24221"/>
                    </a:cubicBezTo>
                    <a:cubicBezTo>
                      <a:pt x="20575" y="24221"/>
                      <a:pt x="21609" y="24130"/>
                      <a:pt x="22581" y="23978"/>
                    </a:cubicBezTo>
                    <a:cubicBezTo>
                      <a:pt x="24709" y="23643"/>
                      <a:pt x="26138" y="21668"/>
                      <a:pt x="25803" y="19570"/>
                    </a:cubicBezTo>
                    <a:cubicBezTo>
                      <a:pt x="25480" y="17713"/>
                      <a:pt x="23845" y="16403"/>
                      <a:pt x="22018" y="16403"/>
                    </a:cubicBezTo>
                    <a:cubicBezTo>
                      <a:pt x="21783" y="16403"/>
                      <a:pt x="21544" y="16425"/>
                      <a:pt x="21305" y="16470"/>
                    </a:cubicBezTo>
                    <a:cubicBezTo>
                      <a:pt x="20699" y="16575"/>
                      <a:pt x="20100" y="16625"/>
                      <a:pt x="19512" y="16625"/>
                    </a:cubicBezTo>
                    <a:cubicBezTo>
                      <a:pt x="13279" y="16625"/>
                      <a:pt x="8248" y="10968"/>
                      <a:pt x="9359" y="4525"/>
                    </a:cubicBezTo>
                    <a:cubicBezTo>
                      <a:pt x="9754" y="2427"/>
                      <a:pt x="8356" y="421"/>
                      <a:pt x="6259" y="56"/>
                    </a:cubicBezTo>
                    <a:cubicBezTo>
                      <a:pt x="6042" y="19"/>
                      <a:pt x="5826" y="1"/>
                      <a:pt x="5613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0" name="Google Shape;2280;p13"/>
              <p:cNvSpPr/>
              <p:nvPr/>
            </p:nvSpPr>
            <p:spPr>
              <a:xfrm rot="-3909266">
                <a:off x="7792751" y="2459304"/>
                <a:ext cx="144409" cy="137984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9" extrusionOk="0">
                    <a:moveTo>
                      <a:pt x="2765" y="1"/>
                    </a:moveTo>
                    <a:cubicBezTo>
                      <a:pt x="1347" y="1"/>
                      <a:pt x="1" y="1095"/>
                      <a:pt x="1" y="2759"/>
                    </a:cubicBezTo>
                    <a:cubicBezTo>
                      <a:pt x="1" y="4423"/>
                      <a:pt x="1347" y="5518"/>
                      <a:pt x="2765" y="5518"/>
                    </a:cubicBezTo>
                    <a:cubicBezTo>
                      <a:pt x="3445" y="5518"/>
                      <a:pt x="4141" y="5266"/>
                      <a:pt x="4712" y="4705"/>
                    </a:cubicBezTo>
                    <a:cubicBezTo>
                      <a:pt x="5776" y="3641"/>
                      <a:pt x="5776" y="1878"/>
                      <a:pt x="4712" y="814"/>
                    </a:cubicBezTo>
                    <a:cubicBezTo>
                      <a:pt x="4141" y="252"/>
                      <a:pt x="3445" y="1"/>
                      <a:pt x="2765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1" name="Google Shape;2281;p13"/>
              <p:cNvSpPr/>
              <p:nvPr/>
            </p:nvSpPr>
            <p:spPr>
              <a:xfrm rot="-3909266">
                <a:off x="7741112" y="2443745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997" y="1560"/>
                    </a:moveTo>
                    <a:cubicBezTo>
                      <a:pt x="5502" y="1560"/>
                      <a:pt x="5953" y="1770"/>
                      <a:pt x="6323" y="2140"/>
                    </a:cubicBezTo>
                    <a:cubicBezTo>
                      <a:pt x="7667" y="3457"/>
                      <a:pt x="6567" y="5551"/>
                      <a:pt x="4924" y="5551"/>
                    </a:cubicBezTo>
                    <a:cubicBezTo>
                      <a:pt x="4671" y="5551"/>
                      <a:pt x="4406" y="5502"/>
                      <a:pt x="4134" y="5392"/>
                    </a:cubicBezTo>
                    <a:cubicBezTo>
                      <a:pt x="2128" y="4541"/>
                      <a:pt x="2736" y="1563"/>
                      <a:pt x="4894" y="1563"/>
                    </a:cubicBezTo>
                    <a:cubicBezTo>
                      <a:pt x="4929" y="1561"/>
                      <a:pt x="4963" y="1560"/>
                      <a:pt x="4997" y="1560"/>
                    </a:cubicBezTo>
                    <a:close/>
                    <a:moveTo>
                      <a:pt x="4953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1" y="1745"/>
                      <a:pt x="1064" y="7064"/>
                      <a:pt x="4894" y="7064"/>
                    </a:cubicBezTo>
                    <a:cubicBezTo>
                      <a:pt x="5837" y="7064"/>
                      <a:pt x="6718" y="6699"/>
                      <a:pt x="7387" y="6031"/>
                    </a:cubicBezTo>
                    <a:cubicBezTo>
                      <a:pt x="9754" y="3664"/>
                      <a:pt x="7820" y="0"/>
                      <a:pt x="4953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2" name="Google Shape;2282;p13"/>
              <p:cNvSpPr/>
              <p:nvPr/>
            </p:nvSpPr>
            <p:spPr>
              <a:xfrm rot="-3909266">
                <a:off x="7248971" y="2658859"/>
                <a:ext cx="144409" cy="137959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8" extrusionOk="0">
                    <a:moveTo>
                      <a:pt x="2755" y="0"/>
                    </a:moveTo>
                    <a:cubicBezTo>
                      <a:pt x="1347" y="0"/>
                      <a:pt x="0" y="1095"/>
                      <a:pt x="0" y="2759"/>
                    </a:cubicBezTo>
                    <a:cubicBezTo>
                      <a:pt x="0" y="4423"/>
                      <a:pt x="1347" y="5518"/>
                      <a:pt x="2755" y="5518"/>
                    </a:cubicBezTo>
                    <a:cubicBezTo>
                      <a:pt x="3430" y="5518"/>
                      <a:pt x="4120" y="5266"/>
                      <a:pt x="4681" y="4704"/>
                    </a:cubicBezTo>
                    <a:cubicBezTo>
                      <a:pt x="5776" y="3641"/>
                      <a:pt x="5776" y="1878"/>
                      <a:pt x="4681" y="814"/>
                    </a:cubicBezTo>
                    <a:cubicBezTo>
                      <a:pt x="4120" y="252"/>
                      <a:pt x="3430" y="0"/>
                      <a:pt x="275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3" name="Google Shape;2283;p13"/>
              <p:cNvSpPr/>
              <p:nvPr/>
            </p:nvSpPr>
            <p:spPr>
              <a:xfrm rot="-3909266">
                <a:off x="7197344" y="2643292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894" y="1532"/>
                    </a:moveTo>
                    <a:cubicBezTo>
                      <a:pt x="6687" y="1532"/>
                      <a:pt x="7599" y="3690"/>
                      <a:pt x="6323" y="4967"/>
                    </a:cubicBezTo>
                    <a:cubicBezTo>
                      <a:pt x="5918" y="5348"/>
                      <a:pt x="5415" y="5528"/>
                      <a:pt x="4920" y="5528"/>
                    </a:cubicBezTo>
                    <a:cubicBezTo>
                      <a:pt x="4152" y="5528"/>
                      <a:pt x="3403" y="5093"/>
                      <a:pt x="3070" y="4298"/>
                    </a:cubicBezTo>
                    <a:cubicBezTo>
                      <a:pt x="2523" y="2991"/>
                      <a:pt x="3496" y="1562"/>
                      <a:pt x="4894" y="1532"/>
                    </a:cubicBezTo>
                    <a:close/>
                    <a:moveTo>
                      <a:pt x="4952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0" y="1745"/>
                      <a:pt x="1064" y="7064"/>
                      <a:pt x="4894" y="7064"/>
                    </a:cubicBezTo>
                    <a:cubicBezTo>
                      <a:pt x="5836" y="7064"/>
                      <a:pt x="6718" y="6669"/>
                      <a:pt x="7386" y="6031"/>
                    </a:cubicBezTo>
                    <a:cubicBezTo>
                      <a:pt x="9753" y="3664"/>
                      <a:pt x="7820" y="0"/>
                      <a:pt x="4952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2284" name="Google Shape;2284;p13"/>
            <p:cNvGrpSpPr/>
            <p:nvPr/>
          </p:nvGrpSpPr>
          <p:grpSpPr>
            <a:xfrm rot="4394298">
              <a:off x="223048" y="533883"/>
              <a:ext cx="963020" cy="990296"/>
              <a:chOff x="7174117" y="2226616"/>
              <a:chExt cx="824116" cy="847458"/>
            </a:xfrm>
          </p:grpSpPr>
          <p:sp>
            <p:nvSpPr>
              <p:cNvPr id="2285" name="Google Shape;2285;p13"/>
              <p:cNvSpPr/>
              <p:nvPr/>
            </p:nvSpPr>
            <p:spPr>
              <a:xfrm rot="-3909266">
                <a:off x="7296670" y="2359459"/>
                <a:ext cx="589737" cy="565035"/>
              </a:xfrm>
              <a:custGeom>
                <a:avLst/>
                <a:gdLst/>
                <a:ahLst/>
                <a:cxnLst/>
                <a:rect l="l" t="t" r="r" b="b"/>
                <a:pathLst>
                  <a:path w="23588" h="22600" extrusionOk="0">
                    <a:moveTo>
                      <a:pt x="3956" y="1"/>
                    </a:moveTo>
                    <a:cubicBezTo>
                      <a:pt x="2490" y="1"/>
                      <a:pt x="1215" y="1033"/>
                      <a:pt x="942" y="2505"/>
                    </a:cubicBezTo>
                    <a:cubicBezTo>
                      <a:pt x="0" y="8006"/>
                      <a:pt x="1794" y="13629"/>
                      <a:pt x="5745" y="17581"/>
                    </a:cubicBezTo>
                    <a:cubicBezTo>
                      <a:pt x="9002" y="20813"/>
                      <a:pt x="13375" y="22600"/>
                      <a:pt x="17893" y="22600"/>
                    </a:cubicBezTo>
                    <a:cubicBezTo>
                      <a:pt x="18855" y="22600"/>
                      <a:pt x="19824" y="22518"/>
                      <a:pt x="20791" y="22353"/>
                    </a:cubicBezTo>
                    <a:cubicBezTo>
                      <a:pt x="22463" y="22079"/>
                      <a:pt x="23587" y="20499"/>
                      <a:pt x="23314" y="18827"/>
                    </a:cubicBezTo>
                    <a:cubicBezTo>
                      <a:pt x="23043" y="17367"/>
                      <a:pt x="21762" y="16315"/>
                      <a:pt x="20327" y="16315"/>
                    </a:cubicBezTo>
                    <a:cubicBezTo>
                      <a:pt x="20149" y="16315"/>
                      <a:pt x="19969" y="16331"/>
                      <a:pt x="19788" y="16365"/>
                    </a:cubicBezTo>
                    <a:cubicBezTo>
                      <a:pt x="19137" y="16477"/>
                      <a:pt x="18494" y="16531"/>
                      <a:pt x="17863" y="16531"/>
                    </a:cubicBezTo>
                    <a:cubicBezTo>
                      <a:pt x="11149" y="16531"/>
                      <a:pt x="5763" y="10428"/>
                      <a:pt x="6930" y="3538"/>
                    </a:cubicBezTo>
                    <a:cubicBezTo>
                      <a:pt x="7204" y="1897"/>
                      <a:pt x="6110" y="316"/>
                      <a:pt x="4468" y="43"/>
                    </a:cubicBezTo>
                    <a:cubicBezTo>
                      <a:pt x="4296" y="14"/>
                      <a:pt x="4125" y="1"/>
                      <a:pt x="395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6" name="Google Shape;2286;p13"/>
              <p:cNvSpPr/>
              <p:nvPr/>
            </p:nvSpPr>
            <p:spPr>
              <a:xfrm rot="-3909266">
                <a:off x="7259430" y="2347551"/>
                <a:ext cx="653491" cy="605588"/>
              </a:xfrm>
              <a:custGeom>
                <a:avLst/>
                <a:gdLst/>
                <a:ahLst/>
                <a:cxnLst/>
                <a:rect l="l" t="t" r="r" b="b"/>
                <a:pathLst>
                  <a:path w="26138" h="24222" extrusionOk="0">
                    <a:moveTo>
                      <a:pt x="5621" y="1607"/>
                    </a:moveTo>
                    <a:cubicBezTo>
                      <a:pt x="5742" y="1607"/>
                      <a:pt x="5864" y="1607"/>
                      <a:pt x="5985" y="1637"/>
                    </a:cubicBezTo>
                    <a:cubicBezTo>
                      <a:pt x="7232" y="1850"/>
                      <a:pt x="8052" y="3005"/>
                      <a:pt x="7870" y="4251"/>
                    </a:cubicBezTo>
                    <a:cubicBezTo>
                      <a:pt x="6592" y="11639"/>
                      <a:pt x="12344" y="18138"/>
                      <a:pt x="19514" y="18138"/>
                    </a:cubicBezTo>
                    <a:cubicBezTo>
                      <a:pt x="20191" y="18138"/>
                      <a:pt x="20881" y="18080"/>
                      <a:pt x="21578" y="17959"/>
                    </a:cubicBezTo>
                    <a:cubicBezTo>
                      <a:pt x="21722" y="17931"/>
                      <a:pt x="21865" y="17918"/>
                      <a:pt x="22006" y="17918"/>
                    </a:cubicBezTo>
                    <a:cubicBezTo>
                      <a:pt x="23085" y="17918"/>
                      <a:pt x="24035" y="18711"/>
                      <a:pt x="24223" y="19814"/>
                    </a:cubicBezTo>
                    <a:cubicBezTo>
                      <a:pt x="24436" y="21090"/>
                      <a:pt x="23584" y="22276"/>
                      <a:pt x="22338" y="22458"/>
                    </a:cubicBezTo>
                    <a:cubicBezTo>
                      <a:pt x="21404" y="22620"/>
                      <a:pt x="20465" y="22700"/>
                      <a:pt x="19533" y="22700"/>
                    </a:cubicBezTo>
                    <a:cubicBezTo>
                      <a:pt x="15218" y="22700"/>
                      <a:pt x="11030" y="20998"/>
                      <a:pt x="7931" y="17899"/>
                    </a:cubicBezTo>
                    <a:cubicBezTo>
                      <a:pt x="4162" y="14130"/>
                      <a:pt x="2459" y="8750"/>
                      <a:pt x="3371" y="3491"/>
                    </a:cubicBezTo>
                    <a:cubicBezTo>
                      <a:pt x="3554" y="2397"/>
                      <a:pt x="4496" y="1607"/>
                      <a:pt x="5621" y="1607"/>
                    </a:cubicBezTo>
                    <a:close/>
                    <a:moveTo>
                      <a:pt x="5613" y="1"/>
                    </a:moveTo>
                    <a:cubicBezTo>
                      <a:pt x="3771" y="1"/>
                      <a:pt x="2154" y="1368"/>
                      <a:pt x="1882" y="3248"/>
                    </a:cubicBezTo>
                    <a:cubicBezTo>
                      <a:pt x="0" y="14204"/>
                      <a:pt x="8422" y="24221"/>
                      <a:pt x="19522" y="24221"/>
                    </a:cubicBezTo>
                    <a:cubicBezTo>
                      <a:pt x="19539" y="24221"/>
                      <a:pt x="19555" y="24221"/>
                      <a:pt x="19572" y="24221"/>
                    </a:cubicBezTo>
                    <a:cubicBezTo>
                      <a:pt x="20575" y="24221"/>
                      <a:pt x="21609" y="24130"/>
                      <a:pt x="22581" y="23978"/>
                    </a:cubicBezTo>
                    <a:cubicBezTo>
                      <a:pt x="24709" y="23643"/>
                      <a:pt x="26138" y="21668"/>
                      <a:pt x="25803" y="19570"/>
                    </a:cubicBezTo>
                    <a:cubicBezTo>
                      <a:pt x="25480" y="17713"/>
                      <a:pt x="23845" y="16403"/>
                      <a:pt x="22018" y="16403"/>
                    </a:cubicBezTo>
                    <a:cubicBezTo>
                      <a:pt x="21783" y="16403"/>
                      <a:pt x="21544" y="16425"/>
                      <a:pt x="21305" y="16470"/>
                    </a:cubicBezTo>
                    <a:cubicBezTo>
                      <a:pt x="20699" y="16575"/>
                      <a:pt x="20100" y="16625"/>
                      <a:pt x="19512" y="16625"/>
                    </a:cubicBezTo>
                    <a:cubicBezTo>
                      <a:pt x="13279" y="16625"/>
                      <a:pt x="8248" y="10968"/>
                      <a:pt x="9359" y="4525"/>
                    </a:cubicBezTo>
                    <a:cubicBezTo>
                      <a:pt x="9754" y="2427"/>
                      <a:pt x="8356" y="421"/>
                      <a:pt x="6259" y="56"/>
                    </a:cubicBezTo>
                    <a:cubicBezTo>
                      <a:pt x="6042" y="19"/>
                      <a:pt x="5826" y="1"/>
                      <a:pt x="5613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7" name="Google Shape;2287;p13"/>
              <p:cNvSpPr/>
              <p:nvPr/>
            </p:nvSpPr>
            <p:spPr>
              <a:xfrm rot="-3909266">
                <a:off x="7792751" y="2459304"/>
                <a:ext cx="144409" cy="137984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9" extrusionOk="0">
                    <a:moveTo>
                      <a:pt x="2765" y="1"/>
                    </a:moveTo>
                    <a:cubicBezTo>
                      <a:pt x="1347" y="1"/>
                      <a:pt x="1" y="1095"/>
                      <a:pt x="1" y="2759"/>
                    </a:cubicBezTo>
                    <a:cubicBezTo>
                      <a:pt x="1" y="4423"/>
                      <a:pt x="1347" y="5518"/>
                      <a:pt x="2765" y="5518"/>
                    </a:cubicBezTo>
                    <a:cubicBezTo>
                      <a:pt x="3445" y="5518"/>
                      <a:pt x="4141" y="5266"/>
                      <a:pt x="4712" y="4705"/>
                    </a:cubicBezTo>
                    <a:cubicBezTo>
                      <a:pt x="5776" y="3641"/>
                      <a:pt x="5776" y="1878"/>
                      <a:pt x="4712" y="814"/>
                    </a:cubicBezTo>
                    <a:cubicBezTo>
                      <a:pt x="4141" y="252"/>
                      <a:pt x="3445" y="1"/>
                      <a:pt x="2765" y="1"/>
                    </a:cubicBezTo>
                    <a:close/>
                  </a:path>
                </a:pathLst>
              </a:custGeom>
              <a:solidFill>
                <a:srgbClr val="F6F3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8" name="Google Shape;2288;p13"/>
              <p:cNvSpPr/>
              <p:nvPr/>
            </p:nvSpPr>
            <p:spPr>
              <a:xfrm rot="-3909266">
                <a:off x="7741112" y="2443745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997" y="1560"/>
                    </a:moveTo>
                    <a:cubicBezTo>
                      <a:pt x="5502" y="1560"/>
                      <a:pt x="5953" y="1770"/>
                      <a:pt x="6323" y="2140"/>
                    </a:cubicBezTo>
                    <a:cubicBezTo>
                      <a:pt x="7667" y="3457"/>
                      <a:pt x="6567" y="5551"/>
                      <a:pt x="4924" y="5551"/>
                    </a:cubicBezTo>
                    <a:cubicBezTo>
                      <a:pt x="4671" y="5551"/>
                      <a:pt x="4406" y="5502"/>
                      <a:pt x="4134" y="5392"/>
                    </a:cubicBezTo>
                    <a:cubicBezTo>
                      <a:pt x="2128" y="4541"/>
                      <a:pt x="2736" y="1563"/>
                      <a:pt x="4894" y="1563"/>
                    </a:cubicBezTo>
                    <a:cubicBezTo>
                      <a:pt x="4929" y="1561"/>
                      <a:pt x="4963" y="1560"/>
                      <a:pt x="4997" y="1560"/>
                    </a:cubicBezTo>
                    <a:close/>
                    <a:moveTo>
                      <a:pt x="4953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1" y="1745"/>
                      <a:pt x="1064" y="7064"/>
                      <a:pt x="4894" y="7064"/>
                    </a:cubicBezTo>
                    <a:cubicBezTo>
                      <a:pt x="5837" y="7064"/>
                      <a:pt x="6718" y="6699"/>
                      <a:pt x="7387" y="6031"/>
                    </a:cubicBezTo>
                    <a:cubicBezTo>
                      <a:pt x="9754" y="3664"/>
                      <a:pt x="7820" y="0"/>
                      <a:pt x="4953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9" name="Google Shape;2289;p13"/>
              <p:cNvSpPr/>
              <p:nvPr/>
            </p:nvSpPr>
            <p:spPr>
              <a:xfrm rot="-3909266">
                <a:off x="7248971" y="2658859"/>
                <a:ext cx="144409" cy="137959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8" extrusionOk="0">
                    <a:moveTo>
                      <a:pt x="2755" y="0"/>
                    </a:moveTo>
                    <a:cubicBezTo>
                      <a:pt x="1347" y="0"/>
                      <a:pt x="0" y="1095"/>
                      <a:pt x="0" y="2759"/>
                    </a:cubicBezTo>
                    <a:cubicBezTo>
                      <a:pt x="0" y="4423"/>
                      <a:pt x="1347" y="5518"/>
                      <a:pt x="2755" y="5518"/>
                    </a:cubicBezTo>
                    <a:cubicBezTo>
                      <a:pt x="3430" y="5518"/>
                      <a:pt x="4120" y="5266"/>
                      <a:pt x="4681" y="4704"/>
                    </a:cubicBezTo>
                    <a:cubicBezTo>
                      <a:pt x="5776" y="3641"/>
                      <a:pt x="5776" y="1878"/>
                      <a:pt x="4681" y="814"/>
                    </a:cubicBezTo>
                    <a:cubicBezTo>
                      <a:pt x="4120" y="252"/>
                      <a:pt x="3430" y="0"/>
                      <a:pt x="2755" y="0"/>
                    </a:cubicBezTo>
                    <a:close/>
                  </a:path>
                </a:pathLst>
              </a:custGeom>
              <a:solidFill>
                <a:srgbClr val="F6F3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90" name="Google Shape;2290;p13"/>
              <p:cNvSpPr/>
              <p:nvPr/>
            </p:nvSpPr>
            <p:spPr>
              <a:xfrm rot="-3909266">
                <a:off x="7197344" y="2643292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894" y="1532"/>
                    </a:moveTo>
                    <a:cubicBezTo>
                      <a:pt x="6687" y="1532"/>
                      <a:pt x="7599" y="3690"/>
                      <a:pt x="6323" y="4967"/>
                    </a:cubicBezTo>
                    <a:cubicBezTo>
                      <a:pt x="5918" y="5348"/>
                      <a:pt x="5415" y="5528"/>
                      <a:pt x="4920" y="5528"/>
                    </a:cubicBezTo>
                    <a:cubicBezTo>
                      <a:pt x="4152" y="5528"/>
                      <a:pt x="3403" y="5093"/>
                      <a:pt x="3070" y="4298"/>
                    </a:cubicBezTo>
                    <a:cubicBezTo>
                      <a:pt x="2523" y="2991"/>
                      <a:pt x="3496" y="1562"/>
                      <a:pt x="4894" y="1532"/>
                    </a:cubicBezTo>
                    <a:close/>
                    <a:moveTo>
                      <a:pt x="4952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0" y="1745"/>
                      <a:pt x="1064" y="7064"/>
                      <a:pt x="4894" y="7064"/>
                    </a:cubicBezTo>
                    <a:cubicBezTo>
                      <a:pt x="5836" y="7064"/>
                      <a:pt x="6718" y="6669"/>
                      <a:pt x="7386" y="6031"/>
                    </a:cubicBezTo>
                    <a:cubicBezTo>
                      <a:pt x="9753" y="3664"/>
                      <a:pt x="7820" y="0"/>
                      <a:pt x="4952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291" name="Google Shape;2291;p13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4301531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" name="Google Shape;2293;p14"/>
          <p:cNvSpPr txBox="1">
            <a:spLocks noGrp="1"/>
          </p:cNvSpPr>
          <p:nvPr>
            <p:ph type="title"/>
          </p:nvPr>
        </p:nvSpPr>
        <p:spPr>
          <a:xfrm>
            <a:off x="2143800" y="3175300"/>
            <a:ext cx="4856400" cy="37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200"/>
              <a:buNone/>
              <a:defRPr sz="2000" b="1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2294" name="Google Shape;2294;p14"/>
          <p:cNvSpPr txBox="1">
            <a:spLocks noGrp="1"/>
          </p:cNvSpPr>
          <p:nvPr>
            <p:ph type="subTitle" idx="1"/>
          </p:nvPr>
        </p:nvSpPr>
        <p:spPr>
          <a:xfrm>
            <a:off x="2143825" y="1594688"/>
            <a:ext cx="4856400" cy="1212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grpSp>
        <p:nvGrpSpPr>
          <p:cNvPr id="2295" name="Google Shape;2295;p14"/>
          <p:cNvGrpSpPr/>
          <p:nvPr/>
        </p:nvGrpSpPr>
        <p:grpSpPr>
          <a:xfrm>
            <a:off x="7698493" y="-105591"/>
            <a:ext cx="1481163" cy="3691484"/>
            <a:chOff x="5752650" y="470675"/>
            <a:chExt cx="1595050" cy="3975750"/>
          </a:xfrm>
        </p:grpSpPr>
        <p:sp>
          <p:nvSpPr>
            <p:cNvPr id="2296" name="Google Shape;2296;p14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7" name="Google Shape;2297;p14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8" name="Google Shape;2298;p14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9" name="Google Shape;2299;p14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0" name="Google Shape;2300;p14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1" name="Google Shape;2301;p14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2" name="Google Shape;2302;p14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3" name="Google Shape;2303;p14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4" name="Google Shape;2304;p14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5" name="Google Shape;2305;p14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6" name="Google Shape;2306;p14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7" name="Google Shape;2307;p14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8" name="Google Shape;2308;p14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9" name="Google Shape;2309;p14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0" name="Google Shape;2310;p14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1" name="Google Shape;2311;p14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2" name="Google Shape;2312;p14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3" name="Google Shape;2313;p14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4" name="Google Shape;2314;p14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5" name="Google Shape;2315;p14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6" name="Google Shape;2316;p14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7" name="Google Shape;2317;p14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8" name="Google Shape;2318;p14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9" name="Google Shape;2319;p14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0" name="Google Shape;2320;p14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1" name="Google Shape;2321;p14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2" name="Google Shape;2322;p14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3" name="Google Shape;2323;p14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4" name="Google Shape;2324;p14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5" name="Google Shape;2325;p14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6" name="Google Shape;2326;p14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7" name="Google Shape;2327;p14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8" name="Google Shape;2328;p14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9" name="Google Shape;2329;p14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0" name="Google Shape;2330;p14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1" name="Google Shape;2331;p14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2" name="Google Shape;2332;p14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3" name="Google Shape;2333;p14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4" name="Google Shape;2334;p14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5" name="Google Shape;2335;p14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6" name="Google Shape;2336;p14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7" name="Google Shape;2337;p14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8" name="Google Shape;2338;p14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9" name="Google Shape;2339;p14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0" name="Google Shape;2340;p14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1" name="Google Shape;2341;p14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2" name="Google Shape;2342;p14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3" name="Google Shape;2343;p14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4" name="Google Shape;2344;p14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5" name="Google Shape;2345;p14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6" name="Google Shape;2346;p14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7" name="Google Shape;2347;p14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8" name="Google Shape;2348;p14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9" name="Google Shape;2349;p14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0" name="Google Shape;2350;p14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1" name="Google Shape;2351;p14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2" name="Google Shape;2352;p14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3" name="Google Shape;2353;p14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4" name="Google Shape;2354;p14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5" name="Google Shape;2355;p14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6" name="Google Shape;2356;p14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7" name="Google Shape;2357;p14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8" name="Google Shape;2358;p14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9" name="Google Shape;2359;p14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0" name="Google Shape;2360;p14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1" name="Google Shape;2361;p14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2" name="Google Shape;2362;p14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3" name="Google Shape;2363;p14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4" name="Google Shape;2364;p14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5" name="Google Shape;2365;p14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6" name="Google Shape;2366;p14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7" name="Google Shape;2367;p14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8" name="Google Shape;2368;p14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9" name="Google Shape;2369;p14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0" name="Google Shape;2370;p14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1" name="Google Shape;2371;p14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2" name="Google Shape;2372;p14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3" name="Google Shape;2373;p14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4" name="Google Shape;2374;p14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5" name="Google Shape;2375;p14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6" name="Google Shape;2376;p14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7" name="Google Shape;2377;p14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8" name="Google Shape;2378;p14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9" name="Google Shape;2379;p14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0" name="Google Shape;2380;p14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1" name="Google Shape;2381;p14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2" name="Google Shape;2382;p14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3" name="Google Shape;2383;p14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4" name="Google Shape;2384;p14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5" name="Google Shape;2385;p14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6" name="Google Shape;2386;p14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7" name="Google Shape;2387;p14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8" name="Google Shape;2388;p14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9" name="Google Shape;2389;p14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0" name="Google Shape;2390;p14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1" name="Google Shape;2391;p14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2" name="Google Shape;2392;p14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3" name="Google Shape;2393;p14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4" name="Google Shape;2394;p14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5" name="Google Shape;2395;p14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6" name="Google Shape;2396;p14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7" name="Google Shape;2397;p14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8" name="Google Shape;2398;p14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9" name="Google Shape;2399;p14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0" name="Google Shape;2400;p14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1" name="Google Shape;2401;p14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2" name="Google Shape;2402;p14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3" name="Google Shape;2403;p14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4" name="Google Shape;2404;p14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5" name="Google Shape;2405;p14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6" name="Google Shape;2406;p14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7" name="Google Shape;2407;p14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8" name="Google Shape;2408;p14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9" name="Google Shape;2409;p14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0" name="Google Shape;2410;p14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1" name="Google Shape;2411;p14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2" name="Google Shape;2412;p14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3" name="Google Shape;2413;p14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4" name="Google Shape;2414;p14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5" name="Google Shape;2415;p14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6" name="Google Shape;2416;p14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7" name="Google Shape;2417;p14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8" name="Google Shape;2418;p14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9" name="Google Shape;2419;p14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0" name="Google Shape;2420;p14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1" name="Google Shape;2421;p14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2" name="Google Shape;2422;p14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3" name="Google Shape;2423;p14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4" name="Google Shape;2424;p14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5" name="Google Shape;2425;p14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6" name="Google Shape;2426;p14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7" name="Google Shape;2427;p14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8" name="Google Shape;2428;p14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9" name="Google Shape;2429;p14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0" name="Google Shape;2430;p14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1" name="Google Shape;2431;p14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2" name="Google Shape;2432;p14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3" name="Google Shape;2433;p14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4" name="Google Shape;2434;p14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5" name="Google Shape;2435;p14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6" name="Google Shape;2436;p14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7" name="Google Shape;2437;p14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8" name="Google Shape;2438;p14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9" name="Google Shape;2439;p14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0" name="Google Shape;2440;p14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1" name="Google Shape;2441;p14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2" name="Google Shape;2442;p14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3" name="Google Shape;2443;p14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4" name="Google Shape;2444;p14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5" name="Google Shape;2445;p14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6" name="Google Shape;2446;p14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7" name="Google Shape;2447;p14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8" name="Google Shape;2448;p14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9" name="Google Shape;2449;p14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0" name="Google Shape;2450;p14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1" name="Google Shape;2451;p14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2" name="Google Shape;2452;p14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3" name="Google Shape;2453;p14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4" name="Google Shape;2454;p14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5" name="Google Shape;2455;p14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6" name="Google Shape;2456;p14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7" name="Google Shape;2457;p14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8" name="Google Shape;2458;p14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459" name="Google Shape;2459;p14"/>
          <p:cNvGrpSpPr/>
          <p:nvPr/>
        </p:nvGrpSpPr>
        <p:grpSpPr>
          <a:xfrm>
            <a:off x="-102778" y="2705111"/>
            <a:ext cx="2185053" cy="2599146"/>
            <a:chOff x="-67200" y="2374350"/>
            <a:chExt cx="2452911" cy="2917766"/>
          </a:xfrm>
        </p:grpSpPr>
        <p:sp>
          <p:nvSpPr>
            <p:cNvPr id="2460" name="Google Shape;2460;p14"/>
            <p:cNvSpPr/>
            <p:nvPr/>
          </p:nvSpPr>
          <p:spPr>
            <a:xfrm>
              <a:off x="-67200" y="2374350"/>
              <a:ext cx="2452911" cy="2917766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1" name="Google Shape;2461;p14"/>
            <p:cNvSpPr/>
            <p:nvPr/>
          </p:nvSpPr>
          <p:spPr>
            <a:xfrm>
              <a:off x="-67200" y="2374350"/>
              <a:ext cx="2340822" cy="2917766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462" name="Google Shape;2462;p14"/>
          <p:cNvGrpSpPr/>
          <p:nvPr/>
        </p:nvGrpSpPr>
        <p:grpSpPr>
          <a:xfrm>
            <a:off x="-218689" y="-15943"/>
            <a:ext cx="2753813" cy="1085353"/>
            <a:chOff x="264700" y="482825"/>
            <a:chExt cx="2234875" cy="880825"/>
          </a:xfrm>
        </p:grpSpPr>
        <p:sp>
          <p:nvSpPr>
            <p:cNvPr id="2463" name="Google Shape;2463;p14"/>
            <p:cNvSpPr/>
            <p:nvPr/>
          </p:nvSpPr>
          <p:spPr>
            <a:xfrm>
              <a:off x="264700" y="482825"/>
              <a:ext cx="2234875" cy="880825"/>
            </a:xfrm>
            <a:custGeom>
              <a:avLst/>
              <a:gdLst/>
              <a:ahLst/>
              <a:cxnLst/>
              <a:rect l="l" t="t" r="r" b="b"/>
              <a:pathLst>
                <a:path w="89395" h="35233" extrusionOk="0">
                  <a:moveTo>
                    <a:pt x="1" y="0"/>
                  </a:moveTo>
                  <a:lnTo>
                    <a:pt x="1" y="32676"/>
                  </a:lnTo>
                  <a:cubicBezTo>
                    <a:pt x="5624" y="34424"/>
                    <a:pt x="10455" y="35232"/>
                    <a:pt x="14695" y="35232"/>
                  </a:cubicBezTo>
                  <a:cubicBezTo>
                    <a:pt x="26453" y="35232"/>
                    <a:pt x="33670" y="29013"/>
                    <a:pt x="40640" y="19362"/>
                  </a:cubicBezTo>
                  <a:cubicBezTo>
                    <a:pt x="44140" y="14526"/>
                    <a:pt x="48561" y="13369"/>
                    <a:pt x="53442" y="13369"/>
                  </a:cubicBezTo>
                  <a:cubicBezTo>
                    <a:pt x="57927" y="13369"/>
                    <a:pt x="62800" y="14346"/>
                    <a:pt x="67703" y="14346"/>
                  </a:cubicBezTo>
                  <a:cubicBezTo>
                    <a:pt x="75307" y="14346"/>
                    <a:pt x="82983" y="11995"/>
                    <a:pt x="8939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4" name="Google Shape;2464;p14"/>
            <p:cNvSpPr/>
            <p:nvPr/>
          </p:nvSpPr>
          <p:spPr>
            <a:xfrm>
              <a:off x="8703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5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5" name="Google Shape;2465;p14"/>
            <p:cNvSpPr/>
            <p:nvPr/>
          </p:nvSpPr>
          <p:spPr>
            <a:xfrm>
              <a:off x="9258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4" y="263"/>
                    <a:pt x="15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429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6" name="Google Shape;2466;p14"/>
            <p:cNvSpPr/>
            <p:nvPr/>
          </p:nvSpPr>
          <p:spPr>
            <a:xfrm>
              <a:off x="925825" y="1001100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2"/>
                    <a:pt x="790" y="1853"/>
                  </a:cubicBezTo>
                  <a:cubicBezTo>
                    <a:pt x="1398" y="2096"/>
                    <a:pt x="2067" y="2188"/>
                    <a:pt x="2705" y="2188"/>
                  </a:cubicBezTo>
                  <a:cubicBezTo>
                    <a:pt x="3982" y="2188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30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7" name="Google Shape;2467;p14"/>
            <p:cNvSpPr/>
            <p:nvPr/>
          </p:nvSpPr>
          <p:spPr>
            <a:xfrm>
              <a:off x="992975" y="841425"/>
              <a:ext cx="70600" cy="97475"/>
            </a:xfrm>
            <a:custGeom>
              <a:avLst/>
              <a:gdLst/>
              <a:ahLst/>
              <a:cxnLst/>
              <a:rect l="l" t="t" r="r" b="b"/>
              <a:pathLst>
                <a:path w="2824" h="3899" extrusionOk="0">
                  <a:moveTo>
                    <a:pt x="1659" y="0"/>
                  </a:moveTo>
                  <a:cubicBezTo>
                    <a:pt x="1282" y="0"/>
                    <a:pt x="912" y="203"/>
                    <a:pt x="779" y="672"/>
                  </a:cubicBezTo>
                  <a:cubicBezTo>
                    <a:pt x="597" y="1371"/>
                    <a:pt x="414" y="2040"/>
                    <a:pt x="202" y="2739"/>
                  </a:cubicBezTo>
                  <a:cubicBezTo>
                    <a:pt x="0" y="3434"/>
                    <a:pt x="582" y="3899"/>
                    <a:pt x="1149" y="3899"/>
                  </a:cubicBezTo>
                  <a:cubicBezTo>
                    <a:pt x="1524" y="3899"/>
                    <a:pt x="1893" y="3696"/>
                    <a:pt x="2025" y="3225"/>
                  </a:cubicBezTo>
                  <a:cubicBezTo>
                    <a:pt x="2238" y="2556"/>
                    <a:pt x="2421" y="1857"/>
                    <a:pt x="2603" y="1188"/>
                  </a:cubicBezTo>
                  <a:cubicBezTo>
                    <a:pt x="2823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8" name="Google Shape;2468;p14"/>
            <p:cNvSpPr/>
            <p:nvPr/>
          </p:nvSpPr>
          <p:spPr>
            <a:xfrm>
              <a:off x="1040125" y="707425"/>
              <a:ext cx="94650" cy="50675"/>
            </a:xfrm>
            <a:custGeom>
              <a:avLst/>
              <a:gdLst/>
              <a:ahLst/>
              <a:cxnLst/>
              <a:rect l="l" t="t" r="r" b="b"/>
              <a:pathLst>
                <a:path w="3786" h="2027" extrusionOk="0">
                  <a:moveTo>
                    <a:pt x="2172" y="1"/>
                  </a:moveTo>
                  <a:cubicBezTo>
                    <a:pt x="1697" y="1"/>
                    <a:pt x="1222" y="62"/>
                    <a:pt x="747" y="165"/>
                  </a:cubicBezTo>
                  <a:cubicBezTo>
                    <a:pt x="352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8" y="2026"/>
                    <a:pt x="1146" y="2014"/>
                    <a:pt x="1234" y="1989"/>
                  </a:cubicBezTo>
                  <a:cubicBezTo>
                    <a:pt x="1587" y="1930"/>
                    <a:pt x="1940" y="1897"/>
                    <a:pt x="2285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1" y="1929"/>
                    <a:pt x="2877" y="1930"/>
                    <a:pt x="2894" y="1930"/>
                  </a:cubicBezTo>
                  <a:cubicBezTo>
                    <a:pt x="3388" y="1930"/>
                    <a:pt x="3786" y="1486"/>
                    <a:pt x="3757" y="986"/>
                  </a:cubicBezTo>
                  <a:cubicBezTo>
                    <a:pt x="3786" y="486"/>
                    <a:pt x="3388" y="42"/>
                    <a:pt x="2894" y="42"/>
                  </a:cubicBezTo>
                  <a:cubicBezTo>
                    <a:pt x="2877" y="42"/>
                    <a:pt x="2861" y="43"/>
                    <a:pt x="2845" y="44"/>
                  </a:cubicBezTo>
                  <a:cubicBezTo>
                    <a:pt x="2621" y="15"/>
                    <a:pt x="2396" y="1"/>
                    <a:pt x="217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9" name="Google Shape;2469;p14"/>
            <p:cNvSpPr/>
            <p:nvPr/>
          </p:nvSpPr>
          <p:spPr>
            <a:xfrm>
              <a:off x="1086925" y="810125"/>
              <a:ext cx="72200" cy="54850"/>
            </a:xfrm>
            <a:custGeom>
              <a:avLst/>
              <a:gdLst/>
              <a:ahLst/>
              <a:cxnLst/>
              <a:rect l="l" t="t" r="r" b="b"/>
              <a:pathLst>
                <a:path w="2888" h="2194" extrusionOk="0">
                  <a:moveTo>
                    <a:pt x="1038" y="0"/>
                  </a:moveTo>
                  <a:cubicBezTo>
                    <a:pt x="622" y="0"/>
                    <a:pt x="252" y="282"/>
                    <a:pt x="152" y="708"/>
                  </a:cubicBezTo>
                  <a:cubicBezTo>
                    <a:pt x="0" y="1194"/>
                    <a:pt x="304" y="1711"/>
                    <a:pt x="790" y="1863"/>
                  </a:cubicBezTo>
                  <a:cubicBezTo>
                    <a:pt x="1064" y="1954"/>
                    <a:pt x="1307" y="2076"/>
                    <a:pt x="1581" y="2167"/>
                  </a:cubicBezTo>
                  <a:cubicBezTo>
                    <a:pt x="1658" y="2185"/>
                    <a:pt x="1735" y="2194"/>
                    <a:pt x="1811" y="2194"/>
                  </a:cubicBezTo>
                  <a:cubicBezTo>
                    <a:pt x="2243" y="2194"/>
                    <a:pt x="2637" y="1912"/>
                    <a:pt x="2766" y="1498"/>
                  </a:cubicBezTo>
                  <a:cubicBezTo>
                    <a:pt x="2888" y="981"/>
                    <a:pt x="2584" y="465"/>
                    <a:pt x="2097" y="343"/>
                  </a:cubicBezTo>
                  <a:cubicBezTo>
                    <a:pt x="1824" y="252"/>
                    <a:pt x="1581" y="130"/>
                    <a:pt x="1307" y="39"/>
                  </a:cubicBezTo>
                  <a:cubicBezTo>
                    <a:pt x="1217" y="13"/>
                    <a:pt x="1126" y="0"/>
                    <a:pt x="103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0" name="Google Shape;2470;p14"/>
            <p:cNvSpPr/>
            <p:nvPr/>
          </p:nvSpPr>
          <p:spPr>
            <a:xfrm>
              <a:off x="1228250" y="482825"/>
              <a:ext cx="47150" cy="37825"/>
            </a:xfrm>
            <a:custGeom>
              <a:avLst/>
              <a:gdLst/>
              <a:ahLst/>
              <a:cxnLst/>
              <a:rect l="l" t="t" r="r" b="b"/>
              <a:pathLst>
                <a:path w="188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2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1" name="Google Shape;2471;p14"/>
            <p:cNvSpPr/>
            <p:nvPr/>
          </p:nvSpPr>
          <p:spPr>
            <a:xfrm>
              <a:off x="849800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1" y="969"/>
                    <a:pt x="701" y="1669"/>
                  </a:cubicBezTo>
                  <a:cubicBezTo>
                    <a:pt x="1157" y="2034"/>
                    <a:pt x="1704" y="2277"/>
                    <a:pt x="2281" y="2368"/>
                  </a:cubicBezTo>
                  <a:cubicBezTo>
                    <a:pt x="2385" y="2396"/>
                    <a:pt x="2484" y="2409"/>
                    <a:pt x="2576" y="2409"/>
                  </a:cubicBezTo>
                  <a:cubicBezTo>
                    <a:pt x="3597" y="2409"/>
                    <a:pt x="3912" y="851"/>
                    <a:pt x="2798" y="545"/>
                  </a:cubicBezTo>
                  <a:cubicBezTo>
                    <a:pt x="2616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7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2" name="Google Shape;2472;p14"/>
            <p:cNvSpPr/>
            <p:nvPr/>
          </p:nvSpPr>
          <p:spPr>
            <a:xfrm>
              <a:off x="906025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70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6" y="4506"/>
                    <a:pt x="2038" y="4048"/>
                  </a:cubicBezTo>
                  <a:cubicBezTo>
                    <a:pt x="2099" y="3804"/>
                    <a:pt x="2221" y="3561"/>
                    <a:pt x="2373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4" y="339"/>
                    <a:pt x="3923" y="278"/>
                  </a:cubicBezTo>
                  <a:cubicBezTo>
                    <a:pt x="3892" y="248"/>
                    <a:pt x="3832" y="218"/>
                    <a:pt x="3801" y="187"/>
                  </a:cubicBezTo>
                  <a:cubicBezTo>
                    <a:pt x="3680" y="96"/>
                    <a:pt x="3558" y="66"/>
                    <a:pt x="3437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3" name="Google Shape;2473;p14"/>
            <p:cNvSpPr/>
            <p:nvPr/>
          </p:nvSpPr>
          <p:spPr>
            <a:xfrm>
              <a:off x="80272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0" y="1863"/>
                  </a:cubicBezTo>
                  <a:cubicBezTo>
                    <a:pt x="1611" y="2198"/>
                    <a:pt x="2492" y="2411"/>
                    <a:pt x="3404" y="2471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4" name="Google Shape;2474;p14"/>
            <p:cNvSpPr/>
            <p:nvPr/>
          </p:nvSpPr>
          <p:spPr>
            <a:xfrm>
              <a:off x="1856200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8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1" y="4245"/>
                    <a:pt x="583" y="4706"/>
                    <a:pt x="1151" y="4706"/>
                  </a:cubicBezTo>
                  <a:cubicBezTo>
                    <a:pt x="1526" y="4706"/>
                    <a:pt x="1893" y="4506"/>
                    <a:pt x="2026" y="4048"/>
                  </a:cubicBezTo>
                  <a:cubicBezTo>
                    <a:pt x="2087" y="3804"/>
                    <a:pt x="2208" y="3561"/>
                    <a:pt x="2360" y="3348"/>
                  </a:cubicBezTo>
                  <a:cubicBezTo>
                    <a:pt x="2786" y="2710"/>
                    <a:pt x="3455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4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50" y="218"/>
                    <a:pt x="3789" y="157"/>
                  </a:cubicBezTo>
                  <a:cubicBezTo>
                    <a:pt x="3698" y="96"/>
                    <a:pt x="3576" y="66"/>
                    <a:pt x="3455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5" name="Google Shape;2475;p14"/>
            <p:cNvSpPr/>
            <p:nvPr/>
          </p:nvSpPr>
          <p:spPr>
            <a:xfrm>
              <a:off x="18202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6" name="Google Shape;2476;p14"/>
            <p:cNvSpPr/>
            <p:nvPr/>
          </p:nvSpPr>
          <p:spPr>
            <a:xfrm>
              <a:off x="1993475" y="590725"/>
              <a:ext cx="92725" cy="91075"/>
            </a:xfrm>
            <a:custGeom>
              <a:avLst/>
              <a:gdLst/>
              <a:ahLst/>
              <a:cxnLst/>
              <a:rect l="l" t="t" r="r" b="b"/>
              <a:pathLst>
                <a:path w="3709" h="3643" extrusionOk="0">
                  <a:moveTo>
                    <a:pt x="2432" y="1"/>
                  </a:moveTo>
                  <a:cubicBezTo>
                    <a:pt x="1641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7" y="3192"/>
                  </a:cubicBezTo>
                  <a:cubicBezTo>
                    <a:pt x="732" y="3480"/>
                    <a:pt x="1042" y="3642"/>
                    <a:pt x="1365" y="3642"/>
                  </a:cubicBezTo>
                  <a:cubicBezTo>
                    <a:pt x="1519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59"/>
                    <a:pt x="2067" y="1976"/>
                    <a:pt x="2128" y="1885"/>
                  </a:cubicBezTo>
                  <a:cubicBezTo>
                    <a:pt x="2151" y="1870"/>
                    <a:pt x="2177" y="1864"/>
                    <a:pt x="2205" y="1864"/>
                  </a:cubicBezTo>
                  <a:cubicBezTo>
                    <a:pt x="2289" y="1864"/>
                    <a:pt x="2386" y="1915"/>
                    <a:pt x="2432" y="1915"/>
                  </a:cubicBezTo>
                  <a:cubicBezTo>
                    <a:pt x="3708" y="1915"/>
                    <a:pt x="3708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7" name="Google Shape;2477;p14"/>
            <p:cNvSpPr/>
            <p:nvPr/>
          </p:nvSpPr>
          <p:spPr>
            <a:xfrm>
              <a:off x="1510925" y="58387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1"/>
                  </a:moveTo>
                  <a:cubicBezTo>
                    <a:pt x="1612" y="1"/>
                    <a:pt x="852" y="366"/>
                    <a:pt x="396" y="1034"/>
                  </a:cubicBezTo>
                  <a:cubicBezTo>
                    <a:pt x="1" y="1703"/>
                    <a:pt x="31" y="2554"/>
                    <a:pt x="518" y="3192"/>
                  </a:cubicBezTo>
                  <a:cubicBezTo>
                    <a:pt x="703" y="3480"/>
                    <a:pt x="1026" y="3643"/>
                    <a:pt x="1358" y="3643"/>
                  </a:cubicBezTo>
                  <a:cubicBezTo>
                    <a:pt x="1517" y="3643"/>
                    <a:pt x="1677" y="3606"/>
                    <a:pt x="1825" y="3527"/>
                  </a:cubicBezTo>
                  <a:cubicBezTo>
                    <a:pt x="2280" y="3253"/>
                    <a:pt x="2432" y="2676"/>
                    <a:pt x="2159" y="2220"/>
                  </a:cubicBezTo>
                  <a:cubicBezTo>
                    <a:pt x="2129" y="2159"/>
                    <a:pt x="2037" y="1977"/>
                    <a:pt x="2129" y="1916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6"/>
                    <a:pt x="2432" y="1916"/>
                  </a:cubicBezTo>
                  <a:cubicBezTo>
                    <a:pt x="3679" y="1916"/>
                    <a:pt x="367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8" name="Google Shape;2478;p14"/>
            <p:cNvSpPr/>
            <p:nvPr/>
          </p:nvSpPr>
          <p:spPr>
            <a:xfrm>
              <a:off x="103220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1" y="1703"/>
                    <a:pt x="61" y="2554"/>
                    <a:pt x="548" y="3192"/>
                  </a:cubicBezTo>
                  <a:cubicBezTo>
                    <a:pt x="709" y="3494"/>
                    <a:pt x="1016" y="3663"/>
                    <a:pt x="1338" y="3663"/>
                  </a:cubicBezTo>
                  <a:cubicBezTo>
                    <a:pt x="1502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3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9" name="Google Shape;2479;p14"/>
            <p:cNvSpPr/>
            <p:nvPr/>
          </p:nvSpPr>
          <p:spPr>
            <a:xfrm>
              <a:off x="54435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8" y="3192"/>
                  </a:cubicBezTo>
                  <a:cubicBezTo>
                    <a:pt x="729" y="3494"/>
                    <a:pt x="1030" y="3663"/>
                    <a:pt x="1345" y="3663"/>
                  </a:cubicBezTo>
                  <a:cubicBezTo>
                    <a:pt x="1506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6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0" name="Google Shape;2480;p14"/>
            <p:cNvSpPr/>
            <p:nvPr/>
          </p:nvSpPr>
          <p:spPr>
            <a:xfrm>
              <a:off x="1023075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2" y="0"/>
                    <a:pt x="852" y="365"/>
                    <a:pt x="396" y="1034"/>
                  </a:cubicBezTo>
                  <a:cubicBezTo>
                    <a:pt x="1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8" y="3642"/>
                  </a:cubicBezTo>
                  <a:cubicBezTo>
                    <a:pt x="1516" y="3642"/>
                    <a:pt x="1677" y="3605"/>
                    <a:pt x="1825" y="3526"/>
                  </a:cubicBezTo>
                  <a:cubicBezTo>
                    <a:pt x="2280" y="3253"/>
                    <a:pt x="2432" y="2675"/>
                    <a:pt x="2159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5"/>
                    <a:pt x="2432" y="1915"/>
                  </a:cubicBezTo>
                  <a:cubicBezTo>
                    <a:pt x="3679" y="1915"/>
                    <a:pt x="3679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1" name="Google Shape;2481;p14"/>
            <p:cNvSpPr/>
            <p:nvPr/>
          </p:nvSpPr>
          <p:spPr>
            <a:xfrm>
              <a:off x="567150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1" y="0"/>
                    <a:pt x="851" y="365"/>
                    <a:pt x="395" y="1034"/>
                  </a:cubicBezTo>
                  <a:cubicBezTo>
                    <a:pt x="0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7" y="3642"/>
                  </a:cubicBezTo>
                  <a:cubicBezTo>
                    <a:pt x="1516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58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8" y="1885"/>
                    <a:pt x="2192" y="1875"/>
                    <a:pt x="2227" y="1875"/>
                  </a:cubicBezTo>
                  <a:cubicBezTo>
                    <a:pt x="2297" y="1875"/>
                    <a:pt x="2371" y="1915"/>
                    <a:pt x="2432" y="1915"/>
                  </a:cubicBezTo>
                  <a:cubicBezTo>
                    <a:pt x="3678" y="1915"/>
                    <a:pt x="3678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2" name="Google Shape;2482;p14"/>
            <p:cNvSpPr/>
            <p:nvPr/>
          </p:nvSpPr>
          <p:spPr>
            <a:xfrm>
              <a:off x="18756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3" name="Google Shape;2483;p14"/>
            <p:cNvSpPr/>
            <p:nvPr/>
          </p:nvSpPr>
          <p:spPr>
            <a:xfrm>
              <a:off x="17525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4" name="Google Shape;2484;p14"/>
            <p:cNvSpPr/>
            <p:nvPr/>
          </p:nvSpPr>
          <p:spPr>
            <a:xfrm>
              <a:off x="1566400" y="482825"/>
              <a:ext cx="41075" cy="12000"/>
            </a:xfrm>
            <a:custGeom>
              <a:avLst/>
              <a:gdLst/>
              <a:ahLst/>
              <a:cxnLst/>
              <a:rect l="l" t="t" r="r" b="b"/>
              <a:pathLst>
                <a:path w="1643" h="480" extrusionOk="0">
                  <a:moveTo>
                    <a:pt x="1" y="0"/>
                  </a:moveTo>
                  <a:cubicBezTo>
                    <a:pt x="177" y="302"/>
                    <a:pt x="499" y="480"/>
                    <a:pt x="847" y="480"/>
                  </a:cubicBezTo>
                  <a:cubicBezTo>
                    <a:pt x="919" y="480"/>
                    <a:pt x="992" y="472"/>
                    <a:pt x="1065" y="456"/>
                  </a:cubicBezTo>
                  <a:cubicBezTo>
                    <a:pt x="1308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5" name="Google Shape;2485;p14"/>
            <p:cNvSpPr/>
            <p:nvPr/>
          </p:nvSpPr>
          <p:spPr>
            <a:xfrm>
              <a:off x="2227500" y="592025"/>
              <a:ext cx="115550" cy="61800"/>
            </a:xfrm>
            <a:custGeom>
              <a:avLst/>
              <a:gdLst/>
              <a:ahLst/>
              <a:cxnLst/>
              <a:rect l="l" t="t" r="r" b="b"/>
              <a:pathLst>
                <a:path w="4622" h="2472" extrusionOk="0">
                  <a:moveTo>
                    <a:pt x="1037" y="0"/>
                  </a:moveTo>
                  <a:cubicBezTo>
                    <a:pt x="621" y="0"/>
                    <a:pt x="248" y="277"/>
                    <a:pt x="123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5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7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6" name="Google Shape;2486;p14"/>
            <p:cNvSpPr/>
            <p:nvPr/>
          </p:nvSpPr>
          <p:spPr>
            <a:xfrm>
              <a:off x="2182675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6" y="2"/>
                    <a:pt x="2311" y="5"/>
                  </a:cubicBezTo>
                  <a:cubicBezTo>
                    <a:pt x="2128" y="5"/>
                    <a:pt x="1946" y="36"/>
                    <a:pt x="1764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9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12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5" y="856"/>
                    <a:pt x="1" y="1525"/>
                    <a:pt x="305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9" y="2407"/>
                    <a:pt x="669" y="2437"/>
                  </a:cubicBezTo>
                  <a:cubicBezTo>
                    <a:pt x="821" y="2528"/>
                    <a:pt x="1004" y="2559"/>
                    <a:pt x="1186" y="2559"/>
                  </a:cubicBezTo>
                  <a:cubicBezTo>
                    <a:pt x="1277" y="2559"/>
                    <a:pt x="1338" y="2528"/>
                    <a:pt x="1399" y="2528"/>
                  </a:cubicBezTo>
                  <a:cubicBezTo>
                    <a:pt x="2007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3" y="765"/>
                  </a:cubicBezTo>
                  <a:cubicBezTo>
                    <a:pt x="3223" y="644"/>
                    <a:pt x="3162" y="522"/>
                    <a:pt x="3101" y="431"/>
                  </a:cubicBezTo>
                  <a:cubicBezTo>
                    <a:pt x="3071" y="370"/>
                    <a:pt x="3010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7" name="Google Shape;2487;p14"/>
            <p:cNvSpPr/>
            <p:nvPr/>
          </p:nvSpPr>
          <p:spPr>
            <a:xfrm>
              <a:off x="1707750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5" y="2"/>
                    <a:pt x="2310" y="5"/>
                  </a:cubicBezTo>
                  <a:cubicBezTo>
                    <a:pt x="2128" y="5"/>
                    <a:pt x="1946" y="36"/>
                    <a:pt x="1763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8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09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4" y="856"/>
                    <a:pt x="0" y="1525"/>
                    <a:pt x="304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8" y="2407"/>
                    <a:pt x="669" y="2437"/>
                  </a:cubicBezTo>
                  <a:cubicBezTo>
                    <a:pt x="821" y="2528"/>
                    <a:pt x="1003" y="2559"/>
                    <a:pt x="1186" y="2559"/>
                  </a:cubicBezTo>
                  <a:cubicBezTo>
                    <a:pt x="1277" y="2559"/>
                    <a:pt x="1338" y="2528"/>
                    <a:pt x="1398" y="2528"/>
                  </a:cubicBezTo>
                  <a:cubicBezTo>
                    <a:pt x="2006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2" y="765"/>
                  </a:cubicBezTo>
                  <a:cubicBezTo>
                    <a:pt x="3222" y="644"/>
                    <a:pt x="3161" y="522"/>
                    <a:pt x="3101" y="431"/>
                  </a:cubicBezTo>
                  <a:cubicBezTo>
                    <a:pt x="3070" y="370"/>
                    <a:pt x="3009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8" name="Google Shape;2488;p14"/>
            <p:cNvSpPr/>
            <p:nvPr/>
          </p:nvSpPr>
          <p:spPr>
            <a:xfrm>
              <a:off x="21781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2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9" name="Google Shape;2489;p14"/>
            <p:cNvSpPr/>
            <p:nvPr/>
          </p:nvSpPr>
          <p:spPr>
            <a:xfrm>
              <a:off x="22951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4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0" name="Google Shape;2490;p14"/>
            <p:cNvSpPr/>
            <p:nvPr/>
          </p:nvSpPr>
          <p:spPr>
            <a:xfrm>
              <a:off x="23506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398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1" name="Google Shape;2491;p14"/>
            <p:cNvSpPr/>
            <p:nvPr/>
          </p:nvSpPr>
          <p:spPr>
            <a:xfrm>
              <a:off x="21029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5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2" name="Google Shape;2492;p14"/>
            <p:cNvSpPr/>
            <p:nvPr/>
          </p:nvSpPr>
          <p:spPr>
            <a:xfrm>
              <a:off x="1277650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1" y="1863"/>
                  </a:cubicBezTo>
                  <a:cubicBezTo>
                    <a:pt x="1611" y="2198"/>
                    <a:pt x="2493" y="2411"/>
                    <a:pt x="3405" y="2471"/>
                  </a:cubicBezTo>
                  <a:cubicBezTo>
                    <a:pt x="3414" y="2472"/>
                    <a:pt x="3424" y="2472"/>
                    <a:pt x="3434" y="2472"/>
                  </a:cubicBezTo>
                  <a:cubicBezTo>
                    <a:pt x="4620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3" name="Google Shape;2493;p14"/>
            <p:cNvSpPr/>
            <p:nvPr/>
          </p:nvSpPr>
          <p:spPr>
            <a:xfrm>
              <a:off x="1381275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7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0" y="4245"/>
                    <a:pt x="583" y="4706"/>
                    <a:pt x="1151" y="4706"/>
                  </a:cubicBezTo>
                  <a:cubicBezTo>
                    <a:pt x="1525" y="4706"/>
                    <a:pt x="1893" y="4506"/>
                    <a:pt x="2026" y="4048"/>
                  </a:cubicBezTo>
                  <a:cubicBezTo>
                    <a:pt x="2086" y="3804"/>
                    <a:pt x="2208" y="3561"/>
                    <a:pt x="2360" y="3348"/>
                  </a:cubicBezTo>
                  <a:cubicBezTo>
                    <a:pt x="2786" y="2710"/>
                    <a:pt x="3454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3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49" y="218"/>
                    <a:pt x="3789" y="157"/>
                  </a:cubicBezTo>
                  <a:cubicBezTo>
                    <a:pt x="3697" y="96"/>
                    <a:pt x="3576" y="66"/>
                    <a:pt x="3454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4" name="Google Shape;2494;p14"/>
            <p:cNvSpPr/>
            <p:nvPr/>
          </p:nvSpPr>
          <p:spPr>
            <a:xfrm>
              <a:off x="1400750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2" y="698"/>
                  </a:cubicBezTo>
                  <a:cubicBezTo>
                    <a:pt x="0" y="1215"/>
                    <a:pt x="304" y="1731"/>
                    <a:pt x="791" y="1853"/>
                  </a:cubicBezTo>
                  <a:cubicBezTo>
                    <a:pt x="1399" y="2096"/>
                    <a:pt x="2067" y="2187"/>
                    <a:pt x="2706" y="2187"/>
                  </a:cubicBezTo>
                  <a:cubicBezTo>
                    <a:pt x="3982" y="2187"/>
                    <a:pt x="3982" y="303"/>
                    <a:pt x="2706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5" name="Google Shape;2495;p14"/>
            <p:cNvSpPr/>
            <p:nvPr/>
          </p:nvSpPr>
          <p:spPr>
            <a:xfrm>
              <a:off x="123280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9" y="0"/>
                    <a:pt x="1946" y="61"/>
                    <a:pt x="1794" y="152"/>
                  </a:cubicBezTo>
                  <a:cubicBezTo>
                    <a:pt x="1734" y="183"/>
                    <a:pt x="1673" y="213"/>
                    <a:pt x="1642" y="274"/>
                  </a:cubicBezTo>
                  <a:cubicBezTo>
                    <a:pt x="1582" y="335"/>
                    <a:pt x="1490" y="396"/>
                    <a:pt x="1430" y="456"/>
                  </a:cubicBezTo>
                  <a:cubicBezTo>
                    <a:pt x="1399" y="456"/>
                    <a:pt x="1369" y="487"/>
                    <a:pt x="1338" y="517"/>
                  </a:cubicBezTo>
                  <a:cubicBezTo>
                    <a:pt x="1278" y="547"/>
                    <a:pt x="1186" y="608"/>
                    <a:pt x="1126" y="639"/>
                  </a:cubicBezTo>
                  <a:cubicBezTo>
                    <a:pt x="1034" y="669"/>
                    <a:pt x="974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7" y="2250"/>
                    <a:pt x="518" y="2341"/>
                  </a:cubicBezTo>
                  <a:cubicBezTo>
                    <a:pt x="578" y="2371"/>
                    <a:pt x="609" y="2402"/>
                    <a:pt x="670" y="2432"/>
                  </a:cubicBezTo>
                  <a:cubicBezTo>
                    <a:pt x="822" y="2523"/>
                    <a:pt x="1004" y="2554"/>
                    <a:pt x="1217" y="2554"/>
                  </a:cubicBezTo>
                  <a:cubicBezTo>
                    <a:pt x="1278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80" y="1611"/>
                  </a:cubicBezTo>
                  <a:cubicBezTo>
                    <a:pt x="3193" y="1399"/>
                    <a:pt x="3284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80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6" name="Google Shape;2496;p14"/>
            <p:cNvSpPr/>
            <p:nvPr/>
          </p:nvSpPr>
          <p:spPr>
            <a:xfrm>
              <a:off x="1515050" y="707425"/>
              <a:ext cx="95400" cy="50675"/>
            </a:xfrm>
            <a:custGeom>
              <a:avLst/>
              <a:gdLst/>
              <a:ahLst/>
              <a:cxnLst/>
              <a:rect l="l" t="t" r="r" b="b"/>
              <a:pathLst>
                <a:path w="3816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7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9" y="1930"/>
                    <a:pt x="2897" y="1930"/>
                  </a:cubicBezTo>
                  <a:cubicBezTo>
                    <a:pt x="3419" y="1930"/>
                    <a:pt x="3816" y="1485"/>
                    <a:pt x="3757" y="956"/>
                  </a:cubicBezTo>
                  <a:cubicBezTo>
                    <a:pt x="3786" y="456"/>
                    <a:pt x="3390" y="42"/>
                    <a:pt x="2897" y="42"/>
                  </a:cubicBezTo>
                  <a:cubicBezTo>
                    <a:pt x="2880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7" name="Google Shape;2497;p14"/>
            <p:cNvSpPr/>
            <p:nvPr/>
          </p:nvSpPr>
          <p:spPr>
            <a:xfrm>
              <a:off x="1627950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5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1" y="2068"/>
                    <a:pt x="244" y="3223"/>
                    <a:pt x="1186" y="3952"/>
                  </a:cubicBezTo>
                  <a:cubicBezTo>
                    <a:pt x="1369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4" y="3952"/>
                  </a:cubicBezTo>
                  <a:cubicBezTo>
                    <a:pt x="2888" y="3587"/>
                    <a:pt x="2888" y="2980"/>
                    <a:pt x="2524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8" name="Google Shape;2498;p14"/>
            <p:cNvSpPr/>
            <p:nvPr/>
          </p:nvSpPr>
          <p:spPr>
            <a:xfrm>
              <a:off x="20413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9" name="Google Shape;2499;p14"/>
            <p:cNvSpPr/>
            <p:nvPr/>
          </p:nvSpPr>
          <p:spPr>
            <a:xfrm>
              <a:off x="17024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9" y="1513"/>
                    <a:pt x="958" y="1513"/>
                  </a:cubicBezTo>
                  <a:cubicBezTo>
                    <a:pt x="1437" y="1513"/>
                    <a:pt x="1915" y="1201"/>
                    <a:pt x="1915" y="578"/>
                  </a:cubicBezTo>
                  <a:lnTo>
                    <a:pt x="191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0" name="Google Shape;2500;p14"/>
            <p:cNvSpPr/>
            <p:nvPr/>
          </p:nvSpPr>
          <p:spPr>
            <a:xfrm>
              <a:off x="19899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1" name="Google Shape;2501;p14"/>
            <p:cNvSpPr/>
            <p:nvPr/>
          </p:nvSpPr>
          <p:spPr>
            <a:xfrm>
              <a:off x="1345275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6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2" name="Google Shape;2502;p14"/>
            <p:cNvSpPr/>
            <p:nvPr/>
          </p:nvSpPr>
          <p:spPr>
            <a:xfrm>
              <a:off x="611975" y="1285050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1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3" name="Google Shape;2503;p14"/>
            <p:cNvSpPr/>
            <p:nvPr/>
          </p:nvSpPr>
          <p:spPr>
            <a:xfrm>
              <a:off x="518025" y="841425"/>
              <a:ext cx="70625" cy="97475"/>
            </a:xfrm>
            <a:custGeom>
              <a:avLst/>
              <a:gdLst/>
              <a:ahLst/>
              <a:cxnLst/>
              <a:rect l="l" t="t" r="r" b="b"/>
              <a:pathLst>
                <a:path w="2825" h="3899" extrusionOk="0">
                  <a:moveTo>
                    <a:pt x="1659" y="0"/>
                  </a:moveTo>
                  <a:cubicBezTo>
                    <a:pt x="1283" y="0"/>
                    <a:pt x="912" y="203"/>
                    <a:pt x="780" y="672"/>
                  </a:cubicBezTo>
                  <a:cubicBezTo>
                    <a:pt x="598" y="1371"/>
                    <a:pt x="415" y="2040"/>
                    <a:pt x="202" y="2739"/>
                  </a:cubicBezTo>
                  <a:cubicBezTo>
                    <a:pt x="1" y="3434"/>
                    <a:pt x="583" y="3899"/>
                    <a:pt x="1150" y="3899"/>
                  </a:cubicBezTo>
                  <a:cubicBezTo>
                    <a:pt x="1525" y="3899"/>
                    <a:pt x="1893" y="3696"/>
                    <a:pt x="2026" y="3225"/>
                  </a:cubicBezTo>
                  <a:cubicBezTo>
                    <a:pt x="2239" y="2556"/>
                    <a:pt x="2421" y="1857"/>
                    <a:pt x="2604" y="1188"/>
                  </a:cubicBezTo>
                  <a:cubicBezTo>
                    <a:pt x="2824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4" name="Google Shape;2504;p14"/>
            <p:cNvSpPr/>
            <p:nvPr/>
          </p:nvSpPr>
          <p:spPr>
            <a:xfrm>
              <a:off x="678100" y="108542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0"/>
                  </a:moveTo>
                  <a:cubicBezTo>
                    <a:pt x="547" y="0"/>
                    <a:pt x="122" y="426"/>
                    <a:pt x="122" y="942"/>
                  </a:cubicBezTo>
                  <a:cubicBezTo>
                    <a:pt x="0" y="2067"/>
                    <a:pt x="274" y="3222"/>
                    <a:pt x="1186" y="3951"/>
                  </a:cubicBezTo>
                  <a:cubicBezTo>
                    <a:pt x="1368" y="4134"/>
                    <a:pt x="1603" y="4225"/>
                    <a:pt x="1843" y="4225"/>
                  </a:cubicBezTo>
                  <a:cubicBezTo>
                    <a:pt x="2082" y="4225"/>
                    <a:pt x="2325" y="4134"/>
                    <a:pt x="2523" y="3951"/>
                  </a:cubicBezTo>
                  <a:cubicBezTo>
                    <a:pt x="2888" y="3587"/>
                    <a:pt x="2888" y="2979"/>
                    <a:pt x="2523" y="2614"/>
                  </a:cubicBezTo>
                  <a:cubicBezTo>
                    <a:pt x="1945" y="2158"/>
                    <a:pt x="1945" y="1611"/>
                    <a:pt x="2006" y="942"/>
                  </a:cubicBezTo>
                  <a:cubicBezTo>
                    <a:pt x="2006" y="426"/>
                    <a:pt x="1581" y="0"/>
                    <a:pt x="106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5" name="Google Shape;2505;p14"/>
            <p:cNvSpPr/>
            <p:nvPr/>
          </p:nvSpPr>
          <p:spPr>
            <a:xfrm>
              <a:off x="6781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6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6" name="Google Shape;2506;p14"/>
            <p:cNvSpPr/>
            <p:nvPr/>
          </p:nvSpPr>
          <p:spPr>
            <a:xfrm>
              <a:off x="450875" y="1001100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2"/>
                    <a:pt x="791" y="1853"/>
                  </a:cubicBezTo>
                  <a:cubicBezTo>
                    <a:pt x="1399" y="2096"/>
                    <a:pt x="2068" y="2188"/>
                    <a:pt x="2706" y="2188"/>
                  </a:cubicBezTo>
                  <a:cubicBezTo>
                    <a:pt x="3983" y="2188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30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7" name="Google Shape;2507;p14"/>
            <p:cNvSpPr/>
            <p:nvPr/>
          </p:nvSpPr>
          <p:spPr>
            <a:xfrm>
              <a:off x="6165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8" name="Google Shape;2508;p14"/>
            <p:cNvSpPr/>
            <p:nvPr/>
          </p:nvSpPr>
          <p:spPr>
            <a:xfrm>
              <a:off x="282950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1"/>
                  </a:moveTo>
                  <a:cubicBezTo>
                    <a:pt x="2128" y="1"/>
                    <a:pt x="1946" y="61"/>
                    <a:pt x="1763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5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09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4" y="852"/>
                    <a:pt x="0" y="1520"/>
                    <a:pt x="304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7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47" y="2554"/>
                    <a:pt x="1307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2" y="761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9" name="Google Shape;2509;p14"/>
            <p:cNvSpPr/>
            <p:nvPr/>
          </p:nvSpPr>
          <p:spPr>
            <a:xfrm>
              <a:off x="278375" y="911775"/>
              <a:ext cx="47150" cy="83800"/>
            </a:xfrm>
            <a:custGeom>
              <a:avLst/>
              <a:gdLst/>
              <a:ahLst/>
              <a:cxnLst/>
              <a:rect l="l" t="t" r="r" b="b"/>
              <a:pathLst>
                <a:path w="1886" h="3352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3040"/>
                    <a:pt x="472" y="3352"/>
                    <a:pt x="943" y="3352"/>
                  </a:cubicBezTo>
                  <a:cubicBezTo>
                    <a:pt x="1414" y="3352"/>
                    <a:pt x="1886" y="3040"/>
                    <a:pt x="1886" y="2417"/>
                  </a:cubicBezTo>
                  <a:lnTo>
                    <a:pt x="1886" y="958"/>
                  </a:lnTo>
                  <a:cubicBezTo>
                    <a:pt x="1886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0" name="Google Shape;2510;p14"/>
            <p:cNvSpPr/>
            <p:nvPr/>
          </p:nvSpPr>
          <p:spPr>
            <a:xfrm>
              <a:off x="431100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69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0" y="4247"/>
                    <a:pt x="593" y="4719"/>
                    <a:pt x="1165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0" y="3561"/>
                    <a:pt x="2372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3" y="339"/>
                    <a:pt x="3923" y="279"/>
                  </a:cubicBezTo>
                  <a:cubicBezTo>
                    <a:pt x="3892" y="248"/>
                    <a:pt x="3831" y="218"/>
                    <a:pt x="3801" y="188"/>
                  </a:cubicBezTo>
                  <a:cubicBezTo>
                    <a:pt x="3679" y="96"/>
                    <a:pt x="3558" y="66"/>
                    <a:pt x="3436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1" name="Google Shape;2511;p14"/>
            <p:cNvSpPr/>
            <p:nvPr/>
          </p:nvSpPr>
          <p:spPr>
            <a:xfrm>
              <a:off x="2776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31" y="578"/>
                  </a:lnTo>
                  <a:cubicBezTo>
                    <a:pt x="16" y="1201"/>
                    <a:pt x="487" y="1513"/>
                    <a:pt x="962" y="1513"/>
                  </a:cubicBezTo>
                  <a:cubicBezTo>
                    <a:pt x="1437" y="1513"/>
                    <a:pt x="1916" y="1201"/>
                    <a:pt x="1916" y="578"/>
                  </a:cubicBezTo>
                  <a:lnTo>
                    <a:pt x="1916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2" name="Google Shape;2512;p14"/>
            <p:cNvSpPr/>
            <p:nvPr/>
          </p:nvSpPr>
          <p:spPr>
            <a:xfrm>
              <a:off x="326275" y="1273375"/>
              <a:ext cx="116275" cy="58275"/>
            </a:xfrm>
            <a:custGeom>
              <a:avLst/>
              <a:gdLst/>
              <a:ahLst/>
              <a:cxnLst/>
              <a:rect l="l" t="t" r="r" b="b"/>
              <a:pathLst>
                <a:path w="4651" h="2331" extrusionOk="0">
                  <a:moveTo>
                    <a:pt x="1229" y="0"/>
                  </a:moveTo>
                  <a:cubicBezTo>
                    <a:pt x="447" y="0"/>
                    <a:pt x="1" y="563"/>
                    <a:pt x="456" y="1266"/>
                  </a:cubicBezTo>
                  <a:cubicBezTo>
                    <a:pt x="1125" y="2300"/>
                    <a:pt x="2280" y="2330"/>
                    <a:pt x="3404" y="2330"/>
                  </a:cubicBezTo>
                  <a:cubicBezTo>
                    <a:pt x="4650" y="2330"/>
                    <a:pt x="4650" y="415"/>
                    <a:pt x="3404" y="415"/>
                  </a:cubicBezTo>
                  <a:cubicBezTo>
                    <a:pt x="3202" y="415"/>
                    <a:pt x="2972" y="496"/>
                    <a:pt x="2769" y="496"/>
                  </a:cubicBezTo>
                  <a:cubicBezTo>
                    <a:pt x="2668" y="496"/>
                    <a:pt x="2573" y="476"/>
                    <a:pt x="2492" y="415"/>
                  </a:cubicBezTo>
                  <a:cubicBezTo>
                    <a:pt x="2036" y="124"/>
                    <a:pt x="1595" y="0"/>
                    <a:pt x="122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3" name="Google Shape;2513;p14"/>
            <p:cNvSpPr/>
            <p:nvPr/>
          </p:nvSpPr>
          <p:spPr>
            <a:xfrm>
              <a:off x="28295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0"/>
                  </a:moveTo>
                  <a:cubicBezTo>
                    <a:pt x="2128" y="0"/>
                    <a:pt x="1946" y="61"/>
                    <a:pt x="1763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4" y="851"/>
                    <a:pt x="0" y="1520"/>
                    <a:pt x="304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6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2" y="760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0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4" name="Google Shape;2514;p14"/>
            <p:cNvSpPr/>
            <p:nvPr/>
          </p:nvSpPr>
          <p:spPr>
            <a:xfrm>
              <a:off x="32777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1"/>
                  </a:moveTo>
                  <a:cubicBezTo>
                    <a:pt x="620" y="1"/>
                    <a:pt x="248" y="277"/>
                    <a:pt x="122" y="678"/>
                  </a:cubicBezTo>
                  <a:cubicBezTo>
                    <a:pt x="1" y="1195"/>
                    <a:pt x="305" y="1712"/>
                    <a:pt x="791" y="1864"/>
                  </a:cubicBezTo>
                  <a:cubicBezTo>
                    <a:pt x="1612" y="2198"/>
                    <a:pt x="2493" y="2411"/>
                    <a:pt x="3405" y="2472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1"/>
                    <a:pt x="103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5" name="Google Shape;2515;p14"/>
            <p:cNvSpPr/>
            <p:nvPr/>
          </p:nvSpPr>
          <p:spPr>
            <a:xfrm>
              <a:off x="1570975" y="810250"/>
              <a:ext cx="40300" cy="7700"/>
            </a:xfrm>
            <a:custGeom>
              <a:avLst/>
              <a:gdLst/>
              <a:ahLst/>
              <a:cxnLst/>
              <a:rect l="l" t="t" r="r" b="b"/>
              <a:pathLst>
                <a:path w="1612" h="308" extrusionOk="0">
                  <a:moveTo>
                    <a:pt x="688" y="0"/>
                  </a:moveTo>
                  <a:cubicBezTo>
                    <a:pt x="433" y="0"/>
                    <a:pt x="182" y="103"/>
                    <a:pt x="0" y="308"/>
                  </a:cubicBezTo>
                  <a:cubicBezTo>
                    <a:pt x="547" y="277"/>
                    <a:pt x="1064" y="277"/>
                    <a:pt x="1611" y="277"/>
                  </a:cubicBezTo>
                  <a:cubicBezTo>
                    <a:pt x="1398" y="186"/>
                    <a:pt x="1155" y="95"/>
                    <a:pt x="942" y="34"/>
                  </a:cubicBezTo>
                  <a:cubicBezTo>
                    <a:pt x="859" y="11"/>
                    <a:pt x="773" y="0"/>
                    <a:pt x="68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6" name="Google Shape;2516;p14"/>
            <p:cNvSpPr/>
            <p:nvPr/>
          </p:nvSpPr>
          <p:spPr>
            <a:xfrm>
              <a:off x="1155300" y="1085425"/>
              <a:ext cx="31950" cy="36500"/>
            </a:xfrm>
            <a:custGeom>
              <a:avLst/>
              <a:gdLst/>
              <a:ahLst/>
              <a:cxnLst/>
              <a:rect l="l" t="t" r="r" b="b"/>
              <a:pathLst>
                <a:path w="1278" h="1460" extrusionOk="0">
                  <a:moveTo>
                    <a:pt x="973" y="0"/>
                  </a:moveTo>
                  <a:cubicBezTo>
                    <a:pt x="457" y="0"/>
                    <a:pt x="31" y="426"/>
                    <a:pt x="31" y="942"/>
                  </a:cubicBezTo>
                  <a:cubicBezTo>
                    <a:pt x="1" y="1125"/>
                    <a:pt x="1" y="1277"/>
                    <a:pt x="31" y="1459"/>
                  </a:cubicBezTo>
                  <a:cubicBezTo>
                    <a:pt x="213" y="1307"/>
                    <a:pt x="852" y="547"/>
                    <a:pt x="1277" y="61"/>
                  </a:cubicBezTo>
                  <a:cubicBezTo>
                    <a:pt x="1186" y="30"/>
                    <a:pt x="1095" y="0"/>
                    <a:pt x="9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7" name="Google Shape;2517;p14"/>
            <p:cNvSpPr/>
            <p:nvPr/>
          </p:nvSpPr>
          <p:spPr>
            <a:xfrm>
              <a:off x="1228250" y="911775"/>
              <a:ext cx="47150" cy="84000"/>
            </a:xfrm>
            <a:custGeom>
              <a:avLst/>
              <a:gdLst/>
              <a:ahLst/>
              <a:cxnLst/>
              <a:rect l="l" t="t" r="r" b="b"/>
              <a:pathLst>
                <a:path w="1886" h="3360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2934"/>
                    <a:pt x="426" y="3359"/>
                    <a:pt x="943" y="3359"/>
                  </a:cubicBezTo>
                  <a:cubicBezTo>
                    <a:pt x="1064" y="3359"/>
                    <a:pt x="1186" y="3329"/>
                    <a:pt x="1308" y="3268"/>
                  </a:cubicBezTo>
                  <a:cubicBezTo>
                    <a:pt x="1490" y="3055"/>
                    <a:pt x="1703" y="2812"/>
                    <a:pt x="1855" y="2539"/>
                  </a:cubicBezTo>
                  <a:cubicBezTo>
                    <a:pt x="1885" y="2508"/>
                    <a:pt x="1885" y="2447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8" name="Google Shape;2518;p14"/>
            <p:cNvSpPr/>
            <p:nvPr/>
          </p:nvSpPr>
          <p:spPr>
            <a:xfrm>
              <a:off x="2039050" y="810125"/>
              <a:ext cx="62350" cy="26825"/>
            </a:xfrm>
            <a:custGeom>
              <a:avLst/>
              <a:gdLst/>
              <a:ahLst/>
              <a:cxnLst/>
              <a:rect l="l" t="t" r="r" b="b"/>
              <a:pathLst>
                <a:path w="2494" h="1073" extrusionOk="0">
                  <a:moveTo>
                    <a:pt x="948" y="0"/>
                  </a:moveTo>
                  <a:cubicBezTo>
                    <a:pt x="531" y="0"/>
                    <a:pt x="162" y="282"/>
                    <a:pt x="62" y="708"/>
                  </a:cubicBezTo>
                  <a:cubicBezTo>
                    <a:pt x="1" y="830"/>
                    <a:pt x="1" y="951"/>
                    <a:pt x="31" y="1073"/>
                  </a:cubicBezTo>
                  <a:cubicBezTo>
                    <a:pt x="852" y="1012"/>
                    <a:pt x="1673" y="890"/>
                    <a:pt x="2493" y="708"/>
                  </a:cubicBezTo>
                  <a:cubicBezTo>
                    <a:pt x="2372" y="526"/>
                    <a:pt x="2189" y="404"/>
                    <a:pt x="2007" y="343"/>
                  </a:cubicBezTo>
                  <a:cubicBezTo>
                    <a:pt x="1733" y="252"/>
                    <a:pt x="1490" y="130"/>
                    <a:pt x="1217" y="39"/>
                  </a:cubicBezTo>
                  <a:cubicBezTo>
                    <a:pt x="1126" y="13"/>
                    <a:pt x="1036" y="0"/>
                    <a:pt x="94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9" name="Google Shape;2519;p14"/>
            <p:cNvSpPr/>
            <p:nvPr/>
          </p:nvSpPr>
          <p:spPr>
            <a:xfrm>
              <a:off x="1749450" y="801075"/>
              <a:ext cx="113350" cy="36650"/>
            </a:xfrm>
            <a:custGeom>
              <a:avLst/>
              <a:gdLst/>
              <a:ahLst/>
              <a:cxnLst/>
              <a:rect l="l" t="t" r="r" b="b"/>
              <a:pathLst>
                <a:path w="4534" h="1466" extrusionOk="0">
                  <a:moveTo>
                    <a:pt x="1041" y="0"/>
                  </a:moveTo>
                  <a:cubicBezTo>
                    <a:pt x="289" y="0"/>
                    <a:pt x="1" y="371"/>
                    <a:pt x="460" y="1070"/>
                  </a:cubicBezTo>
                  <a:cubicBezTo>
                    <a:pt x="1767" y="1222"/>
                    <a:pt x="3074" y="1374"/>
                    <a:pt x="4381" y="1465"/>
                  </a:cubicBezTo>
                  <a:cubicBezTo>
                    <a:pt x="4533" y="888"/>
                    <a:pt x="4077" y="310"/>
                    <a:pt x="3469" y="310"/>
                  </a:cubicBezTo>
                  <a:cubicBezTo>
                    <a:pt x="3317" y="340"/>
                    <a:pt x="3165" y="356"/>
                    <a:pt x="3013" y="356"/>
                  </a:cubicBezTo>
                  <a:cubicBezTo>
                    <a:pt x="2861" y="356"/>
                    <a:pt x="2709" y="340"/>
                    <a:pt x="2557" y="310"/>
                  </a:cubicBezTo>
                  <a:cubicBezTo>
                    <a:pt x="1952" y="101"/>
                    <a:pt x="1433" y="0"/>
                    <a:pt x="10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0" name="Google Shape;2520;p14"/>
            <p:cNvSpPr/>
            <p:nvPr/>
          </p:nvSpPr>
          <p:spPr>
            <a:xfrm>
              <a:off x="701650" y="1347725"/>
              <a:ext cx="39525" cy="12800"/>
            </a:xfrm>
            <a:custGeom>
              <a:avLst/>
              <a:gdLst/>
              <a:ahLst/>
              <a:cxnLst/>
              <a:rect l="l" t="t" r="r" b="b"/>
              <a:pathLst>
                <a:path w="1581" h="512" extrusionOk="0">
                  <a:moveTo>
                    <a:pt x="871" y="0"/>
                  </a:moveTo>
                  <a:cubicBezTo>
                    <a:pt x="540" y="0"/>
                    <a:pt x="216" y="163"/>
                    <a:pt x="31" y="450"/>
                  </a:cubicBezTo>
                  <a:lnTo>
                    <a:pt x="0" y="511"/>
                  </a:lnTo>
                  <a:cubicBezTo>
                    <a:pt x="517" y="481"/>
                    <a:pt x="1064" y="420"/>
                    <a:pt x="1581" y="329"/>
                  </a:cubicBezTo>
                  <a:cubicBezTo>
                    <a:pt x="1490" y="238"/>
                    <a:pt x="1429" y="177"/>
                    <a:pt x="1338" y="116"/>
                  </a:cubicBezTo>
                  <a:cubicBezTo>
                    <a:pt x="1190" y="37"/>
                    <a:pt x="1030" y="0"/>
                    <a:pt x="87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1" name="Google Shape;2521;p14"/>
            <p:cNvSpPr/>
            <p:nvPr/>
          </p:nvSpPr>
          <p:spPr>
            <a:xfrm>
              <a:off x="264700" y="1149250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4"/>
                    <a:pt x="426" y="426"/>
                    <a:pt x="62" y="61"/>
                  </a:cubicBezTo>
                  <a:cubicBezTo>
                    <a:pt x="31" y="61"/>
                    <a:pt x="31" y="31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2" name="Google Shape;2522;p14"/>
            <p:cNvSpPr/>
            <p:nvPr/>
          </p:nvSpPr>
          <p:spPr>
            <a:xfrm>
              <a:off x="264700" y="674325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3"/>
                    <a:pt x="426" y="426"/>
                    <a:pt x="62" y="61"/>
                  </a:cubicBezTo>
                  <a:cubicBezTo>
                    <a:pt x="31" y="61"/>
                    <a:pt x="31" y="30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3" name="Google Shape;2523;p14"/>
            <p:cNvSpPr/>
            <p:nvPr/>
          </p:nvSpPr>
          <p:spPr>
            <a:xfrm>
              <a:off x="530675" y="1316350"/>
              <a:ext cx="57975" cy="45775"/>
            </a:xfrm>
            <a:custGeom>
              <a:avLst/>
              <a:gdLst/>
              <a:ahLst/>
              <a:cxnLst/>
              <a:rect l="l" t="t" r="r" b="b"/>
              <a:pathLst>
                <a:path w="2319" h="1831" extrusionOk="0">
                  <a:moveTo>
                    <a:pt x="1153" y="0"/>
                  </a:moveTo>
                  <a:cubicBezTo>
                    <a:pt x="777" y="0"/>
                    <a:pt x="406" y="203"/>
                    <a:pt x="274" y="672"/>
                  </a:cubicBezTo>
                  <a:cubicBezTo>
                    <a:pt x="183" y="1006"/>
                    <a:pt x="92" y="1341"/>
                    <a:pt x="0" y="1675"/>
                  </a:cubicBezTo>
                  <a:cubicBezTo>
                    <a:pt x="0" y="1675"/>
                    <a:pt x="1632" y="1830"/>
                    <a:pt x="1883" y="1830"/>
                  </a:cubicBezTo>
                  <a:cubicBezTo>
                    <a:pt x="1904" y="1830"/>
                    <a:pt x="1915" y="1829"/>
                    <a:pt x="1915" y="1827"/>
                  </a:cubicBezTo>
                  <a:cubicBezTo>
                    <a:pt x="1976" y="1614"/>
                    <a:pt x="2037" y="1401"/>
                    <a:pt x="2098" y="1189"/>
                  </a:cubicBezTo>
                  <a:cubicBezTo>
                    <a:pt x="2318" y="472"/>
                    <a:pt x="1728" y="0"/>
                    <a:pt x="11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4" name="Google Shape;2524;p14"/>
            <p:cNvSpPr/>
            <p:nvPr/>
          </p:nvSpPr>
          <p:spPr>
            <a:xfrm>
              <a:off x="800925" y="1270450"/>
              <a:ext cx="108925" cy="59675"/>
            </a:xfrm>
            <a:custGeom>
              <a:avLst/>
              <a:gdLst/>
              <a:ahLst/>
              <a:cxnLst/>
              <a:rect l="l" t="t" r="r" b="b"/>
              <a:pathLst>
                <a:path w="4357" h="2387" extrusionOk="0">
                  <a:moveTo>
                    <a:pt x="1328" y="0"/>
                  </a:moveTo>
                  <a:cubicBezTo>
                    <a:pt x="660" y="0"/>
                    <a:pt x="0" y="692"/>
                    <a:pt x="467" y="1414"/>
                  </a:cubicBezTo>
                  <a:cubicBezTo>
                    <a:pt x="802" y="1930"/>
                    <a:pt x="1379" y="2295"/>
                    <a:pt x="2017" y="2386"/>
                  </a:cubicBezTo>
                  <a:cubicBezTo>
                    <a:pt x="2808" y="2113"/>
                    <a:pt x="3598" y="1809"/>
                    <a:pt x="4327" y="1475"/>
                  </a:cubicBezTo>
                  <a:cubicBezTo>
                    <a:pt x="4357" y="975"/>
                    <a:pt x="3961" y="561"/>
                    <a:pt x="3468" y="561"/>
                  </a:cubicBezTo>
                  <a:cubicBezTo>
                    <a:pt x="3450" y="561"/>
                    <a:pt x="3433" y="562"/>
                    <a:pt x="3416" y="563"/>
                  </a:cubicBezTo>
                  <a:lnTo>
                    <a:pt x="2473" y="563"/>
                  </a:lnTo>
                  <a:cubicBezTo>
                    <a:pt x="2382" y="532"/>
                    <a:pt x="2291" y="532"/>
                    <a:pt x="2200" y="502"/>
                  </a:cubicBezTo>
                  <a:cubicBezTo>
                    <a:pt x="2114" y="480"/>
                    <a:pt x="2073" y="459"/>
                    <a:pt x="2079" y="459"/>
                  </a:cubicBezTo>
                  <a:cubicBezTo>
                    <a:pt x="2081" y="459"/>
                    <a:pt x="2091" y="463"/>
                    <a:pt x="2109" y="471"/>
                  </a:cubicBezTo>
                  <a:cubicBezTo>
                    <a:pt x="2177" y="471"/>
                    <a:pt x="2109" y="420"/>
                    <a:pt x="2096" y="420"/>
                  </a:cubicBezTo>
                  <a:cubicBezTo>
                    <a:pt x="2095" y="420"/>
                    <a:pt x="2095" y="420"/>
                    <a:pt x="2095" y="420"/>
                  </a:cubicBezTo>
                  <a:lnTo>
                    <a:pt x="2095" y="420"/>
                  </a:lnTo>
                  <a:cubicBezTo>
                    <a:pt x="1894" y="124"/>
                    <a:pt x="1610" y="0"/>
                    <a:pt x="132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5" name="Google Shape;2525;p14"/>
            <p:cNvSpPr/>
            <p:nvPr/>
          </p:nvSpPr>
          <p:spPr>
            <a:xfrm>
              <a:off x="264700" y="879475"/>
              <a:ext cx="9150" cy="35750"/>
            </a:xfrm>
            <a:custGeom>
              <a:avLst/>
              <a:gdLst/>
              <a:ahLst/>
              <a:cxnLst/>
              <a:rect l="l" t="t" r="r" b="b"/>
              <a:pathLst>
                <a:path w="366" h="1430" extrusionOk="0">
                  <a:moveTo>
                    <a:pt x="1" y="1"/>
                  </a:moveTo>
                  <a:lnTo>
                    <a:pt x="1" y="1429"/>
                  </a:lnTo>
                  <a:cubicBezTo>
                    <a:pt x="62" y="1338"/>
                    <a:pt x="92" y="1247"/>
                    <a:pt x="153" y="1156"/>
                  </a:cubicBezTo>
                  <a:cubicBezTo>
                    <a:pt x="366" y="761"/>
                    <a:pt x="305" y="305"/>
                    <a:pt x="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6" name="Google Shape;2526;p14"/>
            <p:cNvSpPr/>
            <p:nvPr/>
          </p:nvSpPr>
          <p:spPr>
            <a:xfrm>
              <a:off x="1153025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4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0" y="2068"/>
                    <a:pt x="244" y="3223"/>
                    <a:pt x="1186" y="3952"/>
                  </a:cubicBezTo>
                  <a:cubicBezTo>
                    <a:pt x="1368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7" name="Google Shape;2527;p14"/>
            <p:cNvSpPr/>
            <p:nvPr/>
          </p:nvSpPr>
          <p:spPr>
            <a:xfrm>
              <a:off x="565175" y="1182375"/>
              <a:ext cx="94675" cy="50650"/>
            </a:xfrm>
            <a:custGeom>
              <a:avLst/>
              <a:gdLst/>
              <a:ahLst/>
              <a:cxnLst/>
              <a:rect l="l" t="t" r="r" b="b"/>
              <a:pathLst>
                <a:path w="3787" h="2026" extrusionOk="0">
                  <a:moveTo>
                    <a:pt x="2173" y="0"/>
                  </a:moveTo>
                  <a:cubicBezTo>
                    <a:pt x="1698" y="0"/>
                    <a:pt x="1223" y="61"/>
                    <a:pt x="748" y="165"/>
                  </a:cubicBezTo>
                  <a:cubicBezTo>
                    <a:pt x="353" y="256"/>
                    <a:pt x="110" y="590"/>
                    <a:pt x="79" y="985"/>
                  </a:cubicBezTo>
                  <a:cubicBezTo>
                    <a:pt x="1" y="1562"/>
                    <a:pt x="442" y="2025"/>
                    <a:pt x="974" y="2025"/>
                  </a:cubicBezTo>
                  <a:cubicBezTo>
                    <a:pt x="1059" y="2025"/>
                    <a:pt x="1146" y="2014"/>
                    <a:pt x="1234" y="1988"/>
                  </a:cubicBezTo>
                  <a:cubicBezTo>
                    <a:pt x="1588" y="1929"/>
                    <a:pt x="1941" y="1896"/>
                    <a:pt x="2286" y="1896"/>
                  </a:cubicBezTo>
                  <a:cubicBezTo>
                    <a:pt x="2475" y="1896"/>
                    <a:pt x="2662" y="1906"/>
                    <a:pt x="2845" y="1928"/>
                  </a:cubicBezTo>
                  <a:cubicBezTo>
                    <a:pt x="2862" y="1929"/>
                    <a:pt x="2878" y="1929"/>
                    <a:pt x="2894" y="1929"/>
                  </a:cubicBezTo>
                  <a:cubicBezTo>
                    <a:pt x="3389" y="1929"/>
                    <a:pt x="3787" y="1486"/>
                    <a:pt x="3757" y="985"/>
                  </a:cubicBezTo>
                  <a:cubicBezTo>
                    <a:pt x="3787" y="485"/>
                    <a:pt x="3389" y="42"/>
                    <a:pt x="2894" y="42"/>
                  </a:cubicBezTo>
                  <a:cubicBezTo>
                    <a:pt x="2878" y="42"/>
                    <a:pt x="2862" y="42"/>
                    <a:pt x="2845" y="43"/>
                  </a:cubicBezTo>
                  <a:cubicBezTo>
                    <a:pt x="2621" y="14"/>
                    <a:pt x="2397" y="0"/>
                    <a:pt x="21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8" name="Google Shape;2528;p14"/>
            <p:cNvSpPr/>
            <p:nvPr/>
          </p:nvSpPr>
          <p:spPr>
            <a:xfrm>
              <a:off x="7533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9" name="Google Shape;2529;p14"/>
            <p:cNvSpPr/>
            <p:nvPr/>
          </p:nvSpPr>
          <p:spPr>
            <a:xfrm>
              <a:off x="1091475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7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0" name="Google Shape;2530;p14"/>
            <p:cNvSpPr/>
            <p:nvPr/>
          </p:nvSpPr>
          <p:spPr>
            <a:xfrm>
              <a:off x="1042075" y="1181925"/>
              <a:ext cx="52450" cy="41050"/>
            </a:xfrm>
            <a:custGeom>
              <a:avLst/>
              <a:gdLst/>
              <a:ahLst/>
              <a:cxnLst/>
              <a:rect l="l" t="t" r="r" b="b"/>
              <a:pathLst>
                <a:path w="2098" h="1642" extrusionOk="0">
                  <a:moveTo>
                    <a:pt x="2098" y="0"/>
                  </a:moveTo>
                  <a:cubicBezTo>
                    <a:pt x="1612" y="0"/>
                    <a:pt x="1125" y="31"/>
                    <a:pt x="669" y="152"/>
                  </a:cubicBezTo>
                  <a:cubicBezTo>
                    <a:pt x="274" y="243"/>
                    <a:pt x="31" y="608"/>
                    <a:pt x="1" y="973"/>
                  </a:cubicBezTo>
                  <a:cubicBezTo>
                    <a:pt x="1" y="1216"/>
                    <a:pt x="61" y="1459"/>
                    <a:pt x="183" y="1642"/>
                  </a:cubicBezTo>
                  <a:cubicBezTo>
                    <a:pt x="852" y="1125"/>
                    <a:pt x="1490" y="578"/>
                    <a:pt x="209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1" name="Google Shape;2531;p14"/>
            <p:cNvSpPr/>
            <p:nvPr/>
          </p:nvSpPr>
          <p:spPr>
            <a:xfrm>
              <a:off x="4508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2" name="Google Shape;2532;p14"/>
            <p:cNvSpPr/>
            <p:nvPr/>
          </p:nvSpPr>
          <p:spPr>
            <a:xfrm>
              <a:off x="757875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8" y="0"/>
                    <a:pt x="1946" y="61"/>
                    <a:pt x="1794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21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3" name="Google Shape;2533;p14"/>
            <p:cNvSpPr/>
            <p:nvPr/>
          </p:nvSpPr>
          <p:spPr>
            <a:xfrm>
              <a:off x="753325" y="911775"/>
              <a:ext cx="47125" cy="83800"/>
            </a:xfrm>
            <a:custGeom>
              <a:avLst/>
              <a:gdLst/>
              <a:ahLst/>
              <a:cxnLst/>
              <a:rect l="l" t="t" r="r" b="b"/>
              <a:pathLst>
                <a:path w="1885" h="3352" extrusionOk="0">
                  <a:moveTo>
                    <a:pt x="943" y="1"/>
                  </a:moveTo>
                  <a:cubicBezTo>
                    <a:pt x="471" y="1"/>
                    <a:pt x="0" y="320"/>
                    <a:pt x="0" y="958"/>
                  </a:cubicBezTo>
                  <a:lnTo>
                    <a:pt x="0" y="2417"/>
                  </a:lnTo>
                  <a:cubicBezTo>
                    <a:pt x="0" y="3040"/>
                    <a:pt x="471" y="3352"/>
                    <a:pt x="943" y="3352"/>
                  </a:cubicBezTo>
                  <a:cubicBezTo>
                    <a:pt x="1414" y="3352"/>
                    <a:pt x="1885" y="3040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4" name="Google Shape;2534;p14"/>
            <p:cNvSpPr/>
            <p:nvPr/>
          </p:nvSpPr>
          <p:spPr>
            <a:xfrm>
              <a:off x="906025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70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7"/>
                    <a:pt x="594" y="4719"/>
                    <a:pt x="1166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1" y="3561"/>
                    <a:pt x="2373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4" y="339"/>
                    <a:pt x="3923" y="279"/>
                  </a:cubicBezTo>
                  <a:cubicBezTo>
                    <a:pt x="3892" y="248"/>
                    <a:pt x="3832" y="218"/>
                    <a:pt x="3801" y="188"/>
                  </a:cubicBezTo>
                  <a:cubicBezTo>
                    <a:pt x="3680" y="96"/>
                    <a:pt x="3558" y="66"/>
                    <a:pt x="3437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5" name="Google Shape;2535;p14"/>
            <p:cNvSpPr/>
            <p:nvPr/>
          </p:nvSpPr>
          <p:spPr>
            <a:xfrm>
              <a:off x="757875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1"/>
                  </a:moveTo>
                  <a:cubicBezTo>
                    <a:pt x="2128" y="1"/>
                    <a:pt x="1946" y="61"/>
                    <a:pt x="1794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12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5" y="852"/>
                    <a:pt x="1" y="1520"/>
                    <a:pt x="305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186" y="2554"/>
                  </a:cubicBezTo>
                  <a:cubicBezTo>
                    <a:pt x="1247" y="2554"/>
                    <a:pt x="1308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3" y="761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6" name="Google Shape;2536;p14"/>
            <p:cNvSpPr/>
            <p:nvPr/>
          </p:nvSpPr>
          <p:spPr>
            <a:xfrm>
              <a:off x="80272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1"/>
                  </a:moveTo>
                  <a:cubicBezTo>
                    <a:pt x="620" y="1"/>
                    <a:pt x="247" y="277"/>
                    <a:pt x="122" y="678"/>
                  </a:cubicBezTo>
                  <a:cubicBezTo>
                    <a:pt x="0" y="1195"/>
                    <a:pt x="304" y="1712"/>
                    <a:pt x="790" y="1864"/>
                  </a:cubicBezTo>
                  <a:cubicBezTo>
                    <a:pt x="1611" y="2198"/>
                    <a:pt x="2492" y="2411"/>
                    <a:pt x="3404" y="2472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1"/>
                    <a:pt x="103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7" name="Google Shape;2537;p14"/>
            <p:cNvSpPr/>
            <p:nvPr/>
          </p:nvSpPr>
          <p:spPr>
            <a:xfrm>
              <a:off x="1151500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791" y="906"/>
                    <a:pt x="548" y="1301"/>
                    <a:pt x="274" y="1666"/>
                  </a:cubicBezTo>
                  <a:cubicBezTo>
                    <a:pt x="1" y="2122"/>
                    <a:pt x="153" y="2699"/>
                    <a:pt x="609" y="2973"/>
                  </a:cubicBezTo>
                  <a:cubicBezTo>
                    <a:pt x="756" y="3051"/>
                    <a:pt x="917" y="3089"/>
                    <a:pt x="1075" y="3089"/>
                  </a:cubicBezTo>
                  <a:cubicBezTo>
                    <a:pt x="1407" y="3089"/>
                    <a:pt x="1731" y="2926"/>
                    <a:pt x="1916" y="2638"/>
                  </a:cubicBezTo>
                  <a:cubicBezTo>
                    <a:pt x="2189" y="2243"/>
                    <a:pt x="2432" y="1848"/>
                    <a:pt x="2675" y="1453"/>
                  </a:cubicBezTo>
                  <a:cubicBezTo>
                    <a:pt x="3116" y="698"/>
                    <a:pt x="2471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8" name="Google Shape;2538;p14"/>
            <p:cNvSpPr/>
            <p:nvPr/>
          </p:nvSpPr>
          <p:spPr>
            <a:xfrm>
              <a:off x="3277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8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9" name="Google Shape;2539;p14"/>
            <p:cNvSpPr/>
            <p:nvPr/>
          </p:nvSpPr>
          <p:spPr>
            <a:xfrm>
              <a:off x="326225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52" y="2223"/>
                    <a:pt x="4652" y="308"/>
                    <a:pt x="3406" y="308"/>
                  </a:cubicBezTo>
                  <a:cubicBezTo>
                    <a:pt x="3204" y="308"/>
                    <a:pt x="2987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6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0" name="Google Shape;2540;p14"/>
            <p:cNvSpPr/>
            <p:nvPr/>
          </p:nvSpPr>
          <p:spPr>
            <a:xfrm>
              <a:off x="75480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1" name="Google Shape;2541;p14"/>
            <p:cNvSpPr/>
            <p:nvPr/>
          </p:nvSpPr>
          <p:spPr>
            <a:xfrm>
              <a:off x="125405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2" name="Google Shape;2542;p14"/>
            <p:cNvSpPr/>
            <p:nvPr/>
          </p:nvSpPr>
          <p:spPr>
            <a:xfrm>
              <a:off x="431100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69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5" y="4506"/>
                    <a:pt x="2038" y="4048"/>
                  </a:cubicBezTo>
                  <a:cubicBezTo>
                    <a:pt x="2099" y="3804"/>
                    <a:pt x="2220" y="3561"/>
                    <a:pt x="2372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3" y="339"/>
                    <a:pt x="3923" y="278"/>
                  </a:cubicBezTo>
                  <a:cubicBezTo>
                    <a:pt x="3892" y="248"/>
                    <a:pt x="3831" y="218"/>
                    <a:pt x="3801" y="187"/>
                  </a:cubicBezTo>
                  <a:cubicBezTo>
                    <a:pt x="3679" y="96"/>
                    <a:pt x="3558" y="66"/>
                    <a:pt x="3436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3" name="Google Shape;2543;p14"/>
            <p:cNvSpPr/>
            <p:nvPr/>
          </p:nvSpPr>
          <p:spPr>
            <a:xfrm>
              <a:off x="374875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0" y="969"/>
                    <a:pt x="700" y="1669"/>
                  </a:cubicBezTo>
                  <a:cubicBezTo>
                    <a:pt x="1156" y="2034"/>
                    <a:pt x="1703" y="2277"/>
                    <a:pt x="2281" y="2368"/>
                  </a:cubicBezTo>
                  <a:cubicBezTo>
                    <a:pt x="2385" y="2396"/>
                    <a:pt x="2483" y="2409"/>
                    <a:pt x="2576" y="2409"/>
                  </a:cubicBezTo>
                  <a:cubicBezTo>
                    <a:pt x="3596" y="2409"/>
                    <a:pt x="3912" y="851"/>
                    <a:pt x="2798" y="545"/>
                  </a:cubicBezTo>
                  <a:cubicBezTo>
                    <a:pt x="2615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6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4" name="Google Shape;2544;p14"/>
            <p:cNvSpPr/>
            <p:nvPr/>
          </p:nvSpPr>
          <p:spPr>
            <a:xfrm>
              <a:off x="588450" y="905125"/>
              <a:ext cx="76200" cy="64450"/>
            </a:xfrm>
            <a:custGeom>
              <a:avLst/>
              <a:gdLst/>
              <a:ahLst/>
              <a:cxnLst/>
              <a:rect l="l" t="t" r="r" b="b"/>
              <a:pathLst>
                <a:path w="3048" h="2578" extrusionOk="0">
                  <a:moveTo>
                    <a:pt x="1331" y="0"/>
                  </a:moveTo>
                  <a:cubicBezTo>
                    <a:pt x="398" y="0"/>
                    <a:pt x="0" y="1357"/>
                    <a:pt x="972" y="1802"/>
                  </a:cubicBezTo>
                  <a:lnTo>
                    <a:pt x="1002" y="1832"/>
                  </a:lnTo>
                  <a:cubicBezTo>
                    <a:pt x="1002" y="1832"/>
                    <a:pt x="1002" y="1893"/>
                    <a:pt x="1033" y="1893"/>
                  </a:cubicBezTo>
                  <a:cubicBezTo>
                    <a:pt x="1165" y="2372"/>
                    <a:pt x="1528" y="2578"/>
                    <a:pt x="1898" y="2578"/>
                  </a:cubicBezTo>
                  <a:cubicBezTo>
                    <a:pt x="2465" y="2578"/>
                    <a:pt x="3047" y="2094"/>
                    <a:pt x="2826" y="1376"/>
                  </a:cubicBezTo>
                  <a:lnTo>
                    <a:pt x="2857" y="1376"/>
                  </a:lnTo>
                  <a:cubicBezTo>
                    <a:pt x="2674" y="768"/>
                    <a:pt x="2188" y="251"/>
                    <a:pt x="1610" y="39"/>
                  </a:cubicBezTo>
                  <a:cubicBezTo>
                    <a:pt x="1513" y="12"/>
                    <a:pt x="1420" y="0"/>
                    <a:pt x="133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5" name="Google Shape;2545;p14"/>
            <p:cNvSpPr/>
            <p:nvPr/>
          </p:nvSpPr>
          <p:spPr>
            <a:xfrm>
              <a:off x="1077800" y="905100"/>
              <a:ext cx="68150" cy="64475"/>
            </a:xfrm>
            <a:custGeom>
              <a:avLst/>
              <a:gdLst/>
              <a:ahLst/>
              <a:cxnLst/>
              <a:rect l="l" t="t" r="r" b="b"/>
              <a:pathLst>
                <a:path w="2726" h="2579" extrusionOk="0">
                  <a:moveTo>
                    <a:pt x="1008" y="0"/>
                  </a:moveTo>
                  <a:cubicBezTo>
                    <a:pt x="592" y="0"/>
                    <a:pt x="222" y="282"/>
                    <a:pt x="122" y="708"/>
                  </a:cubicBezTo>
                  <a:cubicBezTo>
                    <a:pt x="0" y="1134"/>
                    <a:pt x="213" y="1620"/>
                    <a:pt x="639" y="1803"/>
                  </a:cubicBezTo>
                  <a:cubicBezTo>
                    <a:pt x="639" y="1803"/>
                    <a:pt x="669" y="1833"/>
                    <a:pt x="669" y="1833"/>
                  </a:cubicBezTo>
                  <a:lnTo>
                    <a:pt x="699" y="1894"/>
                  </a:lnTo>
                  <a:cubicBezTo>
                    <a:pt x="843" y="2373"/>
                    <a:pt x="1209" y="2579"/>
                    <a:pt x="1580" y="2579"/>
                  </a:cubicBezTo>
                  <a:cubicBezTo>
                    <a:pt x="2148" y="2579"/>
                    <a:pt x="2726" y="2095"/>
                    <a:pt x="2523" y="1377"/>
                  </a:cubicBezTo>
                  <a:cubicBezTo>
                    <a:pt x="2341" y="769"/>
                    <a:pt x="1885" y="252"/>
                    <a:pt x="1277" y="40"/>
                  </a:cubicBezTo>
                  <a:cubicBezTo>
                    <a:pt x="1187" y="13"/>
                    <a:pt x="1096" y="0"/>
                    <a:pt x="100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6" name="Google Shape;2546;p14"/>
            <p:cNvSpPr/>
            <p:nvPr/>
          </p:nvSpPr>
          <p:spPr>
            <a:xfrm>
              <a:off x="676575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821" y="906"/>
                    <a:pt x="578" y="1301"/>
                    <a:pt x="274" y="1666"/>
                  </a:cubicBezTo>
                  <a:cubicBezTo>
                    <a:pt x="0" y="2122"/>
                    <a:pt x="152" y="2699"/>
                    <a:pt x="608" y="2973"/>
                  </a:cubicBezTo>
                  <a:cubicBezTo>
                    <a:pt x="756" y="3051"/>
                    <a:pt x="916" y="3089"/>
                    <a:pt x="1075" y="3089"/>
                  </a:cubicBezTo>
                  <a:cubicBezTo>
                    <a:pt x="1406" y="3089"/>
                    <a:pt x="1730" y="2926"/>
                    <a:pt x="1915" y="2638"/>
                  </a:cubicBezTo>
                  <a:cubicBezTo>
                    <a:pt x="2189" y="2243"/>
                    <a:pt x="2462" y="1878"/>
                    <a:pt x="2675" y="1453"/>
                  </a:cubicBezTo>
                  <a:cubicBezTo>
                    <a:pt x="3116" y="698"/>
                    <a:pt x="2470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7" name="Google Shape;2547;p14"/>
            <p:cNvSpPr/>
            <p:nvPr/>
          </p:nvSpPr>
          <p:spPr>
            <a:xfrm>
              <a:off x="611975" y="810125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0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8" name="Google Shape;2548;p14"/>
            <p:cNvSpPr/>
            <p:nvPr/>
          </p:nvSpPr>
          <p:spPr>
            <a:xfrm>
              <a:off x="5651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9" name="Google Shape;2549;p14"/>
            <p:cNvSpPr/>
            <p:nvPr/>
          </p:nvSpPr>
          <p:spPr>
            <a:xfrm>
              <a:off x="3954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550" name="Google Shape;2550;p14"/>
          <p:cNvGrpSpPr/>
          <p:nvPr/>
        </p:nvGrpSpPr>
        <p:grpSpPr>
          <a:xfrm>
            <a:off x="8223775" y="2310550"/>
            <a:ext cx="641466" cy="631789"/>
            <a:chOff x="7259175" y="3082900"/>
            <a:chExt cx="641466" cy="631789"/>
          </a:xfrm>
        </p:grpSpPr>
        <p:sp>
          <p:nvSpPr>
            <p:cNvPr id="2551" name="Google Shape;2551;p14"/>
            <p:cNvSpPr/>
            <p:nvPr/>
          </p:nvSpPr>
          <p:spPr>
            <a:xfrm>
              <a:off x="7317150" y="3140875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dk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2" name="Google Shape;2552;p14"/>
            <p:cNvSpPr/>
            <p:nvPr/>
          </p:nvSpPr>
          <p:spPr>
            <a:xfrm>
              <a:off x="7259175" y="3082900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lt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3" name="Google Shape;2553;p14"/>
            <p:cNvSpPr/>
            <p:nvPr/>
          </p:nvSpPr>
          <p:spPr>
            <a:xfrm>
              <a:off x="7495146" y="3318255"/>
              <a:ext cx="113413" cy="110588"/>
            </a:xfrm>
            <a:custGeom>
              <a:avLst/>
              <a:gdLst/>
              <a:ahLst/>
              <a:cxnLst/>
              <a:rect l="l" t="t" r="r" b="b"/>
              <a:pathLst>
                <a:path w="2776" h="2707" extrusionOk="0">
                  <a:moveTo>
                    <a:pt x="1684" y="183"/>
                  </a:moveTo>
                  <a:cubicBezTo>
                    <a:pt x="2639" y="478"/>
                    <a:pt x="2775" y="1775"/>
                    <a:pt x="1888" y="2252"/>
                  </a:cubicBezTo>
                  <a:cubicBezTo>
                    <a:pt x="1001" y="2707"/>
                    <a:pt x="1" y="1888"/>
                    <a:pt x="296" y="933"/>
                  </a:cubicBezTo>
                  <a:cubicBezTo>
                    <a:pt x="478" y="342"/>
                    <a:pt x="1092" y="1"/>
                    <a:pt x="1684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4" name="Google Shape;2554;p14"/>
            <p:cNvSpPr/>
            <p:nvPr/>
          </p:nvSpPr>
          <p:spPr>
            <a:xfrm>
              <a:off x="7615011" y="3255096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683" y="183"/>
                  </a:moveTo>
                  <a:cubicBezTo>
                    <a:pt x="2638" y="478"/>
                    <a:pt x="2774" y="1774"/>
                    <a:pt x="1888" y="2229"/>
                  </a:cubicBezTo>
                  <a:cubicBezTo>
                    <a:pt x="1001" y="2707"/>
                    <a:pt x="0" y="1865"/>
                    <a:pt x="296" y="910"/>
                  </a:cubicBezTo>
                  <a:cubicBezTo>
                    <a:pt x="478" y="319"/>
                    <a:pt x="1092" y="1"/>
                    <a:pt x="1683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5" name="Google Shape;2555;p14"/>
            <p:cNvSpPr/>
            <p:nvPr/>
          </p:nvSpPr>
          <p:spPr>
            <a:xfrm>
              <a:off x="7558347" y="3439058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706" y="182"/>
                  </a:moveTo>
                  <a:cubicBezTo>
                    <a:pt x="2661" y="455"/>
                    <a:pt x="2774" y="1774"/>
                    <a:pt x="1887" y="2229"/>
                  </a:cubicBezTo>
                  <a:cubicBezTo>
                    <a:pt x="1023" y="2706"/>
                    <a:pt x="0" y="1865"/>
                    <a:pt x="296" y="910"/>
                  </a:cubicBezTo>
                  <a:cubicBezTo>
                    <a:pt x="478" y="318"/>
                    <a:pt x="1114" y="0"/>
                    <a:pt x="1706" y="1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6" name="Google Shape;2556;p14"/>
            <p:cNvSpPr/>
            <p:nvPr/>
          </p:nvSpPr>
          <p:spPr>
            <a:xfrm>
              <a:off x="7427329" y="3194715"/>
              <a:ext cx="110594" cy="112467"/>
            </a:xfrm>
            <a:custGeom>
              <a:avLst/>
              <a:gdLst/>
              <a:ahLst/>
              <a:cxnLst/>
              <a:rect l="l" t="t" r="r" b="b"/>
              <a:pathLst>
                <a:path w="2707" h="2753" extrusionOk="0">
                  <a:moveTo>
                    <a:pt x="2525" y="1683"/>
                  </a:moveTo>
                  <a:cubicBezTo>
                    <a:pt x="2229" y="2638"/>
                    <a:pt x="933" y="2752"/>
                    <a:pt x="478" y="1888"/>
                  </a:cubicBezTo>
                  <a:cubicBezTo>
                    <a:pt x="1" y="1001"/>
                    <a:pt x="842" y="1"/>
                    <a:pt x="1797" y="296"/>
                  </a:cubicBezTo>
                  <a:cubicBezTo>
                    <a:pt x="2388" y="455"/>
                    <a:pt x="2707" y="1092"/>
                    <a:pt x="2525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7" name="Google Shape;2557;p14"/>
            <p:cNvSpPr/>
            <p:nvPr/>
          </p:nvSpPr>
          <p:spPr>
            <a:xfrm>
              <a:off x="7370665" y="3377737"/>
              <a:ext cx="111534" cy="113366"/>
            </a:xfrm>
            <a:custGeom>
              <a:avLst/>
              <a:gdLst/>
              <a:ahLst/>
              <a:cxnLst/>
              <a:rect l="l" t="t" r="r" b="b"/>
              <a:pathLst>
                <a:path w="2730" h="2775" extrusionOk="0">
                  <a:moveTo>
                    <a:pt x="2547" y="1683"/>
                  </a:moveTo>
                  <a:cubicBezTo>
                    <a:pt x="2252" y="2638"/>
                    <a:pt x="956" y="2775"/>
                    <a:pt x="478" y="1888"/>
                  </a:cubicBezTo>
                  <a:cubicBezTo>
                    <a:pt x="1" y="1001"/>
                    <a:pt x="842" y="0"/>
                    <a:pt x="1797" y="296"/>
                  </a:cubicBezTo>
                  <a:cubicBezTo>
                    <a:pt x="2388" y="478"/>
                    <a:pt x="2729" y="1092"/>
                    <a:pt x="2547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558" name="Google Shape;2558;p14"/>
          <p:cNvGrpSpPr/>
          <p:nvPr/>
        </p:nvGrpSpPr>
        <p:grpSpPr>
          <a:xfrm>
            <a:off x="2606734" y="672969"/>
            <a:ext cx="931320" cy="264778"/>
            <a:chOff x="1324200" y="2731375"/>
            <a:chExt cx="796000" cy="226325"/>
          </a:xfrm>
        </p:grpSpPr>
        <p:sp>
          <p:nvSpPr>
            <p:cNvPr id="2559" name="Google Shape;2559;p14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rgbClr val="37C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0" name="Google Shape;2560;p14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561" name="Google Shape;2561;p14"/>
          <p:cNvGrpSpPr/>
          <p:nvPr/>
        </p:nvGrpSpPr>
        <p:grpSpPr>
          <a:xfrm>
            <a:off x="7745511" y="4658767"/>
            <a:ext cx="1199652" cy="341094"/>
            <a:chOff x="1324200" y="2731375"/>
            <a:chExt cx="796000" cy="226325"/>
          </a:xfrm>
        </p:grpSpPr>
        <p:sp>
          <p:nvSpPr>
            <p:cNvPr id="2562" name="Google Shape;2562;p14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3" name="Google Shape;2563;p14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564" name="Google Shape;2564;p14"/>
          <p:cNvGrpSpPr/>
          <p:nvPr/>
        </p:nvGrpSpPr>
        <p:grpSpPr>
          <a:xfrm flipH="1">
            <a:off x="-365338" y="4053877"/>
            <a:ext cx="1865093" cy="1959792"/>
            <a:chOff x="6159290" y="2741424"/>
            <a:chExt cx="1622808" cy="1705205"/>
          </a:xfrm>
        </p:grpSpPr>
        <p:sp>
          <p:nvSpPr>
            <p:cNvPr id="2565" name="Google Shape;2565;p14"/>
            <p:cNvSpPr/>
            <p:nvPr/>
          </p:nvSpPr>
          <p:spPr>
            <a:xfrm flipH="1">
              <a:off x="6159290" y="2871878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6" name="Google Shape;2566;p1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rgbClr val="F26F5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7" name="Google Shape;2567;p1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8" name="Google Shape;2568;p1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9" name="Google Shape;2569;p1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570" name="Google Shape;2570;p14"/>
          <p:cNvGrpSpPr/>
          <p:nvPr/>
        </p:nvGrpSpPr>
        <p:grpSpPr>
          <a:xfrm flipH="1">
            <a:off x="-365352" y="3088967"/>
            <a:ext cx="1865093" cy="1959792"/>
            <a:chOff x="6159290" y="2741424"/>
            <a:chExt cx="1622808" cy="1705205"/>
          </a:xfrm>
        </p:grpSpPr>
        <p:sp>
          <p:nvSpPr>
            <p:cNvPr id="2571" name="Google Shape;2571;p14"/>
            <p:cNvSpPr/>
            <p:nvPr/>
          </p:nvSpPr>
          <p:spPr>
            <a:xfrm flipH="1">
              <a:off x="6159290" y="2871878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2" name="Google Shape;2572;p1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3" name="Google Shape;2573;p1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4" name="Google Shape;2574;p1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5" name="Google Shape;2575;p1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576" name="Google Shape;2576;p14"/>
          <p:cNvGrpSpPr/>
          <p:nvPr/>
        </p:nvGrpSpPr>
        <p:grpSpPr>
          <a:xfrm>
            <a:off x="415688" y="735249"/>
            <a:ext cx="620801" cy="631927"/>
            <a:chOff x="5749195" y="4279048"/>
            <a:chExt cx="741432" cy="754720"/>
          </a:xfrm>
        </p:grpSpPr>
        <p:grpSp>
          <p:nvGrpSpPr>
            <p:cNvPr id="2577" name="Google Shape;2577;p14"/>
            <p:cNvGrpSpPr/>
            <p:nvPr/>
          </p:nvGrpSpPr>
          <p:grpSpPr>
            <a:xfrm>
              <a:off x="5749195" y="4352061"/>
              <a:ext cx="681707" cy="681707"/>
              <a:chOff x="5681300" y="2527788"/>
              <a:chExt cx="805800" cy="805800"/>
            </a:xfrm>
          </p:grpSpPr>
          <p:sp>
            <p:nvSpPr>
              <p:cNvPr id="2578" name="Google Shape;2578;p14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579" name="Google Shape;2579;p14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2580" name="Google Shape;2580;p14"/>
            <p:cNvGrpSpPr/>
            <p:nvPr/>
          </p:nvGrpSpPr>
          <p:grpSpPr>
            <a:xfrm>
              <a:off x="5808920" y="4279048"/>
              <a:ext cx="681707" cy="681707"/>
              <a:chOff x="5681300" y="2527788"/>
              <a:chExt cx="805800" cy="805800"/>
            </a:xfrm>
          </p:grpSpPr>
          <p:sp>
            <p:nvSpPr>
              <p:cNvPr id="2581" name="Google Shape;2581;p14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accent1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582" name="Google Shape;2582;p14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accent4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2604" name="Google Shape;2604;p14"/>
          <p:cNvGrpSpPr/>
          <p:nvPr/>
        </p:nvGrpSpPr>
        <p:grpSpPr>
          <a:xfrm>
            <a:off x="6152936" y="406901"/>
            <a:ext cx="699614" cy="502518"/>
            <a:chOff x="790675" y="1570875"/>
            <a:chExt cx="502524" cy="360952"/>
          </a:xfrm>
        </p:grpSpPr>
        <p:sp>
          <p:nvSpPr>
            <p:cNvPr id="2605" name="Google Shape;2605;p14"/>
            <p:cNvSpPr/>
            <p:nvPr/>
          </p:nvSpPr>
          <p:spPr>
            <a:xfrm>
              <a:off x="790675" y="1619975"/>
              <a:ext cx="463249" cy="123232"/>
            </a:xfrm>
            <a:custGeom>
              <a:avLst/>
              <a:gdLst/>
              <a:ahLst/>
              <a:cxnLst/>
              <a:rect l="l" t="t" r="r" b="b"/>
              <a:pathLst>
                <a:path w="8210" h="2184" extrusionOk="0">
                  <a:moveTo>
                    <a:pt x="1387" y="0"/>
                  </a:moveTo>
                  <a:cubicBezTo>
                    <a:pt x="0" y="68"/>
                    <a:pt x="0" y="2115"/>
                    <a:pt x="1387" y="2183"/>
                  </a:cubicBezTo>
                  <a:lnTo>
                    <a:pt x="6822" y="2183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6" name="Google Shape;2606;p14"/>
            <p:cNvSpPr/>
            <p:nvPr/>
          </p:nvSpPr>
          <p:spPr>
            <a:xfrm>
              <a:off x="790675" y="1807297"/>
              <a:ext cx="463249" cy="124530"/>
            </a:xfrm>
            <a:custGeom>
              <a:avLst/>
              <a:gdLst/>
              <a:ahLst/>
              <a:cxnLst/>
              <a:rect l="l" t="t" r="r" b="b"/>
              <a:pathLst>
                <a:path w="8210" h="2207" extrusionOk="0">
                  <a:moveTo>
                    <a:pt x="1387" y="0"/>
                  </a:moveTo>
                  <a:cubicBezTo>
                    <a:pt x="0" y="68"/>
                    <a:pt x="0" y="2115"/>
                    <a:pt x="1387" y="2206"/>
                  </a:cubicBezTo>
                  <a:lnTo>
                    <a:pt x="6822" y="2206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7" name="Google Shape;2607;p14"/>
            <p:cNvSpPr/>
            <p:nvPr/>
          </p:nvSpPr>
          <p:spPr>
            <a:xfrm>
              <a:off x="829950" y="1570875"/>
              <a:ext cx="463249" cy="123232"/>
            </a:xfrm>
            <a:custGeom>
              <a:avLst/>
              <a:gdLst/>
              <a:ahLst/>
              <a:cxnLst/>
              <a:rect l="l" t="t" r="r" b="b"/>
              <a:pathLst>
                <a:path w="8210" h="2184" extrusionOk="0">
                  <a:moveTo>
                    <a:pt x="1387" y="0"/>
                  </a:moveTo>
                  <a:cubicBezTo>
                    <a:pt x="0" y="68"/>
                    <a:pt x="0" y="2115"/>
                    <a:pt x="1387" y="2183"/>
                  </a:cubicBezTo>
                  <a:lnTo>
                    <a:pt x="6822" y="2183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8" name="Google Shape;2608;p14"/>
            <p:cNvSpPr/>
            <p:nvPr/>
          </p:nvSpPr>
          <p:spPr>
            <a:xfrm>
              <a:off x="829950" y="1758197"/>
              <a:ext cx="463249" cy="124530"/>
            </a:xfrm>
            <a:custGeom>
              <a:avLst/>
              <a:gdLst/>
              <a:ahLst/>
              <a:cxnLst/>
              <a:rect l="l" t="t" r="r" b="b"/>
              <a:pathLst>
                <a:path w="8210" h="2207" extrusionOk="0">
                  <a:moveTo>
                    <a:pt x="1387" y="0"/>
                  </a:moveTo>
                  <a:cubicBezTo>
                    <a:pt x="0" y="68"/>
                    <a:pt x="0" y="2115"/>
                    <a:pt x="1387" y="2206"/>
                  </a:cubicBezTo>
                  <a:lnTo>
                    <a:pt x="6822" y="2206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539683998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2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0" name="Google Shape;2610;p15"/>
          <p:cNvGrpSpPr/>
          <p:nvPr/>
        </p:nvGrpSpPr>
        <p:grpSpPr>
          <a:xfrm rot="-5400000">
            <a:off x="126841" y="-1094551"/>
            <a:ext cx="1495062" cy="2781848"/>
            <a:chOff x="7133475" y="-152400"/>
            <a:chExt cx="2090119" cy="3889065"/>
          </a:xfrm>
        </p:grpSpPr>
        <p:sp>
          <p:nvSpPr>
            <p:cNvPr id="2611" name="Google Shape;2611;p15"/>
            <p:cNvSpPr/>
            <p:nvPr/>
          </p:nvSpPr>
          <p:spPr>
            <a:xfrm>
              <a:off x="7133475" y="-152400"/>
              <a:ext cx="2090118" cy="3889065"/>
            </a:xfrm>
            <a:custGeom>
              <a:avLst/>
              <a:gdLst/>
              <a:ahLst/>
              <a:cxnLst/>
              <a:rect l="l" t="t" r="r" b="b"/>
              <a:pathLst>
                <a:path w="49961" h="92962" extrusionOk="0">
                  <a:moveTo>
                    <a:pt x="16101" y="0"/>
                  </a:moveTo>
                  <a:lnTo>
                    <a:pt x="1" y="45571"/>
                  </a:lnTo>
                  <a:lnTo>
                    <a:pt x="49961" y="92961"/>
                  </a:lnTo>
                  <a:lnTo>
                    <a:pt x="4996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2" name="Google Shape;2612;p15"/>
            <p:cNvSpPr/>
            <p:nvPr/>
          </p:nvSpPr>
          <p:spPr>
            <a:xfrm>
              <a:off x="7151548" y="-152400"/>
              <a:ext cx="2072046" cy="3887141"/>
            </a:xfrm>
            <a:custGeom>
              <a:avLst/>
              <a:gdLst/>
              <a:ahLst/>
              <a:cxnLst/>
              <a:rect l="l" t="t" r="r" b="b"/>
              <a:pathLst>
                <a:path w="49529" h="92916" extrusionOk="0">
                  <a:moveTo>
                    <a:pt x="26834" y="1274"/>
                  </a:moveTo>
                  <a:lnTo>
                    <a:pt x="26834" y="7323"/>
                  </a:lnTo>
                  <a:lnTo>
                    <a:pt x="20785" y="7323"/>
                  </a:lnTo>
                  <a:lnTo>
                    <a:pt x="20785" y="1274"/>
                  </a:lnTo>
                  <a:close/>
                  <a:moveTo>
                    <a:pt x="34020" y="1274"/>
                  </a:moveTo>
                  <a:lnTo>
                    <a:pt x="34020" y="7323"/>
                  </a:lnTo>
                  <a:lnTo>
                    <a:pt x="27971" y="7323"/>
                  </a:lnTo>
                  <a:lnTo>
                    <a:pt x="27971" y="1274"/>
                  </a:lnTo>
                  <a:close/>
                  <a:moveTo>
                    <a:pt x="41206" y="1274"/>
                  </a:moveTo>
                  <a:lnTo>
                    <a:pt x="41206" y="7323"/>
                  </a:lnTo>
                  <a:lnTo>
                    <a:pt x="35157" y="7323"/>
                  </a:lnTo>
                  <a:lnTo>
                    <a:pt x="35157" y="1274"/>
                  </a:lnTo>
                  <a:close/>
                  <a:moveTo>
                    <a:pt x="48392" y="1274"/>
                  </a:moveTo>
                  <a:lnTo>
                    <a:pt x="48392" y="7323"/>
                  </a:lnTo>
                  <a:lnTo>
                    <a:pt x="42365" y="7323"/>
                  </a:lnTo>
                  <a:lnTo>
                    <a:pt x="42365" y="1274"/>
                  </a:lnTo>
                  <a:close/>
                  <a:moveTo>
                    <a:pt x="19648" y="8460"/>
                  </a:moveTo>
                  <a:lnTo>
                    <a:pt x="19648" y="14486"/>
                  </a:lnTo>
                  <a:lnTo>
                    <a:pt x="13599" y="14486"/>
                  </a:lnTo>
                  <a:lnTo>
                    <a:pt x="13599" y="8460"/>
                  </a:lnTo>
                  <a:close/>
                  <a:moveTo>
                    <a:pt x="26834" y="8460"/>
                  </a:moveTo>
                  <a:lnTo>
                    <a:pt x="26834" y="14486"/>
                  </a:lnTo>
                  <a:lnTo>
                    <a:pt x="20785" y="14486"/>
                  </a:lnTo>
                  <a:lnTo>
                    <a:pt x="20785" y="8460"/>
                  </a:lnTo>
                  <a:close/>
                  <a:moveTo>
                    <a:pt x="34020" y="8460"/>
                  </a:moveTo>
                  <a:lnTo>
                    <a:pt x="34020" y="14486"/>
                  </a:lnTo>
                  <a:lnTo>
                    <a:pt x="27971" y="14486"/>
                  </a:lnTo>
                  <a:lnTo>
                    <a:pt x="27971" y="8460"/>
                  </a:lnTo>
                  <a:close/>
                  <a:moveTo>
                    <a:pt x="41206" y="8460"/>
                  </a:moveTo>
                  <a:lnTo>
                    <a:pt x="41206" y="14486"/>
                  </a:lnTo>
                  <a:lnTo>
                    <a:pt x="35157" y="14486"/>
                  </a:lnTo>
                  <a:lnTo>
                    <a:pt x="35157" y="8460"/>
                  </a:lnTo>
                  <a:close/>
                  <a:moveTo>
                    <a:pt x="48392" y="8460"/>
                  </a:moveTo>
                  <a:lnTo>
                    <a:pt x="48392" y="14486"/>
                  </a:lnTo>
                  <a:lnTo>
                    <a:pt x="42365" y="14486"/>
                  </a:lnTo>
                  <a:lnTo>
                    <a:pt x="42365" y="8460"/>
                  </a:lnTo>
                  <a:close/>
                  <a:moveTo>
                    <a:pt x="19648" y="15645"/>
                  </a:moveTo>
                  <a:lnTo>
                    <a:pt x="19648" y="21671"/>
                  </a:lnTo>
                  <a:lnTo>
                    <a:pt x="13599" y="21671"/>
                  </a:lnTo>
                  <a:lnTo>
                    <a:pt x="13599" y="15645"/>
                  </a:lnTo>
                  <a:close/>
                  <a:moveTo>
                    <a:pt x="26834" y="15645"/>
                  </a:moveTo>
                  <a:lnTo>
                    <a:pt x="26834" y="21671"/>
                  </a:lnTo>
                  <a:lnTo>
                    <a:pt x="20785" y="21671"/>
                  </a:lnTo>
                  <a:lnTo>
                    <a:pt x="20785" y="15645"/>
                  </a:lnTo>
                  <a:close/>
                  <a:moveTo>
                    <a:pt x="34020" y="15645"/>
                  </a:moveTo>
                  <a:lnTo>
                    <a:pt x="34020" y="21671"/>
                  </a:lnTo>
                  <a:lnTo>
                    <a:pt x="27971" y="21671"/>
                  </a:lnTo>
                  <a:lnTo>
                    <a:pt x="27971" y="15645"/>
                  </a:lnTo>
                  <a:close/>
                  <a:moveTo>
                    <a:pt x="41206" y="15645"/>
                  </a:moveTo>
                  <a:lnTo>
                    <a:pt x="41206" y="21671"/>
                  </a:lnTo>
                  <a:lnTo>
                    <a:pt x="35157" y="21671"/>
                  </a:lnTo>
                  <a:lnTo>
                    <a:pt x="35157" y="15645"/>
                  </a:lnTo>
                  <a:close/>
                  <a:moveTo>
                    <a:pt x="48392" y="15645"/>
                  </a:moveTo>
                  <a:lnTo>
                    <a:pt x="48392" y="21671"/>
                  </a:lnTo>
                  <a:lnTo>
                    <a:pt x="42365" y="21671"/>
                  </a:lnTo>
                  <a:lnTo>
                    <a:pt x="42365" y="15645"/>
                  </a:lnTo>
                  <a:close/>
                  <a:moveTo>
                    <a:pt x="19648" y="22808"/>
                  </a:moveTo>
                  <a:lnTo>
                    <a:pt x="19648" y="28835"/>
                  </a:lnTo>
                  <a:lnTo>
                    <a:pt x="13599" y="28835"/>
                  </a:lnTo>
                  <a:lnTo>
                    <a:pt x="13599" y="22808"/>
                  </a:lnTo>
                  <a:close/>
                  <a:moveTo>
                    <a:pt x="26834" y="22808"/>
                  </a:moveTo>
                  <a:lnTo>
                    <a:pt x="26834" y="28835"/>
                  </a:lnTo>
                  <a:lnTo>
                    <a:pt x="20785" y="28835"/>
                  </a:lnTo>
                  <a:lnTo>
                    <a:pt x="20785" y="22808"/>
                  </a:lnTo>
                  <a:close/>
                  <a:moveTo>
                    <a:pt x="34020" y="22808"/>
                  </a:moveTo>
                  <a:lnTo>
                    <a:pt x="34020" y="28835"/>
                  </a:lnTo>
                  <a:lnTo>
                    <a:pt x="27971" y="28835"/>
                  </a:lnTo>
                  <a:lnTo>
                    <a:pt x="27971" y="22808"/>
                  </a:lnTo>
                  <a:close/>
                  <a:moveTo>
                    <a:pt x="41206" y="22808"/>
                  </a:moveTo>
                  <a:lnTo>
                    <a:pt x="41206" y="28835"/>
                  </a:lnTo>
                  <a:lnTo>
                    <a:pt x="35157" y="28835"/>
                  </a:lnTo>
                  <a:lnTo>
                    <a:pt x="35157" y="22808"/>
                  </a:lnTo>
                  <a:close/>
                  <a:moveTo>
                    <a:pt x="48392" y="22808"/>
                  </a:moveTo>
                  <a:lnTo>
                    <a:pt x="48392" y="28835"/>
                  </a:lnTo>
                  <a:lnTo>
                    <a:pt x="42365" y="28835"/>
                  </a:lnTo>
                  <a:lnTo>
                    <a:pt x="42365" y="22808"/>
                  </a:lnTo>
                  <a:close/>
                  <a:moveTo>
                    <a:pt x="12462" y="29994"/>
                  </a:moveTo>
                  <a:lnTo>
                    <a:pt x="12462" y="36020"/>
                  </a:lnTo>
                  <a:lnTo>
                    <a:pt x="6414" y="36020"/>
                  </a:lnTo>
                  <a:lnTo>
                    <a:pt x="6414" y="29994"/>
                  </a:lnTo>
                  <a:close/>
                  <a:moveTo>
                    <a:pt x="19648" y="29994"/>
                  </a:moveTo>
                  <a:lnTo>
                    <a:pt x="19648" y="36020"/>
                  </a:lnTo>
                  <a:lnTo>
                    <a:pt x="13599" y="36020"/>
                  </a:lnTo>
                  <a:lnTo>
                    <a:pt x="13599" y="29994"/>
                  </a:lnTo>
                  <a:close/>
                  <a:moveTo>
                    <a:pt x="26834" y="29994"/>
                  </a:moveTo>
                  <a:lnTo>
                    <a:pt x="26834" y="36020"/>
                  </a:lnTo>
                  <a:lnTo>
                    <a:pt x="20785" y="36020"/>
                  </a:lnTo>
                  <a:lnTo>
                    <a:pt x="20785" y="29994"/>
                  </a:lnTo>
                  <a:close/>
                  <a:moveTo>
                    <a:pt x="34020" y="29994"/>
                  </a:moveTo>
                  <a:lnTo>
                    <a:pt x="34020" y="36020"/>
                  </a:lnTo>
                  <a:lnTo>
                    <a:pt x="27971" y="36020"/>
                  </a:lnTo>
                  <a:lnTo>
                    <a:pt x="27971" y="29994"/>
                  </a:lnTo>
                  <a:close/>
                  <a:moveTo>
                    <a:pt x="41206" y="29994"/>
                  </a:moveTo>
                  <a:lnTo>
                    <a:pt x="41206" y="36020"/>
                  </a:lnTo>
                  <a:lnTo>
                    <a:pt x="35157" y="36020"/>
                  </a:lnTo>
                  <a:lnTo>
                    <a:pt x="35157" y="29994"/>
                  </a:lnTo>
                  <a:close/>
                  <a:moveTo>
                    <a:pt x="48392" y="29994"/>
                  </a:moveTo>
                  <a:lnTo>
                    <a:pt x="48392" y="36020"/>
                  </a:lnTo>
                  <a:lnTo>
                    <a:pt x="42365" y="36020"/>
                  </a:lnTo>
                  <a:lnTo>
                    <a:pt x="42365" y="29994"/>
                  </a:lnTo>
                  <a:close/>
                  <a:moveTo>
                    <a:pt x="12462" y="37157"/>
                  </a:moveTo>
                  <a:lnTo>
                    <a:pt x="12462" y="43183"/>
                  </a:lnTo>
                  <a:lnTo>
                    <a:pt x="6414" y="43183"/>
                  </a:lnTo>
                  <a:lnTo>
                    <a:pt x="6414" y="37157"/>
                  </a:lnTo>
                  <a:close/>
                  <a:moveTo>
                    <a:pt x="19648" y="37157"/>
                  </a:moveTo>
                  <a:lnTo>
                    <a:pt x="19648" y="43183"/>
                  </a:lnTo>
                  <a:lnTo>
                    <a:pt x="13599" y="43183"/>
                  </a:lnTo>
                  <a:lnTo>
                    <a:pt x="13599" y="37157"/>
                  </a:lnTo>
                  <a:close/>
                  <a:moveTo>
                    <a:pt x="26834" y="37157"/>
                  </a:moveTo>
                  <a:lnTo>
                    <a:pt x="26834" y="43183"/>
                  </a:lnTo>
                  <a:lnTo>
                    <a:pt x="20785" y="43183"/>
                  </a:lnTo>
                  <a:lnTo>
                    <a:pt x="20785" y="37157"/>
                  </a:lnTo>
                  <a:close/>
                  <a:moveTo>
                    <a:pt x="34020" y="37157"/>
                  </a:moveTo>
                  <a:lnTo>
                    <a:pt x="34020" y="43183"/>
                  </a:lnTo>
                  <a:lnTo>
                    <a:pt x="27971" y="43183"/>
                  </a:lnTo>
                  <a:lnTo>
                    <a:pt x="27971" y="37157"/>
                  </a:lnTo>
                  <a:close/>
                  <a:moveTo>
                    <a:pt x="41206" y="37157"/>
                  </a:moveTo>
                  <a:lnTo>
                    <a:pt x="41206" y="43183"/>
                  </a:lnTo>
                  <a:lnTo>
                    <a:pt x="35157" y="43183"/>
                  </a:lnTo>
                  <a:lnTo>
                    <a:pt x="35157" y="37157"/>
                  </a:lnTo>
                  <a:close/>
                  <a:moveTo>
                    <a:pt x="48392" y="37157"/>
                  </a:moveTo>
                  <a:lnTo>
                    <a:pt x="48392" y="43183"/>
                  </a:lnTo>
                  <a:lnTo>
                    <a:pt x="42365" y="43183"/>
                  </a:lnTo>
                  <a:lnTo>
                    <a:pt x="42365" y="37157"/>
                  </a:lnTo>
                  <a:close/>
                  <a:moveTo>
                    <a:pt x="12462" y="44343"/>
                  </a:moveTo>
                  <a:lnTo>
                    <a:pt x="12462" y="50369"/>
                  </a:lnTo>
                  <a:lnTo>
                    <a:pt x="6414" y="50369"/>
                  </a:lnTo>
                  <a:lnTo>
                    <a:pt x="6414" y="44343"/>
                  </a:lnTo>
                  <a:close/>
                  <a:moveTo>
                    <a:pt x="19648" y="44343"/>
                  </a:moveTo>
                  <a:lnTo>
                    <a:pt x="19648" y="50369"/>
                  </a:lnTo>
                  <a:lnTo>
                    <a:pt x="13599" y="50369"/>
                  </a:lnTo>
                  <a:lnTo>
                    <a:pt x="13599" y="44343"/>
                  </a:lnTo>
                  <a:close/>
                  <a:moveTo>
                    <a:pt x="26834" y="44343"/>
                  </a:moveTo>
                  <a:lnTo>
                    <a:pt x="26834" y="50369"/>
                  </a:lnTo>
                  <a:lnTo>
                    <a:pt x="20785" y="50369"/>
                  </a:lnTo>
                  <a:lnTo>
                    <a:pt x="20785" y="44343"/>
                  </a:lnTo>
                  <a:close/>
                  <a:moveTo>
                    <a:pt x="34020" y="44343"/>
                  </a:moveTo>
                  <a:lnTo>
                    <a:pt x="34020" y="50369"/>
                  </a:lnTo>
                  <a:lnTo>
                    <a:pt x="27971" y="50369"/>
                  </a:lnTo>
                  <a:lnTo>
                    <a:pt x="27971" y="44343"/>
                  </a:lnTo>
                  <a:close/>
                  <a:moveTo>
                    <a:pt x="41206" y="44343"/>
                  </a:moveTo>
                  <a:lnTo>
                    <a:pt x="41206" y="50369"/>
                  </a:lnTo>
                  <a:lnTo>
                    <a:pt x="35157" y="50369"/>
                  </a:lnTo>
                  <a:lnTo>
                    <a:pt x="35157" y="44343"/>
                  </a:lnTo>
                  <a:close/>
                  <a:moveTo>
                    <a:pt x="48392" y="44343"/>
                  </a:moveTo>
                  <a:lnTo>
                    <a:pt x="48392" y="50369"/>
                  </a:lnTo>
                  <a:lnTo>
                    <a:pt x="42365" y="50369"/>
                  </a:lnTo>
                  <a:lnTo>
                    <a:pt x="42365" y="44343"/>
                  </a:lnTo>
                  <a:close/>
                  <a:moveTo>
                    <a:pt x="19648" y="51506"/>
                  </a:moveTo>
                  <a:lnTo>
                    <a:pt x="19648" y="57532"/>
                  </a:lnTo>
                  <a:lnTo>
                    <a:pt x="13599" y="57532"/>
                  </a:lnTo>
                  <a:lnTo>
                    <a:pt x="13599" y="51506"/>
                  </a:lnTo>
                  <a:close/>
                  <a:moveTo>
                    <a:pt x="26834" y="51506"/>
                  </a:moveTo>
                  <a:lnTo>
                    <a:pt x="26834" y="57532"/>
                  </a:lnTo>
                  <a:lnTo>
                    <a:pt x="20785" y="57532"/>
                  </a:lnTo>
                  <a:lnTo>
                    <a:pt x="20785" y="51506"/>
                  </a:lnTo>
                  <a:close/>
                  <a:moveTo>
                    <a:pt x="34020" y="51506"/>
                  </a:moveTo>
                  <a:lnTo>
                    <a:pt x="34020" y="57532"/>
                  </a:lnTo>
                  <a:lnTo>
                    <a:pt x="27971" y="57532"/>
                  </a:lnTo>
                  <a:lnTo>
                    <a:pt x="27971" y="51506"/>
                  </a:lnTo>
                  <a:close/>
                  <a:moveTo>
                    <a:pt x="41206" y="51506"/>
                  </a:moveTo>
                  <a:lnTo>
                    <a:pt x="41206" y="57532"/>
                  </a:lnTo>
                  <a:lnTo>
                    <a:pt x="35157" y="57532"/>
                  </a:lnTo>
                  <a:lnTo>
                    <a:pt x="35157" y="51506"/>
                  </a:lnTo>
                  <a:close/>
                  <a:moveTo>
                    <a:pt x="48392" y="51506"/>
                  </a:moveTo>
                  <a:lnTo>
                    <a:pt x="48392" y="57532"/>
                  </a:lnTo>
                  <a:lnTo>
                    <a:pt x="42365" y="57532"/>
                  </a:lnTo>
                  <a:lnTo>
                    <a:pt x="42365" y="51506"/>
                  </a:lnTo>
                  <a:close/>
                  <a:moveTo>
                    <a:pt x="26834" y="58692"/>
                  </a:moveTo>
                  <a:lnTo>
                    <a:pt x="26834" y="64718"/>
                  </a:lnTo>
                  <a:lnTo>
                    <a:pt x="20785" y="64718"/>
                  </a:lnTo>
                  <a:lnTo>
                    <a:pt x="20785" y="58692"/>
                  </a:lnTo>
                  <a:close/>
                  <a:moveTo>
                    <a:pt x="34020" y="58692"/>
                  </a:moveTo>
                  <a:lnTo>
                    <a:pt x="34020" y="64718"/>
                  </a:lnTo>
                  <a:lnTo>
                    <a:pt x="27971" y="64718"/>
                  </a:lnTo>
                  <a:lnTo>
                    <a:pt x="27971" y="58692"/>
                  </a:lnTo>
                  <a:close/>
                  <a:moveTo>
                    <a:pt x="41206" y="58692"/>
                  </a:moveTo>
                  <a:lnTo>
                    <a:pt x="41206" y="64718"/>
                  </a:lnTo>
                  <a:lnTo>
                    <a:pt x="35157" y="64718"/>
                  </a:lnTo>
                  <a:lnTo>
                    <a:pt x="35157" y="58692"/>
                  </a:lnTo>
                  <a:close/>
                  <a:moveTo>
                    <a:pt x="48392" y="58692"/>
                  </a:moveTo>
                  <a:lnTo>
                    <a:pt x="48392" y="64718"/>
                  </a:lnTo>
                  <a:lnTo>
                    <a:pt x="42365" y="64718"/>
                  </a:lnTo>
                  <a:lnTo>
                    <a:pt x="42365" y="58692"/>
                  </a:lnTo>
                  <a:close/>
                  <a:moveTo>
                    <a:pt x="34020" y="65855"/>
                  </a:moveTo>
                  <a:lnTo>
                    <a:pt x="34020" y="71881"/>
                  </a:lnTo>
                  <a:lnTo>
                    <a:pt x="27971" y="71881"/>
                  </a:lnTo>
                  <a:lnTo>
                    <a:pt x="27971" y="65855"/>
                  </a:lnTo>
                  <a:close/>
                  <a:moveTo>
                    <a:pt x="41206" y="65855"/>
                  </a:moveTo>
                  <a:lnTo>
                    <a:pt x="41206" y="71881"/>
                  </a:lnTo>
                  <a:lnTo>
                    <a:pt x="35157" y="71881"/>
                  </a:lnTo>
                  <a:lnTo>
                    <a:pt x="35157" y="65855"/>
                  </a:lnTo>
                  <a:close/>
                  <a:moveTo>
                    <a:pt x="48392" y="65855"/>
                  </a:moveTo>
                  <a:lnTo>
                    <a:pt x="48392" y="71881"/>
                  </a:lnTo>
                  <a:lnTo>
                    <a:pt x="42365" y="71881"/>
                  </a:lnTo>
                  <a:lnTo>
                    <a:pt x="42365" y="65855"/>
                  </a:lnTo>
                  <a:close/>
                  <a:moveTo>
                    <a:pt x="41206" y="73041"/>
                  </a:moveTo>
                  <a:lnTo>
                    <a:pt x="41206" y="79067"/>
                  </a:lnTo>
                  <a:lnTo>
                    <a:pt x="35157" y="79067"/>
                  </a:lnTo>
                  <a:lnTo>
                    <a:pt x="35157" y="73041"/>
                  </a:lnTo>
                  <a:close/>
                  <a:moveTo>
                    <a:pt x="48392" y="73041"/>
                  </a:moveTo>
                  <a:lnTo>
                    <a:pt x="48392" y="79067"/>
                  </a:lnTo>
                  <a:lnTo>
                    <a:pt x="42365" y="79067"/>
                  </a:lnTo>
                  <a:lnTo>
                    <a:pt x="42365" y="73041"/>
                  </a:lnTo>
                  <a:close/>
                  <a:moveTo>
                    <a:pt x="19648" y="0"/>
                  </a:moveTo>
                  <a:lnTo>
                    <a:pt x="19648" y="137"/>
                  </a:lnTo>
                  <a:lnTo>
                    <a:pt x="15623" y="137"/>
                  </a:lnTo>
                  <a:lnTo>
                    <a:pt x="15214" y="1274"/>
                  </a:lnTo>
                  <a:lnTo>
                    <a:pt x="19648" y="1274"/>
                  </a:lnTo>
                  <a:lnTo>
                    <a:pt x="19648" y="7300"/>
                  </a:lnTo>
                  <a:lnTo>
                    <a:pt x="13599" y="7300"/>
                  </a:lnTo>
                  <a:lnTo>
                    <a:pt x="13599" y="5822"/>
                  </a:lnTo>
                  <a:lnTo>
                    <a:pt x="12462" y="9074"/>
                  </a:lnTo>
                  <a:lnTo>
                    <a:pt x="12462" y="14463"/>
                  </a:lnTo>
                  <a:lnTo>
                    <a:pt x="10552" y="14463"/>
                  </a:lnTo>
                  <a:lnTo>
                    <a:pt x="10143" y="15600"/>
                  </a:lnTo>
                  <a:lnTo>
                    <a:pt x="12462" y="15600"/>
                  </a:lnTo>
                  <a:lnTo>
                    <a:pt x="12462" y="21649"/>
                  </a:lnTo>
                  <a:lnTo>
                    <a:pt x="8005" y="21649"/>
                  </a:lnTo>
                  <a:lnTo>
                    <a:pt x="7619" y="22786"/>
                  </a:lnTo>
                  <a:lnTo>
                    <a:pt x="12440" y="22786"/>
                  </a:lnTo>
                  <a:lnTo>
                    <a:pt x="12440" y="28812"/>
                  </a:lnTo>
                  <a:lnTo>
                    <a:pt x="6414" y="28812"/>
                  </a:lnTo>
                  <a:lnTo>
                    <a:pt x="6414" y="26151"/>
                  </a:lnTo>
                  <a:lnTo>
                    <a:pt x="5072" y="29949"/>
                  </a:lnTo>
                  <a:lnTo>
                    <a:pt x="5254" y="29949"/>
                  </a:lnTo>
                  <a:lnTo>
                    <a:pt x="5254" y="36020"/>
                  </a:lnTo>
                  <a:lnTo>
                    <a:pt x="2934" y="36020"/>
                  </a:lnTo>
                  <a:lnTo>
                    <a:pt x="2548" y="37157"/>
                  </a:lnTo>
                  <a:lnTo>
                    <a:pt x="5277" y="37157"/>
                  </a:lnTo>
                  <a:lnTo>
                    <a:pt x="5277" y="43183"/>
                  </a:lnTo>
                  <a:lnTo>
                    <a:pt x="410" y="43183"/>
                  </a:lnTo>
                  <a:lnTo>
                    <a:pt x="1" y="44320"/>
                  </a:lnTo>
                  <a:lnTo>
                    <a:pt x="5277" y="44320"/>
                  </a:lnTo>
                  <a:lnTo>
                    <a:pt x="5277" y="50369"/>
                  </a:lnTo>
                  <a:lnTo>
                    <a:pt x="4617" y="50369"/>
                  </a:lnTo>
                  <a:lnTo>
                    <a:pt x="6414" y="52075"/>
                  </a:lnTo>
                  <a:lnTo>
                    <a:pt x="6414" y="51529"/>
                  </a:lnTo>
                  <a:lnTo>
                    <a:pt x="12462" y="51529"/>
                  </a:lnTo>
                  <a:lnTo>
                    <a:pt x="12462" y="57555"/>
                  </a:lnTo>
                  <a:lnTo>
                    <a:pt x="12190" y="57555"/>
                  </a:lnTo>
                  <a:lnTo>
                    <a:pt x="13622" y="58874"/>
                  </a:lnTo>
                  <a:lnTo>
                    <a:pt x="13622" y="58692"/>
                  </a:lnTo>
                  <a:lnTo>
                    <a:pt x="19648" y="58692"/>
                  </a:lnTo>
                  <a:lnTo>
                    <a:pt x="19648" y="64604"/>
                  </a:lnTo>
                  <a:lnTo>
                    <a:pt x="20967" y="65855"/>
                  </a:lnTo>
                  <a:lnTo>
                    <a:pt x="26834" y="65855"/>
                  </a:lnTo>
                  <a:lnTo>
                    <a:pt x="26834" y="71426"/>
                  </a:lnTo>
                  <a:lnTo>
                    <a:pt x="28540" y="73041"/>
                  </a:lnTo>
                  <a:lnTo>
                    <a:pt x="34020" y="73041"/>
                  </a:lnTo>
                  <a:lnTo>
                    <a:pt x="34020" y="78248"/>
                  </a:lnTo>
                  <a:lnTo>
                    <a:pt x="36112" y="80204"/>
                  </a:lnTo>
                  <a:lnTo>
                    <a:pt x="41228" y="80204"/>
                  </a:lnTo>
                  <a:lnTo>
                    <a:pt x="41228" y="85048"/>
                  </a:lnTo>
                  <a:lnTo>
                    <a:pt x="42365" y="86139"/>
                  </a:lnTo>
                  <a:lnTo>
                    <a:pt x="42365" y="80204"/>
                  </a:lnTo>
                  <a:lnTo>
                    <a:pt x="48392" y="80204"/>
                  </a:lnTo>
                  <a:lnTo>
                    <a:pt x="48392" y="86253"/>
                  </a:lnTo>
                  <a:lnTo>
                    <a:pt x="42456" y="86253"/>
                  </a:lnTo>
                  <a:lnTo>
                    <a:pt x="43662" y="87390"/>
                  </a:lnTo>
                  <a:lnTo>
                    <a:pt x="48392" y="87390"/>
                  </a:lnTo>
                  <a:lnTo>
                    <a:pt x="48392" y="91870"/>
                  </a:lnTo>
                  <a:lnTo>
                    <a:pt x="49483" y="92916"/>
                  </a:lnTo>
                  <a:lnTo>
                    <a:pt x="49529" y="92916"/>
                  </a:lnTo>
                  <a:lnTo>
                    <a:pt x="49529" y="0"/>
                  </a:lnTo>
                  <a:lnTo>
                    <a:pt x="48392" y="0"/>
                  </a:lnTo>
                  <a:lnTo>
                    <a:pt x="48392" y="137"/>
                  </a:lnTo>
                  <a:lnTo>
                    <a:pt x="42365" y="137"/>
                  </a:lnTo>
                  <a:lnTo>
                    <a:pt x="42365" y="0"/>
                  </a:lnTo>
                  <a:lnTo>
                    <a:pt x="41228" y="0"/>
                  </a:lnTo>
                  <a:lnTo>
                    <a:pt x="41228" y="137"/>
                  </a:lnTo>
                  <a:lnTo>
                    <a:pt x="35157" y="137"/>
                  </a:lnTo>
                  <a:lnTo>
                    <a:pt x="35157" y="0"/>
                  </a:lnTo>
                  <a:lnTo>
                    <a:pt x="34020" y="0"/>
                  </a:lnTo>
                  <a:lnTo>
                    <a:pt x="34020" y="137"/>
                  </a:lnTo>
                  <a:lnTo>
                    <a:pt x="27971" y="137"/>
                  </a:lnTo>
                  <a:lnTo>
                    <a:pt x="27971" y="0"/>
                  </a:lnTo>
                  <a:lnTo>
                    <a:pt x="26834" y="0"/>
                  </a:lnTo>
                  <a:lnTo>
                    <a:pt x="26834" y="137"/>
                  </a:lnTo>
                  <a:lnTo>
                    <a:pt x="20785" y="137"/>
                  </a:lnTo>
                  <a:lnTo>
                    <a:pt x="20785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613" name="Google Shape;2613;p15"/>
          <p:cNvSpPr/>
          <p:nvPr/>
        </p:nvSpPr>
        <p:spPr>
          <a:xfrm flipH="1">
            <a:off x="6797951" y="-164450"/>
            <a:ext cx="2483724" cy="984398"/>
          </a:xfrm>
          <a:custGeom>
            <a:avLst/>
            <a:gdLst/>
            <a:ahLst/>
            <a:cxnLst/>
            <a:rect l="l" t="t" r="r" b="b"/>
            <a:pathLst>
              <a:path w="66561" h="26379" extrusionOk="0">
                <a:moveTo>
                  <a:pt x="9847" y="1729"/>
                </a:moveTo>
                <a:lnTo>
                  <a:pt x="9847" y="7686"/>
                </a:lnTo>
                <a:lnTo>
                  <a:pt x="3866" y="7686"/>
                </a:lnTo>
                <a:lnTo>
                  <a:pt x="3866" y="1729"/>
                </a:lnTo>
                <a:close/>
                <a:moveTo>
                  <a:pt x="16987" y="1729"/>
                </a:moveTo>
                <a:lnTo>
                  <a:pt x="16987" y="7709"/>
                </a:lnTo>
                <a:lnTo>
                  <a:pt x="10984" y="7709"/>
                </a:lnTo>
                <a:lnTo>
                  <a:pt x="10984" y="1729"/>
                </a:lnTo>
                <a:close/>
                <a:moveTo>
                  <a:pt x="24127" y="1729"/>
                </a:moveTo>
                <a:lnTo>
                  <a:pt x="24127" y="7709"/>
                </a:lnTo>
                <a:lnTo>
                  <a:pt x="18124" y="7709"/>
                </a:lnTo>
                <a:lnTo>
                  <a:pt x="18124" y="1729"/>
                </a:lnTo>
                <a:close/>
                <a:moveTo>
                  <a:pt x="31245" y="1729"/>
                </a:moveTo>
                <a:lnTo>
                  <a:pt x="31245" y="7709"/>
                </a:lnTo>
                <a:lnTo>
                  <a:pt x="25264" y="7709"/>
                </a:lnTo>
                <a:lnTo>
                  <a:pt x="25264" y="1729"/>
                </a:lnTo>
                <a:close/>
                <a:moveTo>
                  <a:pt x="38385" y="1729"/>
                </a:moveTo>
                <a:lnTo>
                  <a:pt x="38385" y="7709"/>
                </a:lnTo>
                <a:lnTo>
                  <a:pt x="32382" y="7709"/>
                </a:lnTo>
                <a:lnTo>
                  <a:pt x="32382" y="1729"/>
                </a:lnTo>
                <a:close/>
                <a:moveTo>
                  <a:pt x="45503" y="1729"/>
                </a:moveTo>
                <a:lnTo>
                  <a:pt x="45503" y="7709"/>
                </a:lnTo>
                <a:lnTo>
                  <a:pt x="39522" y="7709"/>
                </a:lnTo>
                <a:lnTo>
                  <a:pt x="39522" y="1729"/>
                </a:lnTo>
                <a:close/>
                <a:moveTo>
                  <a:pt x="52643" y="1729"/>
                </a:moveTo>
                <a:lnTo>
                  <a:pt x="52643" y="7709"/>
                </a:lnTo>
                <a:lnTo>
                  <a:pt x="46640" y="7709"/>
                </a:lnTo>
                <a:lnTo>
                  <a:pt x="46640" y="1729"/>
                </a:lnTo>
                <a:close/>
                <a:moveTo>
                  <a:pt x="59761" y="1729"/>
                </a:moveTo>
                <a:lnTo>
                  <a:pt x="59761" y="7709"/>
                </a:lnTo>
                <a:lnTo>
                  <a:pt x="53780" y="7709"/>
                </a:lnTo>
                <a:lnTo>
                  <a:pt x="53780" y="1729"/>
                </a:lnTo>
                <a:close/>
                <a:moveTo>
                  <a:pt x="9847" y="8823"/>
                </a:moveTo>
                <a:lnTo>
                  <a:pt x="9847" y="14804"/>
                </a:lnTo>
                <a:lnTo>
                  <a:pt x="3866" y="14804"/>
                </a:lnTo>
                <a:lnTo>
                  <a:pt x="3866" y="8823"/>
                </a:lnTo>
                <a:close/>
                <a:moveTo>
                  <a:pt x="16987" y="8846"/>
                </a:moveTo>
                <a:lnTo>
                  <a:pt x="16987" y="14804"/>
                </a:lnTo>
                <a:lnTo>
                  <a:pt x="10984" y="14804"/>
                </a:lnTo>
                <a:lnTo>
                  <a:pt x="10984" y="8846"/>
                </a:lnTo>
                <a:close/>
                <a:moveTo>
                  <a:pt x="24127" y="8846"/>
                </a:moveTo>
                <a:lnTo>
                  <a:pt x="24127" y="14804"/>
                </a:lnTo>
                <a:lnTo>
                  <a:pt x="18124" y="14804"/>
                </a:lnTo>
                <a:lnTo>
                  <a:pt x="18124" y="8846"/>
                </a:lnTo>
                <a:close/>
                <a:moveTo>
                  <a:pt x="9847" y="15941"/>
                </a:moveTo>
                <a:lnTo>
                  <a:pt x="9847" y="21922"/>
                </a:lnTo>
                <a:lnTo>
                  <a:pt x="3866" y="21922"/>
                </a:lnTo>
                <a:lnTo>
                  <a:pt x="3866" y="15941"/>
                </a:lnTo>
                <a:close/>
                <a:moveTo>
                  <a:pt x="16987" y="15941"/>
                </a:moveTo>
                <a:lnTo>
                  <a:pt x="16987" y="21922"/>
                </a:lnTo>
                <a:lnTo>
                  <a:pt x="10984" y="21922"/>
                </a:lnTo>
                <a:lnTo>
                  <a:pt x="10984" y="15941"/>
                </a:lnTo>
                <a:close/>
                <a:moveTo>
                  <a:pt x="2729" y="0"/>
                </a:moveTo>
                <a:lnTo>
                  <a:pt x="2729" y="569"/>
                </a:lnTo>
                <a:lnTo>
                  <a:pt x="0" y="569"/>
                </a:lnTo>
                <a:lnTo>
                  <a:pt x="0" y="1706"/>
                </a:lnTo>
                <a:lnTo>
                  <a:pt x="2729" y="1706"/>
                </a:lnTo>
                <a:lnTo>
                  <a:pt x="2729" y="7664"/>
                </a:lnTo>
                <a:lnTo>
                  <a:pt x="0" y="7664"/>
                </a:lnTo>
                <a:lnTo>
                  <a:pt x="0" y="8801"/>
                </a:lnTo>
                <a:lnTo>
                  <a:pt x="2729" y="8801"/>
                </a:lnTo>
                <a:lnTo>
                  <a:pt x="2729" y="14781"/>
                </a:lnTo>
                <a:lnTo>
                  <a:pt x="0" y="14781"/>
                </a:lnTo>
                <a:lnTo>
                  <a:pt x="0" y="15918"/>
                </a:lnTo>
                <a:lnTo>
                  <a:pt x="2729" y="15918"/>
                </a:lnTo>
                <a:lnTo>
                  <a:pt x="2729" y="21899"/>
                </a:lnTo>
                <a:lnTo>
                  <a:pt x="0" y="21899"/>
                </a:lnTo>
                <a:lnTo>
                  <a:pt x="0" y="23036"/>
                </a:lnTo>
                <a:lnTo>
                  <a:pt x="2729" y="23036"/>
                </a:lnTo>
                <a:lnTo>
                  <a:pt x="2729" y="25219"/>
                </a:lnTo>
                <a:cubicBezTo>
                  <a:pt x="3116" y="25310"/>
                  <a:pt x="3480" y="25401"/>
                  <a:pt x="3866" y="25492"/>
                </a:cubicBezTo>
                <a:lnTo>
                  <a:pt x="3866" y="23036"/>
                </a:lnTo>
                <a:lnTo>
                  <a:pt x="9847" y="23036"/>
                </a:lnTo>
                <a:lnTo>
                  <a:pt x="9847" y="26356"/>
                </a:lnTo>
                <a:cubicBezTo>
                  <a:pt x="10233" y="26356"/>
                  <a:pt x="10620" y="26379"/>
                  <a:pt x="10984" y="26379"/>
                </a:cubicBezTo>
                <a:lnTo>
                  <a:pt x="10984" y="23059"/>
                </a:lnTo>
                <a:lnTo>
                  <a:pt x="16987" y="23059"/>
                </a:lnTo>
                <a:lnTo>
                  <a:pt x="16987" y="25537"/>
                </a:lnTo>
                <a:cubicBezTo>
                  <a:pt x="17374" y="25424"/>
                  <a:pt x="17760" y="25310"/>
                  <a:pt x="18124" y="25151"/>
                </a:cubicBezTo>
                <a:lnTo>
                  <a:pt x="18124" y="23059"/>
                </a:lnTo>
                <a:lnTo>
                  <a:pt x="22172" y="23059"/>
                </a:lnTo>
                <a:cubicBezTo>
                  <a:pt x="22718" y="22718"/>
                  <a:pt x="23218" y="22331"/>
                  <a:pt x="23695" y="21922"/>
                </a:cubicBezTo>
                <a:lnTo>
                  <a:pt x="18124" y="21922"/>
                </a:lnTo>
                <a:lnTo>
                  <a:pt x="18124" y="15941"/>
                </a:lnTo>
                <a:lnTo>
                  <a:pt x="24127" y="15941"/>
                </a:lnTo>
                <a:lnTo>
                  <a:pt x="24127" y="21581"/>
                </a:lnTo>
                <a:cubicBezTo>
                  <a:pt x="24491" y="21262"/>
                  <a:pt x="24878" y="20921"/>
                  <a:pt x="25264" y="20557"/>
                </a:cubicBezTo>
                <a:lnTo>
                  <a:pt x="25264" y="15941"/>
                </a:lnTo>
                <a:lnTo>
                  <a:pt x="29335" y="15941"/>
                </a:lnTo>
                <a:cubicBezTo>
                  <a:pt x="29631" y="15600"/>
                  <a:pt x="29903" y="15191"/>
                  <a:pt x="30199" y="14804"/>
                </a:cubicBezTo>
                <a:lnTo>
                  <a:pt x="25264" y="14804"/>
                </a:lnTo>
                <a:lnTo>
                  <a:pt x="25264" y="8823"/>
                </a:lnTo>
                <a:lnTo>
                  <a:pt x="31245" y="8823"/>
                </a:lnTo>
                <a:lnTo>
                  <a:pt x="31245" y="13485"/>
                </a:lnTo>
                <a:cubicBezTo>
                  <a:pt x="31609" y="13076"/>
                  <a:pt x="31973" y="12712"/>
                  <a:pt x="32382" y="12394"/>
                </a:cubicBezTo>
                <a:lnTo>
                  <a:pt x="32382" y="8823"/>
                </a:lnTo>
                <a:lnTo>
                  <a:pt x="38385" y="8823"/>
                </a:lnTo>
                <a:lnTo>
                  <a:pt x="38385" y="10097"/>
                </a:lnTo>
                <a:cubicBezTo>
                  <a:pt x="38749" y="10074"/>
                  <a:pt x="39136" y="10029"/>
                  <a:pt x="39522" y="10029"/>
                </a:cubicBezTo>
                <a:lnTo>
                  <a:pt x="39522" y="8823"/>
                </a:lnTo>
                <a:lnTo>
                  <a:pt x="45503" y="8823"/>
                </a:lnTo>
                <a:lnTo>
                  <a:pt x="45503" y="10438"/>
                </a:lnTo>
                <a:cubicBezTo>
                  <a:pt x="45890" y="10483"/>
                  <a:pt x="46253" y="10506"/>
                  <a:pt x="46640" y="10552"/>
                </a:cubicBezTo>
                <a:lnTo>
                  <a:pt x="46640" y="8846"/>
                </a:lnTo>
                <a:lnTo>
                  <a:pt x="52643" y="8846"/>
                </a:lnTo>
                <a:lnTo>
                  <a:pt x="52643" y="10688"/>
                </a:lnTo>
                <a:cubicBezTo>
                  <a:pt x="53007" y="10665"/>
                  <a:pt x="53348" y="10620"/>
                  <a:pt x="53780" y="10552"/>
                </a:cubicBezTo>
                <a:lnTo>
                  <a:pt x="53780" y="8846"/>
                </a:lnTo>
                <a:lnTo>
                  <a:pt x="58965" y="8846"/>
                </a:lnTo>
                <a:cubicBezTo>
                  <a:pt x="59647" y="8460"/>
                  <a:pt x="60284" y="8028"/>
                  <a:pt x="60898" y="7550"/>
                </a:cubicBezTo>
                <a:lnTo>
                  <a:pt x="60898" y="1706"/>
                </a:lnTo>
                <a:lnTo>
                  <a:pt x="65901" y="1706"/>
                </a:lnTo>
                <a:cubicBezTo>
                  <a:pt x="66128" y="1342"/>
                  <a:pt x="66356" y="955"/>
                  <a:pt x="66560" y="569"/>
                </a:cubicBezTo>
                <a:lnTo>
                  <a:pt x="60898" y="569"/>
                </a:lnTo>
                <a:lnTo>
                  <a:pt x="60898" y="0"/>
                </a:lnTo>
                <a:lnTo>
                  <a:pt x="59761" y="0"/>
                </a:lnTo>
                <a:lnTo>
                  <a:pt x="59761" y="569"/>
                </a:lnTo>
                <a:lnTo>
                  <a:pt x="53780" y="569"/>
                </a:lnTo>
                <a:lnTo>
                  <a:pt x="53780" y="0"/>
                </a:lnTo>
                <a:lnTo>
                  <a:pt x="52643" y="0"/>
                </a:lnTo>
                <a:lnTo>
                  <a:pt x="52643" y="569"/>
                </a:lnTo>
                <a:lnTo>
                  <a:pt x="46640" y="569"/>
                </a:lnTo>
                <a:lnTo>
                  <a:pt x="46640" y="0"/>
                </a:lnTo>
                <a:lnTo>
                  <a:pt x="45503" y="0"/>
                </a:lnTo>
                <a:lnTo>
                  <a:pt x="45503" y="569"/>
                </a:lnTo>
                <a:lnTo>
                  <a:pt x="39522" y="569"/>
                </a:lnTo>
                <a:lnTo>
                  <a:pt x="39522" y="0"/>
                </a:lnTo>
                <a:lnTo>
                  <a:pt x="38385" y="0"/>
                </a:lnTo>
                <a:lnTo>
                  <a:pt x="38385" y="569"/>
                </a:lnTo>
                <a:lnTo>
                  <a:pt x="32382" y="569"/>
                </a:lnTo>
                <a:lnTo>
                  <a:pt x="32382" y="0"/>
                </a:lnTo>
                <a:lnTo>
                  <a:pt x="31245" y="0"/>
                </a:lnTo>
                <a:lnTo>
                  <a:pt x="31245" y="569"/>
                </a:lnTo>
                <a:lnTo>
                  <a:pt x="25264" y="569"/>
                </a:lnTo>
                <a:lnTo>
                  <a:pt x="25264" y="0"/>
                </a:lnTo>
                <a:lnTo>
                  <a:pt x="24127" y="0"/>
                </a:lnTo>
                <a:lnTo>
                  <a:pt x="24127" y="569"/>
                </a:lnTo>
                <a:lnTo>
                  <a:pt x="18124" y="569"/>
                </a:lnTo>
                <a:lnTo>
                  <a:pt x="18124" y="0"/>
                </a:lnTo>
                <a:lnTo>
                  <a:pt x="16987" y="0"/>
                </a:lnTo>
                <a:lnTo>
                  <a:pt x="16987" y="569"/>
                </a:lnTo>
                <a:lnTo>
                  <a:pt x="10984" y="569"/>
                </a:lnTo>
                <a:lnTo>
                  <a:pt x="10984" y="0"/>
                </a:lnTo>
                <a:lnTo>
                  <a:pt x="9847" y="0"/>
                </a:lnTo>
                <a:lnTo>
                  <a:pt x="9847" y="569"/>
                </a:lnTo>
                <a:lnTo>
                  <a:pt x="3866" y="569"/>
                </a:lnTo>
                <a:lnTo>
                  <a:pt x="3866" y="0"/>
                </a:ln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614" name="Google Shape;2614;p15"/>
          <p:cNvGrpSpPr/>
          <p:nvPr/>
        </p:nvGrpSpPr>
        <p:grpSpPr>
          <a:xfrm flipH="1">
            <a:off x="1180200" y="55976"/>
            <a:ext cx="551853" cy="543528"/>
            <a:chOff x="7259175" y="3082900"/>
            <a:chExt cx="641466" cy="631789"/>
          </a:xfrm>
        </p:grpSpPr>
        <p:sp>
          <p:nvSpPr>
            <p:cNvPr id="2615" name="Google Shape;2615;p15"/>
            <p:cNvSpPr/>
            <p:nvPr/>
          </p:nvSpPr>
          <p:spPr>
            <a:xfrm>
              <a:off x="7317150" y="3140875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dk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6" name="Google Shape;2616;p15"/>
            <p:cNvSpPr/>
            <p:nvPr/>
          </p:nvSpPr>
          <p:spPr>
            <a:xfrm>
              <a:off x="7259175" y="3082900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accent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7" name="Google Shape;2617;p15"/>
            <p:cNvSpPr/>
            <p:nvPr/>
          </p:nvSpPr>
          <p:spPr>
            <a:xfrm>
              <a:off x="7495146" y="3318255"/>
              <a:ext cx="113413" cy="110588"/>
            </a:xfrm>
            <a:custGeom>
              <a:avLst/>
              <a:gdLst/>
              <a:ahLst/>
              <a:cxnLst/>
              <a:rect l="l" t="t" r="r" b="b"/>
              <a:pathLst>
                <a:path w="2776" h="2707" extrusionOk="0">
                  <a:moveTo>
                    <a:pt x="1684" y="183"/>
                  </a:moveTo>
                  <a:cubicBezTo>
                    <a:pt x="2639" y="478"/>
                    <a:pt x="2775" y="1775"/>
                    <a:pt x="1888" y="2252"/>
                  </a:cubicBezTo>
                  <a:cubicBezTo>
                    <a:pt x="1001" y="2707"/>
                    <a:pt x="1" y="1888"/>
                    <a:pt x="296" y="933"/>
                  </a:cubicBezTo>
                  <a:cubicBezTo>
                    <a:pt x="478" y="342"/>
                    <a:pt x="1092" y="1"/>
                    <a:pt x="1684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8" name="Google Shape;2618;p15"/>
            <p:cNvSpPr/>
            <p:nvPr/>
          </p:nvSpPr>
          <p:spPr>
            <a:xfrm>
              <a:off x="7615011" y="3255096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683" y="183"/>
                  </a:moveTo>
                  <a:cubicBezTo>
                    <a:pt x="2638" y="478"/>
                    <a:pt x="2774" y="1774"/>
                    <a:pt x="1888" y="2229"/>
                  </a:cubicBezTo>
                  <a:cubicBezTo>
                    <a:pt x="1001" y="2707"/>
                    <a:pt x="0" y="1865"/>
                    <a:pt x="296" y="910"/>
                  </a:cubicBezTo>
                  <a:cubicBezTo>
                    <a:pt x="478" y="319"/>
                    <a:pt x="1092" y="1"/>
                    <a:pt x="1683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9" name="Google Shape;2619;p15"/>
            <p:cNvSpPr/>
            <p:nvPr/>
          </p:nvSpPr>
          <p:spPr>
            <a:xfrm>
              <a:off x="7558347" y="3439058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706" y="182"/>
                  </a:moveTo>
                  <a:cubicBezTo>
                    <a:pt x="2661" y="455"/>
                    <a:pt x="2774" y="1774"/>
                    <a:pt x="1887" y="2229"/>
                  </a:cubicBezTo>
                  <a:cubicBezTo>
                    <a:pt x="1023" y="2706"/>
                    <a:pt x="0" y="1865"/>
                    <a:pt x="296" y="910"/>
                  </a:cubicBezTo>
                  <a:cubicBezTo>
                    <a:pt x="478" y="318"/>
                    <a:pt x="1114" y="0"/>
                    <a:pt x="1706" y="1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20" name="Google Shape;2620;p15"/>
            <p:cNvSpPr/>
            <p:nvPr/>
          </p:nvSpPr>
          <p:spPr>
            <a:xfrm>
              <a:off x="7427329" y="3194715"/>
              <a:ext cx="110594" cy="112467"/>
            </a:xfrm>
            <a:custGeom>
              <a:avLst/>
              <a:gdLst/>
              <a:ahLst/>
              <a:cxnLst/>
              <a:rect l="l" t="t" r="r" b="b"/>
              <a:pathLst>
                <a:path w="2707" h="2753" extrusionOk="0">
                  <a:moveTo>
                    <a:pt x="2525" y="1683"/>
                  </a:moveTo>
                  <a:cubicBezTo>
                    <a:pt x="2229" y="2638"/>
                    <a:pt x="933" y="2752"/>
                    <a:pt x="478" y="1888"/>
                  </a:cubicBezTo>
                  <a:cubicBezTo>
                    <a:pt x="1" y="1001"/>
                    <a:pt x="842" y="1"/>
                    <a:pt x="1797" y="296"/>
                  </a:cubicBezTo>
                  <a:cubicBezTo>
                    <a:pt x="2388" y="455"/>
                    <a:pt x="2707" y="1092"/>
                    <a:pt x="2525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21" name="Google Shape;2621;p15"/>
            <p:cNvSpPr/>
            <p:nvPr/>
          </p:nvSpPr>
          <p:spPr>
            <a:xfrm>
              <a:off x="7370665" y="3377737"/>
              <a:ext cx="111534" cy="113366"/>
            </a:xfrm>
            <a:custGeom>
              <a:avLst/>
              <a:gdLst/>
              <a:ahLst/>
              <a:cxnLst/>
              <a:rect l="l" t="t" r="r" b="b"/>
              <a:pathLst>
                <a:path w="2730" h="2775" extrusionOk="0">
                  <a:moveTo>
                    <a:pt x="2547" y="1683"/>
                  </a:moveTo>
                  <a:cubicBezTo>
                    <a:pt x="2252" y="2638"/>
                    <a:pt x="956" y="2775"/>
                    <a:pt x="478" y="1888"/>
                  </a:cubicBezTo>
                  <a:cubicBezTo>
                    <a:pt x="1" y="1001"/>
                    <a:pt x="842" y="0"/>
                    <a:pt x="1797" y="296"/>
                  </a:cubicBezTo>
                  <a:cubicBezTo>
                    <a:pt x="2388" y="478"/>
                    <a:pt x="2729" y="1092"/>
                    <a:pt x="2547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22" name="Google Shape;2622;p15"/>
          <p:cNvGrpSpPr/>
          <p:nvPr/>
        </p:nvGrpSpPr>
        <p:grpSpPr>
          <a:xfrm>
            <a:off x="7485944" y="256665"/>
            <a:ext cx="822938" cy="787246"/>
            <a:chOff x="7937600" y="2632763"/>
            <a:chExt cx="960591" cy="918928"/>
          </a:xfrm>
        </p:grpSpPr>
        <p:grpSp>
          <p:nvGrpSpPr>
            <p:cNvPr id="2623" name="Google Shape;2623;p15"/>
            <p:cNvGrpSpPr/>
            <p:nvPr/>
          </p:nvGrpSpPr>
          <p:grpSpPr>
            <a:xfrm rot="-1327499">
              <a:off x="8109574" y="2851500"/>
              <a:ext cx="703525" cy="589409"/>
              <a:chOff x="7538075" y="1172525"/>
              <a:chExt cx="467150" cy="391375"/>
            </a:xfrm>
          </p:grpSpPr>
          <p:sp>
            <p:nvSpPr>
              <p:cNvPr id="2624" name="Google Shape;2624;p15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25" name="Google Shape;2625;p15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2626" name="Google Shape;2626;p15"/>
            <p:cNvGrpSpPr/>
            <p:nvPr/>
          </p:nvGrpSpPr>
          <p:grpSpPr>
            <a:xfrm rot="-1327499">
              <a:off x="8022692" y="2743546"/>
              <a:ext cx="703525" cy="589409"/>
              <a:chOff x="7538075" y="1172525"/>
              <a:chExt cx="467150" cy="391375"/>
            </a:xfrm>
          </p:grpSpPr>
          <p:sp>
            <p:nvSpPr>
              <p:cNvPr id="2627" name="Google Shape;2627;p15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628" name="Google Shape;2628;p15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2629" name="Google Shape;2629;p15"/>
          <p:cNvGrpSpPr/>
          <p:nvPr/>
        </p:nvGrpSpPr>
        <p:grpSpPr>
          <a:xfrm>
            <a:off x="7978642" y="4780380"/>
            <a:ext cx="748478" cy="216007"/>
            <a:chOff x="4541338" y="271625"/>
            <a:chExt cx="1169679" cy="337564"/>
          </a:xfrm>
        </p:grpSpPr>
        <p:sp>
          <p:nvSpPr>
            <p:cNvPr id="2630" name="Google Shape;2630;p15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31" name="Google Shape;2631;p15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632" name="Google Shape;2632;p15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40092139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Title only 4">
    <p:spTree>
      <p:nvGrpSpPr>
        <p:cNvPr id="1" name="Shape 28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7" name="Google Shape;2887;p18"/>
          <p:cNvGrpSpPr/>
          <p:nvPr/>
        </p:nvGrpSpPr>
        <p:grpSpPr>
          <a:xfrm rot="5489463">
            <a:off x="7539594" y="3894234"/>
            <a:ext cx="1021213" cy="976971"/>
            <a:chOff x="6868941" y="265923"/>
            <a:chExt cx="1037994" cy="993025"/>
          </a:xfrm>
        </p:grpSpPr>
        <p:sp>
          <p:nvSpPr>
            <p:cNvPr id="2888" name="Google Shape;2888;p18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89" name="Google Shape;2889;p18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0" name="Google Shape;2890;p18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1" name="Google Shape;2891;p18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2" name="Google Shape;2892;p18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3" name="Google Shape;2893;p18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894" name="Google Shape;2894;p18"/>
          <p:cNvGrpSpPr/>
          <p:nvPr/>
        </p:nvGrpSpPr>
        <p:grpSpPr>
          <a:xfrm rot="5489463">
            <a:off x="7431072" y="3829807"/>
            <a:ext cx="1021213" cy="976971"/>
            <a:chOff x="6868941" y="265923"/>
            <a:chExt cx="1037994" cy="993025"/>
          </a:xfrm>
        </p:grpSpPr>
        <p:sp>
          <p:nvSpPr>
            <p:cNvPr id="2895" name="Google Shape;2895;p18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rgbClr val="3889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6" name="Google Shape;2896;p18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7" name="Google Shape;2897;p18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8" name="Google Shape;2898;p18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9" name="Google Shape;2899;p18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0" name="Google Shape;2900;p18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901" name="Google Shape;2901;p18"/>
          <p:cNvGrpSpPr/>
          <p:nvPr/>
        </p:nvGrpSpPr>
        <p:grpSpPr>
          <a:xfrm rot="-5400000" flipH="1">
            <a:off x="358762" y="3497898"/>
            <a:ext cx="1413965" cy="2630953"/>
            <a:chOff x="7133475" y="-152400"/>
            <a:chExt cx="2090119" cy="3889065"/>
          </a:xfrm>
        </p:grpSpPr>
        <p:sp>
          <p:nvSpPr>
            <p:cNvPr id="2902" name="Google Shape;2902;p18"/>
            <p:cNvSpPr/>
            <p:nvPr/>
          </p:nvSpPr>
          <p:spPr>
            <a:xfrm>
              <a:off x="7133475" y="-152400"/>
              <a:ext cx="2090118" cy="3889065"/>
            </a:xfrm>
            <a:custGeom>
              <a:avLst/>
              <a:gdLst/>
              <a:ahLst/>
              <a:cxnLst/>
              <a:rect l="l" t="t" r="r" b="b"/>
              <a:pathLst>
                <a:path w="49961" h="92962" extrusionOk="0">
                  <a:moveTo>
                    <a:pt x="16101" y="0"/>
                  </a:moveTo>
                  <a:lnTo>
                    <a:pt x="1" y="45571"/>
                  </a:lnTo>
                  <a:lnTo>
                    <a:pt x="49961" y="92961"/>
                  </a:lnTo>
                  <a:lnTo>
                    <a:pt x="4996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3" name="Google Shape;2903;p18"/>
            <p:cNvSpPr/>
            <p:nvPr/>
          </p:nvSpPr>
          <p:spPr>
            <a:xfrm>
              <a:off x="7151548" y="-152400"/>
              <a:ext cx="2072046" cy="3887141"/>
            </a:xfrm>
            <a:custGeom>
              <a:avLst/>
              <a:gdLst/>
              <a:ahLst/>
              <a:cxnLst/>
              <a:rect l="l" t="t" r="r" b="b"/>
              <a:pathLst>
                <a:path w="49529" h="92916" extrusionOk="0">
                  <a:moveTo>
                    <a:pt x="26834" y="1274"/>
                  </a:moveTo>
                  <a:lnTo>
                    <a:pt x="26834" y="7323"/>
                  </a:lnTo>
                  <a:lnTo>
                    <a:pt x="20785" y="7323"/>
                  </a:lnTo>
                  <a:lnTo>
                    <a:pt x="20785" y="1274"/>
                  </a:lnTo>
                  <a:close/>
                  <a:moveTo>
                    <a:pt x="34020" y="1274"/>
                  </a:moveTo>
                  <a:lnTo>
                    <a:pt x="34020" y="7323"/>
                  </a:lnTo>
                  <a:lnTo>
                    <a:pt x="27971" y="7323"/>
                  </a:lnTo>
                  <a:lnTo>
                    <a:pt x="27971" y="1274"/>
                  </a:lnTo>
                  <a:close/>
                  <a:moveTo>
                    <a:pt x="41206" y="1274"/>
                  </a:moveTo>
                  <a:lnTo>
                    <a:pt x="41206" y="7323"/>
                  </a:lnTo>
                  <a:lnTo>
                    <a:pt x="35157" y="7323"/>
                  </a:lnTo>
                  <a:lnTo>
                    <a:pt x="35157" y="1274"/>
                  </a:lnTo>
                  <a:close/>
                  <a:moveTo>
                    <a:pt x="48392" y="1274"/>
                  </a:moveTo>
                  <a:lnTo>
                    <a:pt x="48392" y="7323"/>
                  </a:lnTo>
                  <a:lnTo>
                    <a:pt x="42365" y="7323"/>
                  </a:lnTo>
                  <a:lnTo>
                    <a:pt x="42365" y="1274"/>
                  </a:lnTo>
                  <a:close/>
                  <a:moveTo>
                    <a:pt x="19648" y="8460"/>
                  </a:moveTo>
                  <a:lnTo>
                    <a:pt x="19648" y="14486"/>
                  </a:lnTo>
                  <a:lnTo>
                    <a:pt x="13599" y="14486"/>
                  </a:lnTo>
                  <a:lnTo>
                    <a:pt x="13599" y="8460"/>
                  </a:lnTo>
                  <a:close/>
                  <a:moveTo>
                    <a:pt x="26834" y="8460"/>
                  </a:moveTo>
                  <a:lnTo>
                    <a:pt x="26834" y="14486"/>
                  </a:lnTo>
                  <a:lnTo>
                    <a:pt x="20785" y="14486"/>
                  </a:lnTo>
                  <a:lnTo>
                    <a:pt x="20785" y="8460"/>
                  </a:lnTo>
                  <a:close/>
                  <a:moveTo>
                    <a:pt x="34020" y="8460"/>
                  </a:moveTo>
                  <a:lnTo>
                    <a:pt x="34020" y="14486"/>
                  </a:lnTo>
                  <a:lnTo>
                    <a:pt x="27971" y="14486"/>
                  </a:lnTo>
                  <a:lnTo>
                    <a:pt x="27971" y="8460"/>
                  </a:lnTo>
                  <a:close/>
                  <a:moveTo>
                    <a:pt x="41206" y="8460"/>
                  </a:moveTo>
                  <a:lnTo>
                    <a:pt x="41206" y="14486"/>
                  </a:lnTo>
                  <a:lnTo>
                    <a:pt x="35157" y="14486"/>
                  </a:lnTo>
                  <a:lnTo>
                    <a:pt x="35157" y="8460"/>
                  </a:lnTo>
                  <a:close/>
                  <a:moveTo>
                    <a:pt x="48392" y="8460"/>
                  </a:moveTo>
                  <a:lnTo>
                    <a:pt x="48392" y="14486"/>
                  </a:lnTo>
                  <a:lnTo>
                    <a:pt x="42365" y="14486"/>
                  </a:lnTo>
                  <a:lnTo>
                    <a:pt x="42365" y="8460"/>
                  </a:lnTo>
                  <a:close/>
                  <a:moveTo>
                    <a:pt x="19648" y="15645"/>
                  </a:moveTo>
                  <a:lnTo>
                    <a:pt x="19648" y="21671"/>
                  </a:lnTo>
                  <a:lnTo>
                    <a:pt x="13599" y="21671"/>
                  </a:lnTo>
                  <a:lnTo>
                    <a:pt x="13599" y="15645"/>
                  </a:lnTo>
                  <a:close/>
                  <a:moveTo>
                    <a:pt x="26834" y="15645"/>
                  </a:moveTo>
                  <a:lnTo>
                    <a:pt x="26834" y="21671"/>
                  </a:lnTo>
                  <a:lnTo>
                    <a:pt x="20785" y="21671"/>
                  </a:lnTo>
                  <a:lnTo>
                    <a:pt x="20785" y="15645"/>
                  </a:lnTo>
                  <a:close/>
                  <a:moveTo>
                    <a:pt x="34020" y="15645"/>
                  </a:moveTo>
                  <a:lnTo>
                    <a:pt x="34020" y="21671"/>
                  </a:lnTo>
                  <a:lnTo>
                    <a:pt x="27971" y="21671"/>
                  </a:lnTo>
                  <a:lnTo>
                    <a:pt x="27971" y="15645"/>
                  </a:lnTo>
                  <a:close/>
                  <a:moveTo>
                    <a:pt x="41206" y="15645"/>
                  </a:moveTo>
                  <a:lnTo>
                    <a:pt x="41206" y="21671"/>
                  </a:lnTo>
                  <a:lnTo>
                    <a:pt x="35157" y="21671"/>
                  </a:lnTo>
                  <a:lnTo>
                    <a:pt x="35157" y="15645"/>
                  </a:lnTo>
                  <a:close/>
                  <a:moveTo>
                    <a:pt x="48392" y="15645"/>
                  </a:moveTo>
                  <a:lnTo>
                    <a:pt x="48392" y="21671"/>
                  </a:lnTo>
                  <a:lnTo>
                    <a:pt x="42365" y="21671"/>
                  </a:lnTo>
                  <a:lnTo>
                    <a:pt x="42365" y="15645"/>
                  </a:lnTo>
                  <a:close/>
                  <a:moveTo>
                    <a:pt x="19648" y="22808"/>
                  </a:moveTo>
                  <a:lnTo>
                    <a:pt x="19648" y="28835"/>
                  </a:lnTo>
                  <a:lnTo>
                    <a:pt x="13599" y="28835"/>
                  </a:lnTo>
                  <a:lnTo>
                    <a:pt x="13599" y="22808"/>
                  </a:lnTo>
                  <a:close/>
                  <a:moveTo>
                    <a:pt x="26834" y="22808"/>
                  </a:moveTo>
                  <a:lnTo>
                    <a:pt x="26834" y="28835"/>
                  </a:lnTo>
                  <a:lnTo>
                    <a:pt x="20785" y="28835"/>
                  </a:lnTo>
                  <a:lnTo>
                    <a:pt x="20785" y="22808"/>
                  </a:lnTo>
                  <a:close/>
                  <a:moveTo>
                    <a:pt x="34020" y="22808"/>
                  </a:moveTo>
                  <a:lnTo>
                    <a:pt x="34020" y="28835"/>
                  </a:lnTo>
                  <a:lnTo>
                    <a:pt x="27971" y="28835"/>
                  </a:lnTo>
                  <a:lnTo>
                    <a:pt x="27971" y="22808"/>
                  </a:lnTo>
                  <a:close/>
                  <a:moveTo>
                    <a:pt x="41206" y="22808"/>
                  </a:moveTo>
                  <a:lnTo>
                    <a:pt x="41206" y="28835"/>
                  </a:lnTo>
                  <a:lnTo>
                    <a:pt x="35157" y="28835"/>
                  </a:lnTo>
                  <a:lnTo>
                    <a:pt x="35157" y="22808"/>
                  </a:lnTo>
                  <a:close/>
                  <a:moveTo>
                    <a:pt x="48392" y="22808"/>
                  </a:moveTo>
                  <a:lnTo>
                    <a:pt x="48392" y="28835"/>
                  </a:lnTo>
                  <a:lnTo>
                    <a:pt x="42365" y="28835"/>
                  </a:lnTo>
                  <a:lnTo>
                    <a:pt x="42365" y="22808"/>
                  </a:lnTo>
                  <a:close/>
                  <a:moveTo>
                    <a:pt x="12462" y="29994"/>
                  </a:moveTo>
                  <a:lnTo>
                    <a:pt x="12462" y="36020"/>
                  </a:lnTo>
                  <a:lnTo>
                    <a:pt x="6414" y="36020"/>
                  </a:lnTo>
                  <a:lnTo>
                    <a:pt x="6414" y="29994"/>
                  </a:lnTo>
                  <a:close/>
                  <a:moveTo>
                    <a:pt x="19648" y="29994"/>
                  </a:moveTo>
                  <a:lnTo>
                    <a:pt x="19648" y="36020"/>
                  </a:lnTo>
                  <a:lnTo>
                    <a:pt x="13599" y="36020"/>
                  </a:lnTo>
                  <a:lnTo>
                    <a:pt x="13599" y="29994"/>
                  </a:lnTo>
                  <a:close/>
                  <a:moveTo>
                    <a:pt x="26834" y="29994"/>
                  </a:moveTo>
                  <a:lnTo>
                    <a:pt x="26834" y="36020"/>
                  </a:lnTo>
                  <a:lnTo>
                    <a:pt x="20785" y="36020"/>
                  </a:lnTo>
                  <a:lnTo>
                    <a:pt x="20785" y="29994"/>
                  </a:lnTo>
                  <a:close/>
                  <a:moveTo>
                    <a:pt x="34020" y="29994"/>
                  </a:moveTo>
                  <a:lnTo>
                    <a:pt x="34020" y="36020"/>
                  </a:lnTo>
                  <a:lnTo>
                    <a:pt x="27971" y="36020"/>
                  </a:lnTo>
                  <a:lnTo>
                    <a:pt x="27971" y="29994"/>
                  </a:lnTo>
                  <a:close/>
                  <a:moveTo>
                    <a:pt x="41206" y="29994"/>
                  </a:moveTo>
                  <a:lnTo>
                    <a:pt x="41206" y="36020"/>
                  </a:lnTo>
                  <a:lnTo>
                    <a:pt x="35157" y="36020"/>
                  </a:lnTo>
                  <a:lnTo>
                    <a:pt x="35157" y="29994"/>
                  </a:lnTo>
                  <a:close/>
                  <a:moveTo>
                    <a:pt x="48392" y="29994"/>
                  </a:moveTo>
                  <a:lnTo>
                    <a:pt x="48392" y="36020"/>
                  </a:lnTo>
                  <a:lnTo>
                    <a:pt x="42365" y="36020"/>
                  </a:lnTo>
                  <a:lnTo>
                    <a:pt x="42365" y="29994"/>
                  </a:lnTo>
                  <a:close/>
                  <a:moveTo>
                    <a:pt x="12462" y="37157"/>
                  </a:moveTo>
                  <a:lnTo>
                    <a:pt x="12462" y="43183"/>
                  </a:lnTo>
                  <a:lnTo>
                    <a:pt x="6414" y="43183"/>
                  </a:lnTo>
                  <a:lnTo>
                    <a:pt x="6414" y="37157"/>
                  </a:lnTo>
                  <a:close/>
                  <a:moveTo>
                    <a:pt x="19648" y="37157"/>
                  </a:moveTo>
                  <a:lnTo>
                    <a:pt x="19648" y="43183"/>
                  </a:lnTo>
                  <a:lnTo>
                    <a:pt x="13599" y="43183"/>
                  </a:lnTo>
                  <a:lnTo>
                    <a:pt x="13599" y="37157"/>
                  </a:lnTo>
                  <a:close/>
                  <a:moveTo>
                    <a:pt x="26834" y="37157"/>
                  </a:moveTo>
                  <a:lnTo>
                    <a:pt x="26834" y="43183"/>
                  </a:lnTo>
                  <a:lnTo>
                    <a:pt x="20785" y="43183"/>
                  </a:lnTo>
                  <a:lnTo>
                    <a:pt x="20785" y="37157"/>
                  </a:lnTo>
                  <a:close/>
                  <a:moveTo>
                    <a:pt x="34020" y="37157"/>
                  </a:moveTo>
                  <a:lnTo>
                    <a:pt x="34020" y="43183"/>
                  </a:lnTo>
                  <a:lnTo>
                    <a:pt x="27971" y="43183"/>
                  </a:lnTo>
                  <a:lnTo>
                    <a:pt x="27971" y="37157"/>
                  </a:lnTo>
                  <a:close/>
                  <a:moveTo>
                    <a:pt x="41206" y="37157"/>
                  </a:moveTo>
                  <a:lnTo>
                    <a:pt x="41206" y="43183"/>
                  </a:lnTo>
                  <a:lnTo>
                    <a:pt x="35157" y="43183"/>
                  </a:lnTo>
                  <a:lnTo>
                    <a:pt x="35157" y="37157"/>
                  </a:lnTo>
                  <a:close/>
                  <a:moveTo>
                    <a:pt x="48392" y="37157"/>
                  </a:moveTo>
                  <a:lnTo>
                    <a:pt x="48392" y="43183"/>
                  </a:lnTo>
                  <a:lnTo>
                    <a:pt x="42365" y="43183"/>
                  </a:lnTo>
                  <a:lnTo>
                    <a:pt x="42365" y="37157"/>
                  </a:lnTo>
                  <a:close/>
                  <a:moveTo>
                    <a:pt x="12462" y="44343"/>
                  </a:moveTo>
                  <a:lnTo>
                    <a:pt x="12462" y="50369"/>
                  </a:lnTo>
                  <a:lnTo>
                    <a:pt x="6414" y="50369"/>
                  </a:lnTo>
                  <a:lnTo>
                    <a:pt x="6414" y="44343"/>
                  </a:lnTo>
                  <a:close/>
                  <a:moveTo>
                    <a:pt x="19648" y="44343"/>
                  </a:moveTo>
                  <a:lnTo>
                    <a:pt x="19648" y="50369"/>
                  </a:lnTo>
                  <a:lnTo>
                    <a:pt x="13599" y="50369"/>
                  </a:lnTo>
                  <a:lnTo>
                    <a:pt x="13599" y="44343"/>
                  </a:lnTo>
                  <a:close/>
                  <a:moveTo>
                    <a:pt x="26834" y="44343"/>
                  </a:moveTo>
                  <a:lnTo>
                    <a:pt x="26834" y="50369"/>
                  </a:lnTo>
                  <a:lnTo>
                    <a:pt x="20785" y="50369"/>
                  </a:lnTo>
                  <a:lnTo>
                    <a:pt x="20785" y="44343"/>
                  </a:lnTo>
                  <a:close/>
                  <a:moveTo>
                    <a:pt x="34020" y="44343"/>
                  </a:moveTo>
                  <a:lnTo>
                    <a:pt x="34020" y="50369"/>
                  </a:lnTo>
                  <a:lnTo>
                    <a:pt x="27971" y="50369"/>
                  </a:lnTo>
                  <a:lnTo>
                    <a:pt x="27971" y="44343"/>
                  </a:lnTo>
                  <a:close/>
                  <a:moveTo>
                    <a:pt x="41206" y="44343"/>
                  </a:moveTo>
                  <a:lnTo>
                    <a:pt x="41206" y="50369"/>
                  </a:lnTo>
                  <a:lnTo>
                    <a:pt x="35157" y="50369"/>
                  </a:lnTo>
                  <a:lnTo>
                    <a:pt x="35157" y="44343"/>
                  </a:lnTo>
                  <a:close/>
                  <a:moveTo>
                    <a:pt x="48392" y="44343"/>
                  </a:moveTo>
                  <a:lnTo>
                    <a:pt x="48392" y="50369"/>
                  </a:lnTo>
                  <a:lnTo>
                    <a:pt x="42365" y="50369"/>
                  </a:lnTo>
                  <a:lnTo>
                    <a:pt x="42365" y="44343"/>
                  </a:lnTo>
                  <a:close/>
                  <a:moveTo>
                    <a:pt x="19648" y="51506"/>
                  </a:moveTo>
                  <a:lnTo>
                    <a:pt x="19648" y="57532"/>
                  </a:lnTo>
                  <a:lnTo>
                    <a:pt x="13599" y="57532"/>
                  </a:lnTo>
                  <a:lnTo>
                    <a:pt x="13599" y="51506"/>
                  </a:lnTo>
                  <a:close/>
                  <a:moveTo>
                    <a:pt x="26834" y="51506"/>
                  </a:moveTo>
                  <a:lnTo>
                    <a:pt x="26834" y="57532"/>
                  </a:lnTo>
                  <a:lnTo>
                    <a:pt x="20785" y="57532"/>
                  </a:lnTo>
                  <a:lnTo>
                    <a:pt x="20785" y="51506"/>
                  </a:lnTo>
                  <a:close/>
                  <a:moveTo>
                    <a:pt x="34020" y="51506"/>
                  </a:moveTo>
                  <a:lnTo>
                    <a:pt x="34020" y="57532"/>
                  </a:lnTo>
                  <a:lnTo>
                    <a:pt x="27971" y="57532"/>
                  </a:lnTo>
                  <a:lnTo>
                    <a:pt x="27971" y="51506"/>
                  </a:lnTo>
                  <a:close/>
                  <a:moveTo>
                    <a:pt x="41206" y="51506"/>
                  </a:moveTo>
                  <a:lnTo>
                    <a:pt x="41206" y="57532"/>
                  </a:lnTo>
                  <a:lnTo>
                    <a:pt x="35157" y="57532"/>
                  </a:lnTo>
                  <a:lnTo>
                    <a:pt x="35157" y="51506"/>
                  </a:lnTo>
                  <a:close/>
                  <a:moveTo>
                    <a:pt x="48392" y="51506"/>
                  </a:moveTo>
                  <a:lnTo>
                    <a:pt x="48392" y="57532"/>
                  </a:lnTo>
                  <a:lnTo>
                    <a:pt x="42365" y="57532"/>
                  </a:lnTo>
                  <a:lnTo>
                    <a:pt x="42365" y="51506"/>
                  </a:lnTo>
                  <a:close/>
                  <a:moveTo>
                    <a:pt x="26834" y="58692"/>
                  </a:moveTo>
                  <a:lnTo>
                    <a:pt x="26834" y="64718"/>
                  </a:lnTo>
                  <a:lnTo>
                    <a:pt x="20785" y="64718"/>
                  </a:lnTo>
                  <a:lnTo>
                    <a:pt x="20785" y="58692"/>
                  </a:lnTo>
                  <a:close/>
                  <a:moveTo>
                    <a:pt x="34020" y="58692"/>
                  </a:moveTo>
                  <a:lnTo>
                    <a:pt x="34020" y="64718"/>
                  </a:lnTo>
                  <a:lnTo>
                    <a:pt x="27971" y="64718"/>
                  </a:lnTo>
                  <a:lnTo>
                    <a:pt x="27971" y="58692"/>
                  </a:lnTo>
                  <a:close/>
                  <a:moveTo>
                    <a:pt x="41206" y="58692"/>
                  </a:moveTo>
                  <a:lnTo>
                    <a:pt x="41206" y="64718"/>
                  </a:lnTo>
                  <a:lnTo>
                    <a:pt x="35157" y="64718"/>
                  </a:lnTo>
                  <a:lnTo>
                    <a:pt x="35157" y="58692"/>
                  </a:lnTo>
                  <a:close/>
                  <a:moveTo>
                    <a:pt x="48392" y="58692"/>
                  </a:moveTo>
                  <a:lnTo>
                    <a:pt x="48392" y="64718"/>
                  </a:lnTo>
                  <a:lnTo>
                    <a:pt x="42365" y="64718"/>
                  </a:lnTo>
                  <a:lnTo>
                    <a:pt x="42365" y="58692"/>
                  </a:lnTo>
                  <a:close/>
                  <a:moveTo>
                    <a:pt x="34020" y="65855"/>
                  </a:moveTo>
                  <a:lnTo>
                    <a:pt x="34020" y="71881"/>
                  </a:lnTo>
                  <a:lnTo>
                    <a:pt x="27971" y="71881"/>
                  </a:lnTo>
                  <a:lnTo>
                    <a:pt x="27971" y="65855"/>
                  </a:lnTo>
                  <a:close/>
                  <a:moveTo>
                    <a:pt x="41206" y="65855"/>
                  </a:moveTo>
                  <a:lnTo>
                    <a:pt x="41206" y="71881"/>
                  </a:lnTo>
                  <a:lnTo>
                    <a:pt x="35157" y="71881"/>
                  </a:lnTo>
                  <a:lnTo>
                    <a:pt x="35157" y="65855"/>
                  </a:lnTo>
                  <a:close/>
                  <a:moveTo>
                    <a:pt x="48392" y="65855"/>
                  </a:moveTo>
                  <a:lnTo>
                    <a:pt x="48392" y="71881"/>
                  </a:lnTo>
                  <a:lnTo>
                    <a:pt x="42365" y="71881"/>
                  </a:lnTo>
                  <a:lnTo>
                    <a:pt x="42365" y="65855"/>
                  </a:lnTo>
                  <a:close/>
                  <a:moveTo>
                    <a:pt x="41206" y="73041"/>
                  </a:moveTo>
                  <a:lnTo>
                    <a:pt x="41206" y="79067"/>
                  </a:lnTo>
                  <a:lnTo>
                    <a:pt x="35157" y="79067"/>
                  </a:lnTo>
                  <a:lnTo>
                    <a:pt x="35157" y="73041"/>
                  </a:lnTo>
                  <a:close/>
                  <a:moveTo>
                    <a:pt x="48392" y="73041"/>
                  </a:moveTo>
                  <a:lnTo>
                    <a:pt x="48392" y="79067"/>
                  </a:lnTo>
                  <a:lnTo>
                    <a:pt x="42365" y="79067"/>
                  </a:lnTo>
                  <a:lnTo>
                    <a:pt x="42365" y="73041"/>
                  </a:lnTo>
                  <a:close/>
                  <a:moveTo>
                    <a:pt x="19648" y="0"/>
                  </a:moveTo>
                  <a:lnTo>
                    <a:pt x="19648" y="137"/>
                  </a:lnTo>
                  <a:lnTo>
                    <a:pt x="15623" y="137"/>
                  </a:lnTo>
                  <a:lnTo>
                    <a:pt x="15214" y="1274"/>
                  </a:lnTo>
                  <a:lnTo>
                    <a:pt x="19648" y="1274"/>
                  </a:lnTo>
                  <a:lnTo>
                    <a:pt x="19648" y="7300"/>
                  </a:lnTo>
                  <a:lnTo>
                    <a:pt x="13599" y="7300"/>
                  </a:lnTo>
                  <a:lnTo>
                    <a:pt x="13599" y="5822"/>
                  </a:lnTo>
                  <a:lnTo>
                    <a:pt x="12462" y="9074"/>
                  </a:lnTo>
                  <a:lnTo>
                    <a:pt x="12462" y="14463"/>
                  </a:lnTo>
                  <a:lnTo>
                    <a:pt x="10552" y="14463"/>
                  </a:lnTo>
                  <a:lnTo>
                    <a:pt x="10143" y="15600"/>
                  </a:lnTo>
                  <a:lnTo>
                    <a:pt x="12462" y="15600"/>
                  </a:lnTo>
                  <a:lnTo>
                    <a:pt x="12462" y="21649"/>
                  </a:lnTo>
                  <a:lnTo>
                    <a:pt x="8005" y="21649"/>
                  </a:lnTo>
                  <a:lnTo>
                    <a:pt x="7619" y="22786"/>
                  </a:lnTo>
                  <a:lnTo>
                    <a:pt x="12440" y="22786"/>
                  </a:lnTo>
                  <a:lnTo>
                    <a:pt x="12440" y="28812"/>
                  </a:lnTo>
                  <a:lnTo>
                    <a:pt x="6414" y="28812"/>
                  </a:lnTo>
                  <a:lnTo>
                    <a:pt x="6414" y="26151"/>
                  </a:lnTo>
                  <a:lnTo>
                    <a:pt x="5072" y="29949"/>
                  </a:lnTo>
                  <a:lnTo>
                    <a:pt x="5254" y="29949"/>
                  </a:lnTo>
                  <a:lnTo>
                    <a:pt x="5254" y="36020"/>
                  </a:lnTo>
                  <a:lnTo>
                    <a:pt x="2934" y="36020"/>
                  </a:lnTo>
                  <a:lnTo>
                    <a:pt x="2548" y="37157"/>
                  </a:lnTo>
                  <a:lnTo>
                    <a:pt x="5277" y="37157"/>
                  </a:lnTo>
                  <a:lnTo>
                    <a:pt x="5277" y="43183"/>
                  </a:lnTo>
                  <a:lnTo>
                    <a:pt x="410" y="43183"/>
                  </a:lnTo>
                  <a:lnTo>
                    <a:pt x="1" y="44320"/>
                  </a:lnTo>
                  <a:lnTo>
                    <a:pt x="5277" y="44320"/>
                  </a:lnTo>
                  <a:lnTo>
                    <a:pt x="5277" y="50369"/>
                  </a:lnTo>
                  <a:lnTo>
                    <a:pt x="4617" y="50369"/>
                  </a:lnTo>
                  <a:lnTo>
                    <a:pt x="6414" y="52075"/>
                  </a:lnTo>
                  <a:lnTo>
                    <a:pt x="6414" y="51529"/>
                  </a:lnTo>
                  <a:lnTo>
                    <a:pt x="12462" y="51529"/>
                  </a:lnTo>
                  <a:lnTo>
                    <a:pt x="12462" y="57555"/>
                  </a:lnTo>
                  <a:lnTo>
                    <a:pt x="12190" y="57555"/>
                  </a:lnTo>
                  <a:lnTo>
                    <a:pt x="13622" y="58874"/>
                  </a:lnTo>
                  <a:lnTo>
                    <a:pt x="13622" y="58692"/>
                  </a:lnTo>
                  <a:lnTo>
                    <a:pt x="19648" y="58692"/>
                  </a:lnTo>
                  <a:lnTo>
                    <a:pt x="19648" y="64604"/>
                  </a:lnTo>
                  <a:lnTo>
                    <a:pt x="20967" y="65855"/>
                  </a:lnTo>
                  <a:lnTo>
                    <a:pt x="26834" y="65855"/>
                  </a:lnTo>
                  <a:lnTo>
                    <a:pt x="26834" y="71426"/>
                  </a:lnTo>
                  <a:lnTo>
                    <a:pt x="28540" y="73041"/>
                  </a:lnTo>
                  <a:lnTo>
                    <a:pt x="34020" y="73041"/>
                  </a:lnTo>
                  <a:lnTo>
                    <a:pt x="34020" y="78248"/>
                  </a:lnTo>
                  <a:lnTo>
                    <a:pt x="36112" y="80204"/>
                  </a:lnTo>
                  <a:lnTo>
                    <a:pt x="41228" y="80204"/>
                  </a:lnTo>
                  <a:lnTo>
                    <a:pt x="41228" y="85048"/>
                  </a:lnTo>
                  <a:lnTo>
                    <a:pt x="42365" y="86139"/>
                  </a:lnTo>
                  <a:lnTo>
                    <a:pt x="42365" y="80204"/>
                  </a:lnTo>
                  <a:lnTo>
                    <a:pt x="48392" y="80204"/>
                  </a:lnTo>
                  <a:lnTo>
                    <a:pt x="48392" y="86253"/>
                  </a:lnTo>
                  <a:lnTo>
                    <a:pt x="42456" y="86253"/>
                  </a:lnTo>
                  <a:lnTo>
                    <a:pt x="43662" y="87390"/>
                  </a:lnTo>
                  <a:lnTo>
                    <a:pt x="48392" y="87390"/>
                  </a:lnTo>
                  <a:lnTo>
                    <a:pt x="48392" y="91870"/>
                  </a:lnTo>
                  <a:lnTo>
                    <a:pt x="49483" y="92916"/>
                  </a:lnTo>
                  <a:lnTo>
                    <a:pt x="49529" y="92916"/>
                  </a:lnTo>
                  <a:lnTo>
                    <a:pt x="49529" y="0"/>
                  </a:lnTo>
                  <a:lnTo>
                    <a:pt x="48392" y="0"/>
                  </a:lnTo>
                  <a:lnTo>
                    <a:pt x="48392" y="137"/>
                  </a:lnTo>
                  <a:lnTo>
                    <a:pt x="42365" y="137"/>
                  </a:lnTo>
                  <a:lnTo>
                    <a:pt x="42365" y="0"/>
                  </a:lnTo>
                  <a:lnTo>
                    <a:pt x="41228" y="0"/>
                  </a:lnTo>
                  <a:lnTo>
                    <a:pt x="41228" y="137"/>
                  </a:lnTo>
                  <a:lnTo>
                    <a:pt x="35157" y="137"/>
                  </a:lnTo>
                  <a:lnTo>
                    <a:pt x="35157" y="0"/>
                  </a:lnTo>
                  <a:lnTo>
                    <a:pt x="34020" y="0"/>
                  </a:lnTo>
                  <a:lnTo>
                    <a:pt x="34020" y="137"/>
                  </a:lnTo>
                  <a:lnTo>
                    <a:pt x="27971" y="137"/>
                  </a:lnTo>
                  <a:lnTo>
                    <a:pt x="27971" y="0"/>
                  </a:lnTo>
                  <a:lnTo>
                    <a:pt x="26834" y="0"/>
                  </a:lnTo>
                  <a:lnTo>
                    <a:pt x="26834" y="137"/>
                  </a:lnTo>
                  <a:lnTo>
                    <a:pt x="20785" y="137"/>
                  </a:lnTo>
                  <a:lnTo>
                    <a:pt x="20785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904" name="Google Shape;2904;p18"/>
          <p:cNvGrpSpPr/>
          <p:nvPr/>
        </p:nvGrpSpPr>
        <p:grpSpPr>
          <a:xfrm rot="-1532383">
            <a:off x="174404" y="3740634"/>
            <a:ext cx="917987" cy="1017041"/>
            <a:chOff x="7567100" y="2085976"/>
            <a:chExt cx="961560" cy="1065315"/>
          </a:xfrm>
        </p:grpSpPr>
        <p:sp>
          <p:nvSpPr>
            <p:cNvPr id="2905" name="Google Shape;2905;p18"/>
            <p:cNvSpPr/>
            <p:nvPr/>
          </p:nvSpPr>
          <p:spPr>
            <a:xfrm rot="-5811408">
              <a:off x="7662746" y="2293643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6" name="Google Shape;2906;p18"/>
            <p:cNvSpPr/>
            <p:nvPr/>
          </p:nvSpPr>
          <p:spPr>
            <a:xfrm rot="-5811408">
              <a:off x="7551704" y="2192955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907" name="Google Shape;2907;p18"/>
          <p:cNvGrpSpPr/>
          <p:nvPr/>
        </p:nvGrpSpPr>
        <p:grpSpPr>
          <a:xfrm>
            <a:off x="430350" y="-320675"/>
            <a:ext cx="1064625" cy="930275"/>
            <a:chOff x="3739700" y="4218425"/>
            <a:chExt cx="1064625" cy="930275"/>
          </a:xfrm>
        </p:grpSpPr>
        <p:sp>
          <p:nvSpPr>
            <p:cNvPr id="2908" name="Google Shape;2908;p18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9" name="Google Shape;2909;p18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0" name="Google Shape;2910;p18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1" name="Google Shape;2911;p18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2" name="Google Shape;2912;p18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3" name="Google Shape;2913;p18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4" name="Google Shape;2914;p18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5" name="Google Shape;2915;p18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6" name="Google Shape;2916;p18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7" name="Google Shape;2917;p18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8" name="Google Shape;2918;p18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9" name="Google Shape;2919;p18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0" name="Google Shape;2920;p18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1" name="Google Shape;2921;p18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2" name="Google Shape;2922;p18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3" name="Google Shape;2923;p18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4" name="Google Shape;2924;p18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5" name="Google Shape;2925;p18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6" name="Google Shape;2926;p18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7" name="Google Shape;2927;p18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928" name="Google Shape;2928;p18"/>
          <p:cNvGrpSpPr/>
          <p:nvPr/>
        </p:nvGrpSpPr>
        <p:grpSpPr>
          <a:xfrm>
            <a:off x="583725" y="1439396"/>
            <a:ext cx="964049" cy="278221"/>
            <a:chOff x="4541338" y="271625"/>
            <a:chExt cx="1169679" cy="337564"/>
          </a:xfrm>
        </p:grpSpPr>
        <p:sp>
          <p:nvSpPr>
            <p:cNvPr id="2929" name="Google Shape;2929;p18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0" name="Google Shape;2930;p18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931" name="Google Shape;2931;p18"/>
          <p:cNvGrpSpPr/>
          <p:nvPr/>
        </p:nvGrpSpPr>
        <p:grpSpPr>
          <a:xfrm rot="10800000" flipH="1">
            <a:off x="7129332" y="-76210"/>
            <a:ext cx="2137534" cy="858806"/>
            <a:chOff x="6548059" y="4082448"/>
            <a:chExt cx="2675597" cy="1074985"/>
          </a:xfrm>
        </p:grpSpPr>
        <p:sp>
          <p:nvSpPr>
            <p:cNvPr id="2932" name="Google Shape;2932;p18"/>
            <p:cNvSpPr/>
            <p:nvPr/>
          </p:nvSpPr>
          <p:spPr>
            <a:xfrm rot="10800000">
              <a:off x="8515305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52" y="524"/>
                    <a:pt x="2206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3" name="Google Shape;2933;p18"/>
            <p:cNvSpPr/>
            <p:nvPr/>
          </p:nvSpPr>
          <p:spPr>
            <a:xfrm rot="10800000">
              <a:off x="8515305" y="4591037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0"/>
                  </a:moveTo>
                  <a:cubicBezTo>
                    <a:pt x="524" y="0"/>
                    <a:pt x="1" y="1251"/>
                    <a:pt x="751" y="2002"/>
                  </a:cubicBezTo>
                  <a:cubicBezTo>
                    <a:pt x="985" y="2236"/>
                    <a:pt x="1276" y="2341"/>
                    <a:pt x="1563" y="2341"/>
                  </a:cubicBezTo>
                  <a:cubicBezTo>
                    <a:pt x="2167" y="2341"/>
                    <a:pt x="2752" y="1877"/>
                    <a:pt x="2752" y="1183"/>
                  </a:cubicBezTo>
                  <a:cubicBezTo>
                    <a:pt x="2752" y="524"/>
                    <a:pt x="220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4" name="Google Shape;2934;p18"/>
            <p:cNvSpPr/>
            <p:nvPr/>
          </p:nvSpPr>
          <p:spPr>
            <a:xfrm rot="10800000">
              <a:off x="8717436" y="4480636"/>
              <a:ext cx="132576" cy="95967"/>
            </a:xfrm>
            <a:custGeom>
              <a:avLst/>
              <a:gdLst/>
              <a:ahLst/>
              <a:cxnLst/>
              <a:rect l="l" t="t" r="r" b="b"/>
              <a:pathLst>
                <a:path w="3252" h="2354" extrusionOk="0">
                  <a:moveTo>
                    <a:pt x="1626" y="0"/>
                  </a:moveTo>
                  <a:cubicBezTo>
                    <a:pt x="1467" y="0"/>
                    <a:pt x="1308" y="34"/>
                    <a:pt x="1160" y="103"/>
                  </a:cubicBezTo>
                  <a:cubicBezTo>
                    <a:pt x="0" y="603"/>
                    <a:pt x="341" y="2354"/>
                    <a:pt x="1615" y="2354"/>
                  </a:cubicBezTo>
                  <a:cubicBezTo>
                    <a:pt x="2911" y="2354"/>
                    <a:pt x="3252" y="603"/>
                    <a:pt x="2092" y="103"/>
                  </a:cubicBezTo>
                  <a:cubicBezTo>
                    <a:pt x="1944" y="34"/>
                    <a:pt x="1785" y="0"/>
                    <a:pt x="16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5" name="Google Shape;2935;p18"/>
            <p:cNvSpPr/>
            <p:nvPr/>
          </p:nvSpPr>
          <p:spPr>
            <a:xfrm rot="10800000">
              <a:off x="8955687" y="4591037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0"/>
                  </a:moveTo>
                  <a:cubicBezTo>
                    <a:pt x="524" y="0"/>
                    <a:pt x="1" y="1251"/>
                    <a:pt x="729" y="2002"/>
                  </a:cubicBezTo>
                  <a:cubicBezTo>
                    <a:pt x="970" y="2236"/>
                    <a:pt x="1264" y="2341"/>
                    <a:pt x="1551" y="2341"/>
                  </a:cubicBezTo>
                  <a:cubicBezTo>
                    <a:pt x="2155" y="2341"/>
                    <a:pt x="2730" y="1877"/>
                    <a:pt x="2730" y="1183"/>
                  </a:cubicBezTo>
                  <a:cubicBezTo>
                    <a:pt x="2730" y="524"/>
                    <a:pt x="2207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6" name="Google Shape;2936;p18"/>
            <p:cNvSpPr/>
            <p:nvPr/>
          </p:nvSpPr>
          <p:spPr>
            <a:xfrm rot="10800000">
              <a:off x="8515305" y="4150981"/>
              <a:ext cx="112233" cy="95151"/>
            </a:xfrm>
            <a:custGeom>
              <a:avLst/>
              <a:gdLst/>
              <a:ahLst/>
              <a:cxnLst/>
              <a:rect l="l" t="t" r="r" b="b"/>
              <a:pathLst>
                <a:path w="2753" h="2334" extrusionOk="0">
                  <a:moveTo>
                    <a:pt x="1610" y="0"/>
                  </a:moveTo>
                  <a:cubicBezTo>
                    <a:pt x="1596" y="0"/>
                    <a:pt x="1583" y="0"/>
                    <a:pt x="1570" y="1"/>
                  </a:cubicBezTo>
                  <a:cubicBezTo>
                    <a:pt x="524" y="1"/>
                    <a:pt x="1" y="1252"/>
                    <a:pt x="751" y="1979"/>
                  </a:cubicBezTo>
                  <a:cubicBezTo>
                    <a:pt x="988" y="2224"/>
                    <a:pt x="1283" y="2333"/>
                    <a:pt x="1574" y="2333"/>
                  </a:cubicBezTo>
                  <a:cubicBezTo>
                    <a:pt x="2174" y="2333"/>
                    <a:pt x="2752" y="1866"/>
                    <a:pt x="2752" y="1161"/>
                  </a:cubicBezTo>
                  <a:cubicBezTo>
                    <a:pt x="2752" y="515"/>
                    <a:pt x="2229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7" name="Google Shape;2937;p18"/>
            <p:cNvSpPr/>
            <p:nvPr/>
          </p:nvSpPr>
          <p:spPr>
            <a:xfrm rot="10800000">
              <a:off x="8515304" y="4811147"/>
              <a:ext cx="95559" cy="95029"/>
            </a:xfrm>
            <a:custGeom>
              <a:avLst/>
              <a:gdLst/>
              <a:ahLst/>
              <a:cxnLst/>
              <a:rect l="l" t="t" r="r" b="b"/>
              <a:pathLst>
                <a:path w="2344" h="2331" extrusionOk="0">
                  <a:moveTo>
                    <a:pt x="1164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74" y="387"/>
                    <a:pt x="228" y="455"/>
                    <a:pt x="183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85" y="2092"/>
                    <a:pt x="723" y="2331"/>
                    <a:pt x="1164" y="2331"/>
                  </a:cubicBezTo>
                  <a:cubicBezTo>
                    <a:pt x="1604" y="2331"/>
                    <a:pt x="2048" y="2092"/>
                    <a:pt x="2252" y="1615"/>
                  </a:cubicBezTo>
                  <a:cubicBezTo>
                    <a:pt x="2298" y="1478"/>
                    <a:pt x="2343" y="1319"/>
                    <a:pt x="2343" y="1160"/>
                  </a:cubicBezTo>
                  <a:cubicBezTo>
                    <a:pt x="2320" y="1092"/>
                    <a:pt x="2320" y="1001"/>
                    <a:pt x="2320" y="932"/>
                  </a:cubicBezTo>
                  <a:cubicBezTo>
                    <a:pt x="2275" y="773"/>
                    <a:pt x="2229" y="637"/>
                    <a:pt x="2139" y="523"/>
                  </a:cubicBezTo>
                  <a:cubicBezTo>
                    <a:pt x="2093" y="455"/>
                    <a:pt x="2048" y="387"/>
                    <a:pt x="2002" y="341"/>
                  </a:cubicBezTo>
                  <a:cubicBezTo>
                    <a:pt x="1763" y="114"/>
                    <a:pt x="1462" y="0"/>
                    <a:pt x="11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8" name="Google Shape;2938;p18"/>
            <p:cNvSpPr/>
            <p:nvPr/>
          </p:nvSpPr>
          <p:spPr>
            <a:xfrm rot="10800000">
              <a:off x="8955686" y="4370561"/>
              <a:ext cx="95518" cy="95274"/>
            </a:xfrm>
            <a:custGeom>
              <a:avLst/>
              <a:gdLst/>
              <a:ahLst/>
              <a:cxnLst/>
              <a:rect l="l" t="t" r="r" b="b"/>
              <a:pathLst>
                <a:path w="2343" h="2337" extrusionOk="0">
                  <a:moveTo>
                    <a:pt x="1172" y="1"/>
                  </a:moveTo>
                  <a:cubicBezTo>
                    <a:pt x="870" y="1"/>
                    <a:pt x="569" y="114"/>
                    <a:pt x="342" y="342"/>
                  </a:cubicBezTo>
                  <a:cubicBezTo>
                    <a:pt x="296" y="387"/>
                    <a:pt x="251" y="455"/>
                    <a:pt x="205" y="524"/>
                  </a:cubicBezTo>
                  <a:cubicBezTo>
                    <a:pt x="114" y="637"/>
                    <a:pt x="69" y="774"/>
                    <a:pt x="23" y="933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887"/>
                    <a:pt x="589" y="2337"/>
                    <a:pt x="1186" y="2337"/>
                  </a:cubicBezTo>
                  <a:cubicBezTo>
                    <a:pt x="1542" y="2337"/>
                    <a:pt x="1900" y="2177"/>
                    <a:pt x="2138" y="1820"/>
                  </a:cubicBezTo>
                  <a:cubicBezTo>
                    <a:pt x="2274" y="1638"/>
                    <a:pt x="2343" y="1410"/>
                    <a:pt x="2343" y="1160"/>
                  </a:cubicBezTo>
                  <a:cubicBezTo>
                    <a:pt x="2343" y="1092"/>
                    <a:pt x="2343" y="1001"/>
                    <a:pt x="2320" y="933"/>
                  </a:cubicBezTo>
                  <a:cubicBezTo>
                    <a:pt x="2297" y="774"/>
                    <a:pt x="2229" y="637"/>
                    <a:pt x="2138" y="524"/>
                  </a:cubicBezTo>
                  <a:cubicBezTo>
                    <a:pt x="2093" y="455"/>
                    <a:pt x="2047" y="387"/>
                    <a:pt x="2002" y="342"/>
                  </a:cubicBezTo>
                  <a:cubicBezTo>
                    <a:pt x="1774" y="114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9" name="Google Shape;2939;p18"/>
            <p:cNvSpPr/>
            <p:nvPr/>
          </p:nvSpPr>
          <p:spPr>
            <a:xfrm rot="10800000">
              <a:off x="8955687" y="4150981"/>
              <a:ext cx="111295" cy="95151"/>
            </a:xfrm>
            <a:custGeom>
              <a:avLst/>
              <a:gdLst/>
              <a:ahLst/>
              <a:cxnLst/>
              <a:rect l="l" t="t" r="r" b="b"/>
              <a:pathLst>
                <a:path w="2730" h="2334" extrusionOk="0">
                  <a:moveTo>
                    <a:pt x="1610" y="0"/>
                  </a:moveTo>
                  <a:cubicBezTo>
                    <a:pt x="1597" y="0"/>
                    <a:pt x="1583" y="0"/>
                    <a:pt x="1570" y="1"/>
                  </a:cubicBezTo>
                  <a:cubicBezTo>
                    <a:pt x="524" y="1"/>
                    <a:pt x="1" y="1252"/>
                    <a:pt x="729" y="1979"/>
                  </a:cubicBezTo>
                  <a:cubicBezTo>
                    <a:pt x="973" y="2224"/>
                    <a:pt x="1271" y="2333"/>
                    <a:pt x="1561" y="2333"/>
                  </a:cubicBezTo>
                  <a:cubicBezTo>
                    <a:pt x="2161" y="2333"/>
                    <a:pt x="2730" y="1866"/>
                    <a:pt x="2730" y="1161"/>
                  </a:cubicBezTo>
                  <a:cubicBezTo>
                    <a:pt x="2730" y="515"/>
                    <a:pt x="2228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0" name="Google Shape;2940;p18"/>
            <p:cNvSpPr/>
            <p:nvPr/>
          </p:nvSpPr>
          <p:spPr>
            <a:xfrm rot="10800000">
              <a:off x="874707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114" y="137"/>
                    <a:pt x="251" y="251"/>
                    <a:pt x="433" y="319"/>
                  </a:cubicBezTo>
                  <a:cubicBezTo>
                    <a:pt x="569" y="387"/>
                    <a:pt x="728" y="410"/>
                    <a:pt x="887" y="410"/>
                  </a:cubicBezTo>
                  <a:cubicBezTo>
                    <a:pt x="1047" y="410"/>
                    <a:pt x="1183" y="364"/>
                    <a:pt x="1342" y="319"/>
                  </a:cubicBezTo>
                  <a:cubicBezTo>
                    <a:pt x="1501" y="251"/>
                    <a:pt x="1661" y="137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1" name="Google Shape;2941;p18"/>
            <p:cNvSpPr/>
            <p:nvPr/>
          </p:nvSpPr>
          <p:spPr>
            <a:xfrm rot="10800000">
              <a:off x="8726690" y="4921222"/>
              <a:ext cx="127480" cy="95763"/>
            </a:xfrm>
            <a:custGeom>
              <a:avLst/>
              <a:gdLst/>
              <a:ahLst/>
              <a:cxnLst/>
              <a:rect l="l" t="t" r="r" b="b"/>
              <a:pathLst>
                <a:path w="3127" h="2349" extrusionOk="0">
                  <a:moveTo>
                    <a:pt x="1699" y="1"/>
                  </a:moveTo>
                  <a:cubicBezTo>
                    <a:pt x="555" y="1"/>
                    <a:pt x="0" y="1723"/>
                    <a:pt x="1262" y="2263"/>
                  </a:cubicBezTo>
                  <a:cubicBezTo>
                    <a:pt x="1410" y="2320"/>
                    <a:pt x="1569" y="2349"/>
                    <a:pt x="1728" y="2349"/>
                  </a:cubicBezTo>
                  <a:cubicBezTo>
                    <a:pt x="1887" y="2349"/>
                    <a:pt x="2046" y="2320"/>
                    <a:pt x="2194" y="2263"/>
                  </a:cubicBezTo>
                  <a:cubicBezTo>
                    <a:pt x="3126" y="1854"/>
                    <a:pt x="3126" y="512"/>
                    <a:pt x="2194" y="103"/>
                  </a:cubicBezTo>
                  <a:cubicBezTo>
                    <a:pt x="2020" y="32"/>
                    <a:pt x="1854" y="1"/>
                    <a:pt x="1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2" name="Google Shape;2942;p18"/>
            <p:cNvSpPr/>
            <p:nvPr/>
          </p:nvSpPr>
          <p:spPr>
            <a:xfrm rot="10800000">
              <a:off x="8726690" y="4700868"/>
              <a:ext cx="104813" cy="95396"/>
            </a:xfrm>
            <a:custGeom>
              <a:avLst/>
              <a:gdLst/>
              <a:ahLst/>
              <a:cxnLst/>
              <a:rect l="l" t="t" r="r" b="b"/>
              <a:pathLst>
                <a:path w="2571" h="2340" extrusionOk="0">
                  <a:moveTo>
                    <a:pt x="1167" y="1"/>
                  </a:moveTo>
                  <a:cubicBezTo>
                    <a:pt x="551" y="1"/>
                    <a:pt x="1" y="498"/>
                    <a:pt x="1" y="1170"/>
                  </a:cubicBezTo>
                  <a:cubicBezTo>
                    <a:pt x="1" y="1842"/>
                    <a:pt x="551" y="2339"/>
                    <a:pt x="1167" y="2339"/>
                  </a:cubicBezTo>
                  <a:cubicBezTo>
                    <a:pt x="1322" y="2339"/>
                    <a:pt x="1482" y="2308"/>
                    <a:pt x="1638" y="2239"/>
                  </a:cubicBezTo>
                  <a:cubicBezTo>
                    <a:pt x="2570" y="1829"/>
                    <a:pt x="2570" y="488"/>
                    <a:pt x="1638" y="101"/>
                  </a:cubicBezTo>
                  <a:cubicBezTo>
                    <a:pt x="1482" y="32"/>
                    <a:pt x="1322" y="1"/>
                    <a:pt x="11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3" name="Google Shape;2943;p18"/>
            <p:cNvSpPr/>
            <p:nvPr/>
          </p:nvSpPr>
          <p:spPr>
            <a:xfrm rot="10800000">
              <a:off x="8735944" y="4261178"/>
              <a:ext cx="110195" cy="95600"/>
            </a:xfrm>
            <a:custGeom>
              <a:avLst/>
              <a:gdLst/>
              <a:ahLst/>
              <a:cxnLst/>
              <a:rect l="l" t="t" r="r" b="b"/>
              <a:pathLst>
                <a:path w="2703" h="2345" extrusionOk="0">
                  <a:moveTo>
                    <a:pt x="1526" y="1"/>
                  </a:moveTo>
                  <a:cubicBezTo>
                    <a:pt x="659" y="1"/>
                    <a:pt x="0" y="997"/>
                    <a:pt x="542" y="1828"/>
                  </a:cubicBezTo>
                  <a:cubicBezTo>
                    <a:pt x="788" y="2185"/>
                    <a:pt x="1152" y="2345"/>
                    <a:pt x="1511" y="2345"/>
                  </a:cubicBezTo>
                  <a:cubicBezTo>
                    <a:pt x="2113" y="2345"/>
                    <a:pt x="2702" y="1895"/>
                    <a:pt x="2702" y="1169"/>
                  </a:cubicBezTo>
                  <a:cubicBezTo>
                    <a:pt x="2702" y="714"/>
                    <a:pt x="2429" y="282"/>
                    <a:pt x="1997" y="100"/>
                  </a:cubicBezTo>
                  <a:cubicBezTo>
                    <a:pt x="1837" y="32"/>
                    <a:pt x="1678" y="1"/>
                    <a:pt x="1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4" name="Google Shape;2944;p18"/>
            <p:cNvSpPr/>
            <p:nvPr/>
          </p:nvSpPr>
          <p:spPr>
            <a:xfrm rot="10800000">
              <a:off x="8081445" y="4374026"/>
              <a:ext cx="89974" cy="92746"/>
            </a:xfrm>
            <a:custGeom>
              <a:avLst/>
              <a:gdLst/>
              <a:ahLst/>
              <a:cxnLst/>
              <a:rect l="l" t="t" r="r" b="b"/>
              <a:pathLst>
                <a:path w="2207" h="2275" extrusionOk="0">
                  <a:moveTo>
                    <a:pt x="1172" y="1"/>
                  </a:moveTo>
                  <a:cubicBezTo>
                    <a:pt x="871" y="1"/>
                    <a:pt x="569" y="115"/>
                    <a:pt x="342" y="342"/>
                  </a:cubicBezTo>
                  <a:cubicBezTo>
                    <a:pt x="296" y="410"/>
                    <a:pt x="251" y="456"/>
                    <a:pt x="205" y="524"/>
                  </a:cubicBezTo>
                  <a:cubicBezTo>
                    <a:pt x="114" y="638"/>
                    <a:pt x="46" y="797"/>
                    <a:pt x="23" y="933"/>
                  </a:cubicBezTo>
                  <a:cubicBezTo>
                    <a:pt x="1" y="1024"/>
                    <a:pt x="1" y="1092"/>
                    <a:pt x="1" y="1183"/>
                  </a:cubicBezTo>
                  <a:cubicBezTo>
                    <a:pt x="1" y="1661"/>
                    <a:pt x="319" y="2116"/>
                    <a:pt x="774" y="2275"/>
                  </a:cubicBezTo>
                  <a:cubicBezTo>
                    <a:pt x="1251" y="1752"/>
                    <a:pt x="1729" y="1206"/>
                    <a:pt x="2206" y="638"/>
                  </a:cubicBezTo>
                  <a:cubicBezTo>
                    <a:pt x="2184" y="592"/>
                    <a:pt x="2161" y="569"/>
                    <a:pt x="2138" y="524"/>
                  </a:cubicBezTo>
                  <a:cubicBezTo>
                    <a:pt x="2093" y="456"/>
                    <a:pt x="2047" y="410"/>
                    <a:pt x="2002" y="342"/>
                  </a:cubicBezTo>
                  <a:cubicBezTo>
                    <a:pt x="1774" y="115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5" name="Google Shape;2945;p18"/>
            <p:cNvSpPr/>
            <p:nvPr/>
          </p:nvSpPr>
          <p:spPr>
            <a:xfrm rot="10800000">
              <a:off x="7415818" y="4738333"/>
              <a:ext cx="95518" cy="58461"/>
            </a:xfrm>
            <a:custGeom>
              <a:avLst/>
              <a:gdLst/>
              <a:ahLst/>
              <a:cxnLst/>
              <a:rect l="l" t="t" r="r" b="b"/>
              <a:pathLst>
                <a:path w="2343" h="1434" extrusionOk="0">
                  <a:moveTo>
                    <a:pt x="1160" y="0"/>
                  </a:moveTo>
                  <a:cubicBezTo>
                    <a:pt x="524" y="0"/>
                    <a:pt x="1" y="523"/>
                    <a:pt x="1" y="1183"/>
                  </a:cubicBezTo>
                  <a:lnTo>
                    <a:pt x="1" y="1228"/>
                  </a:lnTo>
                  <a:cubicBezTo>
                    <a:pt x="751" y="1297"/>
                    <a:pt x="1524" y="1365"/>
                    <a:pt x="2297" y="1433"/>
                  </a:cubicBezTo>
                  <a:cubicBezTo>
                    <a:pt x="2320" y="1342"/>
                    <a:pt x="2320" y="1274"/>
                    <a:pt x="2343" y="1183"/>
                  </a:cubicBezTo>
                  <a:cubicBezTo>
                    <a:pt x="2320" y="546"/>
                    <a:pt x="1820" y="23"/>
                    <a:pt x="1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6" name="Google Shape;2946;p18"/>
            <p:cNvSpPr/>
            <p:nvPr/>
          </p:nvSpPr>
          <p:spPr>
            <a:xfrm rot="10800000">
              <a:off x="6976374" y="4724432"/>
              <a:ext cx="95518" cy="72362"/>
            </a:xfrm>
            <a:custGeom>
              <a:avLst/>
              <a:gdLst/>
              <a:ahLst/>
              <a:cxnLst/>
              <a:rect l="l" t="t" r="r" b="b"/>
              <a:pathLst>
                <a:path w="2343" h="1775" extrusionOk="0">
                  <a:moveTo>
                    <a:pt x="1183" y="0"/>
                  </a:moveTo>
                  <a:cubicBezTo>
                    <a:pt x="1024" y="0"/>
                    <a:pt x="864" y="46"/>
                    <a:pt x="728" y="91"/>
                  </a:cubicBezTo>
                  <a:cubicBezTo>
                    <a:pt x="591" y="160"/>
                    <a:pt x="455" y="251"/>
                    <a:pt x="341" y="364"/>
                  </a:cubicBezTo>
                  <a:cubicBezTo>
                    <a:pt x="137" y="569"/>
                    <a:pt x="0" y="865"/>
                    <a:pt x="0" y="1183"/>
                  </a:cubicBezTo>
                  <a:cubicBezTo>
                    <a:pt x="0" y="1388"/>
                    <a:pt x="68" y="1592"/>
                    <a:pt x="182" y="1774"/>
                  </a:cubicBezTo>
                  <a:cubicBezTo>
                    <a:pt x="887" y="1706"/>
                    <a:pt x="1615" y="1592"/>
                    <a:pt x="2320" y="1433"/>
                  </a:cubicBezTo>
                  <a:cubicBezTo>
                    <a:pt x="2342" y="1342"/>
                    <a:pt x="2342" y="1274"/>
                    <a:pt x="2342" y="1183"/>
                  </a:cubicBezTo>
                  <a:cubicBezTo>
                    <a:pt x="2342" y="865"/>
                    <a:pt x="2229" y="569"/>
                    <a:pt x="2001" y="364"/>
                  </a:cubicBezTo>
                  <a:cubicBezTo>
                    <a:pt x="1888" y="251"/>
                    <a:pt x="1774" y="160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7" name="Google Shape;2947;p18"/>
            <p:cNvSpPr/>
            <p:nvPr/>
          </p:nvSpPr>
          <p:spPr>
            <a:xfrm rot="10800000">
              <a:off x="8059186" y="4590956"/>
              <a:ext cx="112233" cy="95396"/>
            </a:xfrm>
            <a:custGeom>
              <a:avLst/>
              <a:gdLst/>
              <a:ahLst/>
              <a:cxnLst/>
              <a:rect l="l" t="t" r="r" b="b"/>
              <a:pathLst>
                <a:path w="2753" h="2340" extrusionOk="0">
                  <a:moveTo>
                    <a:pt x="1193" y="0"/>
                  </a:moveTo>
                  <a:cubicBezTo>
                    <a:pt x="588" y="0"/>
                    <a:pt x="1" y="470"/>
                    <a:pt x="1" y="1180"/>
                  </a:cubicBezTo>
                  <a:cubicBezTo>
                    <a:pt x="1" y="1817"/>
                    <a:pt x="524" y="2340"/>
                    <a:pt x="1183" y="2340"/>
                  </a:cubicBezTo>
                  <a:cubicBezTo>
                    <a:pt x="2206" y="2340"/>
                    <a:pt x="2752" y="1089"/>
                    <a:pt x="2002" y="339"/>
                  </a:cubicBezTo>
                  <a:cubicBezTo>
                    <a:pt x="1768" y="105"/>
                    <a:pt x="1479" y="0"/>
                    <a:pt x="119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8" name="Google Shape;2948;p18"/>
            <p:cNvSpPr/>
            <p:nvPr/>
          </p:nvSpPr>
          <p:spPr>
            <a:xfrm rot="10800000">
              <a:off x="6584220" y="4957138"/>
              <a:ext cx="47331" cy="58461"/>
            </a:xfrm>
            <a:custGeom>
              <a:avLst/>
              <a:gdLst/>
              <a:ahLst/>
              <a:cxnLst/>
              <a:rect l="l" t="t" r="r" b="b"/>
              <a:pathLst>
                <a:path w="1161" h="1434" extrusionOk="0">
                  <a:moveTo>
                    <a:pt x="1160" y="1"/>
                  </a:moveTo>
                  <a:cubicBezTo>
                    <a:pt x="524" y="1"/>
                    <a:pt x="1" y="524"/>
                    <a:pt x="1" y="1161"/>
                  </a:cubicBezTo>
                  <a:cubicBezTo>
                    <a:pt x="1" y="1252"/>
                    <a:pt x="1" y="1342"/>
                    <a:pt x="23" y="1433"/>
                  </a:cubicBezTo>
                  <a:cubicBezTo>
                    <a:pt x="410" y="979"/>
                    <a:pt x="774" y="50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9" name="Google Shape;2949;p18"/>
            <p:cNvSpPr/>
            <p:nvPr/>
          </p:nvSpPr>
          <p:spPr>
            <a:xfrm rot="10800000">
              <a:off x="807590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0" name="Google Shape;2950;p18"/>
            <p:cNvSpPr/>
            <p:nvPr/>
          </p:nvSpPr>
          <p:spPr>
            <a:xfrm rot="10800000">
              <a:off x="8075901" y="4810658"/>
              <a:ext cx="95518" cy="95518"/>
            </a:xfrm>
            <a:custGeom>
              <a:avLst/>
              <a:gdLst/>
              <a:ahLst/>
              <a:cxnLst/>
              <a:rect l="l" t="t" r="r" b="b"/>
              <a:pathLst>
                <a:path w="2343" h="2343" extrusionOk="0">
                  <a:moveTo>
                    <a:pt x="1172" y="0"/>
                  </a:moveTo>
                  <a:cubicBezTo>
                    <a:pt x="871" y="0"/>
                    <a:pt x="569" y="114"/>
                    <a:pt x="342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14" y="637"/>
                    <a:pt x="46" y="773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3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75" y="705"/>
                    <a:pt x="2161" y="500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1" name="Google Shape;2951;p18"/>
            <p:cNvSpPr/>
            <p:nvPr/>
          </p:nvSpPr>
          <p:spPr>
            <a:xfrm rot="10800000">
              <a:off x="8288183" y="4260363"/>
              <a:ext cx="102938" cy="96089"/>
            </a:xfrm>
            <a:custGeom>
              <a:avLst/>
              <a:gdLst/>
              <a:ahLst/>
              <a:cxnLst/>
              <a:rect l="l" t="t" r="r" b="b"/>
              <a:pathLst>
                <a:path w="2525" h="2357" extrusionOk="0">
                  <a:moveTo>
                    <a:pt x="1160" y="1"/>
                  </a:moveTo>
                  <a:cubicBezTo>
                    <a:pt x="933" y="1"/>
                    <a:pt x="705" y="69"/>
                    <a:pt x="523" y="206"/>
                  </a:cubicBezTo>
                  <a:cubicBezTo>
                    <a:pt x="387" y="297"/>
                    <a:pt x="296" y="387"/>
                    <a:pt x="205" y="524"/>
                  </a:cubicBezTo>
                  <a:cubicBezTo>
                    <a:pt x="160" y="592"/>
                    <a:pt x="137" y="660"/>
                    <a:pt x="91" y="729"/>
                  </a:cubicBezTo>
                  <a:cubicBezTo>
                    <a:pt x="46" y="865"/>
                    <a:pt x="0" y="1024"/>
                    <a:pt x="0" y="1183"/>
                  </a:cubicBezTo>
                  <a:cubicBezTo>
                    <a:pt x="0" y="1343"/>
                    <a:pt x="46" y="1502"/>
                    <a:pt x="91" y="1638"/>
                  </a:cubicBezTo>
                  <a:cubicBezTo>
                    <a:pt x="137" y="1706"/>
                    <a:pt x="160" y="1775"/>
                    <a:pt x="205" y="1843"/>
                  </a:cubicBezTo>
                  <a:cubicBezTo>
                    <a:pt x="296" y="1957"/>
                    <a:pt x="387" y="2070"/>
                    <a:pt x="523" y="2161"/>
                  </a:cubicBezTo>
                  <a:cubicBezTo>
                    <a:pt x="726" y="2294"/>
                    <a:pt x="951" y="2356"/>
                    <a:pt x="1172" y="2356"/>
                  </a:cubicBezTo>
                  <a:cubicBezTo>
                    <a:pt x="1667" y="2356"/>
                    <a:pt x="2140" y="2044"/>
                    <a:pt x="2297" y="1524"/>
                  </a:cubicBezTo>
                  <a:cubicBezTo>
                    <a:pt x="2524" y="774"/>
                    <a:pt x="1956" y="1"/>
                    <a:pt x="1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2" name="Google Shape;2952;p18"/>
            <p:cNvSpPr/>
            <p:nvPr/>
          </p:nvSpPr>
          <p:spPr>
            <a:xfrm rot="10800000">
              <a:off x="8279826" y="4701276"/>
              <a:ext cx="112233" cy="95518"/>
            </a:xfrm>
            <a:custGeom>
              <a:avLst/>
              <a:gdLst/>
              <a:ahLst/>
              <a:cxnLst/>
              <a:rect l="l" t="t" r="r" b="b"/>
              <a:pathLst>
                <a:path w="2753" h="2343" extrusionOk="0">
                  <a:moveTo>
                    <a:pt x="1183" y="0"/>
                  </a:moveTo>
                  <a:cubicBezTo>
                    <a:pt x="796" y="23"/>
                    <a:pt x="455" y="205"/>
                    <a:pt x="228" y="523"/>
                  </a:cubicBezTo>
                  <a:cubicBezTo>
                    <a:pt x="183" y="592"/>
                    <a:pt x="160" y="660"/>
                    <a:pt x="114" y="728"/>
                  </a:cubicBezTo>
                  <a:cubicBezTo>
                    <a:pt x="1" y="1024"/>
                    <a:pt x="1" y="1342"/>
                    <a:pt x="114" y="1638"/>
                  </a:cubicBezTo>
                  <a:cubicBezTo>
                    <a:pt x="160" y="1706"/>
                    <a:pt x="183" y="1774"/>
                    <a:pt x="228" y="1842"/>
                  </a:cubicBezTo>
                  <a:cubicBezTo>
                    <a:pt x="455" y="2161"/>
                    <a:pt x="819" y="2343"/>
                    <a:pt x="1206" y="2343"/>
                  </a:cubicBezTo>
                  <a:cubicBezTo>
                    <a:pt x="2752" y="2343"/>
                    <a:pt x="2752" y="0"/>
                    <a:pt x="1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3" name="Google Shape;2953;p18"/>
            <p:cNvSpPr/>
            <p:nvPr/>
          </p:nvSpPr>
          <p:spPr>
            <a:xfrm rot="10800000">
              <a:off x="8514408" y="4368441"/>
              <a:ext cx="98290" cy="97394"/>
            </a:xfrm>
            <a:custGeom>
              <a:avLst/>
              <a:gdLst/>
              <a:ahLst/>
              <a:cxnLst/>
              <a:rect l="l" t="t" r="r" b="b"/>
              <a:pathLst>
                <a:path w="2411" h="2389" extrusionOk="0">
                  <a:moveTo>
                    <a:pt x="1209" y="1"/>
                  </a:moveTo>
                  <a:cubicBezTo>
                    <a:pt x="910" y="1"/>
                    <a:pt x="614" y="114"/>
                    <a:pt x="387" y="342"/>
                  </a:cubicBezTo>
                  <a:cubicBezTo>
                    <a:pt x="319" y="387"/>
                    <a:pt x="273" y="455"/>
                    <a:pt x="228" y="524"/>
                  </a:cubicBezTo>
                  <a:cubicBezTo>
                    <a:pt x="160" y="637"/>
                    <a:pt x="91" y="774"/>
                    <a:pt x="69" y="933"/>
                  </a:cubicBezTo>
                  <a:cubicBezTo>
                    <a:pt x="46" y="1001"/>
                    <a:pt x="46" y="1092"/>
                    <a:pt x="46" y="1160"/>
                  </a:cubicBezTo>
                  <a:cubicBezTo>
                    <a:pt x="0" y="1843"/>
                    <a:pt x="546" y="2388"/>
                    <a:pt x="1206" y="2388"/>
                  </a:cubicBezTo>
                  <a:cubicBezTo>
                    <a:pt x="1888" y="2388"/>
                    <a:pt x="2411" y="1843"/>
                    <a:pt x="2388" y="1160"/>
                  </a:cubicBezTo>
                  <a:cubicBezTo>
                    <a:pt x="2365" y="1092"/>
                    <a:pt x="2365" y="1001"/>
                    <a:pt x="2365" y="933"/>
                  </a:cubicBezTo>
                  <a:cubicBezTo>
                    <a:pt x="2320" y="774"/>
                    <a:pt x="2274" y="637"/>
                    <a:pt x="2184" y="524"/>
                  </a:cubicBezTo>
                  <a:cubicBezTo>
                    <a:pt x="2138" y="455"/>
                    <a:pt x="2093" y="387"/>
                    <a:pt x="2047" y="342"/>
                  </a:cubicBezTo>
                  <a:cubicBezTo>
                    <a:pt x="1808" y="114"/>
                    <a:pt x="1507" y="1"/>
                    <a:pt x="12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4" name="Google Shape;2954;p18"/>
            <p:cNvSpPr/>
            <p:nvPr/>
          </p:nvSpPr>
          <p:spPr>
            <a:xfrm rot="10800000">
              <a:off x="8292831" y="4480595"/>
              <a:ext cx="99228" cy="95681"/>
            </a:xfrm>
            <a:custGeom>
              <a:avLst/>
              <a:gdLst/>
              <a:ahLst/>
              <a:cxnLst/>
              <a:rect l="l" t="t" r="r" b="b"/>
              <a:pathLst>
                <a:path w="2434" h="2347" extrusionOk="0">
                  <a:moveTo>
                    <a:pt x="1283" y="1"/>
                  </a:moveTo>
                  <a:cubicBezTo>
                    <a:pt x="1257" y="1"/>
                    <a:pt x="1232" y="2"/>
                    <a:pt x="1206" y="4"/>
                  </a:cubicBezTo>
                  <a:lnTo>
                    <a:pt x="1183" y="4"/>
                  </a:lnTo>
                  <a:cubicBezTo>
                    <a:pt x="956" y="4"/>
                    <a:pt x="728" y="72"/>
                    <a:pt x="546" y="185"/>
                  </a:cubicBezTo>
                  <a:cubicBezTo>
                    <a:pt x="410" y="276"/>
                    <a:pt x="319" y="390"/>
                    <a:pt x="228" y="527"/>
                  </a:cubicBezTo>
                  <a:cubicBezTo>
                    <a:pt x="183" y="572"/>
                    <a:pt x="137" y="640"/>
                    <a:pt x="114" y="708"/>
                  </a:cubicBezTo>
                  <a:cubicBezTo>
                    <a:pt x="1" y="1004"/>
                    <a:pt x="1" y="1322"/>
                    <a:pt x="114" y="1618"/>
                  </a:cubicBezTo>
                  <a:cubicBezTo>
                    <a:pt x="160" y="1686"/>
                    <a:pt x="183" y="1755"/>
                    <a:pt x="228" y="1823"/>
                  </a:cubicBezTo>
                  <a:cubicBezTo>
                    <a:pt x="455" y="2141"/>
                    <a:pt x="819" y="2346"/>
                    <a:pt x="1206" y="2346"/>
                  </a:cubicBezTo>
                  <a:cubicBezTo>
                    <a:pt x="1220" y="2346"/>
                    <a:pt x="1233" y="2346"/>
                    <a:pt x="1247" y="2346"/>
                  </a:cubicBezTo>
                  <a:cubicBezTo>
                    <a:pt x="1889" y="2346"/>
                    <a:pt x="2434" y="1831"/>
                    <a:pt x="2434" y="1163"/>
                  </a:cubicBezTo>
                  <a:cubicBezTo>
                    <a:pt x="2434" y="530"/>
                    <a:pt x="1909" y="1"/>
                    <a:pt x="12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5" name="Google Shape;2955;p18"/>
            <p:cNvSpPr/>
            <p:nvPr/>
          </p:nvSpPr>
          <p:spPr>
            <a:xfrm rot="10800000">
              <a:off x="698750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4" y="23"/>
                    <a:pt x="24" y="46"/>
                    <a:pt x="46" y="69"/>
                  </a:cubicBezTo>
                  <a:cubicBezTo>
                    <a:pt x="160" y="183"/>
                    <a:pt x="296" y="251"/>
                    <a:pt x="433" y="319"/>
                  </a:cubicBezTo>
                  <a:cubicBezTo>
                    <a:pt x="569" y="387"/>
                    <a:pt x="729" y="410"/>
                    <a:pt x="888" y="410"/>
                  </a:cubicBezTo>
                  <a:cubicBezTo>
                    <a:pt x="1047" y="410"/>
                    <a:pt x="1183" y="387"/>
                    <a:pt x="1343" y="319"/>
                  </a:cubicBezTo>
                  <a:cubicBezTo>
                    <a:pt x="1479" y="251"/>
                    <a:pt x="1593" y="183"/>
                    <a:pt x="1706" y="69"/>
                  </a:cubicBezTo>
                  <a:lnTo>
                    <a:pt x="17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6" name="Google Shape;2956;p18"/>
            <p:cNvSpPr/>
            <p:nvPr/>
          </p:nvSpPr>
          <p:spPr>
            <a:xfrm rot="10800000">
              <a:off x="7196075" y="4810658"/>
              <a:ext cx="95559" cy="95518"/>
            </a:xfrm>
            <a:custGeom>
              <a:avLst/>
              <a:gdLst/>
              <a:ahLst/>
              <a:cxnLst/>
              <a:rect l="l" t="t" r="r" b="b"/>
              <a:pathLst>
                <a:path w="2344" h="2343" extrusionOk="0">
                  <a:moveTo>
                    <a:pt x="1183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97" y="387"/>
                    <a:pt x="251" y="455"/>
                    <a:pt x="206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8" y="773"/>
                    <a:pt x="2229" y="637"/>
                    <a:pt x="2138" y="523"/>
                  </a:cubicBezTo>
                  <a:cubicBezTo>
                    <a:pt x="1934" y="182"/>
                    <a:pt x="1570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7" name="Google Shape;2957;p18"/>
            <p:cNvSpPr/>
            <p:nvPr/>
          </p:nvSpPr>
          <p:spPr>
            <a:xfrm rot="10800000">
              <a:off x="7413943" y="4920896"/>
              <a:ext cx="110358" cy="95641"/>
            </a:xfrm>
            <a:custGeom>
              <a:avLst/>
              <a:gdLst/>
              <a:ahLst/>
              <a:cxnLst/>
              <a:rect l="l" t="t" r="r" b="b"/>
              <a:pathLst>
                <a:path w="2707" h="2346" extrusionOk="0">
                  <a:moveTo>
                    <a:pt x="1521" y="0"/>
                  </a:moveTo>
                  <a:cubicBezTo>
                    <a:pt x="1507" y="0"/>
                    <a:pt x="1493" y="1"/>
                    <a:pt x="1478" y="1"/>
                  </a:cubicBezTo>
                  <a:cubicBezTo>
                    <a:pt x="0" y="69"/>
                    <a:pt x="0" y="2275"/>
                    <a:pt x="1478" y="2343"/>
                  </a:cubicBezTo>
                  <a:cubicBezTo>
                    <a:pt x="1505" y="2345"/>
                    <a:pt x="1531" y="2346"/>
                    <a:pt x="1558" y="2346"/>
                  </a:cubicBezTo>
                  <a:cubicBezTo>
                    <a:pt x="2202" y="2346"/>
                    <a:pt x="2706" y="1817"/>
                    <a:pt x="2706" y="1184"/>
                  </a:cubicBezTo>
                  <a:cubicBezTo>
                    <a:pt x="2706" y="516"/>
                    <a:pt x="2183" y="0"/>
                    <a:pt x="15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8" name="Google Shape;2958;p18"/>
            <p:cNvSpPr/>
            <p:nvPr/>
          </p:nvSpPr>
          <p:spPr>
            <a:xfrm rot="10800000">
              <a:off x="7635519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37" y="637"/>
                    <a:pt x="69" y="773"/>
                    <a:pt x="46" y="932"/>
                  </a:cubicBezTo>
                  <a:cubicBezTo>
                    <a:pt x="23" y="1001"/>
                    <a:pt x="0" y="1092"/>
                    <a:pt x="23" y="1160"/>
                  </a:cubicBezTo>
                  <a:cubicBezTo>
                    <a:pt x="23" y="1319"/>
                    <a:pt x="46" y="1478"/>
                    <a:pt x="114" y="1615"/>
                  </a:cubicBezTo>
                  <a:cubicBezTo>
                    <a:pt x="296" y="2047"/>
                    <a:pt x="705" y="2342"/>
                    <a:pt x="1183" y="2342"/>
                  </a:cubicBezTo>
                  <a:cubicBezTo>
                    <a:pt x="1660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65" y="1160"/>
                  </a:cubicBezTo>
                  <a:cubicBezTo>
                    <a:pt x="2365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9" name="Google Shape;2959;p18"/>
            <p:cNvSpPr/>
            <p:nvPr/>
          </p:nvSpPr>
          <p:spPr>
            <a:xfrm rot="10800000">
              <a:off x="7196076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0" name="Google Shape;2960;p18"/>
            <p:cNvSpPr/>
            <p:nvPr/>
          </p:nvSpPr>
          <p:spPr>
            <a:xfrm rot="10800000">
              <a:off x="7635520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1" name="Google Shape;2961;p18"/>
            <p:cNvSpPr/>
            <p:nvPr/>
          </p:nvSpPr>
          <p:spPr>
            <a:xfrm rot="10800000">
              <a:off x="7867288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3" y="23"/>
                    <a:pt x="23" y="46"/>
                    <a:pt x="46" y="69"/>
                  </a:cubicBezTo>
                  <a:cubicBezTo>
                    <a:pt x="274" y="273"/>
                    <a:pt x="569" y="410"/>
                    <a:pt x="888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2" name="Google Shape;2962;p18"/>
            <p:cNvSpPr/>
            <p:nvPr/>
          </p:nvSpPr>
          <p:spPr>
            <a:xfrm rot="10800000">
              <a:off x="7427844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23" y="23"/>
                    <a:pt x="46" y="46"/>
                    <a:pt x="69" y="69"/>
                  </a:cubicBezTo>
                  <a:cubicBezTo>
                    <a:pt x="296" y="296"/>
                    <a:pt x="592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3" name="Google Shape;2963;p18"/>
            <p:cNvSpPr/>
            <p:nvPr/>
          </p:nvSpPr>
          <p:spPr>
            <a:xfrm rot="10800000">
              <a:off x="675667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4" name="Google Shape;2964;p18"/>
            <p:cNvSpPr/>
            <p:nvPr/>
          </p:nvSpPr>
          <p:spPr>
            <a:xfrm rot="10800000">
              <a:off x="6548059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28" y="251"/>
                    <a:pt x="546" y="410"/>
                    <a:pt x="887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5" name="Google Shape;2965;p18"/>
            <p:cNvSpPr/>
            <p:nvPr/>
          </p:nvSpPr>
          <p:spPr>
            <a:xfrm rot="10800000">
              <a:off x="8955686" y="4811147"/>
              <a:ext cx="95518" cy="95029"/>
            </a:xfrm>
            <a:custGeom>
              <a:avLst/>
              <a:gdLst/>
              <a:ahLst/>
              <a:cxnLst/>
              <a:rect l="l" t="t" r="r" b="b"/>
              <a:pathLst>
                <a:path w="2343" h="2331" extrusionOk="0">
                  <a:moveTo>
                    <a:pt x="1172" y="0"/>
                  </a:moveTo>
                  <a:cubicBezTo>
                    <a:pt x="870" y="0"/>
                    <a:pt x="569" y="114"/>
                    <a:pt x="342" y="341"/>
                  </a:cubicBezTo>
                  <a:cubicBezTo>
                    <a:pt x="182" y="500"/>
                    <a:pt x="69" y="705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46" y="1478"/>
                    <a:pt x="91" y="1615"/>
                  </a:cubicBezTo>
                  <a:cubicBezTo>
                    <a:pt x="296" y="2092"/>
                    <a:pt x="734" y="2331"/>
                    <a:pt x="1172" y="2331"/>
                  </a:cubicBezTo>
                  <a:cubicBezTo>
                    <a:pt x="1609" y="2331"/>
                    <a:pt x="2047" y="2092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38" y="523"/>
                  </a:cubicBezTo>
                  <a:cubicBezTo>
                    <a:pt x="2093" y="455"/>
                    <a:pt x="2047" y="387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6" name="Google Shape;2966;p18"/>
            <p:cNvSpPr/>
            <p:nvPr/>
          </p:nvSpPr>
          <p:spPr>
            <a:xfrm rot="10800000">
              <a:off x="6971726" y="4920978"/>
              <a:ext cx="100166" cy="95518"/>
            </a:xfrm>
            <a:custGeom>
              <a:avLst/>
              <a:gdLst/>
              <a:ahLst/>
              <a:cxnLst/>
              <a:rect l="l" t="t" r="r" b="b"/>
              <a:pathLst>
                <a:path w="2457" h="2343" extrusionOk="0">
                  <a:moveTo>
                    <a:pt x="1183" y="0"/>
                  </a:moveTo>
                  <a:cubicBezTo>
                    <a:pt x="523" y="0"/>
                    <a:pt x="0" y="523"/>
                    <a:pt x="0" y="1183"/>
                  </a:cubicBezTo>
                  <a:cubicBezTo>
                    <a:pt x="0" y="1478"/>
                    <a:pt x="137" y="1774"/>
                    <a:pt x="341" y="2001"/>
                  </a:cubicBezTo>
                  <a:cubicBezTo>
                    <a:pt x="455" y="2115"/>
                    <a:pt x="591" y="2206"/>
                    <a:pt x="728" y="2251"/>
                  </a:cubicBezTo>
                  <a:cubicBezTo>
                    <a:pt x="864" y="2320"/>
                    <a:pt x="1024" y="2342"/>
                    <a:pt x="1183" y="2342"/>
                  </a:cubicBezTo>
                  <a:cubicBezTo>
                    <a:pt x="1342" y="2342"/>
                    <a:pt x="1478" y="2320"/>
                    <a:pt x="1638" y="2251"/>
                  </a:cubicBezTo>
                  <a:cubicBezTo>
                    <a:pt x="1774" y="2206"/>
                    <a:pt x="1888" y="2115"/>
                    <a:pt x="2001" y="2001"/>
                  </a:cubicBezTo>
                  <a:cubicBezTo>
                    <a:pt x="2456" y="1546"/>
                    <a:pt x="2456" y="796"/>
                    <a:pt x="2001" y="341"/>
                  </a:cubicBezTo>
                  <a:cubicBezTo>
                    <a:pt x="1888" y="250"/>
                    <a:pt x="1774" y="159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7" name="Google Shape;2967;p18"/>
            <p:cNvSpPr/>
            <p:nvPr/>
          </p:nvSpPr>
          <p:spPr>
            <a:xfrm rot="10800000">
              <a:off x="6755734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183" y="500"/>
                    <a:pt x="69" y="705"/>
                    <a:pt x="46" y="932"/>
                  </a:cubicBezTo>
                  <a:cubicBezTo>
                    <a:pt x="23" y="1001"/>
                    <a:pt x="23" y="1092"/>
                    <a:pt x="23" y="1160"/>
                  </a:cubicBezTo>
                  <a:cubicBezTo>
                    <a:pt x="1" y="1319"/>
                    <a:pt x="46" y="1478"/>
                    <a:pt x="114" y="1615"/>
                  </a:cubicBezTo>
                  <a:cubicBezTo>
                    <a:pt x="296" y="2047"/>
                    <a:pt x="706" y="2342"/>
                    <a:pt x="1183" y="2342"/>
                  </a:cubicBezTo>
                  <a:lnTo>
                    <a:pt x="1342" y="2342"/>
                  </a:lnTo>
                  <a:cubicBezTo>
                    <a:pt x="1638" y="2160"/>
                    <a:pt x="1911" y="1979"/>
                    <a:pt x="2206" y="1774"/>
                  </a:cubicBezTo>
                  <a:cubicBezTo>
                    <a:pt x="2229" y="1728"/>
                    <a:pt x="2252" y="1683"/>
                    <a:pt x="2275" y="1637"/>
                  </a:cubicBezTo>
                  <a:cubicBezTo>
                    <a:pt x="2320" y="1478"/>
                    <a:pt x="2366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8" name="Google Shape;2968;p18"/>
            <p:cNvSpPr/>
            <p:nvPr/>
          </p:nvSpPr>
          <p:spPr>
            <a:xfrm rot="10800000">
              <a:off x="9159650" y="4701276"/>
              <a:ext cx="64005" cy="95518"/>
            </a:xfrm>
            <a:custGeom>
              <a:avLst/>
              <a:gdLst/>
              <a:ahLst/>
              <a:cxnLst/>
              <a:rect l="l" t="t" r="r" b="b"/>
              <a:pathLst>
                <a:path w="1570" h="2343" extrusionOk="0">
                  <a:moveTo>
                    <a:pt x="1" y="0"/>
                  </a:moveTo>
                  <a:lnTo>
                    <a:pt x="1" y="2343"/>
                  </a:lnTo>
                  <a:cubicBezTo>
                    <a:pt x="1570" y="2343"/>
                    <a:pt x="1570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9" name="Google Shape;2969;p18"/>
            <p:cNvSpPr/>
            <p:nvPr/>
          </p:nvSpPr>
          <p:spPr>
            <a:xfrm rot="10800000">
              <a:off x="9173552" y="4260893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80" y="0"/>
                  </a:moveTo>
                  <a:cubicBezTo>
                    <a:pt x="54" y="0"/>
                    <a:pt x="28" y="1"/>
                    <a:pt x="1" y="3"/>
                  </a:cubicBezTo>
                  <a:lnTo>
                    <a:pt x="1" y="2345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29"/>
                    <a:pt x="725" y="0"/>
                    <a:pt x="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0" name="Google Shape;2970;p18"/>
            <p:cNvSpPr/>
            <p:nvPr/>
          </p:nvSpPr>
          <p:spPr>
            <a:xfrm rot="10800000">
              <a:off x="8955687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1"/>
                  </a:moveTo>
                  <a:cubicBezTo>
                    <a:pt x="524" y="1"/>
                    <a:pt x="1" y="1251"/>
                    <a:pt x="729" y="2002"/>
                  </a:cubicBezTo>
                  <a:cubicBezTo>
                    <a:pt x="969" y="2235"/>
                    <a:pt x="1262" y="2340"/>
                    <a:pt x="1548" y="2340"/>
                  </a:cubicBezTo>
                  <a:cubicBezTo>
                    <a:pt x="2153" y="2340"/>
                    <a:pt x="2730" y="1871"/>
                    <a:pt x="2730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1" name="Google Shape;2971;p18"/>
            <p:cNvSpPr/>
            <p:nvPr/>
          </p:nvSpPr>
          <p:spPr>
            <a:xfrm rot="10800000">
              <a:off x="9173552" y="4480595"/>
              <a:ext cx="50103" cy="95681"/>
            </a:xfrm>
            <a:custGeom>
              <a:avLst/>
              <a:gdLst/>
              <a:ahLst/>
              <a:cxnLst/>
              <a:rect l="l" t="t" r="r" b="b"/>
              <a:pathLst>
                <a:path w="1229" h="2347" extrusionOk="0">
                  <a:moveTo>
                    <a:pt x="80" y="1"/>
                  </a:moveTo>
                  <a:cubicBezTo>
                    <a:pt x="54" y="1"/>
                    <a:pt x="28" y="2"/>
                    <a:pt x="1" y="4"/>
                  </a:cubicBezTo>
                  <a:lnTo>
                    <a:pt x="1" y="2346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30"/>
                    <a:pt x="725" y="1"/>
                    <a:pt x="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2" name="Google Shape;2972;p18"/>
            <p:cNvSpPr/>
            <p:nvPr/>
          </p:nvSpPr>
          <p:spPr>
            <a:xfrm rot="10800000">
              <a:off x="9173552" y="4920896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44" y="0"/>
                  </a:moveTo>
                  <a:cubicBezTo>
                    <a:pt x="29" y="0"/>
                    <a:pt x="15" y="1"/>
                    <a:pt x="1" y="1"/>
                  </a:cubicBezTo>
                  <a:lnTo>
                    <a:pt x="1" y="2343"/>
                  </a:lnTo>
                  <a:cubicBezTo>
                    <a:pt x="28" y="2345"/>
                    <a:pt x="54" y="2346"/>
                    <a:pt x="80" y="2346"/>
                  </a:cubicBezTo>
                  <a:cubicBezTo>
                    <a:pt x="725" y="2346"/>
                    <a:pt x="1229" y="1817"/>
                    <a:pt x="1229" y="1184"/>
                  </a:cubicBezTo>
                  <a:cubicBezTo>
                    <a:pt x="1229" y="516"/>
                    <a:pt x="706" y="0"/>
                    <a:pt x="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3" name="Google Shape;2973;p18"/>
            <p:cNvSpPr/>
            <p:nvPr/>
          </p:nvSpPr>
          <p:spPr>
            <a:xfrm rot="10800000">
              <a:off x="7853387" y="4920896"/>
              <a:ext cx="111295" cy="95641"/>
            </a:xfrm>
            <a:custGeom>
              <a:avLst/>
              <a:gdLst/>
              <a:ahLst/>
              <a:cxnLst/>
              <a:rect l="l" t="t" r="r" b="b"/>
              <a:pathLst>
                <a:path w="2730" h="2346" extrusionOk="0">
                  <a:moveTo>
                    <a:pt x="1543" y="0"/>
                  </a:moveTo>
                  <a:cubicBezTo>
                    <a:pt x="1529" y="0"/>
                    <a:pt x="1515" y="1"/>
                    <a:pt x="1502" y="1"/>
                  </a:cubicBezTo>
                  <a:cubicBezTo>
                    <a:pt x="1" y="69"/>
                    <a:pt x="1" y="2275"/>
                    <a:pt x="1502" y="2343"/>
                  </a:cubicBezTo>
                  <a:cubicBezTo>
                    <a:pt x="1527" y="2345"/>
                    <a:pt x="1553" y="2346"/>
                    <a:pt x="1578" y="2346"/>
                  </a:cubicBezTo>
                  <a:cubicBezTo>
                    <a:pt x="2205" y="2346"/>
                    <a:pt x="2729" y="1817"/>
                    <a:pt x="2729" y="1184"/>
                  </a:cubicBezTo>
                  <a:cubicBezTo>
                    <a:pt x="2729" y="516"/>
                    <a:pt x="2185" y="0"/>
                    <a:pt x="1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4" name="Google Shape;2974;p18"/>
            <p:cNvSpPr/>
            <p:nvPr/>
          </p:nvSpPr>
          <p:spPr>
            <a:xfrm rot="10800000">
              <a:off x="8307670" y="5140718"/>
              <a:ext cx="72322" cy="16715"/>
            </a:xfrm>
            <a:custGeom>
              <a:avLst/>
              <a:gdLst/>
              <a:ahLst/>
              <a:cxnLst/>
              <a:rect l="l" t="t" r="r" b="b"/>
              <a:pathLst>
                <a:path w="1774" h="410" extrusionOk="0">
                  <a:moveTo>
                    <a:pt x="0" y="1"/>
                  </a:moveTo>
                  <a:cubicBezTo>
                    <a:pt x="68" y="69"/>
                    <a:pt x="159" y="137"/>
                    <a:pt x="250" y="205"/>
                  </a:cubicBezTo>
                  <a:cubicBezTo>
                    <a:pt x="432" y="342"/>
                    <a:pt x="660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5" name="Google Shape;2975;p18"/>
            <p:cNvSpPr/>
            <p:nvPr/>
          </p:nvSpPr>
          <p:spPr>
            <a:xfrm rot="10800000">
              <a:off x="7840423" y="4701276"/>
              <a:ext cx="127032" cy="95518"/>
            </a:xfrm>
            <a:custGeom>
              <a:avLst/>
              <a:gdLst/>
              <a:ahLst/>
              <a:cxnLst/>
              <a:rect l="l" t="t" r="r" b="b"/>
              <a:pathLst>
                <a:path w="3116" h="2343" extrusionOk="0">
                  <a:moveTo>
                    <a:pt x="1570" y="0"/>
                  </a:moveTo>
                  <a:cubicBezTo>
                    <a:pt x="0" y="0"/>
                    <a:pt x="0" y="2343"/>
                    <a:pt x="1570" y="2343"/>
                  </a:cubicBezTo>
                  <a:cubicBezTo>
                    <a:pt x="3116" y="2343"/>
                    <a:pt x="311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6" name="Google Shape;2976;p18"/>
            <p:cNvSpPr/>
            <p:nvPr/>
          </p:nvSpPr>
          <p:spPr>
            <a:xfrm rot="10800000">
              <a:off x="9187454" y="5140718"/>
              <a:ext cx="36202" cy="16715"/>
            </a:xfrm>
            <a:custGeom>
              <a:avLst/>
              <a:gdLst/>
              <a:ahLst/>
              <a:cxnLst/>
              <a:rect l="l" t="t" r="r" b="b"/>
              <a:pathLst>
                <a:path w="888" h="410" extrusionOk="0">
                  <a:moveTo>
                    <a:pt x="1" y="1"/>
                  </a:moveTo>
                  <a:lnTo>
                    <a:pt x="1" y="410"/>
                  </a:lnTo>
                  <a:cubicBezTo>
                    <a:pt x="342" y="410"/>
                    <a:pt x="683" y="251"/>
                    <a:pt x="8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7" name="Google Shape;2977;p18"/>
            <p:cNvSpPr/>
            <p:nvPr/>
          </p:nvSpPr>
          <p:spPr>
            <a:xfrm rot="10800000">
              <a:off x="8288183" y="4921181"/>
              <a:ext cx="102938" cy="95314"/>
            </a:xfrm>
            <a:custGeom>
              <a:avLst/>
              <a:gdLst/>
              <a:ahLst/>
              <a:cxnLst/>
              <a:rect l="l" t="t" r="r" b="b"/>
              <a:pathLst>
                <a:path w="2525" h="2338" extrusionOk="0">
                  <a:moveTo>
                    <a:pt x="1160" y="0"/>
                  </a:moveTo>
                  <a:cubicBezTo>
                    <a:pt x="773" y="0"/>
                    <a:pt x="432" y="205"/>
                    <a:pt x="205" y="523"/>
                  </a:cubicBezTo>
                  <a:cubicBezTo>
                    <a:pt x="160" y="569"/>
                    <a:pt x="137" y="637"/>
                    <a:pt x="91" y="705"/>
                  </a:cubicBezTo>
                  <a:cubicBezTo>
                    <a:pt x="46" y="864"/>
                    <a:pt x="0" y="1001"/>
                    <a:pt x="0" y="1160"/>
                  </a:cubicBezTo>
                  <a:cubicBezTo>
                    <a:pt x="0" y="1319"/>
                    <a:pt x="46" y="1478"/>
                    <a:pt x="91" y="1615"/>
                  </a:cubicBezTo>
                  <a:cubicBezTo>
                    <a:pt x="137" y="1683"/>
                    <a:pt x="160" y="1751"/>
                    <a:pt x="205" y="1819"/>
                  </a:cubicBezTo>
                  <a:cubicBezTo>
                    <a:pt x="296" y="1933"/>
                    <a:pt x="387" y="2047"/>
                    <a:pt x="523" y="2138"/>
                  </a:cubicBezTo>
                  <a:cubicBezTo>
                    <a:pt x="730" y="2273"/>
                    <a:pt x="960" y="2337"/>
                    <a:pt x="1184" y="2337"/>
                  </a:cubicBezTo>
                  <a:cubicBezTo>
                    <a:pt x="1674" y="2337"/>
                    <a:pt x="2141" y="2031"/>
                    <a:pt x="2297" y="1501"/>
                  </a:cubicBezTo>
                  <a:cubicBezTo>
                    <a:pt x="2524" y="751"/>
                    <a:pt x="1956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8" name="Google Shape;2978;p18"/>
            <p:cNvSpPr/>
            <p:nvPr/>
          </p:nvSpPr>
          <p:spPr>
            <a:xfrm rot="10800000">
              <a:off x="8736881" y="4082448"/>
              <a:ext cx="94621" cy="54221"/>
            </a:xfrm>
            <a:custGeom>
              <a:avLst/>
              <a:gdLst/>
              <a:ahLst/>
              <a:cxnLst/>
              <a:rect l="l" t="t" r="r" b="b"/>
              <a:pathLst>
                <a:path w="2321" h="1330" extrusionOk="0">
                  <a:moveTo>
                    <a:pt x="1189" y="1"/>
                  </a:moveTo>
                  <a:cubicBezTo>
                    <a:pt x="565" y="1"/>
                    <a:pt x="1" y="502"/>
                    <a:pt x="1" y="1182"/>
                  </a:cubicBezTo>
                  <a:lnTo>
                    <a:pt x="1" y="1295"/>
                  </a:lnTo>
                  <a:cubicBezTo>
                    <a:pt x="399" y="1318"/>
                    <a:pt x="791" y="1330"/>
                    <a:pt x="1178" y="1330"/>
                  </a:cubicBezTo>
                  <a:cubicBezTo>
                    <a:pt x="1564" y="1330"/>
                    <a:pt x="1945" y="1318"/>
                    <a:pt x="2320" y="1295"/>
                  </a:cubicBezTo>
                  <a:cubicBezTo>
                    <a:pt x="2320" y="1250"/>
                    <a:pt x="2320" y="1204"/>
                    <a:pt x="2320" y="1182"/>
                  </a:cubicBezTo>
                  <a:cubicBezTo>
                    <a:pt x="2320" y="704"/>
                    <a:pt x="2047" y="272"/>
                    <a:pt x="1638" y="90"/>
                  </a:cubicBezTo>
                  <a:cubicBezTo>
                    <a:pt x="1489" y="29"/>
                    <a:pt x="1337" y="1"/>
                    <a:pt x="11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979" name="Google Shape;2979;p18"/>
          <p:cNvGrpSpPr/>
          <p:nvPr/>
        </p:nvGrpSpPr>
        <p:grpSpPr>
          <a:xfrm rot="6560227">
            <a:off x="7604171" y="195886"/>
            <a:ext cx="1078901" cy="936346"/>
            <a:chOff x="7888434" y="2675276"/>
            <a:chExt cx="1009757" cy="876415"/>
          </a:xfrm>
        </p:grpSpPr>
        <p:grpSp>
          <p:nvGrpSpPr>
            <p:cNvPr id="2980" name="Google Shape;2980;p18"/>
            <p:cNvGrpSpPr/>
            <p:nvPr/>
          </p:nvGrpSpPr>
          <p:grpSpPr>
            <a:xfrm rot="-1327499">
              <a:off x="8109574" y="2851500"/>
              <a:ext cx="703525" cy="589409"/>
              <a:chOff x="7538075" y="1172525"/>
              <a:chExt cx="467150" cy="391375"/>
            </a:xfrm>
          </p:grpSpPr>
          <p:sp>
            <p:nvSpPr>
              <p:cNvPr id="2981" name="Google Shape;2981;p18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82" name="Google Shape;2982;p18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2983" name="Google Shape;2983;p18"/>
            <p:cNvGrpSpPr/>
            <p:nvPr/>
          </p:nvGrpSpPr>
          <p:grpSpPr>
            <a:xfrm rot="-1327499">
              <a:off x="7973526" y="2786059"/>
              <a:ext cx="703525" cy="589409"/>
              <a:chOff x="7497200" y="1186380"/>
              <a:chExt cx="467150" cy="391375"/>
            </a:xfrm>
          </p:grpSpPr>
          <p:sp>
            <p:nvSpPr>
              <p:cNvPr id="2984" name="Google Shape;2984;p18"/>
              <p:cNvSpPr/>
              <p:nvPr/>
            </p:nvSpPr>
            <p:spPr>
              <a:xfrm>
                <a:off x="7516200" y="1205380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985" name="Google Shape;2985;p18"/>
              <p:cNvSpPr/>
              <p:nvPr/>
            </p:nvSpPr>
            <p:spPr>
              <a:xfrm>
                <a:off x="7497200" y="1186380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2986" name="Google Shape;2986;p18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4281836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29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" name="Google Shape;2990;p20"/>
          <p:cNvSpPr txBox="1">
            <a:spLocks noGrp="1"/>
          </p:cNvSpPr>
          <p:nvPr>
            <p:ph type="title"/>
          </p:nvPr>
        </p:nvSpPr>
        <p:spPr>
          <a:xfrm>
            <a:off x="2189250" y="2784050"/>
            <a:ext cx="4765500" cy="890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5000" b="1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2991" name="Google Shape;2991;p20"/>
          <p:cNvSpPr txBox="1">
            <a:spLocks noGrp="1"/>
          </p:cNvSpPr>
          <p:nvPr>
            <p:ph type="subTitle" idx="1"/>
          </p:nvPr>
        </p:nvSpPr>
        <p:spPr>
          <a:xfrm>
            <a:off x="2189250" y="3674750"/>
            <a:ext cx="4765500" cy="341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2992" name="Google Shape;2992;p20"/>
          <p:cNvGrpSpPr/>
          <p:nvPr/>
        </p:nvGrpSpPr>
        <p:grpSpPr>
          <a:xfrm flipH="1">
            <a:off x="7358164" y="2386400"/>
            <a:ext cx="2452911" cy="2925745"/>
            <a:chOff x="-83158" y="2374350"/>
            <a:chExt cx="2452911" cy="2925745"/>
          </a:xfrm>
        </p:grpSpPr>
        <p:sp>
          <p:nvSpPr>
            <p:cNvPr id="2993" name="Google Shape;2993;p20"/>
            <p:cNvSpPr/>
            <p:nvPr/>
          </p:nvSpPr>
          <p:spPr>
            <a:xfrm>
              <a:off x="-83158" y="2382329"/>
              <a:ext cx="2452911" cy="2917766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A76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4" name="Google Shape;2994;p20"/>
            <p:cNvSpPr/>
            <p:nvPr/>
          </p:nvSpPr>
          <p:spPr>
            <a:xfrm>
              <a:off x="-67200" y="2374350"/>
              <a:ext cx="2340822" cy="2917766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995" name="Google Shape;2995;p20"/>
          <p:cNvGrpSpPr/>
          <p:nvPr/>
        </p:nvGrpSpPr>
        <p:grpSpPr>
          <a:xfrm flipH="1">
            <a:off x="6954741" y="-26547"/>
            <a:ext cx="2234875" cy="880825"/>
            <a:chOff x="264700" y="482825"/>
            <a:chExt cx="2234875" cy="880825"/>
          </a:xfrm>
        </p:grpSpPr>
        <p:sp>
          <p:nvSpPr>
            <p:cNvPr id="2996" name="Google Shape;2996;p20"/>
            <p:cNvSpPr/>
            <p:nvPr/>
          </p:nvSpPr>
          <p:spPr>
            <a:xfrm>
              <a:off x="264700" y="482825"/>
              <a:ext cx="2234875" cy="880825"/>
            </a:xfrm>
            <a:custGeom>
              <a:avLst/>
              <a:gdLst/>
              <a:ahLst/>
              <a:cxnLst/>
              <a:rect l="l" t="t" r="r" b="b"/>
              <a:pathLst>
                <a:path w="89395" h="35233" extrusionOk="0">
                  <a:moveTo>
                    <a:pt x="1" y="0"/>
                  </a:moveTo>
                  <a:lnTo>
                    <a:pt x="1" y="32676"/>
                  </a:lnTo>
                  <a:cubicBezTo>
                    <a:pt x="5624" y="34424"/>
                    <a:pt x="10455" y="35232"/>
                    <a:pt x="14695" y="35232"/>
                  </a:cubicBezTo>
                  <a:cubicBezTo>
                    <a:pt x="26453" y="35232"/>
                    <a:pt x="33670" y="29013"/>
                    <a:pt x="40640" y="19362"/>
                  </a:cubicBezTo>
                  <a:cubicBezTo>
                    <a:pt x="44140" y="14526"/>
                    <a:pt x="48561" y="13369"/>
                    <a:pt x="53442" y="13369"/>
                  </a:cubicBezTo>
                  <a:cubicBezTo>
                    <a:pt x="57927" y="13369"/>
                    <a:pt x="62800" y="14346"/>
                    <a:pt x="67703" y="14346"/>
                  </a:cubicBezTo>
                  <a:cubicBezTo>
                    <a:pt x="75307" y="14346"/>
                    <a:pt x="82983" y="11995"/>
                    <a:pt x="8939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7" name="Google Shape;2997;p20"/>
            <p:cNvSpPr/>
            <p:nvPr/>
          </p:nvSpPr>
          <p:spPr>
            <a:xfrm>
              <a:off x="8703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5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8" name="Google Shape;2998;p20"/>
            <p:cNvSpPr/>
            <p:nvPr/>
          </p:nvSpPr>
          <p:spPr>
            <a:xfrm>
              <a:off x="9258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4" y="263"/>
                    <a:pt x="15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429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9" name="Google Shape;2999;p20"/>
            <p:cNvSpPr/>
            <p:nvPr/>
          </p:nvSpPr>
          <p:spPr>
            <a:xfrm>
              <a:off x="925825" y="1001100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2"/>
                    <a:pt x="790" y="1853"/>
                  </a:cubicBezTo>
                  <a:cubicBezTo>
                    <a:pt x="1398" y="2096"/>
                    <a:pt x="2067" y="2188"/>
                    <a:pt x="2705" y="2188"/>
                  </a:cubicBezTo>
                  <a:cubicBezTo>
                    <a:pt x="3982" y="2188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30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0" name="Google Shape;3000;p20"/>
            <p:cNvSpPr/>
            <p:nvPr/>
          </p:nvSpPr>
          <p:spPr>
            <a:xfrm>
              <a:off x="992975" y="841425"/>
              <a:ext cx="70600" cy="97475"/>
            </a:xfrm>
            <a:custGeom>
              <a:avLst/>
              <a:gdLst/>
              <a:ahLst/>
              <a:cxnLst/>
              <a:rect l="l" t="t" r="r" b="b"/>
              <a:pathLst>
                <a:path w="2824" h="3899" extrusionOk="0">
                  <a:moveTo>
                    <a:pt x="1659" y="0"/>
                  </a:moveTo>
                  <a:cubicBezTo>
                    <a:pt x="1282" y="0"/>
                    <a:pt x="912" y="203"/>
                    <a:pt x="779" y="672"/>
                  </a:cubicBezTo>
                  <a:cubicBezTo>
                    <a:pt x="597" y="1371"/>
                    <a:pt x="414" y="2040"/>
                    <a:pt x="202" y="2739"/>
                  </a:cubicBezTo>
                  <a:cubicBezTo>
                    <a:pt x="0" y="3434"/>
                    <a:pt x="582" y="3899"/>
                    <a:pt x="1149" y="3899"/>
                  </a:cubicBezTo>
                  <a:cubicBezTo>
                    <a:pt x="1524" y="3899"/>
                    <a:pt x="1893" y="3696"/>
                    <a:pt x="2025" y="3225"/>
                  </a:cubicBezTo>
                  <a:cubicBezTo>
                    <a:pt x="2238" y="2556"/>
                    <a:pt x="2421" y="1857"/>
                    <a:pt x="2603" y="1188"/>
                  </a:cubicBezTo>
                  <a:cubicBezTo>
                    <a:pt x="2823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1" name="Google Shape;3001;p20"/>
            <p:cNvSpPr/>
            <p:nvPr/>
          </p:nvSpPr>
          <p:spPr>
            <a:xfrm>
              <a:off x="1040125" y="707425"/>
              <a:ext cx="94650" cy="50675"/>
            </a:xfrm>
            <a:custGeom>
              <a:avLst/>
              <a:gdLst/>
              <a:ahLst/>
              <a:cxnLst/>
              <a:rect l="l" t="t" r="r" b="b"/>
              <a:pathLst>
                <a:path w="3786" h="2027" extrusionOk="0">
                  <a:moveTo>
                    <a:pt x="2172" y="1"/>
                  </a:moveTo>
                  <a:cubicBezTo>
                    <a:pt x="1697" y="1"/>
                    <a:pt x="1222" y="62"/>
                    <a:pt x="747" y="165"/>
                  </a:cubicBezTo>
                  <a:cubicBezTo>
                    <a:pt x="352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8" y="2026"/>
                    <a:pt x="1146" y="2014"/>
                    <a:pt x="1234" y="1989"/>
                  </a:cubicBezTo>
                  <a:cubicBezTo>
                    <a:pt x="1587" y="1930"/>
                    <a:pt x="1940" y="1897"/>
                    <a:pt x="2285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1" y="1929"/>
                    <a:pt x="2877" y="1930"/>
                    <a:pt x="2894" y="1930"/>
                  </a:cubicBezTo>
                  <a:cubicBezTo>
                    <a:pt x="3388" y="1930"/>
                    <a:pt x="3786" y="1486"/>
                    <a:pt x="3757" y="986"/>
                  </a:cubicBezTo>
                  <a:cubicBezTo>
                    <a:pt x="3786" y="486"/>
                    <a:pt x="3388" y="42"/>
                    <a:pt x="2894" y="42"/>
                  </a:cubicBezTo>
                  <a:cubicBezTo>
                    <a:pt x="2877" y="42"/>
                    <a:pt x="2861" y="43"/>
                    <a:pt x="2845" y="44"/>
                  </a:cubicBezTo>
                  <a:cubicBezTo>
                    <a:pt x="2621" y="15"/>
                    <a:pt x="2396" y="1"/>
                    <a:pt x="217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2" name="Google Shape;3002;p20"/>
            <p:cNvSpPr/>
            <p:nvPr/>
          </p:nvSpPr>
          <p:spPr>
            <a:xfrm>
              <a:off x="1086925" y="810125"/>
              <a:ext cx="72200" cy="54850"/>
            </a:xfrm>
            <a:custGeom>
              <a:avLst/>
              <a:gdLst/>
              <a:ahLst/>
              <a:cxnLst/>
              <a:rect l="l" t="t" r="r" b="b"/>
              <a:pathLst>
                <a:path w="2888" h="2194" extrusionOk="0">
                  <a:moveTo>
                    <a:pt x="1038" y="0"/>
                  </a:moveTo>
                  <a:cubicBezTo>
                    <a:pt x="622" y="0"/>
                    <a:pt x="252" y="282"/>
                    <a:pt x="152" y="708"/>
                  </a:cubicBezTo>
                  <a:cubicBezTo>
                    <a:pt x="0" y="1194"/>
                    <a:pt x="304" y="1711"/>
                    <a:pt x="790" y="1863"/>
                  </a:cubicBezTo>
                  <a:cubicBezTo>
                    <a:pt x="1064" y="1954"/>
                    <a:pt x="1307" y="2076"/>
                    <a:pt x="1581" y="2167"/>
                  </a:cubicBezTo>
                  <a:cubicBezTo>
                    <a:pt x="1658" y="2185"/>
                    <a:pt x="1735" y="2194"/>
                    <a:pt x="1811" y="2194"/>
                  </a:cubicBezTo>
                  <a:cubicBezTo>
                    <a:pt x="2243" y="2194"/>
                    <a:pt x="2637" y="1912"/>
                    <a:pt x="2766" y="1498"/>
                  </a:cubicBezTo>
                  <a:cubicBezTo>
                    <a:pt x="2888" y="981"/>
                    <a:pt x="2584" y="465"/>
                    <a:pt x="2097" y="343"/>
                  </a:cubicBezTo>
                  <a:cubicBezTo>
                    <a:pt x="1824" y="252"/>
                    <a:pt x="1581" y="130"/>
                    <a:pt x="1307" y="39"/>
                  </a:cubicBezTo>
                  <a:cubicBezTo>
                    <a:pt x="1217" y="13"/>
                    <a:pt x="1126" y="0"/>
                    <a:pt x="103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3" name="Google Shape;3003;p20"/>
            <p:cNvSpPr/>
            <p:nvPr/>
          </p:nvSpPr>
          <p:spPr>
            <a:xfrm>
              <a:off x="1228250" y="482825"/>
              <a:ext cx="47150" cy="37825"/>
            </a:xfrm>
            <a:custGeom>
              <a:avLst/>
              <a:gdLst/>
              <a:ahLst/>
              <a:cxnLst/>
              <a:rect l="l" t="t" r="r" b="b"/>
              <a:pathLst>
                <a:path w="188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2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4" name="Google Shape;3004;p20"/>
            <p:cNvSpPr/>
            <p:nvPr/>
          </p:nvSpPr>
          <p:spPr>
            <a:xfrm>
              <a:off x="849800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1" y="969"/>
                    <a:pt x="701" y="1669"/>
                  </a:cubicBezTo>
                  <a:cubicBezTo>
                    <a:pt x="1157" y="2034"/>
                    <a:pt x="1704" y="2277"/>
                    <a:pt x="2281" y="2368"/>
                  </a:cubicBezTo>
                  <a:cubicBezTo>
                    <a:pt x="2385" y="2396"/>
                    <a:pt x="2484" y="2409"/>
                    <a:pt x="2576" y="2409"/>
                  </a:cubicBezTo>
                  <a:cubicBezTo>
                    <a:pt x="3597" y="2409"/>
                    <a:pt x="3912" y="851"/>
                    <a:pt x="2798" y="545"/>
                  </a:cubicBezTo>
                  <a:cubicBezTo>
                    <a:pt x="2616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7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5" name="Google Shape;3005;p20"/>
            <p:cNvSpPr/>
            <p:nvPr/>
          </p:nvSpPr>
          <p:spPr>
            <a:xfrm>
              <a:off x="906025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70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6" y="4506"/>
                    <a:pt x="2038" y="4048"/>
                  </a:cubicBezTo>
                  <a:cubicBezTo>
                    <a:pt x="2099" y="3804"/>
                    <a:pt x="2221" y="3561"/>
                    <a:pt x="2373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4" y="339"/>
                    <a:pt x="3923" y="278"/>
                  </a:cubicBezTo>
                  <a:cubicBezTo>
                    <a:pt x="3892" y="248"/>
                    <a:pt x="3832" y="218"/>
                    <a:pt x="3801" y="187"/>
                  </a:cubicBezTo>
                  <a:cubicBezTo>
                    <a:pt x="3680" y="96"/>
                    <a:pt x="3558" y="66"/>
                    <a:pt x="3437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6" name="Google Shape;3006;p20"/>
            <p:cNvSpPr/>
            <p:nvPr/>
          </p:nvSpPr>
          <p:spPr>
            <a:xfrm>
              <a:off x="80272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0" y="1863"/>
                  </a:cubicBezTo>
                  <a:cubicBezTo>
                    <a:pt x="1611" y="2198"/>
                    <a:pt x="2492" y="2411"/>
                    <a:pt x="3404" y="2471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7" name="Google Shape;3007;p20"/>
            <p:cNvSpPr/>
            <p:nvPr/>
          </p:nvSpPr>
          <p:spPr>
            <a:xfrm>
              <a:off x="1856200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8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1" y="4245"/>
                    <a:pt x="583" y="4706"/>
                    <a:pt x="1151" y="4706"/>
                  </a:cubicBezTo>
                  <a:cubicBezTo>
                    <a:pt x="1526" y="4706"/>
                    <a:pt x="1893" y="4506"/>
                    <a:pt x="2026" y="4048"/>
                  </a:cubicBezTo>
                  <a:cubicBezTo>
                    <a:pt x="2087" y="3804"/>
                    <a:pt x="2208" y="3561"/>
                    <a:pt x="2360" y="3348"/>
                  </a:cubicBezTo>
                  <a:cubicBezTo>
                    <a:pt x="2786" y="2710"/>
                    <a:pt x="3455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4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50" y="218"/>
                    <a:pt x="3789" y="157"/>
                  </a:cubicBezTo>
                  <a:cubicBezTo>
                    <a:pt x="3698" y="96"/>
                    <a:pt x="3576" y="66"/>
                    <a:pt x="3455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8" name="Google Shape;3008;p20"/>
            <p:cNvSpPr/>
            <p:nvPr/>
          </p:nvSpPr>
          <p:spPr>
            <a:xfrm>
              <a:off x="18202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9" name="Google Shape;3009;p20"/>
            <p:cNvSpPr/>
            <p:nvPr/>
          </p:nvSpPr>
          <p:spPr>
            <a:xfrm>
              <a:off x="1993475" y="590725"/>
              <a:ext cx="92725" cy="91075"/>
            </a:xfrm>
            <a:custGeom>
              <a:avLst/>
              <a:gdLst/>
              <a:ahLst/>
              <a:cxnLst/>
              <a:rect l="l" t="t" r="r" b="b"/>
              <a:pathLst>
                <a:path w="3709" h="3643" extrusionOk="0">
                  <a:moveTo>
                    <a:pt x="2432" y="1"/>
                  </a:moveTo>
                  <a:cubicBezTo>
                    <a:pt x="1641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7" y="3192"/>
                  </a:cubicBezTo>
                  <a:cubicBezTo>
                    <a:pt x="732" y="3480"/>
                    <a:pt x="1042" y="3642"/>
                    <a:pt x="1365" y="3642"/>
                  </a:cubicBezTo>
                  <a:cubicBezTo>
                    <a:pt x="1519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59"/>
                    <a:pt x="2067" y="1976"/>
                    <a:pt x="2128" y="1885"/>
                  </a:cubicBezTo>
                  <a:cubicBezTo>
                    <a:pt x="2151" y="1870"/>
                    <a:pt x="2177" y="1864"/>
                    <a:pt x="2205" y="1864"/>
                  </a:cubicBezTo>
                  <a:cubicBezTo>
                    <a:pt x="2289" y="1864"/>
                    <a:pt x="2386" y="1915"/>
                    <a:pt x="2432" y="1915"/>
                  </a:cubicBezTo>
                  <a:cubicBezTo>
                    <a:pt x="3708" y="1915"/>
                    <a:pt x="3708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0" name="Google Shape;3010;p20"/>
            <p:cNvSpPr/>
            <p:nvPr/>
          </p:nvSpPr>
          <p:spPr>
            <a:xfrm>
              <a:off x="1510925" y="58387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1"/>
                  </a:moveTo>
                  <a:cubicBezTo>
                    <a:pt x="1612" y="1"/>
                    <a:pt x="852" y="366"/>
                    <a:pt x="396" y="1034"/>
                  </a:cubicBezTo>
                  <a:cubicBezTo>
                    <a:pt x="1" y="1703"/>
                    <a:pt x="31" y="2554"/>
                    <a:pt x="518" y="3192"/>
                  </a:cubicBezTo>
                  <a:cubicBezTo>
                    <a:pt x="703" y="3480"/>
                    <a:pt x="1026" y="3643"/>
                    <a:pt x="1358" y="3643"/>
                  </a:cubicBezTo>
                  <a:cubicBezTo>
                    <a:pt x="1517" y="3643"/>
                    <a:pt x="1677" y="3606"/>
                    <a:pt x="1825" y="3527"/>
                  </a:cubicBezTo>
                  <a:cubicBezTo>
                    <a:pt x="2280" y="3253"/>
                    <a:pt x="2432" y="2676"/>
                    <a:pt x="2159" y="2220"/>
                  </a:cubicBezTo>
                  <a:cubicBezTo>
                    <a:pt x="2129" y="2159"/>
                    <a:pt x="2037" y="1977"/>
                    <a:pt x="2129" y="1916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6"/>
                    <a:pt x="2432" y="1916"/>
                  </a:cubicBezTo>
                  <a:cubicBezTo>
                    <a:pt x="3679" y="1916"/>
                    <a:pt x="367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1" name="Google Shape;3011;p20"/>
            <p:cNvSpPr/>
            <p:nvPr/>
          </p:nvSpPr>
          <p:spPr>
            <a:xfrm>
              <a:off x="103220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1" y="1703"/>
                    <a:pt x="61" y="2554"/>
                    <a:pt x="548" y="3192"/>
                  </a:cubicBezTo>
                  <a:cubicBezTo>
                    <a:pt x="709" y="3494"/>
                    <a:pt x="1016" y="3663"/>
                    <a:pt x="1338" y="3663"/>
                  </a:cubicBezTo>
                  <a:cubicBezTo>
                    <a:pt x="1502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3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2" name="Google Shape;3012;p20"/>
            <p:cNvSpPr/>
            <p:nvPr/>
          </p:nvSpPr>
          <p:spPr>
            <a:xfrm>
              <a:off x="544350" y="586925"/>
              <a:ext cx="92725" cy="91575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8" y="3192"/>
                  </a:cubicBezTo>
                  <a:cubicBezTo>
                    <a:pt x="729" y="3494"/>
                    <a:pt x="1030" y="3663"/>
                    <a:pt x="1345" y="3663"/>
                  </a:cubicBezTo>
                  <a:cubicBezTo>
                    <a:pt x="1506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6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3" name="Google Shape;3013;p20"/>
            <p:cNvSpPr/>
            <p:nvPr/>
          </p:nvSpPr>
          <p:spPr>
            <a:xfrm>
              <a:off x="1023075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2" y="0"/>
                    <a:pt x="852" y="365"/>
                    <a:pt x="396" y="1034"/>
                  </a:cubicBezTo>
                  <a:cubicBezTo>
                    <a:pt x="1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8" y="3642"/>
                  </a:cubicBezTo>
                  <a:cubicBezTo>
                    <a:pt x="1516" y="3642"/>
                    <a:pt x="1677" y="3605"/>
                    <a:pt x="1825" y="3526"/>
                  </a:cubicBezTo>
                  <a:cubicBezTo>
                    <a:pt x="2280" y="3253"/>
                    <a:pt x="2432" y="2675"/>
                    <a:pt x="2159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5"/>
                    <a:pt x="2432" y="1915"/>
                  </a:cubicBezTo>
                  <a:cubicBezTo>
                    <a:pt x="3679" y="1915"/>
                    <a:pt x="3679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4" name="Google Shape;3014;p20"/>
            <p:cNvSpPr/>
            <p:nvPr/>
          </p:nvSpPr>
          <p:spPr>
            <a:xfrm>
              <a:off x="567150" y="1058825"/>
              <a:ext cx="91975" cy="91075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1" y="0"/>
                    <a:pt x="851" y="365"/>
                    <a:pt x="395" y="1034"/>
                  </a:cubicBezTo>
                  <a:cubicBezTo>
                    <a:pt x="0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7" y="3642"/>
                  </a:cubicBezTo>
                  <a:cubicBezTo>
                    <a:pt x="1516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58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8" y="1885"/>
                    <a:pt x="2192" y="1875"/>
                    <a:pt x="2227" y="1875"/>
                  </a:cubicBezTo>
                  <a:cubicBezTo>
                    <a:pt x="2297" y="1875"/>
                    <a:pt x="2371" y="1915"/>
                    <a:pt x="2432" y="1915"/>
                  </a:cubicBezTo>
                  <a:cubicBezTo>
                    <a:pt x="3678" y="1915"/>
                    <a:pt x="3678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5" name="Google Shape;3015;p20"/>
            <p:cNvSpPr/>
            <p:nvPr/>
          </p:nvSpPr>
          <p:spPr>
            <a:xfrm>
              <a:off x="18756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6" name="Google Shape;3016;p20"/>
            <p:cNvSpPr/>
            <p:nvPr/>
          </p:nvSpPr>
          <p:spPr>
            <a:xfrm>
              <a:off x="17525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7" name="Google Shape;3017;p20"/>
            <p:cNvSpPr/>
            <p:nvPr/>
          </p:nvSpPr>
          <p:spPr>
            <a:xfrm>
              <a:off x="1566400" y="482825"/>
              <a:ext cx="41075" cy="12000"/>
            </a:xfrm>
            <a:custGeom>
              <a:avLst/>
              <a:gdLst/>
              <a:ahLst/>
              <a:cxnLst/>
              <a:rect l="l" t="t" r="r" b="b"/>
              <a:pathLst>
                <a:path w="1643" h="480" extrusionOk="0">
                  <a:moveTo>
                    <a:pt x="1" y="0"/>
                  </a:moveTo>
                  <a:cubicBezTo>
                    <a:pt x="177" y="302"/>
                    <a:pt x="499" y="480"/>
                    <a:pt x="847" y="480"/>
                  </a:cubicBezTo>
                  <a:cubicBezTo>
                    <a:pt x="919" y="480"/>
                    <a:pt x="992" y="472"/>
                    <a:pt x="1065" y="456"/>
                  </a:cubicBezTo>
                  <a:cubicBezTo>
                    <a:pt x="1308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8" name="Google Shape;3018;p20"/>
            <p:cNvSpPr/>
            <p:nvPr/>
          </p:nvSpPr>
          <p:spPr>
            <a:xfrm>
              <a:off x="2227500" y="592025"/>
              <a:ext cx="115550" cy="61800"/>
            </a:xfrm>
            <a:custGeom>
              <a:avLst/>
              <a:gdLst/>
              <a:ahLst/>
              <a:cxnLst/>
              <a:rect l="l" t="t" r="r" b="b"/>
              <a:pathLst>
                <a:path w="4622" h="2472" extrusionOk="0">
                  <a:moveTo>
                    <a:pt x="1037" y="0"/>
                  </a:moveTo>
                  <a:cubicBezTo>
                    <a:pt x="621" y="0"/>
                    <a:pt x="248" y="277"/>
                    <a:pt x="123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5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7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9" name="Google Shape;3019;p20"/>
            <p:cNvSpPr/>
            <p:nvPr/>
          </p:nvSpPr>
          <p:spPr>
            <a:xfrm>
              <a:off x="2182675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6" y="2"/>
                    <a:pt x="2311" y="5"/>
                  </a:cubicBezTo>
                  <a:cubicBezTo>
                    <a:pt x="2128" y="5"/>
                    <a:pt x="1946" y="36"/>
                    <a:pt x="1764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9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12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5" y="856"/>
                    <a:pt x="1" y="1525"/>
                    <a:pt x="305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9" y="2407"/>
                    <a:pt x="669" y="2437"/>
                  </a:cubicBezTo>
                  <a:cubicBezTo>
                    <a:pt x="821" y="2528"/>
                    <a:pt x="1004" y="2559"/>
                    <a:pt x="1186" y="2559"/>
                  </a:cubicBezTo>
                  <a:cubicBezTo>
                    <a:pt x="1277" y="2559"/>
                    <a:pt x="1338" y="2528"/>
                    <a:pt x="1399" y="2528"/>
                  </a:cubicBezTo>
                  <a:cubicBezTo>
                    <a:pt x="2007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3" y="765"/>
                  </a:cubicBezTo>
                  <a:cubicBezTo>
                    <a:pt x="3223" y="644"/>
                    <a:pt x="3162" y="522"/>
                    <a:pt x="3101" y="431"/>
                  </a:cubicBezTo>
                  <a:cubicBezTo>
                    <a:pt x="3071" y="370"/>
                    <a:pt x="3010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0" name="Google Shape;3020;p20"/>
            <p:cNvSpPr/>
            <p:nvPr/>
          </p:nvSpPr>
          <p:spPr>
            <a:xfrm>
              <a:off x="1707750" y="715225"/>
              <a:ext cx="82100" cy="63975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5" y="2"/>
                    <a:pt x="2310" y="5"/>
                  </a:cubicBezTo>
                  <a:cubicBezTo>
                    <a:pt x="2128" y="5"/>
                    <a:pt x="1946" y="36"/>
                    <a:pt x="1763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8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09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4" y="856"/>
                    <a:pt x="0" y="1525"/>
                    <a:pt x="304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8" y="2407"/>
                    <a:pt x="669" y="2437"/>
                  </a:cubicBezTo>
                  <a:cubicBezTo>
                    <a:pt x="821" y="2528"/>
                    <a:pt x="1003" y="2559"/>
                    <a:pt x="1186" y="2559"/>
                  </a:cubicBezTo>
                  <a:cubicBezTo>
                    <a:pt x="1277" y="2559"/>
                    <a:pt x="1338" y="2528"/>
                    <a:pt x="1398" y="2528"/>
                  </a:cubicBezTo>
                  <a:cubicBezTo>
                    <a:pt x="2006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2" y="765"/>
                  </a:cubicBezTo>
                  <a:cubicBezTo>
                    <a:pt x="3222" y="644"/>
                    <a:pt x="3161" y="522"/>
                    <a:pt x="3101" y="431"/>
                  </a:cubicBezTo>
                  <a:cubicBezTo>
                    <a:pt x="3070" y="370"/>
                    <a:pt x="3009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1" name="Google Shape;3021;p20"/>
            <p:cNvSpPr/>
            <p:nvPr/>
          </p:nvSpPr>
          <p:spPr>
            <a:xfrm>
              <a:off x="21781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2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2" name="Google Shape;3022;p20"/>
            <p:cNvSpPr/>
            <p:nvPr/>
          </p:nvSpPr>
          <p:spPr>
            <a:xfrm>
              <a:off x="229515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4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3" name="Google Shape;3023;p20"/>
            <p:cNvSpPr/>
            <p:nvPr/>
          </p:nvSpPr>
          <p:spPr>
            <a:xfrm>
              <a:off x="2350625" y="526175"/>
              <a:ext cx="99550" cy="5470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398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4" name="Google Shape;3024;p20"/>
            <p:cNvSpPr/>
            <p:nvPr/>
          </p:nvSpPr>
          <p:spPr>
            <a:xfrm>
              <a:off x="21029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5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5" name="Google Shape;3025;p20"/>
            <p:cNvSpPr/>
            <p:nvPr/>
          </p:nvSpPr>
          <p:spPr>
            <a:xfrm>
              <a:off x="1277650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1" y="1863"/>
                  </a:cubicBezTo>
                  <a:cubicBezTo>
                    <a:pt x="1611" y="2198"/>
                    <a:pt x="2493" y="2411"/>
                    <a:pt x="3405" y="2471"/>
                  </a:cubicBezTo>
                  <a:cubicBezTo>
                    <a:pt x="3414" y="2472"/>
                    <a:pt x="3424" y="2472"/>
                    <a:pt x="3434" y="2472"/>
                  </a:cubicBezTo>
                  <a:cubicBezTo>
                    <a:pt x="4620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6" name="Google Shape;3026;p20"/>
            <p:cNvSpPr/>
            <p:nvPr/>
          </p:nvSpPr>
          <p:spPr>
            <a:xfrm>
              <a:off x="1381275" y="693200"/>
              <a:ext cx="105375" cy="1176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7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0" y="4245"/>
                    <a:pt x="583" y="4706"/>
                    <a:pt x="1151" y="4706"/>
                  </a:cubicBezTo>
                  <a:cubicBezTo>
                    <a:pt x="1525" y="4706"/>
                    <a:pt x="1893" y="4506"/>
                    <a:pt x="2026" y="4048"/>
                  </a:cubicBezTo>
                  <a:cubicBezTo>
                    <a:pt x="2086" y="3804"/>
                    <a:pt x="2208" y="3561"/>
                    <a:pt x="2360" y="3348"/>
                  </a:cubicBezTo>
                  <a:cubicBezTo>
                    <a:pt x="2786" y="2710"/>
                    <a:pt x="3454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3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49" y="218"/>
                    <a:pt x="3789" y="157"/>
                  </a:cubicBezTo>
                  <a:cubicBezTo>
                    <a:pt x="3697" y="96"/>
                    <a:pt x="3576" y="66"/>
                    <a:pt x="3454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7" name="Google Shape;3027;p20"/>
            <p:cNvSpPr/>
            <p:nvPr/>
          </p:nvSpPr>
          <p:spPr>
            <a:xfrm>
              <a:off x="1400750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2" y="698"/>
                  </a:cubicBezTo>
                  <a:cubicBezTo>
                    <a:pt x="0" y="1215"/>
                    <a:pt x="304" y="1731"/>
                    <a:pt x="791" y="1853"/>
                  </a:cubicBezTo>
                  <a:cubicBezTo>
                    <a:pt x="1399" y="2096"/>
                    <a:pt x="2067" y="2187"/>
                    <a:pt x="2706" y="2187"/>
                  </a:cubicBezTo>
                  <a:cubicBezTo>
                    <a:pt x="3982" y="2187"/>
                    <a:pt x="3982" y="303"/>
                    <a:pt x="2706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8" name="Google Shape;3028;p20"/>
            <p:cNvSpPr/>
            <p:nvPr/>
          </p:nvSpPr>
          <p:spPr>
            <a:xfrm>
              <a:off x="123280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9" y="0"/>
                    <a:pt x="1946" y="61"/>
                    <a:pt x="1794" y="152"/>
                  </a:cubicBezTo>
                  <a:cubicBezTo>
                    <a:pt x="1734" y="183"/>
                    <a:pt x="1673" y="213"/>
                    <a:pt x="1642" y="274"/>
                  </a:cubicBezTo>
                  <a:cubicBezTo>
                    <a:pt x="1582" y="335"/>
                    <a:pt x="1490" y="396"/>
                    <a:pt x="1430" y="456"/>
                  </a:cubicBezTo>
                  <a:cubicBezTo>
                    <a:pt x="1399" y="456"/>
                    <a:pt x="1369" y="487"/>
                    <a:pt x="1338" y="517"/>
                  </a:cubicBezTo>
                  <a:cubicBezTo>
                    <a:pt x="1278" y="547"/>
                    <a:pt x="1186" y="608"/>
                    <a:pt x="1126" y="639"/>
                  </a:cubicBezTo>
                  <a:cubicBezTo>
                    <a:pt x="1034" y="669"/>
                    <a:pt x="974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7" y="2250"/>
                    <a:pt x="518" y="2341"/>
                  </a:cubicBezTo>
                  <a:cubicBezTo>
                    <a:pt x="578" y="2371"/>
                    <a:pt x="609" y="2402"/>
                    <a:pt x="670" y="2432"/>
                  </a:cubicBezTo>
                  <a:cubicBezTo>
                    <a:pt x="822" y="2523"/>
                    <a:pt x="1004" y="2554"/>
                    <a:pt x="1217" y="2554"/>
                  </a:cubicBezTo>
                  <a:cubicBezTo>
                    <a:pt x="1278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80" y="1611"/>
                  </a:cubicBezTo>
                  <a:cubicBezTo>
                    <a:pt x="3193" y="1399"/>
                    <a:pt x="3284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80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9" name="Google Shape;3029;p20"/>
            <p:cNvSpPr/>
            <p:nvPr/>
          </p:nvSpPr>
          <p:spPr>
            <a:xfrm>
              <a:off x="1515050" y="707425"/>
              <a:ext cx="95400" cy="50675"/>
            </a:xfrm>
            <a:custGeom>
              <a:avLst/>
              <a:gdLst/>
              <a:ahLst/>
              <a:cxnLst/>
              <a:rect l="l" t="t" r="r" b="b"/>
              <a:pathLst>
                <a:path w="3816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7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9" y="1930"/>
                    <a:pt x="2897" y="1930"/>
                  </a:cubicBezTo>
                  <a:cubicBezTo>
                    <a:pt x="3419" y="1930"/>
                    <a:pt x="3816" y="1485"/>
                    <a:pt x="3757" y="956"/>
                  </a:cubicBezTo>
                  <a:cubicBezTo>
                    <a:pt x="3786" y="456"/>
                    <a:pt x="3390" y="42"/>
                    <a:pt x="2897" y="42"/>
                  </a:cubicBezTo>
                  <a:cubicBezTo>
                    <a:pt x="2880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0" name="Google Shape;3030;p20"/>
            <p:cNvSpPr/>
            <p:nvPr/>
          </p:nvSpPr>
          <p:spPr>
            <a:xfrm>
              <a:off x="1627950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5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1" y="2068"/>
                    <a:pt x="244" y="3223"/>
                    <a:pt x="1186" y="3952"/>
                  </a:cubicBezTo>
                  <a:cubicBezTo>
                    <a:pt x="1369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4" y="3952"/>
                  </a:cubicBezTo>
                  <a:cubicBezTo>
                    <a:pt x="2888" y="3587"/>
                    <a:pt x="2888" y="2980"/>
                    <a:pt x="2524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1" name="Google Shape;3031;p20"/>
            <p:cNvSpPr/>
            <p:nvPr/>
          </p:nvSpPr>
          <p:spPr>
            <a:xfrm>
              <a:off x="20413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2" name="Google Shape;3032;p20"/>
            <p:cNvSpPr/>
            <p:nvPr/>
          </p:nvSpPr>
          <p:spPr>
            <a:xfrm>
              <a:off x="17024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9" y="1513"/>
                    <a:pt x="958" y="1513"/>
                  </a:cubicBezTo>
                  <a:cubicBezTo>
                    <a:pt x="1437" y="1513"/>
                    <a:pt x="1915" y="1201"/>
                    <a:pt x="1915" y="578"/>
                  </a:cubicBezTo>
                  <a:lnTo>
                    <a:pt x="191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3" name="Google Shape;3033;p20"/>
            <p:cNvSpPr/>
            <p:nvPr/>
          </p:nvSpPr>
          <p:spPr>
            <a:xfrm>
              <a:off x="19899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4" name="Google Shape;3034;p20"/>
            <p:cNvSpPr/>
            <p:nvPr/>
          </p:nvSpPr>
          <p:spPr>
            <a:xfrm>
              <a:off x="1345275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6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5" name="Google Shape;3035;p20"/>
            <p:cNvSpPr/>
            <p:nvPr/>
          </p:nvSpPr>
          <p:spPr>
            <a:xfrm>
              <a:off x="611975" y="1285050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1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6" name="Google Shape;3036;p20"/>
            <p:cNvSpPr/>
            <p:nvPr/>
          </p:nvSpPr>
          <p:spPr>
            <a:xfrm>
              <a:off x="518025" y="841425"/>
              <a:ext cx="70625" cy="97475"/>
            </a:xfrm>
            <a:custGeom>
              <a:avLst/>
              <a:gdLst/>
              <a:ahLst/>
              <a:cxnLst/>
              <a:rect l="l" t="t" r="r" b="b"/>
              <a:pathLst>
                <a:path w="2825" h="3899" extrusionOk="0">
                  <a:moveTo>
                    <a:pt x="1659" y="0"/>
                  </a:moveTo>
                  <a:cubicBezTo>
                    <a:pt x="1283" y="0"/>
                    <a:pt x="912" y="203"/>
                    <a:pt x="780" y="672"/>
                  </a:cubicBezTo>
                  <a:cubicBezTo>
                    <a:pt x="598" y="1371"/>
                    <a:pt x="415" y="2040"/>
                    <a:pt x="202" y="2739"/>
                  </a:cubicBezTo>
                  <a:cubicBezTo>
                    <a:pt x="1" y="3434"/>
                    <a:pt x="583" y="3899"/>
                    <a:pt x="1150" y="3899"/>
                  </a:cubicBezTo>
                  <a:cubicBezTo>
                    <a:pt x="1525" y="3899"/>
                    <a:pt x="1893" y="3696"/>
                    <a:pt x="2026" y="3225"/>
                  </a:cubicBezTo>
                  <a:cubicBezTo>
                    <a:pt x="2239" y="2556"/>
                    <a:pt x="2421" y="1857"/>
                    <a:pt x="2604" y="1188"/>
                  </a:cubicBezTo>
                  <a:cubicBezTo>
                    <a:pt x="2824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7" name="Google Shape;3037;p20"/>
            <p:cNvSpPr/>
            <p:nvPr/>
          </p:nvSpPr>
          <p:spPr>
            <a:xfrm>
              <a:off x="678100" y="108542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0"/>
                  </a:moveTo>
                  <a:cubicBezTo>
                    <a:pt x="547" y="0"/>
                    <a:pt x="122" y="426"/>
                    <a:pt x="122" y="942"/>
                  </a:cubicBezTo>
                  <a:cubicBezTo>
                    <a:pt x="0" y="2067"/>
                    <a:pt x="274" y="3222"/>
                    <a:pt x="1186" y="3951"/>
                  </a:cubicBezTo>
                  <a:cubicBezTo>
                    <a:pt x="1368" y="4134"/>
                    <a:pt x="1603" y="4225"/>
                    <a:pt x="1843" y="4225"/>
                  </a:cubicBezTo>
                  <a:cubicBezTo>
                    <a:pt x="2082" y="4225"/>
                    <a:pt x="2325" y="4134"/>
                    <a:pt x="2523" y="3951"/>
                  </a:cubicBezTo>
                  <a:cubicBezTo>
                    <a:pt x="2888" y="3587"/>
                    <a:pt x="2888" y="2979"/>
                    <a:pt x="2523" y="2614"/>
                  </a:cubicBezTo>
                  <a:cubicBezTo>
                    <a:pt x="1945" y="2158"/>
                    <a:pt x="1945" y="1611"/>
                    <a:pt x="2006" y="942"/>
                  </a:cubicBezTo>
                  <a:cubicBezTo>
                    <a:pt x="2006" y="426"/>
                    <a:pt x="1581" y="0"/>
                    <a:pt x="106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8" name="Google Shape;3038;p20"/>
            <p:cNvSpPr/>
            <p:nvPr/>
          </p:nvSpPr>
          <p:spPr>
            <a:xfrm>
              <a:off x="678100" y="610475"/>
              <a:ext cx="72200" cy="105650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6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9" name="Google Shape;3039;p20"/>
            <p:cNvSpPr/>
            <p:nvPr/>
          </p:nvSpPr>
          <p:spPr>
            <a:xfrm>
              <a:off x="450875" y="1001100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2"/>
                    <a:pt x="791" y="1853"/>
                  </a:cubicBezTo>
                  <a:cubicBezTo>
                    <a:pt x="1399" y="2096"/>
                    <a:pt x="2068" y="2188"/>
                    <a:pt x="2706" y="2188"/>
                  </a:cubicBezTo>
                  <a:cubicBezTo>
                    <a:pt x="3983" y="2188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30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0" name="Google Shape;3040;p20"/>
            <p:cNvSpPr/>
            <p:nvPr/>
          </p:nvSpPr>
          <p:spPr>
            <a:xfrm>
              <a:off x="616550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1" name="Google Shape;3041;p20"/>
            <p:cNvSpPr/>
            <p:nvPr/>
          </p:nvSpPr>
          <p:spPr>
            <a:xfrm>
              <a:off x="282950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1"/>
                  </a:moveTo>
                  <a:cubicBezTo>
                    <a:pt x="2128" y="1"/>
                    <a:pt x="1946" y="61"/>
                    <a:pt x="1763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5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09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4" y="852"/>
                    <a:pt x="0" y="1520"/>
                    <a:pt x="304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7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47" y="2554"/>
                    <a:pt x="1307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2" y="761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2" name="Google Shape;3042;p20"/>
            <p:cNvSpPr/>
            <p:nvPr/>
          </p:nvSpPr>
          <p:spPr>
            <a:xfrm>
              <a:off x="278375" y="911775"/>
              <a:ext cx="47150" cy="83800"/>
            </a:xfrm>
            <a:custGeom>
              <a:avLst/>
              <a:gdLst/>
              <a:ahLst/>
              <a:cxnLst/>
              <a:rect l="l" t="t" r="r" b="b"/>
              <a:pathLst>
                <a:path w="1886" h="3352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3040"/>
                    <a:pt x="472" y="3352"/>
                    <a:pt x="943" y="3352"/>
                  </a:cubicBezTo>
                  <a:cubicBezTo>
                    <a:pt x="1414" y="3352"/>
                    <a:pt x="1886" y="3040"/>
                    <a:pt x="1886" y="2417"/>
                  </a:cubicBezTo>
                  <a:lnTo>
                    <a:pt x="1886" y="958"/>
                  </a:lnTo>
                  <a:cubicBezTo>
                    <a:pt x="1886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3" name="Google Shape;3043;p20"/>
            <p:cNvSpPr/>
            <p:nvPr/>
          </p:nvSpPr>
          <p:spPr>
            <a:xfrm>
              <a:off x="431100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69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0" y="4247"/>
                    <a:pt x="593" y="4719"/>
                    <a:pt x="1165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0" y="3561"/>
                    <a:pt x="2372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3" y="339"/>
                    <a:pt x="3923" y="279"/>
                  </a:cubicBezTo>
                  <a:cubicBezTo>
                    <a:pt x="3892" y="248"/>
                    <a:pt x="3831" y="218"/>
                    <a:pt x="3801" y="188"/>
                  </a:cubicBezTo>
                  <a:cubicBezTo>
                    <a:pt x="3679" y="96"/>
                    <a:pt x="3558" y="66"/>
                    <a:pt x="3436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4" name="Google Shape;3044;p20"/>
            <p:cNvSpPr/>
            <p:nvPr/>
          </p:nvSpPr>
          <p:spPr>
            <a:xfrm>
              <a:off x="277625" y="482825"/>
              <a:ext cx="47900" cy="37825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31" y="578"/>
                  </a:lnTo>
                  <a:cubicBezTo>
                    <a:pt x="16" y="1201"/>
                    <a:pt x="487" y="1513"/>
                    <a:pt x="962" y="1513"/>
                  </a:cubicBezTo>
                  <a:cubicBezTo>
                    <a:pt x="1437" y="1513"/>
                    <a:pt x="1916" y="1201"/>
                    <a:pt x="1916" y="578"/>
                  </a:cubicBezTo>
                  <a:lnTo>
                    <a:pt x="1916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5" name="Google Shape;3045;p20"/>
            <p:cNvSpPr/>
            <p:nvPr/>
          </p:nvSpPr>
          <p:spPr>
            <a:xfrm>
              <a:off x="326275" y="1273375"/>
              <a:ext cx="116275" cy="58275"/>
            </a:xfrm>
            <a:custGeom>
              <a:avLst/>
              <a:gdLst/>
              <a:ahLst/>
              <a:cxnLst/>
              <a:rect l="l" t="t" r="r" b="b"/>
              <a:pathLst>
                <a:path w="4651" h="2331" extrusionOk="0">
                  <a:moveTo>
                    <a:pt x="1229" y="0"/>
                  </a:moveTo>
                  <a:cubicBezTo>
                    <a:pt x="447" y="0"/>
                    <a:pt x="1" y="563"/>
                    <a:pt x="456" y="1266"/>
                  </a:cubicBezTo>
                  <a:cubicBezTo>
                    <a:pt x="1125" y="2300"/>
                    <a:pt x="2280" y="2330"/>
                    <a:pt x="3404" y="2330"/>
                  </a:cubicBezTo>
                  <a:cubicBezTo>
                    <a:pt x="4650" y="2330"/>
                    <a:pt x="4650" y="415"/>
                    <a:pt x="3404" y="415"/>
                  </a:cubicBezTo>
                  <a:cubicBezTo>
                    <a:pt x="3202" y="415"/>
                    <a:pt x="2972" y="496"/>
                    <a:pt x="2769" y="496"/>
                  </a:cubicBezTo>
                  <a:cubicBezTo>
                    <a:pt x="2668" y="496"/>
                    <a:pt x="2573" y="476"/>
                    <a:pt x="2492" y="415"/>
                  </a:cubicBezTo>
                  <a:cubicBezTo>
                    <a:pt x="2036" y="124"/>
                    <a:pt x="1595" y="0"/>
                    <a:pt x="122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6" name="Google Shape;3046;p20"/>
            <p:cNvSpPr/>
            <p:nvPr/>
          </p:nvSpPr>
          <p:spPr>
            <a:xfrm>
              <a:off x="282950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0"/>
                  </a:moveTo>
                  <a:cubicBezTo>
                    <a:pt x="2128" y="0"/>
                    <a:pt x="1946" y="61"/>
                    <a:pt x="1763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4" y="851"/>
                    <a:pt x="0" y="1520"/>
                    <a:pt x="304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6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2" y="760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0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7" name="Google Shape;3047;p20"/>
            <p:cNvSpPr/>
            <p:nvPr/>
          </p:nvSpPr>
          <p:spPr>
            <a:xfrm>
              <a:off x="32777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1"/>
                  </a:moveTo>
                  <a:cubicBezTo>
                    <a:pt x="620" y="1"/>
                    <a:pt x="248" y="277"/>
                    <a:pt x="122" y="678"/>
                  </a:cubicBezTo>
                  <a:cubicBezTo>
                    <a:pt x="1" y="1195"/>
                    <a:pt x="305" y="1712"/>
                    <a:pt x="791" y="1864"/>
                  </a:cubicBezTo>
                  <a:cubicBezTo>
                    <a:pt x="1612" y="2198"/>
                    <a:pt x="2493" y="2411"/>
                    <a:pt x="3405" y="2472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1"/>
                    <a:pt x="103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8" name="Google Shape;3048;p20"/>
            <p:cNvSpPr/>
            <p:nvPr/>
          </p:nvSpPr>
          <p:spPr>
            <a:xfrm>
              <a:off x="1570975" y="810250"/>
              <a:ext cx="40300" cy="7700"/>
            </a:xfrm>
            <a:custGeom>
              <a:avLst/>
              <a:gdLst/>
              <a:ahLst/>
              <a:cxnLst/>
              <a:rect l="l" t="t" r="r" b="b"/>
              <a:pathLst>
                <a:path w="1612" h="308" extrusionOk="0">
                  <a:moveTo>
                    <a:pt x="688" y="0"/>
                  </a:moveTo>
                  <a:cubicBezTo>
                    <a:pt x="433" y="0"/>
                    <a:pt x="182" y="103"/>
                    <a:pt x="0" y="308"/>
                  </a:cubicBezTo>
                  <a:cubicBezTo>
                    <a:pt x="547" y="277"/>
                    <a:pt x="1064" y="277"/>
                    <a:pt x="1611" y="277"/>
                  </a:cubicBezTo>
                  <a:cubicBezTo>
                    <a:pt x="1398" y="186"/>
                    <a:pt x="1155" y="95"/>
                    <a:pt x="942" y="34"/>
                  </a:cubicBezTo>
                  <a:cubicBezTo>
                    <a:pt x="859" y="11"/>
                    <a:pt x="773" y="0"/>
                    <a:pt x="68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9" name="Google Shape;3049;p20"/>
            <p:cNvSpPr/>
            <p:nvPr/>
          </p:nvSpPr>
          <p:spPr>
            <a:xfrm>
              <a:off x="1155300" y="1085425"/>
              <a:ext cx="31950" cy="36500"/>
            </a:xfrm>
            <a:custGeom>
              <a:avLst/>
              <a:gdLst/>
              <a:ahLst/>
              <a:cxnLst/>
              <a:rect l="l" t="t" r="r" b="b"/>
              <a:pathLst>
                <a:path w="1278" h="1460" extrusionOk="0">
                  <a:moveTo>
                    <a:pt x="973" y="0"/>
                  </a:moveTo>
                  <a:cubicBezTo>
                    <a:pt x="457" y="0"/>
                    <a:pt x="31" y="426"/>
                    <a:pt x="31" y="942"/>
                  </a:cubicBezTo>
                  <a:cubicBezTo>
                    <a:pt x="1" y="1125"/>
                    <a:pt x="1" y="1277"/>
                    <a:pt x="31" y="1459"/>
                  </a:cubicBezTo>
                  <a:cubicBezTo>
                    <a:pt x="213" y="1307"/>
                    <a:pt x="852" y="547"/>
                    <a:pt x="1277" y="61"/>
                  </a:cubicBezTo>
                  <a:cubicBezTo>
                    <a:pt x="1186" y="30"/>
                    <a:pt x="1095" y="0"/>
                    <a:pt x="9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0" name="Google Shape;3050;p20"/>
            <p:cNvSpPr/>
            <p:nvPr/>
          </p:nvSpPr>
          <p:spPr>
            <a:xfrm>
              <a:off x="1228250" y="911775"/>
              <a:ext cx="47150" cy="84000"/>
            </a:xfrm>
            <a:custGeom>
              <a:avLst/>
              <a:gdLst/>
              <a:ahLst/>
              <a:cxnLst/>
              <a:rect l="l" t="t" r="r" b="b"/>
              <a:pathLst>
                <a:path w="1886" h="3360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2934"/>
                    <a:pt x="426" y="3359"/>
                    <a:pt x="943" y="3359"/>
                  </a:cubicBezTo>
                  <a:cubicBezTo>
                    <a:pt x="1064" y="3359"/>
                    <a:pt x="1186" y="3329"/>
                    <a:pt x="1308" y="3268"/>
                  </a:cubicBezTo>
                  <a:cubicBezTo>
                    <a:pt x="1490" y="3055"/>
                    <a:pt x="1703" y="2812"/>
                    <a:pt x="1855" y="2539"/>
                  </a:cubicBezTo>
                  <a:cubicBezTo>
                    <a:pt x="1885" y="2508"/>
                    <a:pt x="1885" y="2447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1" name="Google Shape;3051;p20"/>
            <p:cNvSpPr/>
            <p:nvPr/>
          </p:nvSpPr>
          <p:spPr>
            <a:xfrm>
              <a:off x="2039050" y="810125"/>
              <a:ext cx="62350" cy="26825"/>
            </a:xfrm>
            <a:custGeom>
              <a:avLst/>
              <a:gdLst/>
              <a:ahLst/>
              <a:cxnLst/>
              <a:rect l="l" t="t" r="r" b="b"/>
              <a:pathLst>
                <a:path w="2494" h="1073" extrusionOk="0">
                  <a:moveTo>
                    <a:pt x="948" y="0"/>
                  </a:moveTo>
                  <a:cubicBezTo>
                    <a:pt x="531" y="0"/>
                    <a:pt x="162" y="282"/>
                    <a:pt x="62" y="708"/>
                  </a:cubicBezTo>
                  <a:cubicBezTo>
                    <a:pt x="1" y="830"/>
                    <a:pt x="1" y="951"/>
                    <a:pt x="31" y="1073"/>
                  </a:cubicBezTo>
                  <a:cubicBezTo>
                    <a:pt x="852" y="1012"/>
                    <a:pt x="1673" y="890"/>
                    <a:pt x="2493" y="708"/>
                  </a:cubicBezTo>
                  <a:cubicBezTo>
                    <a:pt x="2372" y="526"/>
                    <a:pt x="2189" y="404"/>
                    <a:pt x="2007" y="343"/>
                  </a:cubicBezTo>
                  <a:cubicBezTo>
                    <a:pt x="1733" y="252"/>
                    <a:pt x="1490" y="130"/>
                    <a:pt x="1217" y="39"/>
                  </a:cubicBezTo>
                  <a:cubicBezTo>
                    <a:pt x="1126" y="13"/>
                    <a:pt x="1036" y="0"/>
                    <a:pt x="94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2" name="Google Shape;3052;p20"/>
            <p:cNvSpPr/>
            <p:nvPr/>
          </p:nvSpPr>
          <p:spPr>
            <a:xfrm>
              <a:off x="1749450" y="801075"/>
              <a:ext cx="113350" cy="36650"/>
            </a:xfrm>
            <a:custGeom>
              <a:avLst/>
              <a:gdLst/>
              <a:ahLst/>
              <a:cxnLst/>
              <a:rect l="l" t="t" r="r" b="b"/>
              <a:pathLst>
                <a:path w="4534" h="1466" extrusionOk="0">
                  <a:moveTo>
                    <a:pt x="1041" y="0"/>
                  </a:moveTo>
                  <a:cubicBezTo>
                    <a:pt x="289" y="0"/>
                    <a:pt x="1" y="371"/>
                    <a:pt x="460" y="1070"/>
                  </a:cubicBezTo>
                  <a:cubicBezTo>
                    <a:pt x="1767" y="1222"/>
                    <a:pt x="3074" y="1374"/>
                    <a:pt x="4381" y="1465"/>
                  </a:cubicBezTo>
                  <a:cubicBezTo>
                    <a:pt x="4533" y="888"/>
                    <a:pt x="4077" y="310"/>
                    <a:pt x="3469" y="310"/>
                  </a:cubicBezTo>
                  <a:cubicBezTo>
                    <a:pt x="3317" y="340"/>
                    <a:pt x="3165" y="356"/>
                    <a:pt x="3013" y="356"/>
                  </a:cubicBezTo>
                  <a:cubicBezTo>
                    <a:pt x="2861" y="356"/>
                    <a:pt x="2709" y="340"/>
                    <a:pt x="2557" y="310"/>
                  </a:cubicBezTo>
                  <a:cubicBezTo>
                    <a:pt x="1952" y="101"/>
                    <a:pt x="1433" y="0"/>
                    <a:pt x="10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3" name="Google Shape;3053;p20"/>
            <p:cNvSpPr/>
            <p:nvPr/>
          </p:nvSpPr>
          <p:spPr>
            <a:xfrm>
              <a:off x="701650" y="1347725"/>
              <a:ext cx="39525" cy="12800"/>
            </a:xfrm>
            <a:custGeom>
              <a:avLst/>
              <a:gdLst/>
              <a:ahLst/>
              <a:cxnLst/>
              <a:rect l="l" t="t" r="r" b="b"/>
              <a:pathLst>
                <a:path w="1581" h="512" extrusionOk="0">
                  <a:moveTo>
                    <a:pt x="871" y="0"/>
                  </a:moveTo>
                  <a:cubicBezTo>
                    <a:pt x="540" y="0"/>
                    <a:pt x="216" y="163"/>
                    <a:pt x="31" y="450"/>
                  </a:cubicBezTo>
                  <a:lnTo>
                    <a:pt x="0" y="511"/>
                  </a:lnTo>
                  <a:cubicBezTo>
                    <a:pt x="517" y="481"/>
                    <a:pt x="1064" y="420"/>
                    <a:pt x="1581" y="329"/>
                  </a:cubicBezTo>
                  <a:cubicBezTo>
                    <a:pt x="1490" y="238"/>
                    <a:pt x="1429" y="177"/>
                    <a:pt x="1338" y="116"/>
                  </a:cubicBezTo>
                  <a:cubicBezTo>
                    <a:pt x="1190" y="37"/>
                    <a:pt x="1030" y="0"/>
                    <a:pt x="87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4" name="Google Shape;3054;p20"/>
            <p:cNvSpPr/>
            <p:nvPr/>
          </p:nvSpPr>
          <p:spPr>
            <a:xfrm>
              <a:off x="264700" y="1149250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4"/>
                    <a:pt x="426" y="426"/>
                    <a:pt x="62" y="61"/>
                  </a:cubicBezTo>
                  <a:cubicBezTo>
                    <a:pt x="31" y="61"/>
                    <a:pt x="31" y="31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5" name="Google Shape;3055;p20"/>
            <p:cNvSpPr/>
            <p:nvPr/>
          </p:nvSpPr>
          <p:spPr>
            <a:xfrm>
              <a:off x="264700" y="674325"/>
              <a:ext cx="10675" cy="36500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3"/>
                    <a:pt x="426" y="426"/>
                    <a:pt x="62" y="61"/>
                  </a:cubicBezTo>
                  <a:cubicBezTo>
                    <a:pt x="31" y="61"/>
                    <a:pt x="31" y="30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6" name="Google Shape;3056;p20"/>
            <p:cNvSpPr/>
            <p:nvPr/>
          </p:nvSpPr>
          <p:spPr>
            <a:xfrm>
              <a:off x="530675" y="1316350"/>
              <a:ext cx="57975" cy="45775"/>
            </a:xfrm>
            <a:custGeom>
              <a:avLst/>
              <a:gdLst/>
              <a:ahLst/>
              <a:cxnLst/>
              <a:rect l="l" t="t" r="r" b="b"/>
              <a:pathLst>
                <a:path w="2319" h="1831" extrusionOk="0">
                  <a:moveTo>
                    <a:pt x="1153" y="0"/>
                  </a:moveTo>
                  <a:cubicBezTo>
                    <a:pt x="777" y="0"/>
                    <a:pt x="406" y="203"/>
                    <a:pt x="274" y="672"/>
                  </a:cubicBezTo>
                  <a:cubicBezTo>
                    <a:pt x="183" y="1006"/>
                    <a:pt x="92" y="1341"/>
                    <a:pt x="0" y="1675"/>
                  </a:cubicBezTo>
                  <a:cubicBezTo>
                    <a:pt x="0" y="1675"/>
                    <a:pt x="1632" y="1830"/>
                    <a:pt x="1883" y="1830"/>
                  </a:cubicBezTo>
                  <a:cubicBezTo>
                    <a:pt x="1904" y="1830"/>
                    <a:pt x="1915" y="1829"/>
                    <a:pt x="1915" y="1827"/>
                  </a:cubicBezTo>
                  <a:cubicBezTo>
                    <a:pt x="1976" y="1614"/>
                    <a:pt x="2037" y="1401"/>
                    <a:pt x="2098" y="1189"/>
                  </a:cubicBezTo>
                  <a:cubicBezTo>
                    <a:pt x="2318" y="472"/>
                    <a:pt x="1728" y="0"/>
                    <a:pt x="11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7" name="Google Shape;3057;p20"/>
            <p:cNvSpPr/>
            <p:nvPr/>
          </p:nvSpPr>
          <p:spPr>
            <a:xfrm>
              <a:off x="800925" y="1270450"/>
              <a:ext cx="108925" cy="59675"/>
            </a:xfrm>
            <a:custGeom>
              <a:avLst/>
              <a:gdLst/>
              <a:ahLst/>
              <a:cxnLst/>
              <a:rect l="l" t="t" r="r" b="b"/>
              <a:pathLst>
                <a:path w="4357" h="2387" extrusionOk="0">
                  <a:moveTo>
                    <a:pt x="1328" y="0"/>
                  </a:moveTo>
                  <a:cubicBezTo>
                    <a:pt x="660" y="0"/>
                    <a:pt x="0" y="692"/>
                    <a:pt x="467" y="1414"/>
                  </a:cubicBezTo>
                  <a:cubicBezTo>
                    <a:pt x="802" y="1930"/>
                    <a:pt x="1379" y="2295"/>
                    <a:pt x="2017" y="2386"/>
                  </a:cubicBezTo>
                  <a:cubicBezTo>
                    <a:pt x="2808" y="2113"/>
                    <a:pt x="3598" y="1809"/>
                    <a:pt x="4327" y="1475"/>
                  </a:cubicBezTo>
                  <a:cubicBezTo>
                    <a:pt x="4357" y="975"/>
                    <a:pt x="3961" y="561"/>
                    <a:pt x="3468" y="561"/>
                  </a:cubicBezTo>
                  <a:cubicBezTo>
                    <a:pt x="3450" y="561"/>
                    <a:pt x="3433" y="562"/>
                    <a:pt x="3416" y="563"/>
                  </a:cubicBezTo>
                  <a:lnTo>
                    <a:pt x="2473" y="563"/>
                  </a:lnTo>
                  <a:cubicBezTo>
                    <a:pt x="2382" y="532"/>
                    <a:pt x="2291" y="532"/>
                    <a:pt x="2200" y="502"/>
                  </a:cubicBezTo>
                  <a:cubicBezTo>
                    <a:pt x="2114" y="480"/>
                    <a:pt x="2073" y="459"/>
                    <a:pt x="2079" y="459"/>
                  </a:cubicBezTo>
                  <a:cubicBezTo>
                    <a:pt x="2081" y="459"/>
                    <a:pt x="2091" y="463"/>
                    <a:pt x="2109" y="471"/>
                  </a:cubicBezTo>
                  <a:cubicBezTo>
                    <a:pt x="2177" y="471"/>
                    <a:pt x="2109" y="420"/>
                    <a:pt x="2096" y="420"/>
                  </a:cubicBezTo>
                  <a:cubicBezTo>
                    <a:pt x="2095" y="420"/>
                    <a:pt x="2095" y="420"/>
                    <a:pt x="2095" y="420"/>
                  </a:cubicBezTo>
                  <a:lnTo>
                    <a:pt x="2095" y="420"/>
                  </a:lnTo>
                  <a:cubicBezTo>
                    <a:pt x="1894" y="124"/>
                    <a:pt x="1610" y="0"/>
                    <a:pt x="132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8" name="Google Shape;3058;p20"/>
            <p:cNvSpPr/>
            <p:nvPr/>
          </p:nvSpPr>
          <p:spPr>
            <a:xfrm>
              <a:off x="264700" y="879475"/>
              <a:ext cx="9150" cy="35750"/>
            </a:xfrm>
            <a:custGeom>
              <a:avLst/>
              <a:gdLst/>
              <a:ahLst/>
              <a:cxnLst/>
              <a:rect l="l" t="t" r="r" b="b"/>
              <a:pathLst>
                <a:path w="366" h="1430" extrusionOk="0">
                  <a:moveTo>
                    <a:pt x="1" y="1"/>
                  </a:moveTo>
                  <a:lnTo>
                    <a:pt x="1" y="1429"/>
                  </a:lnTo>
                  <a:cubicBezTo>
                    <a:pt x="62" y="1338"/>
                    <a:pt x="92" y="1247"/>
                    <a:pt x="153" y="1156"/>
                  </a:cubicBezTo>
                  <a:cubicBezTo>
                    <a:pt x="366" y="761"/>
                    <a:pt x="305" y="305"/>
                    <a:pt x="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9" name="Google Shape;3059;p20"/>
            <p:cNvSpPr/>
            <p:nvPr/>
          </p:nvSpPr>
          <p:spPr>
            <a:xfrm>
              <a:off x="1153025" y="610475"/>
              <a:ext cx="72225" cy="105650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4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0" y="2068"/>
                    <a:pt x="244" y="3223"/>
                    <a:pt x="1186" y="3952"/>
                  </a:cubicBezTo>
                  <a:cubicBezTo>
                    <a:pt x="1368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0" name="Google Shape;3060;p20"/>
            <p:cNvSpPr/>
            <p:nvPr/>
          </p:nvSpPr>
          <p:spPr>
            <a:xfrm>
              <a:off x="565175" y="1182375"/>
              <a:ext cx="94675" cy="50650"/>
            </a:xfrm>
            <a:custGeom>
              <a:avLst/>
              <a:gdLst/>
              <a:ahLst/>
              <a:cxnLst/>
              <a:rect l="l" t="t" r="r" b="b"/>
              <a:pathLst>
                <a:path w="3787" h="2026" extrusionOk="0">
                  <a:moveTo>
                    <a:pt x="2173" y="0"/>
                  </a:moveTo>
                  <a:cubicBezTo>
                    <a:pt x="1698" y="0"/>
                    <a:pt x="1223" y="61"/>
                    <a:pt x="748" y="165"/>
                  </a:cubicBezTo>
                  <a:cubicBezTo>
                    <a:pt x="353" y="256"/>
                    <a:pt x="110" y="590"/>
                    <a:pt x="79" y="985"/>
                  </a:cubicBezTo>
                  <a:cubicBezTo>
                    <a:pt x="1" y="1562"/>
                    <a:pt x="442" y="2025"/>
                    <a:pt x="974" y="2025"/>
                  </a:cubicBezTo>
                  <a:cubicBezTo>
                    <a:pt x="1059" y="2025"/>
                    <a:pt x="1146" y="2014"/>
                    <a:pt x="1234" y="1988"/>
                  </a:cubicBezTo>
                  <a:cubicBezTo>
                    <a:pt x="1588" y="1929"/>
                    <a:pt x="1941" y="1896"/>
                    <a:pt x="2286" y="1896"/>
                  </a:cubicBezTo>
                  <a:cubicBezTo>
                    <a:pt x="2475" y="1896"/>
                    <a:pt x="2662" y="1906"/>
                    <a:pt x="2845" y="1928"/>
                  </a:cubicBezTo>
                  <a:cubicBezTo>
                    <a:pt x="2862" y="1929"/>
                    <a:pt x="2878" y="1929"/>
                    <a:pt x="2894" y="1929"/>
                  </a:cubicBezTo>
                  <a:cubicBezTo>
                    <a:pt x="3389" y="1929"/>
                    <a:pt x="3787" y="1486"/>
                    <a:pt x="3757" y="985"/>
                  </a:cubicBezTo>
                  <a:cubicBezTo>
                    <a:pt x="3787" y="485"/>
                    <a:pt x="3389" y="42"/>
                    <a:pt x="2894" y="42"/>
                  </a:cubicBezTo>
                  <a:cubicBezTo>
                    <a:pt x="2878" y="42"/>
                    <a:pt x="2862" y="42"/>
                    <a:pt x="2845" y="43"/>
                  </a:cubicBezTo>
                  <a:cubicBezTo>
                    <a:pt x="2621" y="14"/>
                    <a:pt x="2397" y="0"/>
                    <a:pt x="21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1" name="Google Shape;3061;p20"/>
            <p:cNvSpPr/>
            <p:nvPr/>
          </p:nvSpPr>
          <p:spPr>
            <a:xfrm>
              <a:off x="753325" y="482825"/>
              <a:ext cx="47125" cy="37825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2" name="Google Shape;3062;p20"/>
            <p:cNvSpPr/>
            <p:nvPr/>
          </p:nvSpPr>
          <p:spPr>
            <a:xfrm>
              <a:off x="1091475" y="482825"/>
              <a:ext cx="41050" cy="12000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7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3" name="Google Shape;3063;p20"/>
            <p:cNvSpPr/>
            <p:nvPr/>
          </p:nvSpPr>
          <p:spPr>
            <a:xfrm>
              <a:off x="1042075" y="1181925"/>
              <a:ext cx="52450" cy="41050"/>
            </a:xfrm>
            <a:custGeom>
              <a:avLst/>
              <a:gdLst/>
              <a:ahLst/>
              <a:cxnLst/>
              <a:rect l="l" t="t" r="r" b="b"/>
              <a:pathLst>
                <a:path w="2098" h="1642" extrusionOk="0">
                  <a:moveTo>
                    <a:pt x="2098" y="0"/>
                  </a:moveTo>
                  <a:cubicBezTo>
                    <a:pt x="1612" y="0"/>
                    <a:pt x="1125" y="31"/>
                    <a:pt x="669" y="152"/>
                  </a:cubicBezTo>
                  <a:cubicBezTo>
                    <a:pt x="274" y="243"/>
                    <a:pt x="31" y="608"/>
                    <a:pt x="1" y="973"/>
                  </a:cubicBezTo>
                  <a:cubicBezTo>
                    <a:pt x="1" y="1216"/>
                    <a:pt x="61" y="1459"/>
                    <a:pt x="183" y="1642"/>
                  </a:cubicBezTo>
                  <a:cubicBezTo>
                    <a:pt x="852" y="1125"/>
                    <a:pt x="1490" y="578"/>
                    <a:pt x="209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4" name="Google Shape;3064;p20"/>
            <p:cNvSpPr/>
            <p:nvPr/>
          </p:nvSpPr>
          <p:spPr>
            <a:xfrm>
              <a:off x="450875" y="526175"/>
              <a:ext cx="99575" cy="5470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5" name="Google Shape;3065;p20"/>
            <p:cNvSpPr/>
            <p:nvPr/>
          </p:nvSpPr>
          <p:spPr>
            <a:xfrm>
              <a:off x="757875" y="715350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8" y="0"/>
                    <a:pt x="1946" y="61"/>
                    <a:pt x="1794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21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6" name="Google Shape;3066;p20"/>
            <p:cNvSpPr/>
            <p:nvPr/>
          </p:nvSpPr>
          <p:spPr>
            <a:xfrm>
              <a:off x="753325" y="911775"/>
              <a:ext cx="47125" cy="83800"/>
            </a:xfrm>
            <a:custGeom>
              <a:avLst/>
              <a:gdLst/>
              <a:ahLst/>
              <a:cxnLst/>
              <a:rect l="l" t="t" r="r" b="b"/>
              <a:pathLst>
                <a:path w="1885" h="3352" extrusionOk="0">
                  <a:moveTo>
                    <a:pt x="943" y="1"/>
                  </a:moveTo>
                  <a:cubicBezTo>
                    <a:pt x="471" y="1"/>
                    <a:pt x="0" y="320"/>
                    <a:pt x="0" y="958"/>
                  </a:cubicBezTo>
                  <a:lnTo>
                    <a:pt x="0" y="2417"/>
                  </a:lnTo>
                  <a:cubicBezTo>
                    <a:pt x="0" y="3040"/>
                    <a:pt x="471" y="3352"/>
                    <a:pt x="943" y="3352"/>
                  </a:cubicBezTo>
                  <a:cubicBezTo>
                    <a:pt x="1414" y="3352"/>
                    <a:pt x="1885" y="3040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7" name="Google Shape;3067;p20"/>
            <p:cNvSpPr/>
            <p:nvPr/>
          </p:nvSpPr>
          <p:spPr>
            <a:xfrm>
              <a:off x="906025" y="1168125"/>
              <a:ext cx="105675" cy="118000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70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7"/>
                    <a:pt x="594" y="4719"/>
                    <a:pt x="1166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1" y="3561"/>
                    <a:pt x="2373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4" y="339"/>
                    <a:pt x="3923" y="279"/>
                  </a:cubicBezTo>
                  <a:cubicBezTo>
                    <a:pt x="3892" y="248"/>
                    <a:pt x="3832" y="218"/>
                    <a:pt x="3801" y="188"/>
                  </a:cubicBezTo>
                  <a:cubicBezTo>
                    <a:pt x="3680" y="96"/>
                    <a:pt x="3558" y="66"/>
                    <a:pt x="3437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8" name="Google Shape;3068;p20"/>
            <p:cNvSpPr/>
            <p:nvPr/>
          </p:nvSpPr>
          <p:spPr>
            <a:xfrm>
              <a:off x="757875" y="1190275"/>
              <a:ext cx="82100" cy="63850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1"/>
                  </a:moveTo>
                  <a:cubicBezTo>
                    <a:pt x="2128" y="1"/>
                    <a:pt x="1946" y="61"/>
                    <a:pt x="1794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12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5" y="852"/>
                    <a:pt x="1" y="1520"/>
                    <a:pt x="305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186" y="2554"/>
                  </a:cubicBezTo>
                  <a:cubicBezTo>
                    <a:pt x="1247" y="2554"/>
                    <a:pt x="1308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3" y="761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9" name="Google Shape;3069;p20"/>
            <p:cNvSpPr/>
            <p:nvPr/>
          </p:nvSpPr>
          <p:spPr>
            <a:xfrm>
              <a:off x="802725" y="1066950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1"/>
                  </a:moveTo>
                  <a:cubicBezTo>
                    <a:pt x="620" y="1"/>
                    <a:pt x="247" y="277"/>
                    <a:pt x="122" y="678"/>
                  </a:cubicBezTo>
                  <a:cubicBezTo>
                    <a:pt x="0" y="1195"/>
                    <a:pt x="304" y="1712"/>
                    <a:pt x="790" y="1864"/>
                  </a:cubicBezTo>
                  <a:cubicBezTo>
                    <a:pt x="1611" y="2198"/>
                    <a:pt x="2492" y="2411"/>
                    <a:pt x="3404" y="2472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1"/>
                    <a:pt x="103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0" name="Google Shape;3070;p20"/>
            <p:cNvSpPr/>
            <p:nvPr/>
          </p:nvSpPr>
          <p:spPr>
            <a:xfrm>
              <a:off x="1151500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791" y="906"/>
                    <a:pt x="548" y="1301"/>
                    <a:pt x="274" y="1666"/>
                  </a:cubicBezTo>
                  <a:cubicBezTo>
                    <a:pt x="1" y="2122"/>
                    <a:pt x="153" y="2699"/>
                    <a:pt x="609" y="2973"/>
                  </a:cubicBezTo>
                  <a:cubicBezTo>
                    <a:pt x="756" y="3051"/>
                    <a:pt x="917" y="3089"/>
                    <a:pt x="1075" y="3089"/>
                  </a:cubicBezTo>
                  <a:cubicBezTo>
                    <a:pt x="1407" y="3089"/>
                    <a:pt x="1731" y="2926"/>
                    <a:pt x="1916" y="2638"/>
                  </a:cubicBezTo>
                  <a:cubicBezTo>
                    <a:pt x="2189" y="2243"/>
                    <a:pt x="2432" y="1848"/>
                    <a:pt x="2675" y="1453"/>
                  </a:cubicBezTo>
                  <a:cubicBezTo>
                    <a:pt x="3116" y="698"/>
                    <a:pt x="2471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1" name="Google Shape;3071;p20"/>
            <p:cNvSpPr/>
            <p:nvPr/>
          </p:nvSpPr>
          <p:spPr>
            <a:xfrm>
              <a:off x="327775" y="592025"/>
              <a:ext cx="115525" cy="61800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8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2" name="Google Shape;3072;p20"/>
            <p:cNvSpPr/>
            <p:nvPr/>
          </p:nvSpPr>
          <p:spPr>
            <a:xfrm>
              <a:off x="326225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52" y="2223"/>
                    <a:pt x="4652" y="308"/>
                    <a:pt x="3406" y="308"/>
                  </a:cubicBezTo>
                  <a:cubicBezTo>
                    <a:pt x="3204" y="308"/>
                    <a:pt x="2987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6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3" name="Google Shape;3073;p20"/>
            <p:cNvSpPr/>
            <p:nvPr/>
          </p:nvSpPr>
          <p:spPr>
            <a:xfrm>
              <a:off x="75480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4" name="Google Shape;3074;p20"/>
            <p:cNvSpPr/>
            <p:nvPr/>
          </p:nvSpPr>
          <p:spPr>
            <a:xfrm>
              <a:off x="1254050" y="801125"/>
              <a:ext cx="116325" cy="55575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5" name="Google Shape;3075;p20"/>
            <p:cNvSpPr/>
            <p:nvPr/>
          </p:nvSpPr>
          <p:spPr>
            <a:xfrm>
              <a:off x="431100" y="693200"/>
              <a:ext cx="105675" cy="1176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69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5" y="4506"/>
                    <a:pt x="2038" y="4048"/>
                  </a:cubicBezTo>
                  <a:cubicBezTo>
                    <a:pt x="2099" y="3804"/>
                    <a:pt x="2220" y="3561"/>
                    <a:pt x="2372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3" y="339"/>
                    <a:pt x="3923" y="278"/>
                  </a:cubicBezTo>
                  <a:cubicBezTo>
                    <a:pt x="3892" y="248"/>
                    <a:pt x="3831" y="218"/>
                    <a:pt x="3801" y="187"/>
                  </a:cubicBezTo>
                  <a:cubicBezTo>
                    <a:pt x="3679" y="96"/>
                    <a:pt x="3558" y="66"/>
                    <a:pt x="3436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6" name="Google Shape;3076;p20"/>
            <p:cNvSpPr/>
            <p:nvPr/>
          </p:nvSpPr>
          <p:spPr>
            <a:xfrm>
              <a:off x="374875" y="913750"/>
              <a:ext cx="97825" cy="60250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0" y="969"/>
                    <a:pt x="700" y="1669"/>
                  </a:cubicBezTo>
                  <a:cubicBezTo>
                    <a:pt x="1156" y="2034"/>
                    <a:pt x="1703" y="2277"/>
                    <a:pt x="2281" y="2368"/>
                  </a:cubicBezTo>
                  <a:cubicBezTo>
                    <a:pt x="2385" y="2396"/>
                    <a:pt x="2483" y="2409"/>
                    <a:pt x="2576" y="2409"/>
                  </a:cubicBezTo>
                  <a:cubicBezTo>
                    <a:pt x="3596" y="2409"/>
                    <a:pt x="3912" y="851"/>
                    <a:pt x="2798" y="545"/>
                  </a:cubicBezTo>
                  <a:cubicBezTo>
                    <a:pt x="2615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6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7" name="Google Shape;3077;p20"/>
            <p:cNvSpPr/>
            <p:nvPr/>
          </p:nvSpPr>
          <p:spPr>
            <a:xfrm>
              <a:off x="588450" y="905125"/>
              <a:ext cx="76200" cy="64450"/>
            </a:xfrm>
            <a:custGeom>
              <a:avLst/>
              <a:gdLst/>
              <a:ahLst/>
              <a:cxnLst/>
              <a:rect l="l" t="t" r="r" b="b"/>
              <a:pathLst>
                <a:path w="3048" h="2578" extrusionOk="0">
                  <a:moveTo>
                    <a:pt x="1331" y="0"/>
                  </a:moveTo>
                  <a:cubicBezTo>
                    <a:pt x="398" y="0"/>
                    <a:pt x="0" y="1357"/>
                    <a:pt x="972" y="1802"/>
                  </a:cubicBezTo>
                  <a:lnTo>
                    <a:pt x="1002" y="1832"/>
                  </a:lnTo>
                  <a:cubicBezTo>
                    <a:pt x="1002" y="1832"/>
                    <a:pt x="1002" y="1893"/>
                    <a:pt x="1033" y="1893"/>
                  </a:cubicBezTo>
                  <a:cubicBezTo>
                    <a:pt x="1165" y="2372"/>
                    <a:pt x="1528" y="2578"/>
                    <a:pt x="1898" y="2578"/>
                  </a:cubicBezTo>
                  <a:cubicBezTo>
                    <a:pt x="2465" y="2578"/>
                    <a:pt x="3047" y="2094"/>
                    <a:pt x="2826" y="1376"/>
                  </a:cubicBezTo>
                  <a:lnTo>
                    <a:pt x="2857" y="1376"/>
                  </a:lnTo>
                  <a:cubicBezTo>
                    <a:pt x="2674" y="768"/>
                    <a:pt x="2188" y="251"/>
                    <a:pt x="1610" y="39"/>
                  </a:cubicBezTo>
                  <a:cubicBezTo>
                    <a:pt x="1513" y="12"/>
                    <a:pt x="1420" y="0"/>
                    <a:pt x="133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8" name="Google Shape;3078;p20"/>
            <p:cNvSpPr/>
            <p:nvPr/>
          </p:nvSpPr>
          <p:spPr>
            <a:xfrm>
              <a:off x="1077800" y="905100"/>
              <a:ext cx="68150" cy="64475"/>
            </a:xfrm>
            <a:custGeom>
              <a:avLst/>
              <a:gdLst/>
              <a:ahLst/>
              <a:cxnLst/>
              <a:rect l="l" t="t" r="r" b="b"/>
              <a:pathLst>
                <a:path w="2726" h="2579" extrusionOk="0">
                  <a:moveTo>
                    <a:pt x="1008" y="0"/>
                  </a:moveTo>
                  <a:cubicBezTo>
                    <a:pt x="592" y="0"/>
                    <a:pt x="222" y="282"/>
                    <a:pt x="122" y="708"/>
                  </a:cubicBezTo>
                  <a:cubicBezTo>
                    <a:pt x="0" y="1134"/>
                    <a:pt x="213" y="1620"/>
                    <a:pt x="639" y="1803"/>
                  </a:cubicBezTo>
                  <a:cubicBezTo>
                    <a:pt x="639" y="1803"/>
                    <a:pt x="669" y="1833"/>
                    <a:pt x="669" y="1833"/>
                  </a:cubicBezTo>
                  <a:lnTo>
                    <a:pt x="699" y="1894"/>
                  </a:lnTo>
                  <a:cubicBezTo>
                    <a:pt x="843" y="2373"/>
                    <a:pt x="1209" y="2579"/>
                    <a:pt x="1580" y="2579"/>
                  </a:cubicBezTo>
                  <a:cubicBezTo>
                    <a:pt x="2148" y="2579"/>
                    <a:pt x="2726" y="2095"/>
                    <a:pt x="2523" y="1377"/>
                  </a:cubicBezTo>
                  <a:cubicBezTo>
                    <a:pt x="2341" y="769"/>
                    <a:pt x="1885" y="252"/>
                    <a:pt x="1277" y="40"/>
                  </a:cubicBezTo>
                  <a:cubicBezTo>
                    <a:pt x="1187" y="13"/>
                    <a:pt x="1096" y="0"/>
                    <a:pt x="100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9" name="Google Shape;3079;p20"/>
            <p:cNvSpPr/>
            <p:nvPr/>
          </p:nvSpPr>
          <p:spPr>
            <a:xfrm>
              <a:off x="676575" y="872050"/>
              <a:ext cx="77900" cy="77225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821" y="906"/>
                    <a:pt x="578" y="1301"/>
                    <a:pt x="274" y="1666"/>
                  </a:cubicBezTo>
                  <a:cubicBezTo>
                    <a:pt x="0" y="2122"/>
                    <a:pt x="152" y="2699"/>
                    <a:pt x="608" y="2973"/>
                  </a:cubicBezTo>
                  <a:cubicBezTo>
                    <a:pt x="756" y="3051"/>
                    <a:pt x="916" y="3089"/>
                    <a:pt x="1075" y="3089"/>
                  </a:cubicBezTo>
                  <a:cubicBezTo>
                    <a:pt x="1406" y="3089"/>
                    <a:pt x="1730" y="2926"/>
                    <a:pt x="1915" y="2638"/>
                  </a:cubicBezTo>
                  <a:cubicBezTo>
                    <a:pt x="2189" y="2243"/>
                    <a:pt x="2462" y="1878"/>
                    <a:pt x="2675" y="1453"/>
                  </a:cubicBezTo>
                  <a:cubicBezTo>
                    <a:pt x="3116" y="698"/>
                    <a:pt x="2470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0" name="Google Shape;3080;p20"/>
            <p:cNvSpPr/>
            <p:nvPr/>
          </p:nvSpPr>
          <p:spPr>
            <a:xfrm>
              <a:off x="611975" y="810125"/>
              <a:ext cx="80325" cy="55200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0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1" name="Google Shape;3081;p20"/>
            <p:cNvSpPr/>
            <p:nvPr/>
          </p:nvSpPr>
          <p:spPr>
            <a:xfrm>
              <a:off x="565175" y="707425"/>
              <a:ext cx="94675" cy="50675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2" name="Google Shape;3082;p20"/>
            <p:cNvSpPr/>
            <p:nvPr/>
          </p:nvSpPr>
          <p:spPr>
            <a:xfrm>
              <a:off x="395400" y="482825"/>
              <a:ext cx="65375" cy="15950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083" name="Google Shape;3083;p20"/>
          <p:cNvGrpSpPr/>
          <p:nvPr/>
        </p:nvGrpSpPr>
        <p:grpSpPr>
          <a:xfrm flipH="1">
            <a:off x="6553358" y="603622"/>
            <a:ext cx="506107" cy="491466"/>
            <a:chOff x="457541" y="534409"/>
            <a:chExt cx="531513" cy="516137"/>
          </a:xfrm>
        </p:grpSpPr>
        <p:sp>
          <p:nvSpPr>
            <p:cNvPr id="3084" name="Google Shape;3084;p20"/>
            <p:cNvSpPr/>
            <p:nvPr/>
          </p:nvSpPr>
          <p:spPr>
            <a:xfrm>
              <a:off x="457541" y="621122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5" name="Google Shape;3085;p20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FCE657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086" name="Google Shape;3086;p20"/>
          <p:cNvGrpSpPr/>
          <p:nvPr/>
        </p:nvGrpSpPr>
        <p:grpSpPr>
          <a:xfrm flipH="1">
            <a:off x="808688" y="2641800"/>
            <a:ext cx="641466" cy="631789"/>
            <a:chOff x="7259175" y="3082900"/>
            <a:chExt cx="641466" cy="631789"/>
          </a:xfrm>
        </p:grpSpPr>
        <p:sp>
          <p:nvSpPr>
            <p:cNvPr id="3087" name="Google Shape;3087;p20"/>
            <p:cNvSpPr/>
            <p:nvPr/>
          </p:nvSpPr>
          <p:spPr>
            <a:xfrm>
              <a:off x="7317150" y="3140875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dk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8" name="Google Shape;3088;p20"/>
            <p:cNvSpPr/>
            <p:nvPr/>
          </p:nvSpPr>
          <p:spPr>
            <a:xfrm>
              <a:off x="7259175" y="3082900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accent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9" name="Google Shape;3089;p20"/>
            <p:cNvSpPr/>
            <p:nvPr/>
          </p:nvSpPr>
          <p:spPr>
            <a:xfrm>
              <a:off x="7495146" y="3318255"/>
              <a:ext cx="113413" cy="110588"/>
            </a:xfrm>
            <a:custGeom>
              <a:avLst/>
              <a:gdLst/>
              <a:ahLst/>
              <a:cxnLst/>
              <a:rect l="l" t="t" r="r" b="b"/>
              <a:pathLst>
                <a:path w="2776" h="2707" extrusionOk="0">
                  <a:moveTo>
                    <a:pt x="1684" y="183"/>
                  </a:moveTo>
                  <a:cubicBezTo>
                    <a:pt x="2639" y="478"/>
                    <a:pt x="2775" y="1775"/>
                    <a:pt x="1888" y="2252"/>
                  </a:cubicBezTo>
                  <a:cubicBezTo>
                    <a:pt x="1001" y="2707"/>
                    <a:pt x="1" y="1888"/>
                    <a:pt x="296" y="933"/>
                  </a:cubicBezTo>
                  <a:cubicBezTo>
                    <a:pt x="478" y="342"/>
                    <a:pt x="1092" y="1"/>
                    <a:pt x="1684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0" name="Google Shape;3090;p20"/>
            <p:cNvSpPr/>
            <p:nvPr/>
          </p:nvSpPr>
          <p:spPr>
            <a:xfrm>
              <a:off x="7615011" y="3255096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683" y="183"/>
                  </a:moveTo>
                  <a:cubicBezTo>
                    <a:pt x="2638" y="478"/>
                    <a:pt x="2774" y="1774"/>
                    <a:pt x="1888" y="2229"/>
                  </a:cubicBezTo>
                  <a:cubicBezTo>
                    <a:pt x="1001" y="2707"/>
                    <a:pt x="0" y="1865"/>
                    <a:pt x="296" y="910"/>
                  </a:cubicBezTo>
                  <a:cubicBezTo>
                    <a:pt x="478" y="319"/>
                    <a:pt x="1092" y="1"/>
                    <a:pt x="1683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1" name="Google Shape;3091;p20"/>
            <p:cNvSpPr/>
            <p:nvPr/>
          </p:nvSpPr>
          <p:spPr>
            <a:xfrm>
              <a:off x="7558347" y="3439058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706" y="182"/>
                  </a:moveTo>
                  <a:cubicBezTo>
                    <a:pt x="2661" y="455"/>
                    <a:pt x="2774" y="1774"/>
                    <a:pt x="1887" y="2229"/>
                  </a:cubicBezTo>
                  <a:cubicBezTo>
                    <a:pt x="1023" y="2706"/>
                    <a:pt x="0" y="1865"/>
                    <a:pt x="296" y="910"/>
                  </a:cubicBezTo>
                  <a:cubicBezTo>
                    <a:pt x="478" y="318"/>
                    <a:pt x="1114" y="0"/>
                    <a:pt x="1706" y="1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2" name="Google Shape;3092;p20"/>
            <p:cNvSpPr/>
            <p:nvPr/>
          </p:nvSpPr>
          <p:spPr>
            <a:xfrm>
              <a:off x="7427329" y="3194715"/>
              <a:ext cx="110594" cy="112467"/>
            </a:xfrm>
            <a:custGeom>
              <a:avLst/>
              <a:gdLst/>
              <a:ahLst/>
              <a:cxnLst/>
              <a:rect l="l" t="t" r="r" b="b"/>
              <a:pathLst>
                <a:path w="2707" h="2753" extrusionOk="0">
                  <a:moveTo>
                    <a:pt x="2525" y="1683"/>
                  </a:moveTo>
                  <a:cubicBezTo>
                    <a:pt x="2229" y="2638"/>
                    <a:pt x="933" y="2752"/>
                    <a:pt x="478" y="1888"/>
                  </a:cubicBezTo>
                  <a:cubicBezTo>
                    <a:pt x="1" y="1001"/>
                    <a:pt x="842" y="1"/>
                    <a:pt x="1797" y="296"/>
                  </a:cubicBezTo>
                  <a:cubicBezTo>
                    <a:pt x="2388" y="455"/>
                    <a:pt x="2707" y="1092"/>
                    <a:pt x="2525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3" name="Google Shape;3093;p20"/>
            <p:cNvSpPr/>
            <p:nvPr/>
          </p:nvSpPr>
          <p:spPr>
            <a:xfrm>
              <a:off x="7370665" y="3377737"/>
              <a:ext cx="111534" cy="113366"/>
            </a:xfrm>
            <a:custGeom>
              <a:avLst/>
              <a:gdLst/>
              <a:ahLst/>
              <a:cxnLst/>
              <a:rect l="l" t="t" r="r" b="b"/>
              <a:pathLst>
                <a:path w="2730" h="2775" extrusionOk="0">
                  <a:moveTo>
                    <a:pt x="2547" y="1683"/>
                  </a:moveTo>
                  <a:cubicBezTo>
                    <a:pt x="2252" y="2638"/>
                    <a:pt x="956" y="2775"/>
                    <a:pt x="478" y="1888"/>
                  </a:cubicBezTo>
                  <a:cubicBezTo>
                    <a:pt x="1" y="1001"/>
                    <a:pt x="842" y="0"/>
                    <a:pt x="1797" y="296"/>
                  </a:cubicBezTo>
                  <a:cubicBezTo>
                    <a:pt x="2388" y="478"/>
                    <a:pt x="2729" y="1092"/>
                    <a:pt x="2547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094" name="Google Shape;3094;p20"/>
          <p:cNvGrpSpPr/>
          <p:nvPr/>
        </p:nvGrpSpPr>
        <p:grpSpPr>
          <a:xfrm flipH="1">
            <a:off x="-141023" y="-82741"/>
            <a:ext cx="1550298" cy="3739464"/>
            <a:chOff x="5692625" y="470675"/>
            <a:chExt cx="1669500" cy="4027425"/>
          </a:xfrm>
        </p:grpSpPr>
        <p:sp>
          <p:nvSpPr>
            <p:cNvPr id="3095" name="Google Shape;3095;p20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6" name="Google Shape;3096;p20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7" name="Google Shape;3097;p20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8" name="Google Shape;3098;p20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9" name="Google Shape;3099;p20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0" name="Google Shape;3100;p20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1" name="Google Shape;3101;p20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2" name="Google Shape;3102;p20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3" name="Google Shape;3103;p20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4" name="Google Shape;3104;p20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5" name="Google Shape;3105;p20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6" name="Google Shape;3106;p20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7" name="Google Shape;3107;p20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8" name="Google Shape;3108;p20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9" name="Google Shape;3109;p20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0" name="Google Shape;3110;p20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1" name="Google Shape;3111;p20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2" name="Google Shape;3112;p20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3" name="Google Shape;3113;p20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4" name="Google Shape;3114;p20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5" name="Google Shape;3115;p20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6" name="Google Shape;3116;p20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7" name="Google Shape;3117;p20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8" name="Google Shape;3118;p20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9" name="Google Shape;3119;p20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0" name="Google Shape;3120;p20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1" name="Google Shape;3121;p20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2" name="Google Shape;3122;p20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3" name="Google Shape;3123;p20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4" name="Google Shape;3124;p20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5" name="Google Shape;3125;p20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6" name="Google Shape;3126;p20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7" name="Google Shape;3127;p20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8" name="Google Shape;3128;p20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9" name="Google Shape;3129;p20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0" name="Google Shape;3130;p20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1" name="Google Shape;3131;p20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2" name="Google Shape;3132;p20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3" name="Google Shape;3133;p20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4" name="Google Shape;3134;p20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5" name="Google Shape;3135;p20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6" name="Google Shape;3136;p20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7" name="Google Shape;3137;p20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8" name="Google Shape;3138;p20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9" name="Google Shape;3139;p20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0" name="Google Shape;3140;p20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1" name="Google Shape;3141;p20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2" name="Google Shape;3142;p20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3" name="Google Shape;3143;p20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4" name="Google Shape;3144;p20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5" name="Google Shape;3145;p20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6" name="Google Shape;3146;p20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7" name="Google Shape;3147;p20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8" name="Google Shape;3148;p20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9" name="Google Shape;3149;p20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0" name="Google Shape;3150;p20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1" name="Google Shape;3151;p20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2" name="Google Shape;3152;p20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3" name="Google Shape;3153;p20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4" name="Google Shape;3154;p20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5" name="Google Shape;3155;p20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6" name="Google Shape;3156;p20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7" name="Google Shape;3157;p20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8" name="Google Shape;3158;p20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9" name="Google Shape;3159;p20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0" name="Google Shape;3160;p20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1" name="Google Shape;3161;p20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2" name="Google Shape;3162;p20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3" name="Google Shape;3163;p20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4" name="Google Shape;3164;p20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5" name="Google Shape;3165;p20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6" name="Google Shape;3166;p20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7" name="Google Shape;3167;p20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8" name="Google Shape;3168;p20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9" name="Google Shape;3169;p20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0" name="Google Shape;3170;p20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1" name="Google Shape;3171;p20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2" name="Google Shape;3172;p20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3" name="Google Shape;3173;p20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4" name="Google Shape;3174;p20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5" name="Google Shape;3175;p20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6" name="Google Shape;3176;p20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7" name="Google Shape;3177;p20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8" name="Google Shape;3178;p20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9" name="Google Shape;3179;p20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0" name="Google Shape;3180;p20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1" name="Google Shape;3181;p20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2" name="Google Shape;3182;p20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3" name="Google Shape;3183;p20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4" name="Google Shape;3184;p20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5" name="Google Shape;3185;p20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6" name="Google Shape;3186;p20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7" name="Google Shape;3187;p20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8" name="Google Shape;3188;p20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9" name="Google Shape;3189;p20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0" name="Google Shape;3190;p20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1" name="Google Shape;3191;p20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2" name="Google Shape;3192;p20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3" name="Google Shape;3193;p20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4" name="Google Shape;3194;p20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5" name="Google Shape;3195;p20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6" name="Google Shape;3196;p20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7" name="Google Shape;3197;p20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8" name="Google Shape;3198;p20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9" name="Google Shape;3199;p20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0" name="Google Shape;3200;p20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1" name="Google Shape;3201;p20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2" name="Google Shape;3202;p20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3" name="Google Shape;3203;p20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4" name="Google Shape;3204;p20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5" name="Google Shape;3205;p20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6" name="Google Shape;3206;p20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7" name="Google Shape;3207;p20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8" name="Google Shape;3208;p20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9" name="Google Shape;3209;p20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0" name="Google Shape;3210;p20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1" name="Google Shape;3211;p20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2" name="Google Shape;3212;p20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3" name="Google Shape;3213;p20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4" name="Google Shape;3214;p20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5" name="Google Shape;3215;p20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6" name="Google Shape;3216;p20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7" name="Google Shape;3217;p20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8" name="Google Shape;3218;p20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9" name="Google Shape;3219;p20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0" name="Google Shape;3220;p20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1" name="Google Shape;3221;p20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2" name="Google Shape;3222;p20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3" name="Google Shape;3223;p20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4" name="Google Shape;3224;p20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5" name="Google Shape;3225;p20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6" name="Google Shape;3226;p20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7" name="Google Shape;3227;p20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8" name="Google Shape;3228;p20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9" name="Google Shape;3229;p20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0" name="Google Shape;3230;p20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1" name="Google Shape;3231;p20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2" name="Google Shape;3232;p20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3" name="Google Shape;3233;p20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4" name="Google Shape;3234;p20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5" name="Google Shape;3235;p20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6" name="Google Shape;3236;p20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7" name="Google Shape;3237;p20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8" name="Google Shape;3238;p20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9" name="Google Shape;3239;p20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0" name="Google Shape;3240;p20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1" name="Google Shape;3241;p20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2" name="Google Shape;3242;p20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3" name="Google Shape;3243;p20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4" name="Google Shape;3244;p20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5" name="Google Shape;3245;p20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6" name="Google Shape;3246;p20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7" name="Google Shape;3247;p20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8" name="Google Shape;3248;p20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9" name="Google Shape;3249;p20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0" name="Google Shape;3250;p20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1" name="Google Shape;3251;p20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2" name="Google Shape;3252;p20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3" name="Google Shape;3253;p20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4" name="Google Shape;3254;p20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5" name="Google Shape;3255;p20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6" name="Google Shape;3256;p20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7" name="Google Shape;3257;p20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8" name="Google Shape;3258;p20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259" name="Google Shape;3259;p20"/>
          <p:cNvGrpSpPr/>
          <p:nvPr/>
        </p:nvGrpSpPr>
        <p:grpSpPr>
          <a:xfrm flipH="1">
            <a:off x="176713" y="-675868"/>
            <a:ext cx="1728706" cy="1727071"/>
            <a:chOff x="7858360" y="-642993"/>
            <a:chExt cx="1728706" cy="1727071"/>
          </a:xfrm>
        </p:grpSpPr>
        <p:grpSp>
          <p:nvGrpSpPr>
            <p:cNvPr id="3260" name="Google Shape;3260;p20"/>
            <p:cNvGrpSpPr/>
            <p:nvPr/>
          </p:nvGrpSpPr>
          <p:grpSpPr>
            <a:xfrm rot="-5201182">
              <a:off x="7954886" y="-547339"/>
              <a:ext cx="1600084" cy="1574421"/>
              <a:chOff x="6181969" y="2741424"/>
              <a:chExt cx="1600129" cy="1574466"/>
            </a:xfrm>
          </p:grpSpPr>
          <p:sp>
            <p:nvSpPr>
              <p:cNvPr id="3261" name="Google Shape;3261;p20"/>
              <p:cNvSpPr/>
              <p:nvPr/>
            </p:nvSpPr>
            <p:spPr>
              <a:xfrm flipH="1">
                <a:off x="6212217" y="2767906"/>
                <a:ext cx="1539632" cy="1520686"/>
              </a:xfrm>
              <a:custGeom>
                <a:avLst/>
                <a:gdLst/>
                <a:ahLst/>
                <a:cxnLst/>
                <a:rect l="l" t="t" r="r" b="b"/>
                <a:pathLst>
                  <a:path w="43315" h="42782" extrusionOk="0">
                    <a:moveTo>
                      <a:pt x="40199" y="0"/>
                    </a:moveTo>
                    <a:cubicBezTo>
                      <a:pt x="39469" y="0"/>
                      <a:pt x="38740" y="281"/>
                      <a:pt x="38177" y="843"/>
                    </a:cubicBezTo>
                    <a:lnTo>
                      <a:pt x="1095" y="37926"/>
                    </a:lnTo>
                    <a:cubicBezTo>
                      <a:pt x="0" y="39020"/>
                      <a:pt x="0" y="40844"/>
                      <a:pt x="1095" y="41938"/>
                    </a:cubicBezTo>
                    <a:cubicBezTo>
                      <a:pt x="1657" y="42501"/>
                      <a:pt x="2386" y="42782"/>
                      <a:pt x="3116" y="42782"/>
                    </a:cubicBezTo>
                    <a:cubicBezTo>
                      <a:pt x="3845" y="42782"/>
                      <a:pt x="4575" y="42501"/>
                      <a:pt x="5137" y="41938"/>
                    </a:cubicBezTo>
                    <a:lnTo>
                      <a:pt x="42220" y="4886"/>
                    </a:lnTo>
                    <a:cubicBezTo>
                      <a:pt x="43314" y="3761"/>
                      <a:pt x="43314" y="1968"/>
                      <a:pt x="42220" y="843"/>
                    </a:cubicBezTo>
                    <a:cubicBezTo>
                      <a:pt x="41658" y="281"/>
                      <a:pt x="40928" y="0"/>
                      <a:pt x="40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62" name="Google Shape;3262;p20"/>
              <p:cNvSpPr/>
              <p:nvPr/>
            </p:nvSpPr>
            <p:spPr>
              <a:xfrm flipH="1">
                <a:off x="6181969" y="2741424"/>
                <a:ext cx="1600129" cy="1574466"/>
              </a:xfrm>
              <a:custGeom>
                <a:avLst/>
                <a:gdLst/>
                <a:ahLst/>
                <a:cxnLst/>
                <a:rect l="l" t="t" r="r" b="b"/>
                <a:pathLst>
                  <a:path w="45017" h="44295" extrusionOk="0">
                    <a:moveTo>
                      <a:pt x="41034" y="1528"/>
                    </a:moveTo>
                    <a:cubicBezTo>
                      <a:pt x="42919" y="1528"/>
                      <a:pt x="43831" y="3777"/>
                      <a:pt x="42524" y="5084"/>
                    </a:cubicBezTo>
                    <a:lnTo>
                      <a:pt x="5441" y="42167"/>
                    </a:lnTo>
                    <a:cubicBezTo>
                      <a:pt x="5031" y="42562"/>
                      <a:pt x="4499" y="42759"/>
                      <a:pt x="3967" y="42759"/>
                    </a:cubicBezTo>
                    <a:cubicBezTo>
                      <a:pt x="3435" y="42759"/>
                      <a:pt x="2903" y="42562"/>
                      <a:pt x="2493" y="42167"/>
                    </a:cubicBezTo>
                    <a:cubicBezTo>
                      <a:pt x="1672" y="41346"/>
                      <a:pt x="1672" y="40008"/>
                      <a:pt x="2493" y="39218"/>
                    </a:cubicBezTo>
                    <a:lnTo>
                      <a:pt x="39575" y="2136"/>
                    </a:lnTo>
                    <a:cubicBezTo>
                      <a:pt x="39971" y="1740"/>
                      <a:pt x="40487" y="1528"/>
                      <a:pt x="41034" y="1528"/>
                    </a:cubicBezTo>
                    <a:close/>
                    <a:moveTo>
                      <a:pt x="41046" y="0"/>
                    </a:moveTo>
                    <a:cubicBezTo>
                      <a:pt x="40123" y="0"/>
                      <a:pt x="39195" y="357"/>
                      <a:pt x="38481" y="1072"/>
                    </a:cubicBezTo>
                    <a:lnTo>
                      <a:pt x="1429" y="38124"/>
                    </a:lnTo>
                    <a:cubicBezTo>
                      <a:pt x="0" y="39522"/>
                      <a:pt x="0" y="41832"/>
                      <a:pt x="1429" y="43230"/>
                    </a:cubicBezTo>
                    <a:cubicBezTo>
                      <a:pt x="2098" y="43899"/>
                      <a:pt x="3009" y="44294"/>
                      <a:pt x="3982" y="44294"/>
                    </a:cubicBezTo>
                    <a:cubicBezTo>
                      <a:pt x="4924" y="44294"/>
                      <a:pt x="5836" y="43899"/>
                      <a:pt x="6535" y="43230"/>
                    </a:cubicBezTo>
                    <a:lnTo>
                      <a:pt x="43588" y="6178"/>
                    </a:lnTo>
                    <a:cubicBezTo>
                      <a:pt x="45016" y="4750"/>
                      <a:pt x="45016" y="2470"/>
                      <a:pt x="43588" y="1072"/>
                    </a:cubicBezTo>
                    <a:cubicBezTo>
                      <a:pt x="42889" y="357"/>
                      <a:pt x="41969" y="0"/>
                      <a:pt x="4104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63" name="Google Shape;3263;p20"/>
              <p:cNvSpPr/>
              <p:nvPr/>
            </p:nvSpPr>
            <p:spPr>
              <a:xfrm flipH="1">
                <a:off x="6227323" y="2771922"/>
                <a:ext cx="180462" cy="181564"/>
              </a:xfrm>
              <a:custGeom>
                <a:avLst/>
                <a:gdLst/>
                <a:ahLst/>
                <a:cxnLst/>
                <a:rect l="l" t="t" r="r" b="b"/>
                <a:pathLst>
                  <a:path w="5077" h="5108" extrusionOk="0">
                    <a:moveTo>
                      <a:pt x="2523" y="1"/>
                    </a:moveTo>
                    <a:cubicBezTo>
                      <a:pt x="1125" y="1"/>
                      <a:pt x="1" y="1156"/>
                      <a:pt x="1" y="2554"/>
                    </a:cubicBezTo>
                    <a:cubicBezTo>
                      <a:pt x="1" y="3952"/>
                      <a:pt x="1125" y="5107"/>
                      <a:pt x="2523" y="5107"/>
                    </a:cubicBezTo>
                    <a:cubicBezTo>
                      <a:pt x="3952" y="5107"/>
                      <a:pt x="5077" y="3952"/>
                      <a:pt x="5077" y="2554"/>
                    </a:cubicBezTo>
                    <a:cubicBezTo>
                      <a:pt x="5077" y="1156"/>
                      <a:pt x="3952" y="1"/>
                      <a:pt x="252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64" name="Google Shape;3264;p20"/>
              <p:cNvSpPr/>
              <p:nvPr/>
            </p:nvSpPr>
            <p:spPr>
              <a:xfrm flipH="1">
                <a:off x="6200311" y="2745085"/>
                <a:ext cx="274443" cy="235415"/>
              </a:xfrm>
              <a:custGeom>
                <a:avLst/>
                <a:gdLst/>
                <a:ahLst/>
                <a:cxnLst/>
                <a:rect l="l" t="t" r="r" b="b"/>
                <a:pathLst>
                  <a:path w="7721" h="6623" extrusionOk="0">
                    <a:moveTo>
                      <a:pt x="4407" y="1516"/>
                    </a:moveTo>
                    <a:cubicBezTo>
                      <a:pt x="5410" y="1516"/>
                      <a:pt x="6201" y="2306"/>
                      <a:pt x="6201" y="3309"/>
                    </a:cubicBezTo>
                    <a:cubicBezTo>
                      <a:pt x="6201" y="4377"/>
                      <a:pt x="5327" y="5084"/>
                      <a:pt x="4414" y="5084"/>
                    </a:cubicBezTo>
                    <a:cubicBezTo>
                      <a:pt x="3975" y="5084"/>
                      <a:pt x="3526" y="4920"/>
                      <a:pt x="3161" y="4555"/>
                    </a:cubicBezTo>
                    <a:cubicBezTo>
                      <a:pt x="2037" y="3431"/>
                      <a:pt x="2827" y="1516"/>
                      <a:pt x="4407" y="1516"/>
                    </a:cubicBezTo>
                    <a:close/>
                    <a:moveTo>
                      <a:pt x="4398" y="1"/>
                    </a:moveTo>
                    <a:cubicBezTo>
                      <a:pt x="3589" y="1"/>
                      <a:pt x="2766" y="301"/>
                      <a:pt x="2097" y="969"/>
                    </a:cubicBezTo>
                    <a:cubicBezTo>
                      <a:pt x="0" y="3036"/>
                      <a:pt x="1489" y="6622"/>
                      <a:pt x="4407" y="6622"/>
                    </a:cubicBezTo>
                    <a:cubicBezTo>
                      <a:pt x="6231" y="6592"/>
                      <a:pt x="7721" y="5133"/>
                      <a:pt x="7721" y="3309"/>
                    </a:cubicBezTo>
                    <a:cubicBezTo>
                      <a:pt x="7721" y="1314"/>
                      <a:pt x="6092" y="1"/>
                      <a:pt x="439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265" name="Google Shape;3265;p20"/>
            <p:cNvGrpSpPr/>
            <p:nvPr/>
          </p:nvGrpSpPr>
          <p:grpSpPr>
            <a:xfrm rot="-5201182">
              <a:off x="7890457" y="-585997"/>
              <a:ext cx="1600084" cy="1574421"/>
              <a:chOff x="6181969" y="2741424"/>
              <a:chExt cx="1600129" cy="1574466"/>
            </a:xfrm>
          </p:grpSpPr>
          <p:sp>
            <p:nvSpPr>
              <p:cNvPr id="3266" name="Google Shape;3266;p20"/>
              <p:cNvSpPr/>
              <p:nvPr/>
            </p:nvSpPr>
            <p:spPr>
              <a:xfrm flipH="1">
                <a:off x="6212217" y="2767906"/>
                <a:ext cx="1539632" cy="1520686"/>
              </a:xfrm>
              <a:custGeom>
                <a:avLst/>
                <a:gdLst/>
                <a:ahLst/>
                <a:cxnLst/>
                <a:rect l="l" t="t" r="r" b="b"/>
                <a:pathLst>
                  <a:path w="43315" h="42782" extrusionOk="0">
                    <a:moveTo>
                      <a:pt x="40199" y="0"/>
                    </a:moveTo>
                    <a:cubicBezTo>
                      <a:pt x="39469" y="0"/>
                      <a:pt x="38740" y="281"/>
                      <a:pt x="38177" y="843"/>
                    </a:cubicBezTo>
                    <a:lnTo>
                      <a:pt x="1095" y="37926"/>
                    </a:lnTo>
                    <a:cubicBezTo>
                      <a:pt x="0" y="39020"/>
                      <a:pt x="0" y="40844"/>
                      <a:pt x="1095" y="41938"/>
                    </a:cubicBezTo>
                    <a:cubicBezTo>
                      <a:pt x="1657" y="42501"/>
                      <a:pt x="2386" y="42782"/>
                      <a:pt x="3116" y="42782"/>
                    </a:cubicBezTo>
                    <a:cubicBezTo>
                      <a:pt x="3845" y="42782"/>
                      <a:pt x="4575" y="42501"/>
                      <a:pt x="5137" y="41938"/>
                    </a:cubicBezTo>
                    <a:lnTo>
                      <a:pt x="42220" y="4886"/>
                    </a:lnTo>
                    <a:cubicBezTo>
                      <a:pt x="43314" y="3761"/>
                      <a:pt x="43314" y="1968"/>
                      <a:pt x="42220" y="843"/>
                    </a:cubicBezTo>
                    <a:cubicBezTo>
                      <a:pt x="41658" y="281"/>
                      <a:pt x="40928" y="0"/>
                      <a:pt x="4019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67" name="Google Shape;3267;p20"/>
              <p:cNvSpPr/>
              <p:nvPr/>
            </p:nvSpPr>
            <p:spPr>
              <a:xfrm flipH="1">
                <a:off x="6181969" y="2741424"/>
                <a:ext cx="1600129" cy="1574466"/>
              </a:xfrm>
              <a:custGeom>
                <a:avLst/>
                <a:gdLst/>
                <a:ahLst/>
                <a:cxnLst/>
                <a:rect l="l" t="t" r="r" b="b"/>
                <a:pathLst>
                  <a:path w="45017" h="44295" extrusionOk="0">
                    <a:moveTo>
                      <a:pt x="41034" y="1528"/>
                    </a:moveTo>
                    <a:cubicBezTo>
                      <a:pt x="42919" y="1528"/>
                      <a:pt x="43831" y="3777"/>
                      <a:pt x="42524" y="5084"/>
                    </a:cubicBezTo>
                    <a:lnTo>
                      <a:pt x="5441" y="42167"/>
                    </a:lnTo>
                    <a:cubicBezTo>
                      <a:pt x="5031" y="42562"/>
                      <a:pt x="4499" y="42759"/>
                      <a:pt x="3967" y="42759"/>
                    </a:cubicBezTo>
                    <a:cubicBezTo>
                      <a:pt x="3435" y="42759"/>
                      <a:pt x="2903" y="42562"/>
                      <a:pt x="2493" y="42167"/>
                    </a:cubicBezTo>
                    <a:cubicBezTo>
                      <a:pt x="1672" y="41346"/>
                      <a:pt x="1672" y="40008"/>
                      <a:pt x="2493" y="39218"/>
                    </a:cubicBezTo>
                    <a:lnTo>
                      <a:pt x="39575" y="2136"/>
                    </a:lnTo>
                    <a:cubicBezTo>
                      <a:pt x="39971" y="1740"/>
                      <a:pt x="40487" y="1528"/>
                      <a:pt x="41034" y="1528"/>
                    </a:cubicBezTo>
                    <a:close/>
                    <a:moveTo>
                      <a:pt x="41046" y="0"/>
                    </a:moveTo>
                    <a:cubicBezTo>
                      <a:pt x="40123" y="0"/>
                      <a:pt x="39195" y="357"/>
                      <a:pt x="38481" y="1072"/>
                    </a:cubicBezTo>
                    <a:lnTo>
                      <a:pt x="1429" y="38124"/>
                    </a:lnTo>
                    <a:cubicBezTo>
                      <a:pt x="0" y="39522"/>
                      <a:pt x="0" y="41832"/>
                      <a:pt x="1429" y="43230"/>
                    </a:cubicBezTo>
                    <a:cubicBezTo>
                      <a:pt x="2098" y="43899"/>
                      <a:pt x="3009" y="44294"/>
                      <a:pt x="3982" y="44294"/>
                    </a:cubicBezTo>
                    <a:cubicBezTo>
                      <a:pt x="4924" y="44294"/>
                      <a:pt x="5836" y="43899"/>
                      <a:pt x="6535" y="43230"/>
                    </a:cubicBezTo>
                    <a:lnTo>
                      <a:pt x="43588" y="6178"/>
                    </a:lnTo>
                    <a:cubicBezTo>
                      <a:pt x="45016" y="4750"/>
                      <a:pt x="45016" y="2470"/>
                      <a:pt x="43588" y="1072"/>
                    </a:cubicBezTo>
                    <a:cubicBezTo>
                      <a:pt x="42889" y="357"/>
                      <a:pt x="41969" y="0"/>
                      <a:pt x="41046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68" name="Google Shape;3268;p20"/>
              <p:cNvSpPr/>
              <p:nvPr/>
            </p:nvSpPr>
            <p:spPr>
              <a:xfrm flipH="1">
                <a:off x="6227323" y="2771922"/>
                <a:ext cx="180462" cy="181564"/>
              </a:xfrm>
              <a:custGeom>
                <a:avLst/>
                <a:gdLst/>
                <a:ahLst/>
                <a:cxnLst/>
                <a:rect l="l" t="t" r="r" b="b"/>
                <a:pathLst>
                  <a:path w="5077" h="5108" extrusionOk="0">
                    <a:moveTo>
                      <a:pt x="2523" y="1"/>
                    </a:moveTo>
                    <a:cubicBezTo>
                      <a:pt x="1125" y="1"/>
                      <a:pt x="1" y="1156"/>
                      <a:pt x="1" y="2554"/>
                    </a:cubicBezTo>
                    <a:cubicBezTo>
                      <a:pt x="1" y="3952"/>
                      <a:pt x="1125" y="5107"/>
                      <a:pt x="2523" y="5107"/>
                    </a:cubicBezTo>
                    <a:cubicBezTo>
                      <a:pt x="3952" y="5107"/>
                      <a:pt x="5077" y="3952"/>
                      <a:pt x="5077" y="2554"/>
                    </a:cubicBezTo>
                    <a:cubicBezTo>
                      <a:pt x="5077" y="1156"/>
                      <a:pt x="3952" y="1"/>
                      <a:pt x="2523" y="1"/>
                    </a:cubicBezTo>
                    <a:close/>
                  </a:path>
                </a:pathLst>
              </a:custGeom>
              <a:solidFill>
                <a:srgbClr val="F6F3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69" name="Google Shape;3269;p20"/>
              <p:cNvSpPr/>
              <p:nvPr/>
            </p:nvSpPr>
            <p:spPr>
              <a:xfrm flipH="1">
                <a:off x="6200311" y="2745085"/>
                <a:ext cx="274443" cy="235415"/>
              </a:xfrm>
              <a:custGeom>
                <a:avLst/>
                <a:gdLst/>
                <a:ahLst/>
                <a:cxnLst/>
                <a:rect l="l" t="t" r="r" b="b"/>
                <a:pathLst>
                  <a:path w="7721" h="6623" extrusionOk="0">
                    <a:moveTo>
                      <a:pt x="4407" y="1516"/>
                    </a:moveTo>
                    <a:cubicBezTo>
                      <a:pt x="5410" y="1516"/>
                      <a:pt x="6201" y="2306"/>
                      <a:pt x="6201" y="3309"/>
                    </a:cubicBezTo>
                    <a:cubicBezTo>
                      <a:pt x="6201" y="4377"/>
                      <a:pt x="5327" y="5084"/>
                      <a:pt x="4414" y="5084"/>
                    </a:cubicBezTo>
                    <a:cubicBezTo>
                      <a:pt x="3975" y="5084"/>
                      <a:pt x="3526" y="4920"/>
                      <a:pt x="3161" y="4555"/>
                    </a:cubicBezTo>
                    <a:cubicBezTo>
                      <a:pt x="2037" y="3431"/>
                      <a:pt x="2827" y="1516"/>
                      <a:pt x="4407" y="1516"/>
                    </a:cubicBezTo>
                    <a:close/>
                    <a:moveTo>
                      <a:pt x="4398" y="1"/>
                    </a:moveTo>
                    <a:cubicBezTo>
                      <a:pt x="3589" y="1"/>
                      <a:pt x="2766" y="301"/>
                      <a:pt x="2097" y="969"/>
                    </a:cubicBezTo>
                    <a:cubicBezTo>
                      <a:pt x="0" y="3036"/>
                      <a:pt x="1489" y="6622"/>
                      <a:pt x="4407" y="6622"/>
                    </a:cubicBezTo>
                    <a:cubicBezTo>
                      <a:pt x="6231" y="6592"/>
                      <a:pt x="7721" y="5133"/>
                      <a:pt x="7721" y="3309"/>
                    </a:cubicBezTo>
                    <a:cubicBezTo>
                      <a:pt x="7721" y="1314"/>
                      <a:pt x="6092" y="1"/>
                      <a:pt x="4398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3270" name="Google Shape;3270;p20"/>
          <p:cNvGrpSpPr/>
          <p:nvPr/>
        </p:nvGrpSpPr>
        <p:grpSpPr>
          <a:xfrm flipH="1">
            <a:off x="7865588" y="2238807"/>
            <a:ext cx="931320" cy="264778"/>
            <a:chOff x="1324200" y="2731375"/>
            <a:chExt cx="796000" cy="226325"/>
          </a:xfrm>
        </p:grpSpPr>
        <p:sp>
          <p:nvSpPr>
            <p:cNvPr id="3271" name="Google Shape;3271;p20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rgbClr val="37C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72" name="Google Shape;3272;p20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273" name="Google Shape;3273;p20"/>
          <p:cNvGrpSpPr/>
          <p:nvPr/>
        </p:nvGrpSpPr>
        <p:grpSpPr>
          <a:xfrm flipH="1">
            <a:off x="1318356" y="4500708"/>
            <a:ext cx="1199652" cy="341094"/>
            <a:chOff x="1324200" y="2731375"/>
            <a:chExt cx="796000" cy="226325"/>
          </a:xfrm>
        </p:grpSpPr>
        <p:sp>
          <p:nvSpPr>
            <p:cNvPr id="3274" name="Google Shape;3274;p20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75" name="Google Shape;3275;p20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276" name="Google Shape;3276;p20"/>
          <p:cNvGrpSpPr/>
          <p:nvPr/>
        </p:nvGrpSpPr>
        <p:grpSpPr>
          <a:xfrm flipH="1">
            <a:off x="-894612" y="-715143"/>
            <a:ext cx="1728706" cy="1727071"/>
            <a:chOff x="7858360" y="-642993"/>
            <a:chExt cx="1728706" cy="1727071"/>
          </a:xfrm>
        </p:grpSpPr>
        <p:grpSp>
          <p:nvGrpSpPr>
            <p:cNvPr id="3277" name="Google Shape;3277;p20"/>
            <p:cNvGrpSpPr/>
            <p:nvPr/>
          </p:nvGrpSpPr>
          <p:grpSpPr>
            <a:xfrm rot="-5201182">
              <a:off x="7954886" y="-547339"/>
              <a:ext cx="1600084" cy="1574421"/>
              <a:chOff x="6181969" y="2741424"/>
              <a:chExt cx="1600129" cy="1574466"/>
            </a:xfrm>
          </p:grpSpPr>
          <p:sp>
            <p:nvSpPr>
              <p:cNvPr id="3278" name="Google Shape;3278;p20"/>
              <p:cNvSpPr/>
              <p:nvPr/>
            </p:nvSpPr>
            <p:spPr>
              <a:xfrm flipH="1">
                <a:off x="6212217" y="2767906"/>
                <a:ext cx="1539632" cy="1520686"/>
              </a:xfrm>
              <a:custGeom>
                <a:avLst/>
                <a:gdLst/>
                <a:ahLst/>
                <a:cxnLst/>
                <a:rect l="l" t="t" r="r" b="b"/>
                <a:pathLst>
                  <a:path w="43315" h="42782" extrusionOk="0">
                    <a:moveTo>
                      <a:pt x="40199" y="0"/>
                    </a:moveTo>
                    <a:cubicBezTo>
                      <a:pt x="39469" y="0"/>
                      <a:pt x="38740" y="281"/>
                      <a:pt x="38177" y="843"/>
                    </a:cubicBezTo>
                    <a:lnTo>
                      <a:pt x="1095" y="37926"/>
                    </a:lnTo>
                    <a:cubicBezTo>
                      <a:pt x="0" y="39020"/>
                      <a:pt x="0" y="40844"/>
                      <a:pt x="1095" y="41938"/>
                    </a:cubicBezTo>
                    <a:cubicBezTo>
                      <a:pt x="1657" y="42501"/>
                      <a:pt x="2386" y="42782"/>
                      <a:pt x="3116" y="42782"/>
                    </a:cubicBezTo>
                    <a:cubicBezTo>
                      <a:pt x="3845" y="42782"/>
                      <a:pt x="4575" y="42501"/>
                      <a:pt x="5137" y="41938"/>
                    </a:cubicBezTo>
                    <a:lnTo>
                      <a:pt x="42220" y="4886"/>
                    </a:lnTo>
                    <a:cubicBezTo>
                      <a:pt x="43314" y="3761"/>
                      <a:pt x="43314" y="1968"/>
                      <a:pt x="42220" y="843"/>
                    </a:cubicBezTo>
                    <a:cubicBezTo>
                      <a:pt x="41658" y="281"/>
                      <a:pt x="40928" y="0"/>
                      <a:pt x="401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79" name="Google Shape;3279;p20"/>
              <p:cNvSpPr/>
              <p:nvPr/>
            </p:nvSpPr>
            <p:spPr>
              <a:xfrm flipH="1">
                <a:off x="6181969" y="2741424"/>
                <a:ext cx="1600129" cy="1574466"/>
              </a:xfrm>
              <a:custGeom>
                <a:avLst/>
                <a:gdLst/>
                <a:ahLst/>
                <a:cxnLst/>
                <a:rect l="l" t="t" r="r" b="b"/>
                <a:pathLst>
                  <a:path w="45017" h="44295" extrusionOk="0">
                    <a:moveTo>
                      <a:pt x="41034" y="1528"/>
                    </a:moveTo>
                    <a:cubicBezTo>
                      <a:pt x="42919" y="1528"/>
                      <a:pt x="43831" y="3777"/>
                      <a:pt x="42524" y="5084"/>
                    </a:cubicBezTo>
                    <a:lnTo>
                      <a:pt x="5441" y="42167"/>
                    </a:lnTo>
                    <a:cubicBezTo>
                      <a:pt x="5031" y="42562"/>
                      <a:pt x="4499" y="42759"/>
                      <a:pt x="3967" y="42759"/>
                    </a:cubicBezTo>
                    <a:cubicBezTo>
                      <a:pt x="3435" y="42759"/>
                      <a:pt x="2903" y="42562"/>
                      <a:pt x="2493" y="42167"/>
                    </a:cubicBezTo>
                    <a:cubicBezTo>
                      <a:pt x="1672" y="41346"/>
                      <a:pt x="1672" y="40008"/>
                      <a:pt x="2493" y="39218"/>
                    </a:cubicBezTo>
                    <a:lnTo>
                      <a:pt x="39575" y="2136"/>
                    </a:lnTo>
                    <a:cubicBezTo>
                      <a:pt x="39971" y="1740"/>
                      <a:pt x="40487" y="1528"/>
                      <a:pt x="41034" y="1528"/>
                    </a:cubicBezTo>
                    <a:close/>
                    <a:moveTo>
                      <a:pt x="41046" y="0"/>
                    </a:moveTo>
                    <a:cubicBezTo>
                      <a:pt x="40123" y="0"/>
                      <a:pt x="39195" y="357"/>
                      <a:pt x="38481" y="1072"/>
                    </a:cubicBezTo>
                    <a:lnTo>
                      <a:pt x="1429" y="38124"/>
                    </a:lnTo>
                    <a:cubicBezTo>
                      <a:pt x="0" y="39522"/>
                      <a:pt x="0" y="41832"/>
                      <a:pt x="1429" y="43230"/>
                    </a:cubicBezTo>
                    <a:cubicBezTo>
                      <a:pt x="2098" y="43899"/>
                      <a:pt x="3009" y="44294"/>
                      <a:pt x="3982" y="44294"/>
                    </a:cubicBezTo>
                    <a:cubicBezTo>
                      <a:pt x="4924" y="44294"/>
                      <a:pt x="5836" y="43899"/>
                      <a:pt x="6535" y="43230"/>
                    </a:cubicBezTo>
                    <a:lnTo>
                      <a:pt x="43588" y="6178"/>
                    </a:lnTo>
                    <a:cubicBezTo>
                      <a:pt x="45016" y="4750"/>
                      <a:pt x="45016" y="2470"/>
                      <a:pt x="43588" y="1072"/>
                    </a:cubicBezTo>
                    <a:cubicBezTo>
                      <a:pt x="42889" y="357"/>
                      <a:pt x="41969" y="0"/>
                      <a:pt x="4104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80" name="Google Shape;3280;p20"/>
              <p:cNvSpPr/>
              <p:nvPr/>
            </p:nvSpPr>
            <p:spPr>
              <a:xfrm flipH="1">
                <a:off x="6227323" y="2771922"/>
                <a:ext cx="180462" cy="181564"/>
              </a:xfrm>
              <a:custGeom>
                <a:avLst/>
                <a:gdLst/>
                <a:ahLst/>
                <a:cxnLst/>
                <a:rect l="l" t="t" r="r" b="b"/>
                <a:pathLst>
                  <a:path w="5077" h="5108" extrusionOk="0">
                    <a:moveTo>
                      <a:pt x="2523" y="1"/>
                    </a:moveTo>
                    <a:cubicBezTo>
                      <a:pt x="1125" y="1"/>
                      <a:pt x="1" y="1156"/>
                      <a:pt x="1" y="2554"/>
                    </a:cubicBezTo>
                    <a:cubicBezTo>
                      <a:pt x="1" y="3952"/>
                      <a:pt x="1125" y="5107"/>
                      <a:pt x="2523" y="5107"/>
                    </a:cubicBezTo>
                    <a:cubicBezTo>
                      <a:pt x="3952" y="5107"/>
                      <a:pt x="5077" y="3952"/>
                      <a:pt x="5077" y="2554"/>
                    </a:cubicBezTo>
                    <a:cubicBezTo>
                      <a:pt x="5077" y="1156"/>
                      <a:pt x="3952" y="1"/>
                      <a:pt x="252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81" name="Google Shape;3281;p20"/>
              <p:cNvSpPr/>
              <p:nvPr/>
            </p:nvSpPr>
            <p:spPr>
              <a:xfrm flipH="1">
                <a:off x="6200311" y="2745085"/>
                <a:ext cx="274443" cy="235415"/>
              </a:xfrm>
              <a:custGeom>
                <a:avLst/>
                <a:gdLst/>
                <a:ahLst/>
                <a:cxnLst/>
                <a:rect l="l" t="t" r="r" b="b"/>
                <a:pathLst>
                  <a:path w="7721" h="6623" extrusionOk="0">
                    <a:moveTo>
                      <a:pt x="4407" y="1516"/>
                    </a:moveTo>
                    <a:cubicBezTo>
                      <a:pt x="5410" y="1516"/>
                      <a:pt x="6201" y="2306"/>
                      <a:pt x="6201" y="3309"/>
                    </a:cubicBezTo>
                    <a:cubicBezTo>
                      <a:pt x="6201" y="4377"/>
                      <a:pt x="5327" y="5084"/>
                      <a:pt x="4414" y="5084"/>
                    </a:cubicBezTo>
                    <a:cubicBezTo>
                      <a:pt x="3975" y="5084"/>
                      <a:pt x="3526" y="4920"/>
                      <a:pt x="3161" y="4555"/>
                    </a:cubicBezTo>
                    <a:cubicBezTo>
                      <a:pt x="2037" y="3431"/>
                      <a:pt x="2827" y="1516"/>
                      <a:pt x="4407" y="1516"/>
                    </a:cubicBezTo>
                    <a:close/>
                    <a:moveTo>
                      <a:pt x="4398" y="1"/>
                    </a:moveTo>
                    <a:cubicBezTo>
                      <a:pt x="3589" y="1"/>
                      <a:pt x="2766" y="301"/>
                      <a:pt x="2097" y="969"/>
                    </a:cubicBezTo>
                    <a:cubicBezTo>
                      <a:pt x="0" y="3036"/>
                      <a:pt x="1489" y="6622"/>
                      <a:pt x="4407" y="6622"/>
                    </a:cubicBezTo>
                    <a:cubicBezTo>
                      <a:pt x="6231" y="6592"/>
                      <a:pt x="7721" y="5133"/>
                      <a:pt x="7721" y="3309"/>
                    </a:cubicBezTo>
                    <a:cubicBezTo>
                      <a:pt x="7721" y="1314"/>
                      <a:pt x="6092" y="1"/>
                      <a:pt x="4398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282" name="Google Shape;3282;p20"/>
            <p:cNvGrpSpPr/>
            <p:nvPr/>
          </p:nvGrpSpPr>
          <p:grpSpPr>
            <a:xfrm rot="-5201182">
              <a:off x="7890457" y="-585997"/>
              <a:ext cx="1600084" cy="1574421"/>
              <a:chOff x="6181969" y="2741424"/>
              <a:chExt cx="1600129" cy="1574466"/>
            </a:xfrm>
          </p:grpSpPr>
          <p:sp>
            <p:nvSpPr>
              <p:cNvPr id="3283" name="Google Shape;3283;p20"/>
              <p:cNvSpPr/>
              <p:nvPr/>
            </p:nvSpPr>
            <p:spPr>
              <a:xfrm flipH="1">
                <a:off x="6212217" y="2767906"/>
                <a:ext cx="1539632" cy="1520686"/>
              </a:xfrm>
              <a:custGeom>
                <a:avLst/>
                <a:gdLst/>
                <a:ahLst/>
                <a:cxnLst/>
                <a:rect l="l" t="t" r="r" b="b"/>
                <a:pathLst>
                  <a:path w="43315" h="42782" extrusionOk="0">
                    <a:moveTo>
                      <a:pt x="40199" y="0"/>
                    </a:moveTo>
                    <a:cubicBezTo>
                      <a:pt x="39469" y="0"/>
                      <a:pt x="38740" y="281"/>
                      <a:pt x="38177" y="843"/>
                    </a:cubicBezTo>
                    <a:lnTo>
                      <a:pt x="1095" y="37926"/>
                    </a:lnTo>
                    <a:cubicBezTo>
                      <a:pt x="0" y="39020"/>
                      <a:pt x="0" y="40844"/>
                      <a:pt x="1095" y="41938"/>
                    </a:cubicBezTo>
                    <a:cubicBezTo>
                      <a:pt x="1657" y="42501"/>
                      <a:pt x="2386" y="42782"/>
                      <a:pt x="3116" y="42782"/>
                    </a:cubicBezTo>
                    <a:cubicBezTo>
                      <a:pt x="3845" y="42782"/>
                      <a:pt x="4575" y="42501"/>
                      <a:pt x="5137" y="41938"/>
                    </a:cubicBezTo>
                    <a:lnTo>
                      <a:pt x="42220" y="4886"/>
                    </a:lnTo>
                    <a:cubicBezTo>
                      <a:pt x="43314" y="3761"/>
                      <a:pt x="43314" y="1968"/>
                      <a:pt x="42220" y="843"/>
                    </a:cubicBezTo>
                    <a:cubicBezTo>
                      <a:pt x="41658" y="281"/>
                      <a:pt x="40928" y="0"/>
                      <a:pt x="40199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84" name="Google Shape;3284;p20"/>
              <p:cNvSpPr/>
              <p:nvPr/>
            </p:nvSpPr>
            <p:spPr>
              <a:xfrm flipH="1">
                <a:off x="6181969" y="2741424"/>
                <a:ext cx="1600129" cy="1574466"/>
              </a:xfrm>
              <a:custGeom>
                <a:avLst/>
                <a:gdLst/>
                <a:ahLst/>
                <a:cxnLst/>
                <a:rect l="l" t="t" r="r" b="b"/>
                <a:pathLst>
                  <a:path w="45017" h="44295" extrusionOk="0">
                    <a:moveTo>
                      <a:pt x="41034" y="1528"/>
                    </a:moveTo>
                    <a:cubicBezTo>
                      <a:pt x="42919" y="1528"/>
                      <a:pt x="43831" y="3777"/>
                      <a:pt x="42524" y="5084"/>
                    </a:cubicBezTo>
                    <a:lnTo>
                      <a:pt x="5441" y="42167"/>
                    </a:lnTo>
                    <a:cubicBezTo>
                      <a:pt x="5031" y="42562"/>
                      <a:pt x="4499" y="42759"/>
                      <a:pt x="3967" y="42759"/>
                    </a:cubicBezTo>
                    <a:cubicBezTo>
                      <a:pt x="3435" y="42759"/>
                      <a:pt x="2903" y="42562"/>
                      <a:pt x="2493" y="42167"/>
                    </a:cubicBezTo>
                    <a:cubicBezTo>
                      <a:pt x="1672" y="41346"/>
                      <a:pt x="1672" y="40008"/>
                      <a:pt x="2493" y="39218"/>
                    </a:cubicBezTo>
                    <a:lnTo>
                      <a:pt x="39575" y="2136"/>
                    </a:lnTo>
                    <a:cubicBezTo>
                      <a:pt x="39971" y="1740"/>
                      <a:pt x="40487" y="1528"/>
                      <a:pt x="41034" y="1528"/>
                    </a:cubicBezTo>
                    <a:close/>
                    <a:moveTo>
                      <a:pt x="41046" y="0"/>
                    </a:moveTo>
                    <a:cubicBezTo>
                      <a:pt x="40123" y="0"/>
                      <a:pt x="39195" y="357"/>
                      <a:pt x="38481" y="1072"/>
                    </a:cubicBezTo>
                    <a:lnTo>
                      <a:pt x="1429" y="38124"/>
                    </a:lnTo>
                    <a:cubicBezTo>
                      <a:pt x="0" y="39522"/>
                      <a:pt x="0" y="41832"/>
                      <a:pt x="1429" y="43230"/>
                    </a:cubicBezTo>
                    <a:cubicBezTo>
                      <a:pt x="2098" y="43899"/>
                      <a:pt x="3009" y="44294"/>
                      <a:pt x="3982" y="44294"/>
                    </a:cubicBezTo>
                    <a:cubicBezTo>
                      <a:pt x="4924" y="44294"/>
                      <a:pt x="5836" y="43899"/>
                      <a:pt x="6535" y="43230"/>
                    </a:cubicBezTo>
                    <a:lnTo>
                      <a:pt x="43588" y="6178"/>
                    </a:lnTo>
                    <a:cubicBezTo>
                      <a:pt x="45016" y="4750"/>
                      <a:pt x="45016" y="2470"/>
                      <a:pt x="43588" y="1072"/>
                    </a:cubicBezTo>
                    <a:cubicBezTo>
                      <a:pt x="42889" y="357"/>
                      <a:pt x="41969" y="0"/>
                      <a:pt x="41046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85" name="Google Shape;3285;p20"/>
              <p:cNvSpPr/>
              <p:nvPr/>
            </p:nvSpPr>
            <p:spPr>
              <a:xfrm flipH="1">
                <a:off x="6227323" y="2771922"/>
                <a:ext cx="180462" cy="181564"/>
              </a:xfrm>
              <a:custGeom>
                <a:avLst/>
                <a:gdLst/>
                <a:ahLst/>
                <a:cxnLst/>
                <a:rect l="l" t="t" r="r" b="b"/>
                <a:pathLst>
                  <a:path w="5077" h="5108" extrusionOk="0">
                    <a:moveTo>
                      <a:pt x="2523" y="1"/>
                    </a:moveTo>
                    <a:cubicBezTo>
                      <a:pt x="1125" y="1"/>
                      <a:pt x="1" y="1156"/>
                      <a:pt x="1" y="2554"/>
                    </a:cubicBezTo>
                    <a:cubicBezTo>
                      <a:pt x="1" y="3952"/>
                      <a:pt x="1125" y="5107"/>
                      <a:pt x="2523" y="5107"/>
                    </a:cubicBezTo>
                    <a:cubicBezTo>
                      <a:pt x="3952" y="5107"/>
                      <a:pt x="5077" y="3952"/>
                      <a:pt x="5077" y="2554"/>
                    </a:cubicBezTo>
                    <a:cubicBezTo>
                      <a:pt x="5077" y="1156"/>
                      <a:pt x="3952" y="1"/>
                      <a:pt x="2523" y="1"/>
                    </a:cubicBezTo>
                    <a:close/>
                  </a:path>
                </a:pathLst>
              </a:custGeom>
              <a:solidFill>
                <a:srgbClr val="F6F3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286" name="Google Shape;3286;p20"/>
              <p:cNvSpPr/>
              <p:nvPr/>
            </p:nvSpPr>
            <p:spPr>
              <a:xfrm flipH="1">
                <a:off x="6200311" y="2745085"/>
                <a:ext cx="274443" cy="235415"/>
              </a:xfrm>
              <a:custGeom>
                <a:avLst/>
                <a:gdLst/>
                <a:ahLst/>
                <a:cxnLst/>
                <a:rect l="l" t="t" r="r" b="b"/>
                <a:pathLst>
                  <a:path w="7721" h="6623" extrusionOk="0">
                    <a:moveTo>
                      <a:pt x="4407" y="1516"/>
                    </a:moveTo>
                    <a:cubicBezTo>
                      <a:pt x="5410" y="1516"/>
                      <a:pt x="6201" y="2306"/>
                      <a:pt x="6201" y="3309"/>
                    </a:cubicBezTo>
                    <a:cubicBezTo>
                      <a:pt x="6201" y="4377"/>
                      <a:pt x="5327" y="5084"/>
                      <a:pt x="4414" y="5084"/>
                    </a:cubicBezTo>
                    <a:cubicBezTo>
                      <a:pt x="3975" y="5084"/>
                      <a:pt x="3526" y="4920"/>
                      <a:pt x="3161" y="4555"/>
                    </a:cubicBezTo>
                    <a:cubicBezTo>
                      <a:pt x="2037" y="3431"/>
                      <a:pt x="2827" y="1516"/>
                      <a:pt x="4407" y="1516"/>
                    </a:cubicBezTo>
                    <a:close/>
                    <a:moveTo>
                      <a:pt x="4398" y="1"/>
                    </a:moveTo>
                    <a:cubicBezTo>
                      <a:pt x="3589" y="1"/>
                      <a:pt x="2766" y="301"/>
                      <a:pt x="2097" y="969"/>
                    </a:cubicBezTo>
                    <a:cubicBezTo>
                      <a:pt x="0" y="3036"/>
                      <a:pt x="1489" y="6622"/>
                      <a:pt x="4407" y="6622"/>
                    </a:cubicBezTo>
                    <a:cubicBezTo>
                      <a:pt x="6231" y="6592"/>
                      <a:pt x="7721" y="5133"/>
                      <a:pt x="7721" y="3309"/>
                    </a:cubicBezTo>
                    <a:cubicBezTo>
                      <a:pt x="7721" y="1314"/>
                      <a:pt x="6092" y="1"/>
                      <a:pt x="4398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67251117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">
  <p:cSld name="Title and three columns ">
    <p:spTree>
      <p:nvGrpSpPr>
        <p:cNvPr id="1" name="Shape 3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8" name="Google Shape;3288;p21"/>
          <p:cNvSpPr/>
          <p:nvPr/>
        </p:nvSpPr>
        <p:spPr>
          <a:xfrm rot="-5400000" flipH="1">
            <a:off x="7352788" y="-426489"/>
            <a:ext cx="1877609" cy="2340384"/>
          </a:xfrm>
          <a:custGeom>
            <a:avLst/>
            <a:gdLst/>
            <a:ahLst/>
            <a:cxnLst/>
            <a:rect l="l" t="t" r="r" b="b"/>
            <a:pathLst>
              <a:path w="99030" h="123438" extrusionOk="0">
                <a:moveTo>
                  <a:pt x="8876" y="13101"/>
                </a:moveTo>
                <a:lnTo>
                  <a:pt x="8876" y="21186"/>
                </a:lnTo>
                <a:lnTo>
                  <a:pt x="851" y="21186"/>
                </a:lnTo>
                <a:lnTo>
                  <a:pt x="851" y="13101"/>
                </a:lnTo>
                <a:close/>
                <a:moveTo>
                  <a:pt x="8876" y="22706"/>
                </a:moveTo>
                <a:lnTo>
                  <a:pt x="8876" y="30700"/>
                </a:lnTo>
                <a:lnTo>
                  <a:pt x="851" y="30700"/>
                </a:lnTo>
                <a:lnTo>
                  <a:pt x="851" y="22706"/>
                </a:lnTo>
                <a:close/>
                <a:moveTo>
                  <a:pt x="18420" y="22706"/>
                </a:moveTo>
                <a:lnTo>
                  <a:pt x="18420" y="30700"/>
                </a:lnTo>
                <a:lnTo>
                  <a:pt x="10395" y="30700"/>
                </a:lnTo>
                <a:lnTo>
                  <a:pt x="10395" y="22706"/>
                </a:lnTo>
                <a:close/>
                <a:moveTo>
                  <a:pt x="8876" y="32129"/>
                </a:moveTo>
                <a:lnTo>
                  <a:pt x="8876" y="40214"/>
                </a:lnTo>
                <a:lnTo>
                  <a:pt x="851" y="40214"/>
                </a:lnTo>
                <a:lnTo>
                  <a:pt x="851" y="32129"/>
                </a:lnTo>
                <a:close/>
                <a:moveTo>
                  <a:pt x="18420" y="32129"/>
                </a:moveTo>
                <a:lnTo>
                  <a:pt x="18420" y="40214"/>
                </a:lnTo>
                <a:lnTo>
                  <a:pt x="10395" y="40214"/>
                </a:lnTo>
                <a:lnTo>
                  <a:pt x="10395" y="32129"/>
                </a:lnTo>
                <a:close/>
                <a:moveTo>
                  <a:pt x="8876" y="41673"/>
                </a:moveTo>
                <a:lnTo>
                  <a:pt x="8876" y="49728"/>
                </a:lnTo>
                <a:lnTo>
                  <a:pt x="851" y="49728"/>
                </a:lnTo>
                <a:lnTo>
                  <a:pt x="851" y="41673"/>
                </a:lnTo>
                <a:close/>
                <a:moveTo>
                  <a:pt x="18420" y="41673"/>
                </a:moveTo>
                <a:lnTo>
                  <a:pt x="18420" y="49728"/>
                </a:lnTo>
                <a:lnTo>
                  <a:pt x="10395" y="49728"/>
                </a:lnTo>
                <a:lnTo>
                  <a:pt x="10395" y="41673"/>
                </a:lnTo>
                <a:close/>
                <a:moveTo>
                  <a:pt x="27934" y="41673"/>
                </a:moveTo>
                <a:lnTo>
                  <a:pt x="27934" y="49728"/>
                </a:lnTo>
                <a:lnTo>
                  <a:pt x="19940" y="49728"/>
                </a:lnTo>
                <a:lnTo>
                  <a:pt x="19940" y="41673"/>
                </a:lnTo>
                <a:close/>
                <a:moveTo>
                  <a:pt x="8876" y="51187"/>
                </a:moveTo>
                <a:lnTo>
                  <a:pt x="8876" y="59242"/>
                </a:lnTo>
                <a:lnTo>
                  <a:pt x="851" y="59242"/>
                </a:lnTo>
                <a:lnTo>
                  <a:pt x="851" y="51187"/>
                </a:lnTo>
                <a:close/>
                <a:moveTo>
                  <a:pt x="18420" y="51187"/>
                </a:moveTo>
                <a:lnTo>
                  <a:pt x="18420" y="59242"/>
                </a:lnTo>
                <a:lnTo>
                  <a:pt x="10395" y="59242"/>
                </a:lnTo>
                <a:lnTo>
                  <a:pt x="10395" y="51187"/>
                </a:lnTo>
                <a:close/>
                <a:moveTo>
                  <a:pt x="27934" y="51187"/>
                </a:moveTo>
                <a:lnTo>
                  <a:pt x="27934" y="59242"/>
                </a:lnTo>
                <a:lnTo>
                  <a:pt x="19940" y="59242"/>
                </a:lnTo>
                <a:lnTo>
                  <a:pt x="19940" y="51187"/>
                </a:lnTo>
                <a:close/>
                <a:moveTo>
                  <a:pt x="37478" y="51187"/>
                </a:moveTo>
                <a:lnTo>
                  <a:pt x="37478" y="59242"/>
                </a:lnTo>
                <a:lnTo>
                  <a:pt x="29454" y="59242"/>
                </a:lnTo>
                <a:lnTo>
                  <a:pt x="29454" y="51187"/>
                </a:lnTo>
                <a:close/>
                <a:moveTo>
                  <a:pt x="8876" y="60761"/>
                </a:moveTo>
                <a:lnTo>
                  <a:pt x="8876" y="68755"/>
                </a:lnTo>
                <a:lnTo>
                  <a:pt x="851" y="68755"/>
                </a:lnTo>
                <a:lnTo>
                  <a:pt x="851" y="60761"/>
                </a:lnTo>
                <a:close/>
                <a:moveTo>
                  <a:pt x="18420" y="60761"/>
                </a:moveTo>
                <a:lnTo>
                  <a:pt x="18420" y="68755"/>
                </a:lnTo>
                <a:lnTo>
                  <a:pt x="10395" y="68755"/>
                </a:lnTo>
                <a:lnTo>
                  <a:pt x="10395" y="60761"/>
                </a:lnTo>
                <a:close/>
                <a:moveTo>
                  <a:pt x="27934" y="60761"/>
                </a:moveTo>
                <a:lnTo>
                  <a:pt x="27934" y="68755"/>
                </a:lnTo>
                <a:lnTo>
                  <a:pt x="19940" y="68755"/>
                </a:lnTo>
                <a:lnTo>
                  <a:pt x="19940" y="60761"/>
                </a:lnTo>
                <a:close/>
                <a:moveTo>
                  <a:pt x="37478" y="60761"/>
                </a:moveTo>
                <a:lnTo>
                  <a:pt x="37478" y="68755"/>
                </a:lnTo>
                <a:lnTo>
                  <a:pt x="29454" y="68755"/>
                </a:lnTo>
                <a:lnTo>
                  <a:pt x="29454" y="60761"/>
                </a:lnTo>
                <a:close/>
                <a:moveTo>
                  <a:pt x="46992" y="60822"/>
                </a:moveTo>
                <a:lnTo>
                  <a:pt x="46992" y="68816"/>
                </a:lnTo>
                <a:lnTo>
                  <a:pt x="38998" y="68816"/>
                </a:lnTo>
                <a:lnTo>
                  <a:pt x="38998" y="60822"/>
                </a:lnTo>
                <a:close/>
                <a:moveTo>
                  <a:pt x="8876" y="70275"/>
                </a:moveTo>
                <a:lnTo>
                  <a:pt x="8876" y="78239"/>
                </a:lnTo>
                <a:lnTo>
                  <a:pt x="851" y="78239"/>
                </a:lnTo>
                <a:lnTo>
                  <a:pt x="851" y="70275"/>
                </a:lnTo>
                <a:close/>
                <a:moveTo>
                  <a:pt x="18420" y="70275"/>
                </a:moveTo>
                <a:lnTo>
                  <a:pt x="18420" y="78239"/>
                </a:lnTo>
                <a:lnTo>
                  <a:pt x="10395" y="78239"/>
                </a:lnTo>
                <a:lnTo>
                  <a:pt x="10395" y="70275"/>
                </a:lnTo>
                <a:close/>
                <a:moveTo>
                  <a:pt x="27934" y="70275"/>
                </a:moveTo>
                <a:lnTo>
                  <a:pt x="27934" y="78239"/>
                </a:lnTo>
                <a:lnTo>
                  <a:pt x="19940" y="78239"/>
                </a:lnTo>
                <a:lnTo>
                  <a:pt x="19940" y="70275"/>
                </a:lnTo>
                <a:close/>
                <a:moveTo>
                  <a:pt x="37478" y="70275"/>
                </a:moveTo>
                <a:lnTo>
                  <a:pt x="37478" y="78239"/>
                </a:lnTo>
                <a:lnTo>
                  <a:pt x="29454" y="78239"/>
                </a:lnTo>
                <a:lnTo>
                  <a:pt x="29454" y="70275"/>
                </a:lnTo>
                <a:close/>
                <a:moveTo>
                  <a:pt x="46992" y="70336"/>
                </a:moveTo>
                <a:lnTo>
                  <a:pt x="46992" y="78300"/>
                </a:lnTo>
                <a:lnTo>
                  <a:pt x="38998" y="78300"/>
                </a:lnTo>
                <a:lnTo>
                  <a:pt x="38998" y="70336"/>
                </a:lnTo>
                <a:close/>
                <a:moveTo>
                  <a:pt x="56536" y="70397"/>
                </a:moveTo>
                <a:lnTo>
                  <a:pt x="56536" y="78360"/>
                </a:lnTo>
                <a:lnTo>
                  <a:pt x="48512" y="78360"/>
                </a:lnTo>
                <a:lnTo>
                  <a:pt x="48512" y="70397"/>
                </a:lnTo>
                <a:close/>
                <a:moveTo>
                  <a:pt x="8876" y="79728"/>
                </a:moveTo>
                <a:lnTo>
                  <a:pt x="8876" y="87753"/>
                </a:lnTo>
                <a:lnTo>
                  <a:pt x="851" y="87753"/>
                </a:lnTo>
                <a:lnTo>
                  <a:pt x="851" y="79728"/>
                </a:lnTo>
                <a:close/>
                <a:moveTo>
                  <a:pt x="18420" y="79728"/>
                </a:moveTo>
                <a:lnTo>
                  <a:pt x="18420" y="87753"/>
                </a:lnTo>
                <a:lnTo>
                  <a:pt x="10395" y="87753"/>
                </a:lnTo>
                <a:lnTo>
                  <a:pt x="10395" y="79728"/>
                </a:lnTo>
                <a:close/>
                <a:moveTo>
                  <a:pt x="27934" y="79728"/>
                </a:moveTo>
                <a:lnTo>
                  <a:pt x="27934" y="87753"/>
                </a:lnTo>
                <a:lnTo>
                  <a:pt x="19940" y="87753"/>
                </a:lnTo>
                <a:lnTo>
                  <a:pt x="19940" y="79728"/>
                </a:lnTo>
                <a:close/>
                <a:moveTo>
                  <a:pt x="37478" y="79728"/>
                </a:moveTo>
                <a:lnTo>
                  <a:pt x="37478" y="87753"/>
                </a:lnTo>
                <a:lnTo>
                  <a:pt x="29454" y="87753"/>
                </a:lnTo>
                <a:lnTo>
                  <a:pt x="29454" y="79728"/>
                </a:lnTo>
                <a:close/>
                <a:moveTo>
                  <a:pt x="66050" y="79728"/>
                </a:moveTo>
                <a:lnTo>
                  <a:pt x="66050" y="87753"/>
                </a:lnTo>
                <a:lnTo>
                  <a:pt x="58056" y="87753"/>
                </a:lnTo>
                <a:lnTo>
                  <a:pt x="58056" y="79728"/>
                </a:lnTo>
                <a:close/>
                <a:moveTo>
                  <a:pt x="46992" y="79728"/>
                </a:moveTo>
                <a:lnTo>
                  <a:pt x="46992" y="87844"/>
                </a:lnTo>
                <a:lnTo>
                  <a:pt x="38998" y="87844"/>
                </a:lnTo>
                <a:lnTo>
                  <a:pt x="38998" y="79728"/>
                </a:lnTo>
                <a:close/>
                <a:moveTo>
                  <a:pt x="56536" y="79728"/>
                </a:moveTo>
                <a:lnTo>
                  <a:pt x="56536" y="87874"/>
                </a:lnTo>
                <a:lnTo>
                  <a:pt x="48512" y="87874"/>
                </a:lnTo>
                <a:lnTo>
                  <a:pt x="48512" y="79728"/>
                </a:lnTo>
                <a:close/>
                <a:moveTo>
                  <a:pt x="8876" y="89272"/>
                </a:moveTo>
                <a:lnTo>
                  <a:pt x="8876" y="97267"/>
                </a:lnTo>
                <a:lnTo>
                  <a:pt x="851" y="97267"/>
                </a:lnTo>
                <a:lnTo>
                  <a:pt x="851" y="89272"/>
                </a:lnTo>
                <a:close/>
                <a:moveTo>
                  <a:pt x="18420" y="89272"/>
                </a:moveTo>
                <a:lnTo>
                  <a:pt x="18420" y="97267"/>
                </a:lnTo>
                <a:lnTo>
                  <a:pt x="10395" y="97267"/>
                </a:lnTo>
                <a:lnTo>
                  <a:pt x="10395" y="89272"/>
                </a:lnTo>
                <a:close/>
                <a:moveTo>
                  <a:pt x="27934" y="89272"/>
                </a:moveTo>
                <a:lnTo>
                  <a:pt x="27934" y="97267"/>
                </a:lnTo>
                <a:lnTo>
                  <a:pt x="19940" y="97267"/>
                </a:lnTo>
                <a:lnTo>
                  <a:pt x="19940" y="89272"/>
                </a:lnTo>
                <a:close/>
                <a:moveTo>
                  <a:pt x="37478" y="89272"/>
                </a:moveTo>
                <a:lnTo>
                  <a:pt x="37478" y="97267"/>
                </a:lnTo>
                <a:lnTo>
                  <a:pt x="29454" y="97267"/>
                </a:lnTo>
                <a:lnTo>
                  <a:pt x="29454" y="89272"/>
                </a:lnTo>
                <a:close/>
                <a:moveTo>
                  <a:pt x="66050" y="89272"/>
                </a:moveTo>
                <a:lnTo>
                  <a:pt x="66050" y="97267"/>
                </a:lnTo>
                <a:lnTo>
                  <a:pt x="58056" y="97267"/>
                </a:lnTo>
                <a:lnTo>
                  <a:pt x="58056" y="89272"/>
                </a:lnTo>
                <a:close/>
                <a:moveTo>
                  <a:pt x="46992" y="89364"/>
                </a:moveTo>
                <a:lnTo>
                  <a:pt x="46992" y="97327"/>
                </a:lnTo>
                <a:lnTo>
                  <a:pt x="38998" y="97327"/>
                </a:lnTo>
                <a:lnTo>
                  <a:pt x="38998" y="89364"/>
                </a:lnTo>
                <a:close/>
                <a:moveTo>
                  <a:pt x="56536" y="89394"/>
                </a:moveTo>
                <a:lnTo>
                  <a:pt x="56536" y="97388"/>
                </a:lnTo>
                <a:lnTo>
                  <a:pt x="48512" y="97388"/>
                </a:lnTo>
                <a:lnTo>
                  <a:pt x="48512" y="89394"/>
                </a:lnTo>
                <a:close/>
                <a:moveTo>
                  <a:pt x="8876" y="98756"/>
                </a:moveTo>
                <a:lnTo>
                  <a:pt x="8876" y="106780"/>
                </a:lnTo>
                <a:lnTo>
                  <a:pt x="851" y="106780"/>
                </a:lnTo>
                <a:lnTo>
                  <a:pt x="851" y="98756"/>
                </a:lnTo>
                <a:close/>
                <a:moveTo>
                  <a:pt x="18420" y="98756"/>
                </a:moveTo>
                <a:lnTo>
                  <a:pt x="18420" y="106780"/>
                </a:lnTo>
                <a:lnTo>
                  <a:pt x="10395" y="106780"/>
                </a:lnTo>
                <a:lnTo>
                  <a:pt x="10395" y="98756"/>
                </a:lnTo>
                <a:close/>
                <a:moveTo>
                  <a:pt x="27934" y="98756"/>
                </a:moveTo>
                <a:lnTo>
                  <a:pt x="27934" y="106780"/>
                </a:lnTo>
                <a:lnTo>
                  <a:pt x="19940" y="106780"/>
                </a:lnTo>
                <a:lnTo>
                  <a:pt x="19940" y="98756"/>
                </a:lnTo>
                <a:close/>
                <a:moveTo>
                  <a:pt x="37478" y="98756"/>
                </a:moveTo>
                <a:lnTo>
                  <a:pt x="37478" y="106780"/>
                </a:lnTo>
                <a:lnTo>
                  <a:pt x="29454" y="106780"/>
                </a:lnTo>
                <a:lnTo>
                  <a:pt x="29454" y="98756"/>
                </a:lnTo>
                <a:close/>
                <a:moveTo>
                  <a:pt x="66050" y="98756"/>
                </a:moveTo>
                <a:lnTo>
                  <a:pt x="66050" y="106780"/>
                </a:lnTo>
                <a:lnTo>
                  <a:pt x="58056" y="106780"/>
                </a:lnTo>
                <a:lnTo>
                  <a:pt x="58056" y="98756"/>
                </a:lnTo>
                <a:close/>
                <a:moveTo>
                  <a:pt x="75594" y="98756"/>
                </a:moveTo>
                <a:lnTo>
                  <a:pt x="75594" y="106780"/>
                </a:lnTo>
                <a:lnTo>
                  <a:pt x="67570" y="106780"/>
                </a:lnTo>
                <a:lnTo>
                  <a:pt x="67570" y="98756"/>
                </a:lnTo>
                <a:close/>
                <a:moveTo>
                  <a:pt x="46992" y="98756"/>
                </a:moveTo>
                <a:lnTo>
                  <a:pt x="46992" y="106841"/>
                </a:lnTo>
                <a:lnTo>
                  <a:pt x="38998" y="106841"/>
                </a:lnTo>
                <a:lnTo>
                  <a:pt x="38998" y="98756"/>
                </a:lnTo>
                <a:close/>
                <a:moveTo>
                  <a:pt x="56536" y="98756"/>
                </a:moveTo>
                <a:lnTo>
                  <a:pt x="56536" y="106902"/>
                </a:lnTo>
                <a:lnTo>
                  <a:pt x="48512" y="106902"/>
                </a:lnTo>
                <a:lnTo>
                  <a:pt x="48512" y="98756"/>
                </a:lnTo>
                <a:close/>
                <a:moveTo>
                  <a:pt x="8876" y="108300"/>
                </a:moveTo>
                <a:lnTo>
                  <a:pt x="8876" y="116264"/>
                </a:lnTo>
                <a:lnTo>
                  <a:pt x="851" y="116264"/>
                </a:lnTo>
                <a:lnTo>
                  <a:pt x="851" y="108300"/>
                </a:lnTo>
                <a:close/>
                <a:moveTo>
                  <a:pt x="18420" y="108300"/>
                </a:moveTo>
                <a:lnTo>
                  <a:pt x="18420" y="116264"/>
                </a:lnTo>
                <a:lnTo>
                  <a:pt x="10395" y="116264"/>
                </a:lnTo>
                <a:lnTo>
                  <a:pt x="10395" y="108300"/>
                </a:lnTo>
                <a:close/>
                <a:moveTo>
                  <a:pt x="27934" y="108300"/>
                </a:moveTo>
                <a:lnTo>
                  <a:pt x="27934" y="116264"/>
                </a:lnTo>
                <a:lnTo>
                  <a:pt x="19940" y="116264"/>
                </a:lnTo>
                <a:lnTo>
                  <a:pt x="19940" y="108300"/>
                </a:lnTo>
                <a:close/>
                <a:moveTo>
                  <a:pt x="37478" y="108300"/>
                </a:moveTo>
                <a:lnTo>
                  <a:pt x="37478" y="116264"/>
                </a:lnTo>
                <a:lnTo>
                  <a:pt x="29454" y="116264"/>
                </a:lnTo>
                <a:lnTo>
                  <a:pt x="29454" y="108300"/>
                </a:lnTo>
                <a:close/>
                <a:moveTo>
                  <a:pt x="66050" y="108300"/>
                </a:moveTo>
                <a:lnTo>
                  <a:pt x="66050" y="116264"/>
                </a:lnTo>
                <a:lnTo>
                  <a:pt x="58056" y="116264"/>
                </a:lnTo>
                <a:lnTo>
                  <a:pt x="58056" y="108300"/>
                </a:lnTo>
                <a:close/>
                <a:moveTo>
                  <a:pt x="75594" y="108300"/>
                </a:moveTo>
                <a:lnTo>
                  <a:pt x="75594" y="116264"/>
                </a:lnTo>
                <a:lnTo>
                  <a:pt x="67570" y="116264"/>
                </a:lnTo>
                <a:lnTo>
                  <a:pt x="67570" y="108300"/>
                </a:lnTo>
                <a:close/>
                <a:moveTo>
                  <a:pt x="85139" y="108300"/>
                </a:moveTo>
                <a:lnTo>
                  <a:pt x="85139" y="116264"/>
                </a:lnTo>
                <a:lnTo>
                  <a:pt x="77114" y="116264"/>
                </a:lnTo>
                <a:lnTo>
                  <a:pt x="77114" y="108300"/>
                </a:lnTo>
                <a:close/>
                <a:moveTo>
                  <a:pt x="46992" y="108361"/>
                </a:moveTo>
                <a:lnTo>
                  <a:pt x="46992" y="116355"/>
                </a:lnTo>
                <a:lnTo>
                  <a:pt x="38998" y="116355"/>
                </a:lnTo>
                <a:lnTo>
                  <a:pt x="38998" y="108361"/>
                </a:lnTo>
                <a:close/>
                <a:moveTo>
                  <a:pt x="56536" y="108422"/>
                </a:moveTo>
                <a:lnTo>
                  <a:pt x="56536" y="116385"/>
                </a:lnTo>
                <a:lnTo>
                  <a:pt x="48512" y="116385"/>
                </a:lnTo>
                <a:lnTo>
                  <a:pt x="48512" y="108422"/>
                </a:lnTo>
                <a:close/>
                <a:moveTo>
                  <a:pt x="0" y="1"/>
                </a:moveTo>
                <a:lnTo>
                  <a:pt x="0" y="123437"/>
                </a:lnTo>
                <a:lnTo>
                  <a:pt x="851" y="123437"/>
                </a:lnTo>
                <a:lnTo>
                  <a:pt x="851" y="117784"/>
                </a:lnTo>
                <a:lnTo>
                  <a:pt x="8876" y="117784"/>
                </a:lnTo>
                <a:lnTo>
                  <a:pt x="8876" y="123437"/>
                </a:lnTo>
                <a:lnTo>
                  <a:pt x="10395" y="123437"/>
                </a:lnTo>
                <a:lnTo>
                  <a:pt x="10395" y="117784"/>
                </a:lnTo>
                <a:lnTo>
                  <a:pt x="18420" y="117784"/>
                </a:lnTo>
                <a:lnTo>
                  <a:pt x="18420" y="123437"/>
                </a:lnTo>
                <a:lnTo>
                  <a:pt x="19940" y="123437"/>
                </a:lnTo>
                <a:lnTo>
                  <a:pt x="19940" y="117784"/>
                </a:lnTo>
                <a:lnTo>
                  <a:pt x="27934" y="117784"/>
                </a:lnTo>
                <a:lnTo>
                  <a:pt x="27934" y="123437"/>
                </a:lnTo>
                <a:lnTo>
                  <a:pt x="29454" y="123437"/>
                </a:lnTo>
                <a:lnTo>
                  <a:pt x="29454" y="117784"/>
                </a:lnTo>
                <a:lnTo>
                  <a:pt x="37478" y="117784"/>
                </a:lnTo>
                <a:lnTo>
                  <a:pt x="37478" y="123437"/>
                </a:lnTo>
                <a:lnTo>
                  <a:pt x="38998" y="123437"/>
                </a:lnTo>
                <a:lnTo>
                  <a:pt x="38998" y="117784"/>
                </a:lnTo>
                <a:lnTo>
                  <a:pt x="46992" y="117784"/>
                </a:lnTo>
                <a:lnTo>
                  <a:pt x="46992" y="123437"/>
                </a:lnTo>
                <a:lnTo>
                  <a:pt x="48512" y="123437"/>
                </a:lnTo>
                <a:lnTo>
                  <a:pt x="48512" y="117784"/>
                </a:lnTo>
                <a:lnTo>
                  <a:pt x="56536" y="117784"/>
                </a:lnTo>
                <a:lnTo>
                  <a:pt x="56536" y="123437"/>
                </a:lnTo>
                <a:lnTo>
                  <a:pt x="58056" y="123437"/>
                </a:lnTo>
                <a:lnTo>
                  <a:pt x="58056" y="117784"/>
                </a:lnTo>
                <a:lnTo>
                  <a:pt x="66050" y="117784"/>
                </a:lnTo>
                <a:lnTo>
                  <a:pt x="66050" y="123437"/>
                </a:lnTo>
                <a:lnTo>
                  <a:pt x="67570" y="123437"/>
                </a:lnTo>
                <a:lnTo>
                  <a:pt x="67570" y="117784"/>
                </a:lnTo>
                <a:lnTo>
                  <a:pt x="75594" y="117784"/>
                </a:lnTo>
                <a:lnTo>
                  <a:pt x="75594" y="123437"/>
                </a:lnTo>
                <a:lnTo>
                  <a:pt x="77114" y="123437"/>
                </a:lnTo>
                <a:lnTo>
                  <a:pt x="77114" y="117784"/>
                </a:lnTo>
                <a:lnTo>
                  <a:pt x="85139" y="117784"/>
                </a:lnTo>
                <a:lnTo>
                  <a:pt x="85139" y="123437"/>
                </a:lnTo>
                <a:lnTo>
                  <a:pt x="86658" y="123437"/>
                </a:lnTo>
                <a:lnTo>
                  <a:pt x="86658" y="117784"/>
                </a:lnTo>
                <a:lnTo>
                  <a:pt x="94652" y="117784"/>
                </a:lnTo>
                <a:lnTo>
                  <a:pt x="94652" y="123437"/>
                </a:lnTo>
                <a:lnTo>
                  <a:pt x="96172" y="123437"/>
                </a:lnTo>
                <a:lnTo>
                  <a:pt x="96172" y="117784"/>
                </a:lnTo>
                <a:lnTo>
                  <a:pt x="99029" y="117784"/>
                </a:lnTo>
                <a:lnTo>
                  <a:pt x="97753" y="116264"/>
                </a:lnTo>
                <a:lnTo>
                  <a:pt x="96172" y="116264"/>
                </a:lnTo>
                <a:lnTo>
                  <a:pt x="96172" y="114379"/>
                </a:lnTo>
                <a:lnTo>
                  <a:pt x="94652" y="112586"/>
                </a:lnTo>
                <a:lnTo>
                  <a:pt x="94652" y="116294"/>
                </a:lnTo>
                <a:lnTo>
                  <a:pt x="86628" y="116294"/>
                </a:lnTo>
                <a:lnTo>
                  <a:pt x="86628" y="108300"/>
                </a:lnTo>
                <a:lnTo>
                  <a:pt x="91035" y="108300"/>
                </a:lnTo>
                <a:lnTo>
                  <a:pt x="89759" y="106780"/>
                </a:lnTo>
                <a:lnTo>
                  <a:pt x="86628" y="106780"/>
                </a:lnTo>
                <a:lnTo>
                  <a:pt x="86628" y="103042"/>
                </a:lnTo>
                <a:lnTo>
                  <a:pt x="85108" y="101248"/>
                </a:lnTo>
                <a:lnTo>
                  <a:pt x="85108" y="106750"/>
                </a:lnTo>
                <a:lnTo>
                  <a:pt x="77114" y="106750"/>
                </a:lnTo>
                <a:lnTo>
                  <a:pt x="77114" y="98756"/>
                </a:lnTo>
                <a:lnTo>
                  <a:pt x="83041" y="98756"/>
                </a:lnTo>
                <a:lnTo>
                  <a:pt x="81765" y="97236"/>
                </a:lnTo>
                <a:lnTo>
                  <a:pt x="77114" y="97236"/>
                </a:lnTo>
                <a:lnTo>
                  <a:pt x="77114" y="91704"/>
                </a:lnTo>
                <a:lnTo>
                  <a:pt x="75594" y="89911"/>
                </a:lnTo>
                <a:lnTo>
                  <a:pt x="75594" y="97236"/>
                </a:lnTo>
                <a:lnTo>
                  <a:pt x="67570" y="97236"/>
                </a:lnTo>
                <a:lnTo>
                  <a:pt x="67570" y="89272"/>
                </a:lnTo>
                <a:lnTo>
                  <a:pt x="75047" y="89272"/>
                </a:lnTo>
                <a:lnTo>
                  <a:pt x="73771" y="87753"/>
                </a:lnTo>
                <a:lnTo>
                  <a:pt x="67570" y="87753"/>
                </a:lnTo>
                <a:lnTo>
                  <a:pt x="67570" y="80367"/>
                </a:lnTo>
                <a:lnTo>
                  <a:pt x="65746" y="78209"/>
                </a:lnTo>
                <a:lnTo>
                  <a:pt x="58056" y="78209"/>
                </a:lnTo>
                <a:lnTo>
                  <a:pt x="58056" y="70245"/>
                </a:lnTo>
                <a:lnTo>
                  <a:pt x="59029" y="70245"/>
                </a:lnTo>
                <a:lnTo>
                  <a:pt x="56536" y="67236"/>
                </a:lnTo>
                <a:lnTo>
                  <a:pt x="56536" y="68725"/>
                </a:lnTo>
                <a:lnTo>
                  <a:pt x="48512" y="68725"/>
                </a:lnTo>
                <a:lnTo>
                  <a:pt x="48512" y="60731"/>
                </a:lnTo>
                <a:lnTo>
                  <a:pt x="51035" y="60731"/>
                </a:lnTo>
                <a:lnTo>
                  <a:pt x="49758" y="59211"/>
                </a:lnTo>
                <a:lnTo>
                  <a:pt x="48512" y="59211"/>
                </a:lnTo>
                <a:lnTo>
                  <a:pt x="48512" y="57722"/>
                </a:lnTo>
                <a:lnTo>
                  <a:pt x="46992" y="55929"/>
                </a:lnTo>
                <a:lnTo>
                  <a:pt x="46992" y="59211"/>
                </a:lnTo>
                <a:lnTo>
                  <a:pt x="38998" y="59211"/>
                </a:lnTo>
                <a:lnTo>
                  <a:pt x="38998" y="51187"/>
                </a:lnTo>
                <a:lnTo>
                  <a:pt x="43040" y="51187"/>
                </a:lnTo>
                <a:lnTo>
                  <a:pt x="41764" y="49667"/>
                </a:lnTo>
                <a:lnTo>
                  <a:pt x="38998" y="49667"/>
                </a:lnTo>
                <a:lnTo>
                  <a:pt x="38998" y="46354"/>
                </a:lnTo>
                <a:lnTo>
                  <a:pt x="37478" y="44561"/>
                </a:lnTo>
                <a:lnTo>
                  <a:pt x="37478" y="49667"/>
                </a:lnTo>
                <a:lnTo>
                  <a:pt x="29454" y="49667"/>
                </a:lnTo>
                <a:lnTo>
                  <a:pt x="29454" y="41673"/>
                </a:lnTo>
                <a:lnTo>
                  <a:pt x="35046" y="41673"/>
                </a:lnTo>
                <a:lnTo>
                  <a:pt x="33770" y="40153"/>
                </a:lnTo>
                <a:lnTo>
                  <a:pt x="29454" y="40153"/>
                </a:lnTo>
                <a:lnTo>
                  <a:pt x="29454" y="35016"/>
                </a:lnTo>
                <a:lnTo>
                  <a:pt x="27934" y="33223"/>
                </a:lnTo>
                <a:lnTo>
                  <a:pt x="27934" y="40153"/>
                </a:lnTo>
                <a:lnTo>
                  <a:pt x="19940" y="40153"/>
                </a:lnTo>
                <a:lnTo>
                  <a:pt x="19940" y="32129"/>
                </a:lnTo>
                <a:lnTo>
                  <a:pt x="27052" y="32129"/>
                </a:lnTo>
                <a:lnTo>
                  <a:pt x="25776" y="30609"/>
                </a:lnTo>
                <a:lnTo>
                  <a:pt x="19940" y="30609"/>
                </a:lnTo>
                <a:lnTo>
                  <a:pt x="19940" y="23679"/>
                </a:lnTo>
                <a:lnTo>
                  <a:pt x="17782" y="21126"/>
                </a:lnTo>
                <a:lnTo>
                  <a:pt x="10395" y="21126"/>
                </a:lnTo>
                <a:lnTo>
                  <a:pt x="10395" y="13101"/>
                </a:lnTo>
                <a:lnTo>
                  <a:pt x="11034" y="13101"/>
                </a:lnTo>
                <a:lnTo>
                  <a:pt x="8876" y="10518"/>
                </a:lnTo>
                <a:lnTo>
                  <a:pt x="8876" y="11581"/>
                </a:lnTo>
                <a:lnTo>
                  <a:pt x="851" y="11581"/>
                </a:lnTo>
                <a:lnTo>
                  <a:pt x="851" y="3587"/>
                </a:lnTo>
                <a:lnTo>
                  <a:pt x="3040" y="3587"/>
                </a:lnTo>
                <a:lnTo>
                  <a:pt x="1763" y="2068"/>
                </a:lnTo>
                <a:lnTo>
                  <a:pt x="851" y="2068"/>
                </a:lnTo>
                <a:lnTo>
                  <a:pt x="851" y="1004"/>
                </a:lnTo>
                <a:lnTo>
                  <a:pt x="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289" name="Google Shape;3289;p21"/>
          <p:cNvSpPr txBox="1">
            <a:spLocks noGrp="1"/>
          </p:cNvSpPr>
          <p:nvPr>
            <p:ph type="subTitle" idx="1"/>
          </p:nvPr>
        </p:nvSpPr>
        <p:spPr>
          <a:xfrm>
            <a:off x="751525" y="3691325"/>
            <a:ext cx="2111100" cy="66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0" name="Google Shape;3290;p21"/>
          <p:cNvSpPr txBox="1">
            <a:spLocks noGrp="1"/>
          </p:cNvSpPr>
          <p:nvPr>
            <p:ph type="subTitle" idx="2"/>
          </p:nvPr>
        </p:nvSpPr>
        <p:spPr>
          <a:xfrm>
            <a:off x="751519" y="3242051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1" name="Google Shape;3291;p21"/>
          <p:cNvSpPr txBox="1">
            <a:spLocks noGrp="1"/>
          </p:cNvSpPr>
          <p:nvPr>
            <p:ph type="subTitle" idx="3"/>
          </p:nvPr>
        </p:nvSpPr>
        <p:spPr>
          <a:xfrm>
            <a:off x="3516320" y="3691325"/>
            <a:ext cx="2111100" cy="66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2" name="Google Shape;3292;p21"/>
          <p:cNvSpPr txBox="1">
            <a:spLocks noGrp="1"/>
          </p:cNvSpPr>
          <p:nvPr>
            <p:ph type="subTitle" idx="4"/>
          </p:nvPr>
        </p:nvSpPr>
        <p:spPr>
          <a:xfrm>
            <a:off x="3516316" y="3242051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3" name="Google Shape;3293;p21"/>
          <p:cNvSpPr txBox="1">
            <a:spLocks noGrp="1"/>
          </p:cNvSpPr>
          <p:nvPr>
            <p:ph type="subTitle" idx="5"/>
          </p:nvPr>
        </p:nvSpPr>
        <p:spPr>
          <a:xfrm>
            <a:off x="6281127" y="3691325"/>
            <a:ext cx="2111100" cy="66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294" name="Google Shape;3294;p21"/>
          <p:cNvSpPr txBox="1">
            <a:spLocks noGrp="1"/>
          </p:cNvSpPr>
          <p:nvPr>
            <p:ph type="subTitle" idx="6"/>
          </p:nvPr>
        </p:nvSpPr>
        <p:spPr>
          <a:xfrm>
            <a:off x="6281127" y="3242051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3295" name="Google Shape;3295;p21"/>
          <p:cNvGrpSpPr/>
          <p:nvPr/>
        </p:nvGrpSpPr>
        <p:grpSpPr>
          <a:xfrm>
            <a:off x="2711108" y="4586697"/>
            <a:ext cx="385224" cy="378820"/>
            <a:chOff x="471070" y="534409"/>
            <a:chExt cx="517984" cy="509372"/>
          </a:xfrm>
        </p:grpSpPr>
        <p:sp>
          <p:nvSpPr>
            <p:cNvPr id="3296" name="Google Shape;3296;p21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97" name="Google Shape;3297;p21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2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298" name="Google Shape;3298;p21"/>
          <p:cNvGrpSpPr/>
          <p:nvPr/>
        </p:nvGrpSpPr>
        <p:grpSpPr>
          <a:xfrm>
            <a:off x="1488400" y="353244"/>
            <a:ext cx="950832" cy="274406"/>
            <a:chOff x="4541338" y="271625"/>
            <a:chExt cx="1169679" cy="337564"/>
          </a:xfrm>
        </p:grpSpPr>
        <p:sp>
          <p:nvSpPr>
            <p:cNvPr id="3299" name="Google Shape;3299;p21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00" name="Google Shape;3300;p21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01" name="Google Shape;3301;p21"/>
          <p:cNvGrpSpPr/>
          <p:nvPr/>
        </p:nvGrpSpPr>
        <p:grpSpPr>
          <a:xfrm>
            <a:off x="7755934" y="353260"/>
            <a:ext cx="636293" cy="631963"/>
            <a:chOff x="8468159" y="1464623"/>
            <a:chExt cx="636293" cy="631963"/>
          </a:xfrm>
        </p:grpSpPr>
        <p:grpSp>
          <p:nvGrpSpPr>
            <p:cNvPr id="3302" name="Google Shape;3302;p21"/>
            <p:cNvGrpSpPr/>
            <p:nvPr/>
          </p:nvGrpSpPr>
          <p:grpSpPr>
            <a:xfrm>
              <a:off x="8533623" y="1525757"/>
              <a:ext cx="570829" cy="570829"/>
              <a:chOff x="5681300" y="2527788"/>
              <a:chExt cx="805800" cy="805800"/>
            </a:xfrm>
          </p:grpSpPr>
          <p:sp>
            <p:nvSpPr>
              <p:cNvPr id="3303" name="Google Shape;3303;p21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04" name="Google Shape;3304;p21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305" name="Google Shape;3305;p21"/>
            <p:cNvGrpSpPr/>
            <p:nvPr/>
          </p:nvGrpSpPr>
          <p:grpSpPr>
            <a:xfrm>
              <a:off x="8468159" y="1464623"/>
              <a:ext cx="570829" cy="570829"/>
              <a:chOff x="5681300" y="2527788"/>
              <a:chExt cx="805800" cy="805800"/>
            </a:xfrm>
          </p:grpSpPr>
          <p:sp>
            <p:nvSpPr>
              <p:cNvPr id="3306" name="Google Shape;3306;p21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accen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307" name="Google Shape;3307;p21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8194380"/>
                  <a:gd name="adj2" fmla="val 16200000"/>
                </a:avLst>
              </a:prstGeom>
              <a:solidFill>
                <a:schemeClr val="l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sp>
        <p:nvSpPr>
          <p:cNvPr id="3308" name="Google Shape;3308;p21"/>
          <p:cNvSpPr/>
          <p:nvPr/>
        </p:nvSpPr>
        <p:spPr>
          <a:xfrm>
            <a:off x="-134500" y="-199041"/>
            <a:ext cx="2922770" cy="1151943"/>
          </a:xfrm>
          <a:custGeom>
            <a:avLst/>
            <a:gdLst/>
            <a:ahLst/>
            <a:cxnLst/>
            <a:rect l="l" t="t" r="r" b="b"/>
            <a:pathLst>
              <a:path w="89395" h="35233" extrusionOk="0">
                <a:moveTo>
                  <a:pt x="1" y="0"/>
                </a:moveTo>
                <a:lnTo>
                  <a:pt x="1" y="32676"/>
                </a:lnTo>
                <a:cubicBezTo>
                  <a:pt x="5624" y="34424"/>
                  <a:pt x="10455" y="35232"/>
                  <a:pt x="14695" y="35232"/>
                </a:cubicBezTo>
                <a:cubicBezTo>
                  <a:pt x="26453" y="35232"/>
                  <a:pt x="33670" y="29013"/>
                  <a:pt x="40640" y="19362"/>
                </a:cubicBezTo>
                <a:cubicBezTo>
                  <a:pt x="44140" y="14526"/>
                  <a:pt x="48561" y="13369"/>
                  <a:pt x="53442" y="13369"/>
                </a:cubicBezTo>
                <a:cubicBezTo>
                  <a:pt x="57927" y="13369"/>
                  <a:pt x="62800" y="14346"/>
                  <a:pt x="67703" y="14346"/>
                </a:cubicBezTo>
                <a:cubicBezTo>
                  <a:pt x="75307" y="14346"/>
                  <a:pt x="82983" y="11995"/>
                  <a:pt x="8939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309" name="Google Shape;3309;p21"/>
          <p:cNvGrpSpPr/>
          <p:nvPr/>
        </p:nvGrpSpPr>
        <p:grpSpPr>
          <a:xfrm>
            <a:off x="121920" y="3035550"/>
            <a:ext cx="385233" cy="379142"/>
            <a:chOff x="817900" y="1853650"/>
            <a:chExt cx="528150" cy="519800"/>
          </a:xfrm>
        </p:grpSpPr>
        <p:sp>
          <p:nvSpPr>
            <p:cNvPr id="3310" name="Google Shape;3310;p21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1" name="Google Shape;3311;p21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2" name="Google Shape;3312;p21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13" name="Google Shape;3313;p21"/>
          <p:cNvGrpSpPr/>
          <p:nvPr/>
        </p:nvGrpSpPr>
        <p:grpSpPr>
          <a:xfrm rot="10800000">
            <a:off x="-134550" y="-210217"/>
            <a:ext cx="2922822" cy="1174314"/>
            <a:chOff x="6548059" y="4082448"/>
            <a:chExt cx="2675597" cy="1074985"/>
          </a:xfrm>
        </p:grpSpPr>
        <p:sp>
          <p:nvSpPr>
            <p:cNvPr id="3314" name="Google Shape;3314;p21"/>
            <p:cNvSpPr/>
            <p:nvPr/>
          </p:nvSpPr>
          <p:spPr>
            <a:xfrm rot="10800000">
              <a:off x="8515305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52" y="524"/>
                    <a:pt x="2206" y="1"/>
                    <a:pt x="15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5" name="Google Shape;3315;p21"/>
            <p:cNvSpPr/>
            <p:nvPr/>
          </p:nvSpPr>
          <p:spPr>
            <a:xfrm rot="10800000">
              <a:off x="8515305" y="4591037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0"/>
                  </a:moveTo>
                  <a:cubicBezTo>
                    <a:pt x="524" y="0"/>
                    <a:pt x="1" y="1251"/>
                    <a:pt x="751" y="2002"/>
                  </a:cubicBezTo>
                  <a:cubicBezTo>
                    <a:pt x="985" y="2236"/>
                    <a:pt x="1276" y="2341"/>
                    <a:pt x="1563" y="2341"/>
                  </a:cubicBezTo>
                  <a:cubicBezTo>
                    <a:pt x="2167" y="2341"/>
                    <a:pt x="2752" y="1877"/>
                    <a:pt x="2752" y="1183"/>
                  </a:cubicBezTo>
                  <a:cubicBezTo>
                    <a:pt x="2752" y="524"/>
                    <a:pt x="2206" y="0"/>
                    <a:pt x="15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6" name="Google Shape;3316;p21"/>
            <p:cNvSpPr/>
            <p:nvPr/>
          </p:nvSpPr>
          <p:spPr>
            <a:xfrm rot="10800000">
              <a:off x="8717436" y="4480636"/>
              <a:ext cx="132576" cy="95967"/>
            </a:xfrm>
            <a:custGeom>
              <a:avLst/>
              <a:gdLst/>
              <a:ahLst/>
              <a:cxnLst/>
              <a:rect l="l" t="t" r="r" b="b"/>
              <a:pathLst>
                <a:path w="3252" h="2354" extrusionOk="0">
                  <a:moveTo>
                    <a:pt x="1626" y="0"/>
                  </a:moveTo>
                  <a:cubicBezTo>
                    <a:pt x="1467" y="0"/>
                    <a:pt x="1308" y="34"/>
                    <a:pt x="1160" y="103"/>
                  </a:cubicBezTo>
                  <a:cubicBezTo>
                    <a:pt x="0" y="603"/>
                    <a:pt x="341" y="2354"/>
                    <a:pt x="1615" y="2354"/>
                  </a:cubicBezTo>
                  <a:cubicBezTo>
                    <a:pt x="2911" y="2354"/>
                    <a:pt x="3252" y="603"/>
                    <a:pt x="2092" y="103"/>
                  </a:cubicBezTo>
                  <a:cubicBezTo>
                    <a:pt x="1944" y="34"/>
                    <a:pt x="1785" y="0"/>
                    <a:pt x="16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7" name="Google Shape;3317;p21"/>
            <p:cNvSpPr/>
            <p:nvPr/>
          </p:nvSpPr>
          <p:spPr>
            <a:xfrm rot="10800000">
              <a:off x="8955687" y="4591037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0"/>
                  </a:moveTo>
                  <a:cubicBezTo>
                    <a:pt x="524" y="0"/>
                    <a:pt x="1" y="1251"/>
                    <a:pt x="729" y="2002"/>
                  </a:cubicBezTo>
                  <a:cubicBezTo>
                    <a:pt x="970" y="2236"/>
                    <a:pt x="1264" y="2341"/>
                    <a:pt x="1551" y="2341"/>
                  </a:cubicBezTo>
                  <a:cubicBezTo>
                    <a:pt x="2155" y="2341"/>
                    <a:pt x="2730" y="1877"/>
                    <a:pt x="2730" y="1183"/>
                  </a:cubicBezTo>
                  <a:cubicBezTo>
                    <a:pt x="2730" y="524"/>
                    <a:pt x="2207" y="0"/>
                    <a:pt x="15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8" name="Google Shape;3318;p21"/>
            <p:cNvSpPr/>
            <p:nvPr/>
          </p:nvSpPr>
          <p:spPr>
            <a:xfrm rot="10800000">
              <a:off x="8515305" y="4150981"/>
              <a:ext cx="112233" cy="95151"/>
            </a:xfrm>
            <a:custGeom>
              <a:avLst/>
              <a:gdLst/>
              <a:ahLst/>
              <a:cxnLst/>
              <a:rect l="l" t="t" r="r" b="b"/>
              <a:pathLst>
                <a:path w="2753" h="2334" extrusionOk="0">
                  <a:moveTo>
                    <a:pt x="1610" y="0"/>
                  </a:moveTo>
                  <a:cubicBezTo>
                    <a:pt x="1596" y="0"/>
                    <a:pt x="1583" y="0"/>
                    <a:pt x="1570" y="1"/>
                  </a:cubicBezTo>
                  <a:cubicBezTo>
                    <a:pt x="524" y="1"/>
                    <a:pt x="1" y="1252"/>
                    <a:pt x="751" y="1979"/>
                  </a:cubicBezTo>
                  <a:cubicBezTo>
                    <a:pt x="988" y="2224"/>
                    <a:pt x="1283" y="2333"/>
                    <a:pt x="1574" y="2333"/>
                  </a:cubicBezTo>
                  <a:cubicBezTo>
                    <a:pt x="2174" y="2333"/>
                    <a:pt x="2752" y="1866"/>
                    <a:pt x="2752" y="1161"/>
                  </a:cubicBezTo>
                  <a:cubicBezTo>
                    <a:pt x="2752" y="515"/>
                    <a:pt x="2229" y="0"/>
                    <a:pt x="16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9" name="Google Shape;3319;p21"/>
            <p:cNvSpPr/>
            <p:nvPr/>
          </p:nvSpPr>
          <p:spPr>
            <a:xfrm rot="10800000">
              <a:off x="8515304" y="4811147"/>
              <a:ext cx="95559" cy="95029"/>
            </a:xfrm>
            <a:custGeom>
              <a:avLst/>
              <a:gdLst/>
              <a:ahLst/>
              <a:cxnLst/>
              <a:rect l="l" t="t" r="r" b="b"/>
              <a:pathLst>
                <a:path w="2344" h="2331" extrusionOk="0">
                  <a:moveTo>
                    <a:pt x="1164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74" y="387"/>
                    <a:pt x="228" y="455"/>
                    <a:pt x="183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85" y="2092"/>
                    <a:pt x="723" y="2331"/>
                    <a:pt x="1164" y="2331"/>
                  </a:cubicBezTo>
                  <a:cubicBezTo>
                    <a:pt x="1604" y="2331"/>
                    <a:pt x="2048" y="2092"/>
                    <a:pt x="2252" y="1615"/>
                  </a:cubicBezTo>
                  <a:cubicBezTo>
                    <a:pt x="2298" y="1478"/>
                    <a:pt x="2343" y="1319"/>
                    <a:pt x="2343" y="1160"/>
                  </a:cubicBezTo>
                  <a:cubicBezTo>
                    <a:pt x="2320" y="1092"/>
                    <a:pt x="2320" y="1001"/>
                    <a:pt x="2320" y="932"/>
                  </a:cubicBezTo>
                  <a:cubicBezTo>
                    <a:pt x="2275" y="773"/>
                    <a:pt x="2229" y="637"/>
                    <a:pt x="2139" y="523"/>
                  </a:cubicBezTo>
                  <a:cubicBezTo>
                    <a:pt x="2093" y="455"/>
                    <a:pt x="2048" y="387"/>
                    <a:pt x="2002" y="341"/>
                  </a:cubicBezTo>
                  <a:cubicBezTo>
                    <a:pt x="1763" y="114"/>
                    <a:pt x="1462" y="0"/>
                    <a:pt x="11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0" name="Google Shape;3320;p21"/>
            <p:cNvSpPr/>
            <p:nvPr/>
          </p:nvSpPr>
          <p:spPr>
            <a:xfrm rot="10800000">
              <a:off x="8955686" y="4370561"/>
              <a:ext cx="95518" cy="95274"/>
            </a:xfrm>
            <a:custGeom>
              <a:avLst/>
              <a:gdLst/>
              <a:ahLst/>
              <a:cxnLst/>
              <a:rect l="l" t="t" r="r" b="b"/>
              <a:pathLst>
                <a:path w="2343" h="2337" extrusionOk="0">
                  <a:moveTo>
                    <a:pt x="1172" y="1"/>
                  </a:moveTo>
                  <a:cubicBezTo>
                    <a:pt x="870" y="1"/>
                    <a:pt x="569" y="114"/>
                    <a:pt x="342" y="342"/>
                  </a:cubicBezTo>
                  <a:cubicBezTo>
                    <a:pt x="296" y="387"/>
                    <a:pt x="251" y="455"/>
                    <a:pt x="205" y="524"/>
                  </a:cubicBezTo>
                  <a:cubicBezTo>
                    <a:pt x="114" y="637"/>
                    <a:pt x="69" y="774"/>
                    <a:pt x="23" y="933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887"/>
                    <a:pt x="589" y="2337"/>
                    <a:pt x="1186" y="2337"/>
                  </a:cubicBezTo>
                  <a:cubicBezTo>
                    <a:pt x="1542" y="2337"/>
                    <a:pt x="1900" y="2177"/>
                    <a:pt x="2138" y="1820"/>
                  </a:cubicBezTo>
                  <a:cubicBezTo>
                    <a:pt x="2274" y="1638"/>
                    <a:pt x="2343" y="1410"/>
                    <a:pt x="2343" y="1160"/>
                  </a:cubicBezTo>
                  <a:cubicBezTo>
                    <a:pt x="2343" y="1092"/>
                    <a:pt x="2343" y="1001"/>
                    <a:pt x="2320" y="933"/>
                  </a:cubicBezTo>
                  <a:cubicBezTo>
                    <a:pt x="2297" y="774"/>
                    <a:pt x="2229" y="637"/>
                    <a:pt x="2138" y="524"/>
                  </a:cubicBezTo>
                  <a:cubicBezTo>
                    <a:pt x="2093" y="455"/>
                    <a:pt x="2047" y="387"/>
                    <a:pt x="2002" y="342"/>
                  </a:cubicBezTo>
                  <a:cubicBezTo>
                    <a:pt x="1774" y="114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1" name="Google Shape;3321;p21"/>
            <p:cNvSpPr/>
            <p:nvPr/>
          </p:nvSpPr>
          <p:spPr>
            <a:xfrm rot="10800000">
              <a:off x="8955687" y="4150981"/>
              <a:ext cx="111295" cy="95151"/>
            </a:xfrm>
            <a:custGeom>
              <a:avLst/>
              <a:gdLst/>
              <a:ahLst/>
              <a:cxnLst/>
              <a:rect l="l" t="t" r="r" b="b"/>
              <a:pathLst>
                <a:path w="2730" h="2334" extrusionOk="0">
                  <a:moveTo>
                    <a:pt x="1610" y="0"/>
                  </a:moveTo>
                  <a:cubicBezTo>
                    <a:pt x="1597" y="0"/>
                    <a:pt x="1583" y="0"/>
                    <a:pt x="1570" y="1"/>
                  </a:cubicBezTo>
                  <a:cubicBezTo>
                    <a:pt x="524" y="1"/>
                    <a:pt x="1" y="1252"/>
                    <a:pt x="729" y="1979"/>
                  </a:cubicBezTo>
                  <a:cubicBezTo>
                    <a:pt x="973" y="2224"/>
                    <a:pt x="1271" y="2333"/>
                    <a:pt x="1561" y="2333"/>
                  </a:cubicBezTo>
                  <a:cubicBezTo>
                    <a:pt x="2161" y="2333"/>
                    <a:pt x="2730" y="1866"/>
                    <a:pt x="2730" y="1161"/>
                  </a:cubicBezTo>
                  <a:cubicBezTo>
                    <a:pt x="2730" y="515"/>
                    <a:pt x="2228" y="0"/>
                    <a:pt x="16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2" name="Google Shape;3322;p21"/>
            <p:cNvSpPr/>
            <p:nvPr/>
          </p:nvSpPr>
          <p:spPr>
            <a:xfrm rot="10800000">
              <a:off x="874707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114" y="137"/>
                    <a:pt x="251" y="251"/>
                    <a:pt x="433" y="319"/>
                  </a:cubicBezTo>
                  <a:cubicBezTo>
                    <a:pt x="569" y="387"/>
                    <a:pt x="728" y="410"/>
                    <a:pt x="887" y="410"/>
                  </a:cubicBezTo>
                  <a:cubicBezTo>
                    <a:pt x="1047" y="410"/>
                    <a:pt x="1183" y="364"/>
                    <a:pt x="1342" y="319"/>
                  </a:cubicBezTo>
                  <a:cubicBezTo>
                    <a:pt x="1501" y="251"/>
                    <a:pt x="1661" y="137"/>
                    <a:pt x="17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3" name="Google Shape;3323;p21"/>
            <p:cNvSpPr/>
            <p:nvPr/>
          </p:nvSpPr>
          <p:spPr>
            <a:xfrm rot="10800000">
              <a:off x="8726690" y="4921222"/>
              <a:ext cx="127480" cy="95763"/>
            </a:xfrm>
            <a:custGeom>
              <a:avLst/>
              <a:gdLst/>
              <a:ahLst/>
              <a:cxnLst/>
              <a:rect l="l" t="t" r="r" b="b"/>
              <a:pathLst>
                <a:path w="3127" h="2349" extrusionOk="0">
                  <a:moveTo>
                    <a:pt x="1699" y="1"/>
                  </a:moveTo>
                  <a:cubicBezTo>
                    <a:pt x="555" y="1"/>
                    <a:pt x="0" y="1723"/>
                    <a:pt x="1262" y="2263"/>
                  </a:cubicBezTo>
                  <a:cubicBezTo>
                    <a:pt x="1410" y="2320"/>
                    <a:pt x="1569" y="2349"/>
                    <a:pt x="1728" y="2349"/>
                  </a:cubicBezTo>
                  <a:cubicBezTo>
                    <a:pt x="1887" y="2349"/>
                    <a:pt x="2046" y="2320"/>
                    <a:pt x="2194" y="2263"/>
                  </a:cubicBezTo>
                  <a:cubicBezTo>
                    <a:pt x="3126" y="1854"/>
                    <a:pt x="3126" y="512"/>
                    <a:pt x="2194" y="103"/>
                  </a:cubicBezTo>
                  <a:cubicBezTo>
                    <a:pt x="2020" y="32"/>
                    <a:pt x="1854" y="1"/>
                    <a:pt x="169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4" name="Google Shape;3324;p21"/>
            <p:cNvSpPr/>
            <p:nvPr/>
          </p:nvSpPr>
          <p:spPr>
            <a:xfrm rot="10800000">
              <a:off x="8726690" y="4700868"/>
              <a:ext cx="104813" cy="95396"/>
            </a:xfrm>
            <a:custGeom>
              <a:avLst/>
              <a:gdLst/>
              <a:ahLst/>
              <a:cxnLst/>
              <a:rect l="l" t="t" r="r" b="b"/>
              <a:pathLst>
                <a:path w="2571" h="2340" extrusionOk="0">
                  <a:moveTo>
                    <a:pt x="1167" y="1"/>
                  </a:moveTo>
                  <a:cubicBezTo>
                    <a:pt x="551" y="1"/>
                    <a:pt x="1" y="498"/>
                    <a:pt x="1" y="1170"/>
                  </a:cubicBezTo>
                  <a:cubicBezTo>
                    <a:pt x="1" y="1842"/>
                    <a:pt x="551" y="2339"/>
                    <a:pt x="1167" y="2339"/>
                  </a:cubicBezTo>
                  <a:cubicBezTo>
                    <a:pt x="1322" y="2339"/>
                    <a:pt x="1482" y="2308"/>
                    <a:pt x="1638" y="2239"/>
                  </a:cubicBezTo>
                  <a:cubicBezTo>
                    <a:pt x="2570" y="1829"/>
                    <a:pt x="2570" y="488"/>
                    <a:pt x="1638" y="101"/>
                  </a:cubicBezTo>
                  <a:cubicBezTo>
                    <a:pt x="1482" y="32"/>
                    <a:pt x="1322" y="1"/>
                    <a:pt x="11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5" name="Google Shape;3325;p21"/>
            <p:cNvSpPr/>
            <p:nvPr/>
          </p:nvSpPr>
          <p:spPr>
            <a:xfrm rot="10800000">
              <a:off x="8735944" y="4261178"/>
              <a:ext cx="110195" cy="95600"/>
            </a:xfrm>
            <a:custGeom>
              <a:avLst/>
              <a:gdLst/>
              <a:ahLst/>
              <a:cxnLst/>
              <a:rect l="l" t="t" r="r" b="b"/>
              <a:pathLst>
                <a:path w="2703" h="2345" extrusionOk="0">
                  <a:moveTo>
                    <a:pt x="1526" y="1"/>
                  </a:moveTo>
                  <a:cubicBezTo>
                    <a:pt x="659" y="1"/>
                    <a:pt x="0" y="997"/>
                    <a:pt x="542" y="1828"/>
                  </a:cubicBezTo>
                  <a:cubicBezTo>
                    <a:pt x="788" y="2185"/>
                    <a:pt x="1152" y="2345"/>
                    <a:pt x="1511" y="2345"/>
                  </a:cubicBezTo>
                  <a:cubicBezTo>
                    <a:pt x="2113" y="2345"/>
                    <a:pt x="2702" y="1895"/>
                    <a:pt x="2702" y="1169"/>
                  </a:cubicBezTo>
                  <a:cubicBezTo>
                    <a:pt x="2702" y="714"/>
                    <a:pt x="2429" y="282"/>
                    <a:pt x="1997" y="100"/>
                  </a:cubicBezTo>
                  <a:cubicBezTo>
                    <a:pt x="1837" y="32"/>
                    <a:pt x="1678" y="1"/>
                    <a:pt x="15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6" name="Google Shape;3326;p21"/>
            <p:cNvSpPr/>
            <p:nvPr/>
          </p:nvSpPr>
          <p:spPr>
            <a:xfrm rot="10800000">
              <a:off x="8081445" y="4374026"/>
              <a:ext cx="89974" cy="92746"/>
            </a:xfrm>
            <a:custGeom>
              <a:avLst/>
              <a:gdLst/>
              <a:ahLst/>
              <a:cxnLst/>
              <a:rect l="l" t="t" r="r" b="b"/>
              <a:pathLst>
                <a:path w="2207" h="2275" extrusionOk="0">
                  <a:moveTo>
                    <a:pt x="1172" y="1"/>
                  </a:moveTo>
                  <a:cubicBezTo>
                    <a:pt x="871" y="1"/>
                    <a:pt x="569" y="115"/>
                    <a:pt x="342" y="342"/>
                  </a:cubicBezTo>
                  <a:cubicBezTo>
                    <a:pt x="296" y="410"/>
                    <a:pt x="251" y="456"/>
                    <a:pt x="205" y="524"/>
                  </a:cubicBezTo>
                  <a:cubicBezTo>
                    <a:pt x="114" y="638"/>
                    <a:pt x="46" y="797"/>
                    <a:pt x="23" y="933"/>
                  </a:cubicBezTo>
                  <a:cubicBezTo>
                    <a:pt x="1" y="1024"/>
                    <a:pt x="1" y="1092"/>
                    <a:pt x="1" y="1183"/>
                  </a:cubicBezTo>
                  <a:cubicBezTo>
                    <a:pt x="1" y="1661"/>
                    <a:pt x="319" y="2116"/>
                    <a:pt x="774" y="2275"/>
                  </a:cubicBezTo>
                  <a:cubicBezTo>
                    <a:pt x="1251" y="1752"/>
                    <a:pt x="1729" y="1206"/>
                    <a:pt x="2206" y="638"/>
                  </a:cubicBezTo>
                  <a:cubicBezTo>
                    <a:pt x="2184" y="592"/>
                    <a:pt x="2161" y="569"/>
                    <a:pt x="2138" y="524"/>
                  </a:cubicBezTo>
                  <a:cubicBezTo>
                    <a:pt x="2093" y="456"/>
                    <a:pt x="2047" y="410"/>
                    <a:pt x="2002" y="342"/>
                  </a:cubicBezTo>
                  <a:cubicBezTo>
                    <a:pt x="1774" y="115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7" name="Google Shape;3327;p21"/>
            <p:cNvSpPr/>
            <p:nvPr/>
          </p:nvSpPr>
          <p:spPr>
            <a:xfrm rot="10800000">
              <a:off x="7415818" y="4738333"/>
              <a:ext cx="95518" cy="58461"/>
            </a:xfrm>
            <a:custGeom>
              <a:avLst/>
              <a:gdLst/>
              <a:ahLst/>
              <a:cxnLst/>
              <a:rect l="l" t="t" r="r" b="b"/>
              <a:pathLst>
                <a:path w="2343" h="1434" extrusionOk="0">
                  <a:moveTo>
                    <a:pt x="1160" y="0"/>
                  </a:moveTo>
                  <a:cubicBezTo>
                    <a:pt x="524" y="0"/>
                    <a:pt x="1" y="523"/>
                    <a:pt x="1" y="1183"/>
                  </a:cubicBezTo>
                  <a:lnTo>
                    <a:pt x="1" y="1228"/>
                  </a:lnTo>
                  <a:cubicBezTo>
                    <a:pt x="751" y="1297"/>
                    <a:pt x="1524" y="1365"/>
                    <a:pt x="2297" y="1433"/>
                  </a:cubicBezTo>
                  <a:cubicBezTo>
                    <a:pt x="2320" y="1342"/>
                    <a:pt x="2320" y="1274"/>
                    <a:pt x="2343" y="1183"/>
                  </a:cubicBezTo>
                  <a:cubicBezTo>
                    <a:pt x="2320" y="546"/>
                    <a:pt x="1820" y="23"/>
                    <a:pt x="11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8" name="Google Shape;3328;p21"/>
            <p:cNvSpPr/>
            <p:nvPr/>
          </p:nvSpPr>
          <p:spPr>
            <a:xfrm rot="10800000">
              <a:off x="6976374" y="4724432"/>
              <a:ext cx="95518" cy="72362"/>
            </a:xfrm>
            <a:custGeom>
              <a:avLst/>
              <a:gdLst/>
              <a:ahLst/>
              <a:cxnLst/>
              <a:rect l="l" t="t" r="r" b="b"/>
              <a:pathLst>
                <a:path w="2343" h="1775" extrusionOk="0">
                  <a:moveTo>
                    <a:pt x="1183" y="0"/>
                  </a:moveTo>
                  <a:cubicBezTo>
                    <a:pt x="1024" y="0"/>
                    <a:pt x="864" y="46"/>
                    <a:pt x="728" y="91"/>
                  </a:cubicBezTo>
                  <a:cubicBezTo>
                    <a:pt x="591" y="160"/>
                    <a:pt x="455" y="251"/>
                    <a:pt x="341" y="364"/>
                  </a:cubicBezTo>
                  <a:cubicBezTo>
                    <a:pt x="137" y="569"/>
                    <a:pt x="0" y="865"/>
                    <a:pt x="0" y="1183"/>
                  </a:cubicBezTo>
                  <a:cubicBezTo>
                    <a:pt x="0" y="1388"/>
                    <a:pt x="68" y="1592"/>
                    <a:pt x="182" y="1774"/>
                  </a:cubicBezTo>
                  <a:cubicBezTo>
                    <a:pt x="887" y="1706"/>
                    <a:pt x="1615" y="1592"/>
                    <a:pt x="2320" y="1433"/>
                  </a:cubicBezTo>
                  <a:cubicBezTo>
                    <a:pt x="2342" y="1342"/>
                    <a:pt x="2342" y="1274"/>
                    <a:pt x="2342" y="1183"/>
                  </a:cubicBezTo>
                  <a:cubicBezTo>
                    <a:pt x="2342" y="865"/>
                    <a:pt x="2229" y="569"/>
                    <a:pt x="2001" y="364"/>
                  </a:cubicBezTo>
                  <a:cubicBezTo>
                    <a:pt x="1888" y="251"/>
                    <a:pt x="1774" y="160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9" name="Google Shape;3329;p21"/>
            <p:cNvSpPr/>
            <p:nvPr/>
          </p:nvSpPr>
          <p:spPr>
            <a:xfrm rot="10800000">
              <a:off x="8059186" y="4590956"/>
              <a:ext cx="112233" cy="95396"/>
            </a:xfrm>
            <a:custGeom>
              <a:avLst/>
              <a:gdLst/>
              <a:ahLst/>
              <a:cxnLst/>
              <a:rect l="l" t="t" r="r" b="b"/>
              <a:pathLst>
                <a:path w="2753" h="2340" extrusionOk="0">
                  <a:moveTo>
                    <a:pt x="1193" y="0"/>
                  </a:moveTo>
                  <a:cubicBezTo>
                    <a:pt x="588" y="0"/>
                    <a:pt x="1" y="470"/>
                    <a:pt x="1" y="1180"/>
                  </a:cubicBezTo>
                  <a:cubicBezTo>
                    <a:pt x="1" y="1817"/>
                    <a:pt x="524" y="2340"/>
                    <a:pt x="1183" y="2340"/>
                  </a:cubicBezTo>
                  <a:cubicBezTo>
                    <a:pt x="2206" y="2340"/>
                    <a:pt x="2752" y="1089"/>
                    <a:pt x="2002" y="339"/>
                  </a:cubicBezTo>
                  <a:cubicBezTo>
                    <a:pt x="1768" y="105"/>
                    <a:pt x="1479" y="0"/>
                    <a:pt x="119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0" name="Google Shape;3330;p21"/>
            <p:cNvSpPr/>
            <p:nvPr/>
          </p:nvSpPr>
          <p:spPr>
            <a:xfrm rot="10800000">
              <a:off x="807590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1" name="Google Shape;3331;p21"/>
            <p:cNvSpPr/>
            <p:nvPr/>
          </p:nvSpPr>
          <p:spPr>
            <a:xfrm rot="10800000">
              <a:off x="8075901" y="4810658"/>
              <a:ext cx="95518" cy="95518"/>
            </a:xfrm>
            <a:custGeom>
              <a:avLst/>
              <a:gdLst/>
              <a:ahLst/>
              <a:cxnLst/>
              <a:rect l="l" t="t" r="r" b="b"/>
              <a:pathLst>
                <a:path w="2343" h="2343" extrusionOk="0">
                  <a:moveTo>
                    <a:pt x="1172" y="0"/>
                  </a:moveTo>
                  <a:cubicBezTo>
                    <a:pt x="871" y="0"/>
                    <a:pt x="569" y="114"/>
                    <a:pt x="342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14" y="637"/>
                    <a:pt x="46" y="773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3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75" y="705"/>
                    <a:pt x="2161" y="500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2" name="Google Shape;3332;p21"/>
            <p:cNvSpPr/>
            <p:nvPr/>
          </p:nvSpPr>
          <p:spPr>
            <a:xfrm rot="10800000">
              <a:off x="8288183" y="4260363"/>
              <a:ext cx="102938" cy="96089"/>
            </a:xfrm>
            <a:custGeom>
              <a:avLst/>
              <a:gdLst/>
              <a:ahLst/>
              <a:cxnLst/>
              <a:rect l="l" t="t" r="r" b="b"/>
              <a:pathLst>
                <a:path w="2525" h="2357" extrusionOk="0">
                  <a:moveTo>
                    <a:pt x="1160" y="1"/>
                  </a:moveTo>
                  <a:cubicBezTo>
                    <a:pt x="933" y="1"/>
                    <a:pt x="705" y="69"/>
                    <a:pt x="523" y="206"/>
                  </a:cubicBezTo>
                  <a:cubicBezTo>
                    <a:pt x="387" y="297"/>
                    <a:pt x="296" y="387"/>
                    <a:pt x="205" y="524"/>
                  </a:cubicBezTo>
                  <a:cubicBezTo>
                    <a:pt x="160" y="592"/>
                    <a:pt x="137" y="660"/>
                    <a:pt x="91" y="729"/>
                  </a:cubicBezTo>
                  <a:cubicBezTo>
                    <a:pt x="46" y="865"/>
                    <a:pt x="0" y="1024"/>
                    <a:pt x="0" y="1183"/>
                  </a:cubicBezTo>
                  <a:cubicBezTo>
                    <a:pt x="0" y="1343"/>
                    <a:pt x="46" y="1502"/>
                    <a:pt x="91" y="1638"/>
                  </a:cubicBezTo>
                  <a:cubicBezTo>
                    <a:pt x="137" y="1706"/>
                    <a:pt x="160" y="1775"/>
                    <a:pt x="205" y="1843"/>
                  </a:cubicBezTo>
                  <a:cubicBezTo>
                    <a:pt x="296" y="1957"/>
                    <a:pt x="387" y="2070"/>
                    <a:pt x="523" y="2161"/>
                  </a:cubicBezTo>
                  <a:cubicBezTo>
                    <a:pt x="726" y="2294"/>
                    <a:pt x="951" y="2356"/>
                    <a:pt x="1172" y="2356"/>
                  </a:cubicBezTo>
                  <a:cubicBezTo>
                    <a:pt x="1667" y="2356"/>
                    <a:pt x="2140" y="2044"/>
                    <a:pt x="2297" y="1524"/>
                  </a:cubicBezTo>
                  <a:cubicBezTo>
                    <a:pt x="2524" y="774"/>
                    <a:pt x="1956" y="1"/>
                    <a:pt x="11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3" name="Google Shape;3333;p21"/>
            <p:cNvSpPr/>
            <p:nvPr/>
          </p:nvSpPr>
          <p:spPr>
            <a:xfrm rot="10800000">
              <a:off x="8279826" y="4701276"/>
              <a:ext cx="112233" cy="95518"/>
            </a:xfrm>
            <a:custGeom>
              <a:avLst/>
              <a:gdLst/>
              <a:ahLst/>
              <a:cxnLst/>
              <a:rect l="l" t="t" r="r" b="b"/>
              <a:pathLst>
                <a:path w="2753" h="2343" extrusionOk="0">
                  <a:moveTo>
                    <a:pt x="1183" y="0"/>
                  </a:moveTo>
                  <a:cubicBezTo>
                    <a:pt x="796" y="23"/>
                    <a:pt x="455" y="205"/>
                    <a:pt x="228" y="523"/>
                  </a:cubicBezTo>
                  <a:cubicBezTo>
                    <a:pt x="183" y="592"/>
                    <a:pt x="160" y="660"/>
                    <a:pt x="114" y="728"/>
                  </a:cubicBezTo>
                  <a:cubicBezTo>
                    <a:pt x="1" y="1024"/>
                    <a:pt x="1" y="1342"/>
                    <a:pt x="114" y="1638"/>
                  </a:cubicBezTo>
                  <a:cubicBezTo>
                    <a:pt x="160" y="1706"/>
                    <a:pt x="183" y="1774"/>
                    <a:pt x="228" y="1842"/>
                  </a:cubicBezTo>
                  <a:cubicBezTo>
                    <a:pt x="455" y="2161"/>
                    <a:pt x="819" y="2343"/>
                    <a:pt x="1206" y="2343"/>
                  </a:cubicBezTo>
                  <a:cubicBezTo>
                    <a:pt x="2752" y="2343"/>
                    <a:pt x="2752" y="0"/>
                    <a:pt x="120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4" name="Google Shape;3334;p21"/>
            <p:cNvSpPr/>
            <p:nvPr/>
          </p:nvSpPr>
          <p:spPr>
            <a:xfrm rot="10800000">
              <a:off x="8514408" y="4368441"/>
              <a:ext cx="98290" cy="97394"/>
            </a:xfrm>
            <a:custGeom>
              <a:avLst/>
              <a:gdLst/>
              <a:ahLst/>
              <a:cxnLst/>
              <a:rect l="l" t="t" r="r" b="b"/>
              <a:pathLst>
                <a:path w="2411" h="2389" extrusionOk="0">
                  <a:moveTo>
                    <a:pt x="1209" y="1"/>
                  </a:moveTo>
                  <a:cubicBezTo>
                    <a:pt x="910" y="1"/>
                    <a:pt x="614" y="114"/>
                    <a:pt x="387" y="342"/>
                  </a:cubicBezTo>
                  <a:cubicBezTo>
                    <a:pt x="319" y="387"/>
                    <a:pt x="273" y="455"/>
                    <a:pt x="228" y="524"/>
                  </a:cubicBezTo>
                  <a:cubicBezTo>
                    <a:pt x="160" y="637"/>
                    <a:pt x="91" y="774"/>
                    <a:pt x="69" y="933"/>
                  </a:cubicBezTo>
                  <a:cubicBezTo>
                    <a:pt x="46" y="1001"/>
                    <a:pt x="46" y="1092"/>
                    <a:pt x="46" y="1160"/>
                  </a:cubicBezTo>
                  <a:cubicBezTo>
                    <a:pt x="0" y="1843"/>
                    <a:pt x="546" y="2388"/>
                    <a:pt x="1206" y="2388"/>
                  </a:cubicBezTo>
                  <a:cubicBezTo>
                    <a:pt x="1888" y="2388"/>
                    <a:pt x="2411" y="1843"/>
                    <a:pt x="2388" y="1160"/>
                  </a:cubicBezTo>
                  <a:cubicBezTo>
                    <a:pt x="2365" y="1092"/>
                    <a:pt x="2365" y="1001"/>
                    <a:pt x="2365" y="933"/>
                  </a:cubicBezTo>
                  <a:cubicBezTo>
                    <a:pt x="2320" y="774"/>
                    <a:pt x="2274" y="637"/>
                    <a:pt x="2184" y="524"/>
                  </a:cubicBezTo>
                  <a:cubicBezTo>
                    <a:pt x="2138" y="455"/>
                    <a:pt x="2093" y="387"/>
                    <a:pt x="2047" y="342"/>
                  </a:cubicBezTo>
                  <a:cubicBezTo>
                    <a:pt x="1808" y="114"/>
                    <a:pt x="1507" y="1"/>
                    <a:pt x="12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5" name="Google Shape;3335;p21"/>
            <p:cNvSpPr/>
            <p:nvPr/>
          </p:nvSpPr>
          <p:spPr>
            <a:xfrm rot="10800000">
              <a:off x="8292831" y="4480595"/>
              <a:ext cx="99228" cy="95681"/>
            </a:xfrm>
            <a:custGeom>
              <a:avLst/>
              <a:gdLst/>
              <a:ahLst/>
              <a:cxnLst/>
              <a:rect l="l" t="t" r="r" b="b"/>
              <a:pathLst>
                <a:path w="2434" h="2347" extrusionOk="0">
                  <a:moveTo>
                    <a:pt x="1283" y="1"/>
                  </a:moveTo>
                  <a:cubicBezTo>
                    <a:pt x="1257" y="1"/>
                    <a:pt x="1232" y="2"/>
                    <a:pt x="1206" y="4"/>
                  </a:cubicBezTo>
                  <a:lnTo>
                    <a:pt x="1183" y="4"/>
                  </a:lnTo>
                  <a:cubicBezTo>
                    <a:pt x="956" y="4"/>
                    <a:pt x="728" y="72"/>
                    <a:pt x="546" y="185"/>
                  </a:cubicBezTo>
                  <a:cubicBezTo>
                    <a:pt x="410" y="276"/>
                    <a:pt x="319" y="390"/>
                    <a:pt x="228" y="527"/>
                  </a:cubicBezTo>
                  <a:cubicBezTo>
                    <a:pt x="183" y="572"/>
                    <a:pt x="137" y="640"/>
                    <a:pt x="114" y="708"/>
                  </a:cubicBezTo>
                  <a:cubicBezTo>
                    <a:pt x="1" y="1004"/>
                    <a:pt x="1" y="1322"/>
                    <a:pt x="114" y="1618"/>
                  </a:cubicBezTo>
                  <a:cubicBezTo>
                    <a:pt x="160" y="1686"/>
                    <a:pt x="183" y="1755"/>
                    <a:pt x="228" y="1823"/>
                  </a:cubicBezTo>
                  <a:cubicBezTo>
                    <a:pt x="455" y="2141"/>
                    <a:pt x="819" y="2346"/>
                    <a:pt x="1206" y="2346"/>
                  </a:cubicBezTo>
                  <a:cubicBezTo>
                    <a:pt x="1220" y="2346"/>
                    <a:pt x="1233" y="2346"/>
                    <a:pt x="1247" y="2346"/>
                  </a:cubicBezTo>
                  <a:cubicBezTo>
                    <a:pt x="1889" y="2346"/>
                    <a:pt x="2434" y="1831"/>
                    <a:pt x="2434" y="1163"/>
                  </a:cubicBezTo>
                  <a:cubicBezTo>
                    <a:pt x="2434" y="530"/>
                    <a:pt x="1909" y="1"/>
                    <a:pt x="128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6" name="Google Shape;3336;p21"/>
            <p:cNvSpPr/>
            <p:nvPr/>
          </p:nvSpPr>
          <p:spPr>
            <a:xfrm rot="10800000">
              <a:off x="698750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4" y="23"/>
                    <a:pt x="24" y="46"/>
                    <a:pt x="46" y="69"/>
                  </a:cubicBezTo>
                  <a:cubicBezTo>
                    <a:pt x="160" y="183"/>
                    <a:pt x="296" y="251"/>
                    <a:pt x="433" y="319"/>
                  </a:cubicBezTo>
                  <a:cubicBezTo>
                    <a:pt x="569" y="387"/>
                    <a:pt x="729" y="410"/>
                    <a:pt x="888" y="410"/>
                  </a:cubicBezTo>
                  <a:cubicBezTo>
                    <a:pt x="1047" y="410"/>
                    <a:pt x="1183" y="387"/>
                    <a:pt x="1343" y="319"/>
                  </a:cubicBezTo>
                  <a:cubicBezTo>
                    <a:pt x="1479" y="251"/>
                    <a:pt x="1593" y="183"/>
                    <a:pt x="1706" y="69"/>
                  </a:cubicBezTo>
                  <a:lnTo>
                    <a:pt x="177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7" name="Google Shape;3337;p21"/>
            <p:cNvSpPr/>
            <p:nvPr/>
          </p:nvSpPr>
          <p:spPr>
            <a:xfrm rot="10800000">
              <a:off x="7196075" y="4810658"/>
              <a:ext cx="95559" cy="95518"/>
            </a:xfrm>
            <a:custGeom>
              <a:avLst/>
              <a:gdLst/>
              <a:ahLst/>
              <a:cxnLst/>
              <a:rect l="l" t="t" r="r" b="b"/>
              <a:pathLst>
                <a:path w="2344" h="2343" extrusionOk="0">
                  <a:moveTo>
                    <a:pt x="1183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97" y="387"/>
                    <a:pt x="251" y="455"/>
                    <a:pt x="206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8" y="773"/>
                    <a:pt x="2229" y="637"/>
                    <a:pt x="2138" y="523"/>
                  </a:cubicBezTo>
                  <a:cubicBezTo>
                    <a:pt x="1934" y="182"/>
                    <a:pt x="1570" y="0"/>
                    <a:pt x="11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8" name="Google Shape;3338;p21"/>
            <p:cNvSpPr/>
            <p:nvPr/>
          </p:nvSpPr>
          <p:spPr>
            <a:xfrm rot="10800000">
              <a:off x="7413943" y="4920896"/>
              <a:ext cx="110358" cy="95641"/>
            </a:xfrm>
            <a:custGeom>
              <a:avLst/>
              <a:gdLst/>
              <a:ahLst/>
              <a:cxnLst/>
              <a:rect l="l" t="t" r="r" b="b"/>
              <a:pathLst>
                <a:path w="2707" h="2346" extrusionOk="0">
                  <a:moveTo>
                    <a:pt x="1521" y="0"/>
                  </a:moveTo>
                  <a:cubicBezTo>
                    <a:pt x="1507" y="0"/>
                    <a:pt x="1493" y="1"/>
                    <a:pt x="1478" y="1"/>
                  </a:cubicBezTo>
                  <a:cubicBezTo>
                    <a:pt x="0" y="69"/>
                    <a:pt x="0" y="2275"/>
                    <a:pt x="1478" y="2343"/>
                  </a:cubicBezTo>
                  <a:cubicBezTo>
                    <a:pt x="1505" y="2345"/>
                    <a:pt x="1531" y="2346"/>
                    <a:pt x="1558" y="2346"/>
                  </a:cubicBezTo>
                  <a:cubicBezTo>
                    <a:pt x="2202" y="2346"/>
                    <a:pt x="2706" y="1817"/>
                    <a:pt x="2706" y="1184"/>
                  </a:cubicBezTo>
                  <a:cubicBezTo>
                    <a:pt x="2706" y="516"/>
                    <a:pt x="2183" y="0"/>
                    <a:pt x="15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9" name="Google Shape;3339;p21"/>
            <p:cNvSpPr/>
            <p:nvPr/>
          </p:nvSpPr>
          <p:spPr>
            <a:xfrm rot="10800000">
              <a:off x="7635519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37" y="637"/>
                    <a:pt x="69" y="773"/>
                    <a:pt x="46" y="932"/>
                  </a:cubicBezTo>
                  <a:cubicBezTo>
                    <a:pt x="23" y="1001"/>
                    <a:pt x="0" y="1092"/>
                    <a:pt x="23" y="1160"/>
                  </a:cubicBezTo>
                  <a:cubicBezTo>
                    <a:pt x="23" y="1319"/>
                    <a:pt x="46" y="1478"/>
                    <a:pt x="114" y="1615"/>
                  </a:cubicBezTo>
                  <a:cubicBezTo>
                    <a:pt x="296" y="2047"/>
                    <a:pt x="705" y="2342"/>
                    <a:pt x="1183" y="2342"/>
                  </a:cubicBezTo>
                  <a:cubicBezTo>
                    <a:pt x="1660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65" y="1160"/>
                  </a:cubicBezTo>
                  <a:cubicBezTo>
                    <a:pt x="2365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0" name="Google Shape;3340;p21"/>
            <p:cNvSpPr/>
            <p:nvPr/>
          </p:nvSpPr>
          <p:spPr>
            <a:xfrm rot="10800000">
              <a:off x="7196076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1" name="Google Shape;3341;p21"/>
            <p:cNvSpPr/>
            <p:nvPr/>
          </p:nvSpPr>
          <p:spPr>
            <a:xfrm rot="10800000">
              <a:off x="7635520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2" name="Google Shape;3342;p21"/>
            <p:cNvSpPr/>
            <p:nvPr/>
          </p:nvSpPr>
          <p:spPr>
            <a:xfrm rot="10800000">
              <a:off x="7867288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3" y="23"/>
                    <a:pt x="23" y="46"/>
                    <a:pt x="46" y="69"/>
                  </a:cubicBezTo>
                  <a:cubicBezTo>
                    <a:pt x="274" y="273"/>
                    <a:pt x="569" y="410"/>
                    <a:pt x="888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3" name="Google Shape;3343;p21"/>
            <p:cNvSpPr/>
            <p:nvPr/>
          </p:nvSpPr>
          <p:spPr>
            <a:xfrm rot="10800000">
              <a:off x="7427844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23" y="23"/>
                    <a:pt x="46" y="46"/>
                    <a:pt x="69" y="69"/>
                  </a:cubicBezTo>
                  <a:cubicBezTo>
                    <a:pt x="296" y="296"/>
                    <a:pt x="592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4" name="Google Shape;3344;p21"/>
            <p:cNvSpPr/>
            <p:nvPr/>
          </p:nvSpPr>
          <p:spPr>
            <a:xfrm rot="10800000">
              <a:off x="675667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5" name="Google Shape;3345;p21"/>
            <p:cNvSpPr/>
            <p:nvPr/>
          </p:nvSpPr>
          <p:spPr>
            <a:xfrm rot="10800000">
              <a:off x="6548059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28" y="251"/>
                    <a:pt x="546" y="410"/>
                    <a:pt x="887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6" name="Google Shape;3346;p21"/>
            <p:cNvSpPr/>
            <p:nvPr/>
          </p:nvSpPr>
          <p:spPr>
            <a:xfrm rot="10800000">
              <a:off x="8955686" y="4811147"/>
              <a:ext cx="95518" cy="95029"/>
            </a:xfrm>
            <a:custGeom>
              <a:avLst/>
              <a:gdLst/>
              <a:ahLst/>
              <a:cxnLst/>
              <a:rect l="l" t="t" r="r" b="b"/>
              <a:pathLst>
                <a:path w="2343" h="2331" extrusionOk="0">
                  <a:moveTo>
                    <a:pt x="1172" y="0"/>
                  </a:moveTo>
                  <a:cubicBezTo>
                    <a:pt x="870" y="0"/>
                    <a:pt x="569" y="114"/>
                    <a:pt x="342" y="341"/>
                  </a:cubicBezTo>
                  <a:cubicBezTo>
                    <a:pt x="182" y="500"/>
                    <a:pt x="69" y="705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46" y="1478"/>
                    <a:pt x="91" y="1615"/>
                  </a:cubicBezTo>
                  <a:cubicBezTo>
                    <a:pt x="296" y="2092"/>
                    <a:pt x="734" y="2331"/>
                    <a:pt x="1172" y="2331"/>
                  </a:cubicBezTo>
                  <a:cubicBezTo>
                    <a:pt x="1609" y="2331"/>
                    <a:pt x="2047" y="2092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38" y="523"/>
                  </a:cubicBezTo>
                  <a:cubicBezTo>
                    <a:pt x="2093" y="455"/>
                    <a:pt x="2047" y="387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7" name="Google Shape;3347;p21"/>
            <p:cNvSpPr/>
            <p:nvPr/>
          </p:nvSpPr>
          <p:spPr>
            <a:xfrm rot="10800000">
              <a:off x="6971726" y="4920978"/>
              <a:ext cx="100166" cy="95518"/>
            </a:xfrm>
            <a:custGeom>
              <a:avLst/>
              <a:gdLst/>
              <a:ahLst/>
              <a:cxnLst/>
              <a:rect l="l" t="t" r="r" b="b"/>
              <a:pathLst>
                <a:path w="2457" h="2343" extrusionOk="0">
                  <a:moveTo>
                    <a:pt x="1183" y="0"/>
                  </a:moveTo>
                  <a:cubicBezTo>
                    <a:pt x="523" y="0"/>
                    <a:pt x="0" y="523"/>
                    <a:pt x="0" y="1183"/>
                  </a:cubicBezTo>
                  <a:cubicBezTo>
                    <a:pt x="0" y="1478"/>
                    <a:pt x="137" y="1774"/>
                    <a:pt x="341" y="2001"/>
                  </a:cubicBezTo>
                  <a:cubicBezTo>
                    <a:pt x="455" y="2115"/>
                    <a:pt x="591" y="2206"/>
                    <a:pt x="728" y="2251"/>
                  </a:cubicBezTo>
                  <a:cubicBezTo>
                    <a:pt x="864" y="2320"/>
                    <a:pt x="1024" y="2342"/>
                    <a:pt x="1183" y="2342"/>
                  </a:cubicBezTo>
                  <a:cubicBezTo>
                    <a:pt x="1342" y="2342"/>
                    <a:pt x="1478" y="2320"/>
                    <a:pt x="1638" y="2251"/>
                  </a:cubicBezTo>
                  <a:cubicBezTo>
                    <a:pt x="1774" y="2206"/>
                    <a:pt x="1888" y="2115"/>
                    <a:pt x="2001" y="2001"/>
                  </a:cubicBezTo>
                  <a:cubicBezTo>
                    <a:pt x="2456" y="1546"/>
                    <a:pt x="2456" y="796"/>
                    <a:pt x="2001" y="341"/>
                  </a:cubicBezTo>
                  <a:cubicBezTo>
                    <a:pt x="1888" y="250"/>
                    <a:pt x="1774" y="159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8" name="Google Shape;3348;p21"/>
            <p:cNvSpPr/>
            <p:nvPr/>
          </p:nvSpPr>
          <p:spPr>
            <a:xfrm rot="10800000">
              <a:off x="6755734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183" y="500"/>
                    <a:pt x="69" y="705"/>
                    <a:pt x="46" y="932"/>
                  </a:cubicBezTo>
                  <a:cubicBezTo>
                    <a:pt x="23" y="1001"/>
                    <a:pt x="23" y="1092"/>
                    <a:pt x="23" y="1160"/>
                  </a:cubicBezTo>
                  <a:cubicBezTo>
                    <a:pt x="1" y="1319"/>
                    <a:pt x="46" y="1478"/>
                    <a:pt x="114" y="1615"/>
                  </a:cubicBezTo>
                  <a:cubicBezTo>
                    <a:pt x="296" y="2047"/>
                    <a:pt x="706" y="2342"/>
                    <a:pt x="1183" y="2342"/>
                  </a:cubicBezTo>
                  <a:lnTo>
                    <a:pt x="1342" y="2342"/>
                  </a:lnTo>
                  <a:cubicBezTo>
                    <a:pt x="1638" y="2160"/>
                    <a:pt x="1911" y="1979"/>
                    <a:pt x="2206" y="1774"/>
                  </a:cubicBezTo>
                  <a:cubicBezTo>
                    <a:pt x="2229" y="1728"/>
                    <a:pt x="2252" y="1683"/>
                    <a:pt x="2275" y="1637"/>
                  </a:cubicBezTo>
                  <a:cubicBezTo>
                    <a:pt x="2320" y="1478"/>
                    <a:pt x="2366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9" name="Google Shape;3349;p21"/>
            <p:cNvSpPr/>
            <p:nvPr/>
          </p:nvSpPr>
          <p:spPr>
            <a:xfrm rot="10800000">
              <a:off x="9159650" y="4701276"/>
              <a:ext cx="64005" cy="95518"/>
            </a:xfrm>
            <a:custGeom>
              <a:avLst/>
              <a:gdLst/>
              <a:ahLst/>
              <a:cxnLst/>
              <a:rect l="l" t="t" r="r" b="b"/>
              <a:pathLst>
                <a:path w="1570" h="2343" extrusionOk="0">
                  <a:moveTo>
                    <a:pt x="1" y="0"/>
                  </a:moveTo>
                  <a:lnTo>
                    <a:pt x="1" y="2343"/>
                  </a:lnTo>
                  <a:cubicBezTo>
                    <a:pt x="1570" y="2343"/>
                    <a:pt x="1570" y="0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0" name="Google Shape;3350;p21"/>
            <p:cNvSpPr/>
            <p:nvPr/>
          </p:nvSpPr>
          <p:spPr>
            <a:xfrm rot="10800000">
              <a:off x="9173552" y="4260893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80" y="0"/>
                  </a:moveTo>
                  <a:cubicBezTo>
                    <a:pt x="54" y="0"/>
                    <a:pt x="28" y="1"/>
                    <a:pt x="1" y="3"/>
                  </a:cubicBezTo>
                  <a:lnTo>
                    <a:pt x="1" y="2345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29"/>
                    <a:pt x="725" y="0"/>
                    <a:pt x="8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1" name="Google Shape;3351;p21"/>
            <p:cNvSpPr/>
            <p:nvPr/>
          </p:nvSpPr>
          <p:spPr>
            <a:xfrm rot="10800000">
              <a:off x="8955687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1"/>
                  </a:moveTo>
                  <a:cubicBezTo>
                    <a:pt x="524" y="1"/>
                    <a:pt x="1" y="1251"/>
                    <a:pt x="729" y="2002"/>
                  </a:cubicBezTo>
                  <a:cubicBezTo>
                    <a:pt x="969" y="2235"/>
                    <a:pt x="1262" y="2340"/>
                    <a:pt x="1548" y="2340"/>
                  </a:cubicBezTo>
                  <a:cubicBezTo>
                    <a:pt x="2153" y="2340"/>
                    <a:pt x="2730" y="1871"/>
                    <a:pt x="2730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2" name="Google Shape;3352;p21"/>
            <p:cNvSpPr/>
            <p:nvPr/>
          </p:nvSpPr>
          <p:spPr>
            <a:xfrm rot="10800000">
              <a:off x="9173552" y="4480595"/>
              <a:ext cx="50103" cy="95681"/>
            </a:xfrm>
            <a:custGeom>
              <a:avLst/>
              <a:gdLst/>
              <a:ahLst/>
              <a:cxnLst/>
              <a:rect l="l" t="t" r="r" b="b"/>
              <a:pathLst>
                <a:path w="1229" h="2347" extrusionOk="0">
                  <a:moveTo>
                    <a:pt x="80" y="1"/>
                  </a:moveTo>
                  <a:cubicBezTo>
                    <a:pt x="54" y="1"/>
                    <a:pt x="28" y="2"/>
                    <a:pt x="1" y="4"/>
                  </a:cubicBezTo>
                  <a:lnTo>
                    <a:pt x="1" y="2346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30"/>
                    <a:pt x="725" y="1"/>
                    <a:pt x="8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3" name="Google Shape;3353;p21"/>
            <p:cNvSpPr/>
            <p:nvPr/>
          </p:nvSpPr>
          <p:spPr>
            <a:xfrm rot="10800000">
              <a:off x="9173552" y="4920896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44" y="0"/>
                  </a:moveTo>
                  <a:cubicBezTo>
                    <a:pt x="29" y="0"/>
                    <a:pt x="15" y="1"/>
                    <a:pt x="1" y="1"/>
                  </a:cubicBezTo>
                  <a:lnTo>
                    <a:pt x="1" y="2343"/>
                  </a:lnTo>
                  <a:cubicBezTo>
                    <a:pt x="28" y="2345"/>
                    <a:pt x="54" y="2346"/>
                    <a:pt x="80" y="2346"/>
                  </a:cubicBezTo>
                  <a:cubicBezTo>
                    <a:pt x="725" y="2346"/>
                    <a:pt x="1229" y="1817"/>
                    <a:pt x="1229" y="1184"/>
                  </a:cubicBezTo>
                  <a:cubicBezTo>
                    <a:pt x="1229" y="516"/>
                    <a:pt x="706" y="0"/>
                    <a:pt x="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4" name="Google Shape;3354;p21"/>
            <p:cNvSpPr/>
            <p:nvPr/>
          </p:nvSpPr>
          <p:spPr>
            <a:xfrm rot="10800000">
              <a:off x="7853387" y="4920896"/>
              <a:ext cx="111295" cy="95641"/>
            </a:xfrm>
            <a:custGeom>
              <a:avLst/>
              <a:gdLst/>
              <a:ahLst/>
              <a:cxnLst/>
              <a:rect l="l" t="t" r="r" b="b"/>
              <a:pathLst>
                <a:path w="2730" h="2346" extrusionOk="0">
                  <a:moveTo>
                    <a:pt x="1543" y="0"/>
                  </a:moveTo>
                  <a:cubicBezTo>
                    <a:pt x="1529" y="0"/>
                    <a:pt x="1515" y="1"/>
                    <a:pt x="1502" y="1"/>
                  </a:cubicBezTo>
                  <a:cubicBezTo>
                    <a:pt x="1" y="69"/>
                    <a:pt x="1" y="2275"/>
                    <a:pt x="1502" y="2343"/>
                  </a:cubicBezTo>
                  <a:cubicBezTo>
                    <a:pt x="1527" y="2345"/>
                    <a:pt x="1553" y="2346"/>
                    <a:pt x="1578" y="2346"/>
                  </a:cubicBezTo>
                  <a:cubicBezTo>
                    <a:pt x="2205" y="2346"/>
                    <a:pt x="2729" y="1817"/>
                    <a:pt x="2729" y="1184"/>
                  </a:cubicBezTo>
                  <a:cubicBezTo>
                    <a:pt x="2729" y="516"/>
                    <a:pt x="2185" y="0"/>
                    <a:pt x="154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5" name="Google Shape;3355;p21"/>
            <p:cNvSpPr/>
            <p:nvPr/>
          </p:nvSpPr>
          <p:spPr>
            <a:xfrm rot="10800000">
              <a:off x="8307670" y="5140718"/>
              <a:ext cx="72322" cy="16715"/>
            </a:xfrm>
            <a:custGeom>
              <a:avLst/>
              <a:gdLst/>
              <a:ahLst/>
              <a:cxnLst/>
              <a:rect l="l" t="t" r="r" b="b"/>
              <a:pathLst>
                <a:path w="1774" h="410" extrusionOk="0">
                  <a:moveTo>
                    <a:pt x="0" y="1"/>
                  </a:moveTo>
                  <a:cubicBezTo>
                    <a:pt x="68" y="69"/>
                    <a:pt x="159" y="137"/>
                    <a:pt x="250" y="205"/>
                  </a:cubicBezTo>
                  <a:cubicBezTo>
                    <a:pt x="432" y="342"/>
                    <a:pt x="660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6" name="Google Shape;3356;p21"/>
            <p:cNvSpPr/>
            <p:nvPr/>
          </p:nvSpPr>
          <p:spPr>
            <a:xfrm rot="10800000">
              <a:off x="7840423" y="4701276"/>
              <a:ext cx="127032" cy="95518"/>
            </a:xfrm>
            <a:custGeom>
              <a:avLst/>
              <a:gdLst/>
              <a:ahLst/>
              <a:cxnLst/>
              <a:rect l="l" t="t" r="r" b="b"/>
              <a:pathLst>
                <a:path w="3116" h="2343" extrusionOk="0">
                  <a:moveTo>
                    <a:pt x="1570" y="0"/>
                  </a:moveTo>
                  <a:cubicBezTo>
                    <a:pt x="0" y="0"/>
                    <a:pt x="0" y="2343"/>
                    <a:pt x="1570" y="2343"/>
                  </a:cubicBezTo>
                  <a:cubicBezTo>
                    <a:pt x="3116" y="2343"/>
                    <a:pt x="3116" y="0"/>
                    <a:pt x="15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7" name="Google Shape;3357;p21"/>
            <p:cNvSpPr/>
            <p:nvPr/>
          </p:nvSpPr>
          <p:spPr>
            <a:xfrm rot="10800000">
              <a:off x="9187454" y="5140718"/>
              <a:ext cx="36202" cy="16715"/>
            </a:xfrm>
            <a:custGeom>
              <a:avLst/>
              <a:gdLst/>
              <a:ahLst/>
              <a:cxnLst/>
              <a:rect l="l" t="t" r="r" b="b"/>
              <a:pathLst>
                <a:path w="888" h="410" extrusionOk="0">
                  <a:moveTo>
                    <a:pt x="1" y="1"/>
                  </a:moveTo>
                  <a:lnTo>
                    <a:pt x="1" y="410"/>
                  </a:lnTo>
                  <a:cubicBezTo>
                    <a:pt x="342" y="410"/>
                    <a:pt x="683" y="251"/>
                    <a:pt x="88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8" name="Google Shape;3358;p21"/>
            <p:cNvSpPr/>
            <p:nvPr/>
          </p:nvSpPr>
          <p:spPr>
            <a:xfrm rot="10800000">
              <a:off x="8288183" y="4921181"/>
              <a:ext cx="102938" cy="95314"/>
            </a:xfrm>
            <a:custGeom>
              <a:avLst/>
              <a:gdLst/>
              <a:ahLst/>
              <a:cxnLst/>
              <a:rect l="l" t="t" r="r" b="b"/>
              <a:pathLst>
                <a:path w="2525" h="2338" extrusionOk="0">
                  <a:moveTo>
                    <a:pt x="1160" y="0"/>
                  </a:moveTo>
                  <a:cubicBezTo>
                    <a:pt x="773" y="0"/>
                    <a:pt x="432" y="205"/>
                    <a:pt x="205" y="523"/>
                  </a:cubicBezTo>
                  <a:cubicBezTo>
                    <a:pt x="160" y="569"/>
                    <a:pt x="137" y="637"/>
                    <a:pt x="91" y="705"/>
                  </a:cubicBezTo>
                  <a:cubicBezTo>
                    <a:pt x="46" y="864"/>
                    <a:pt x="0" y="1001"/>
                    <a:pt x="0" y="1160"/>
                  </a:cubicBezTo>
                  <a:cubicBezTo>
                    <a:pt x="0" y="1319"/>
                    <a:pt x="46" y="1478"/>
                    <a:pt x="91" y="1615"/>
                  </a:cubicBezTo>
                  <a:cubicBezTo>
                    <a:pt x="137" y="1683"/>
                    <a:pt x="160" y="1751"/>
                    <a:pt x="205" y="1819"/>
                  </a:cubicBezTo>
                  <a:cubicBezTo>
                    <a:pt x="296" y="1933"/>
                    <a:pt x="387" y="2047"/>
                    <a:pt x="523" y="2138"/>
                  </a:cubicBezTo>
                  <a:cubicBezTo>
                    <a:pt x="730" y="2273"/>
                    <a:pt x="960" y="2337"/>
                    <a:pt x="1184" y="2337"/>
                  </a:cubicBezTo>
                  <a:cubicBezTo>
                    <a:pt x="1674" y="2337"/>
                    <a:pt x="2141" y="2031"/>
                    <a:pt x="2297" y="1501"/>
                  </a:cubicBezTo>
                  <a:cubicBezTo>
                    <a:pt x="2524" y="751"/>
                    <a:pt x="1956" y="0"/>
                    <a:pt x="118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9" name="Google Shape;3359;p21"/>
            <p:cNvSpPr/>
            <p:nvPr/>
          </p:nvSpPr>
          <p:spPr>
            <a:xfrm rot="10800000">
              <a:off x="8736881" y="4082448"/>
              <a:ext cx="94621" cy="54221"/>
            </a:xfrm>
            <a:custGeom>
              <a:avLst/>
              <a:gdLst/>
              <a:ahLst/>
              <a:cxnLst/>
              <a:rect l="l" t="t" r="r" b="b"/>
              <a:pathLst>
                <a:path w="2321" h="1330" extrusionOk="0">
                  <a:moveTo>
                    <a:pt x="1189" y="1"/>
                  </a:moveTo>
                  <a:cubicBezTo>
                    <a:pt x="565" y="1"/>
                    <a:pt x="1" y="502"/>
                    <a:pt x="1" y="1182"/>
                  </a:cubicBezTo>
                  <a:lnTo>
                    <a:pt x="1" y="1295"/>
                  </a:lnTo>
                  <a:cubicBezTo>
                    <a:pt x="399" y="1318"/>
                    <a:pt x="791" y="1330"/>
                    <a:pt x="1178" y="1330"/>
                  </a:cubicBezTo>
                  <a:cubicBezTo>
                    <a:pt x="1564" y="1330"/>
                    <a:pt x="1945" y="1318"/>
                    <a:pt x="2320" y="1295"/>
                  </a:cubicBezTo>
                  <a:cubicBezTo>
                    <a:pt x="2320" y="1250"/>
                    <a:pt x="2320" y="1204"/>
                    <a:pt x="2320" y="1182"/>
                  </a:cubicBezTo>
                  <a:cubicBezTo>
                    <a:pt x="2320" y="704"/>
                    <a:pt x="2047" y="272"/>
                    <a:pt x="1638" y="90"/>
                  </a:cubicBezTo>
                  <a:cubicBezTo>
                    <a:pt x="1489" y="29"/>
                    <a:pt x="1337" y="1"/>
                    <a:pt x="118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60" name="Google Shape;3360;p21"/>
          <p:cNvGrpSpPr/>
          <p:nvPr/>
        </p:nvGrpSpPr>
        <p:grpSpPr>
          <a:xfrm flipH="1">
            <a:off x="5660948" y="4586688"/>
            <a:ext cx="1064625" cy="930275"/>
            <a:chOff x="3739700" y="4218425"/>
            <a:chExt cx="1064625" cy="930275"/>
          </a:xfrm>
        </p:grpSpPr>
        <p:sp>
          <p:nvSpPr>
            <p:cNvPr id="3361" name="Google Shape;3361;p21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2" name="Google Shape;3362;p21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3" name="Google Shape;3363;p21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4" name="Google Shape;3364;p21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5" name="Google Shape;3365;p21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6" name="Google Shape;3366;p21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7" name="Google Shape;3367;p21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8" name="Google Shape;3368;p21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9" name="Google Shape;3369;p21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0" name="Google Shape;3370;p21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1" name="Google Shape;3371;p21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2" name="Google Shape;3372;p21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3" name="Google Shape;3373;p21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4" name="Google Shape;3374;p21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5" name="Google Shape;3375;p21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6" name="Google Shape;3376;p21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7" name="Google Shape;3377;p21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8" name="Google Shape;3378;p21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9" name="Google Shape;3379;p21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0" name="Google Shape;3380;p21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381" name="Google Shape;3381;p21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08055195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33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83" name="Google Shape;3383;p22"/>
          <p:cNvGrpSpPr/>
          <p:nvPr/>
        </p:nvGrpSpPr>
        <p:grpSpPr>
          <a:xfrm rot="-7748486" flipH="1">
            <a:off x="3197645" y="4089214"/>
            <a:ext cx="1998752" cy="2385186"/>
            <a:chOff x="-67200" y="2354325"/>
            <a:chExt cx="2461826" cy="2937791"/>
          </a:xfrm>
        </p:grpSpPr>
        <p:sp>
          <p:nvSpPr>
            <p:cNvPr id="3384" name="Google Shape;3384;p22"/>
            <p:cNvSpPr/>
            <p:nvPr/>
          </p:nvSpPr>
          <p:spPr>
            <a:xfrm>
              <a:off x="-49982" y="2354325"/>
              <a:ext cx="2444609" cy="2917766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A76A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5" name="Google Shape;3385;p22"/>
            <p:cNvSpPr/>
            <p:nvPr/>
          </p:nvSpPr>
          <p:spPr>
            <a:xfrm>
              <a:off x="-67200" y="2374350"/>
              <a:ext cx="2340822" cy="2917766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86" name="Google Shape;3386;p22"/>
          <p:cNvGrpSpPr/>
          <p:nvPr/>
        </p:nvGrpSpPr>
        <p:grpSpPr>
          <a:xfrm rot="1768788">
            <a:off x="8180272" y="894012"/>
            <a:ext cx="475246" cy="465386"/>
            <a:chOff x="-62325" y="1983225"/>
            <a:chExt cx="475262" cy="465401"/>
          </a:xfrm>
        </p:grpSpPr>
        <p:sp>
          <p:nvSpPr>
            <p:cNvPr id="3387" name="Google Shape;3387;p22"/>
            <p:cNvSpPr/>
            <p:nvPr/>
          </p:nvSpPr>
          <p:spPr>
            <a:xfrm>
              <a:off x="-3400" y="2032325"/>
              <a:ext cx="416337" cy="416301"/>
            </a:xfrm>
            <a:custGeom>
              <a:avLst/>
              <a:gdLst/>
              <a:ahLst/>
              <a:cxnLst/>
              <a:rect l="l" t="t" r="r" b="b"/>
              <a:pathLst>
                <a:path w="11667" h="11666" extrusionOk="0">
                  <a:moveTo>
                    <a:pt x="1024" y="0"/>
                  </a:moveTo>
                  <a:cubicBezTo>
                    <a:pt x="455" y="0"/>
                    <a:pt x="1" y="455"/>
                    <a:pt x="1" y="1023"/>
                  </a:cubicBezTo>
                  <a:lnTo>
                    <a:pt x="1" y="10642"/>
                  </a:lnTo>
                  <a:cubicBezTo>
                    <a:pt x="1" y="11211"/>
                    <a:pt x="455" y="11666"/>
                    <a:pt x="1024" y="11666"/>
                  </a:cubicBezTo>
                  <a:lnTo>
                    <a:pt x="10643" y="11666"/>
                  </a:lnTo>
                  <a:cubicBezTo>
                    <a:pt x="11211" y="11666"/>
                    <a:pt x="11666" y="11211"/>
                    <a:pt x="11666" y="10642"/>
                  </a:cubicBezTo>
                  <a:lnTo>
                    <a:pt x="11666" y="1023"/>
                  </a:lnTo>
                  <a:cubicBezTo>
                    <a:pt x="11666" y="455"/>
                    <a:pt x="11211" y="0"/>
                    <a:pt x="10643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8" name="Google Shape;3388;p22"/>
            <p:cNvSpPr/>
            <p:nvPr/>
          </p:nvSpPr>
          <p:spPr>
            <a:xfrm>
              <a:off x="-62325" y="1983225"/>
              <a:ext cx="416337" cy="416301"/>
            </a:xfrm>
            <a:custGeom>
              <a:avLst/>
              <a:gdLst/>
              <a:ahLst/>
              <a:cxnLst/>
              <a:rect l="l" t="t" r="r" b="b"/>
              <a:pathLst>
                <a:path w="11667" h="11666" extrusionOk="0">
                  <a:moveTo>
                    <a:pt x="1024" y="0"/>
                  </a:moveTo>
                  <a:cubicBezTo>
                    <a:pt x="455" y="0"/>
                    <a:pt x="1" y="455"/>
                    <a:pt x="1" y="1023"/>
                  </a:cubicBezTo>
                  <a:lnTo>
                    <a:pt x="1" y="10642"/>
                  </a:lnTo>
                  <a:cubicBezTo>
                    <a:pt x="1" y="11211"/>
                    <a:pt x="455" y="11666"/>
                    <a:pt x="1024" y="11666"/>
                  </a:cubicBezTo>
                  <a:lnTo>
                    <a:pt x="10643" y="11666"/>
                  </a:lnTo>
                  <a:cubicBezTo>
                    <a:pt x="11211" y="11666"/>
                    <a:pt x="11666" y="11211"/>
                    <a:pt x="11666" y="10642"/>
                  </a:cubicBezTo>
                  <a:lnTo>
                    <a:pt x="11666" y="1023"/>
                  </a:lnTo>
                  <a:cubicBezTo>
                    <a:pt x="11666" y="455"/>
                    <a:pt x="11211" y="0"/>
                    <a:pt x="10643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9" name="Google Shape;3389;p22"/>
            <p:cNvSpPr/>
            <p:nvPr/>
          </p:nvSpPr>
          <p:spPr>
            <a:xfrm>
              <a:off x="58572" y="2187699"/>
              <a:ext cx="93352" cy="93352"/>
            </a:xfrm>
            <a:custGeom>
              <a:avLst/>
              <a:gdLst/>
              <a:ahLst/>
              <a:cxnLst/>
              <a:rect l="l" t="t" r="r" b="b"/>
              <a:pathLst>
                <a:path w="2616" h="2616" extrusionOk="0">
                  <a:moveTo>
                    <a:pt x="1115" y="2616"/>
                  </a:moveTo>
                  <a:cubicBezTo>
                    <a:pt x="2116" y="2616"/>
                    <a:pt x="2616" y="1411"/>
                    <a:pt x="1911" y="706"/>
                  </a:cubicBezTo>
                  <a:cubicBezTo>
                    <a:pt x="1206" y="1"/>
                    <a:pt x="1" y="501"/>
                    <a:pt x="1" y="1501"/>
                  </a:cubicBezTo>
                  <a:cubicBezTo>
                    <a:pt x="1" y="2115"/>
                    <a:pt x="501" y="2616"/>
                    <a:pt x="1115" y="2616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0" name="Google Shape;3390;p22"/>
            <p:cNvSpPr/>
            <p:nvPr/>
          </p:nvSpPr>
          <p:spPr>
            <a:xfrm>
              <a:off x="152707" y="2093563"/>
              <a:ext cx="93352" cy="93352"/>
            </a:xfrm>
            <a:custGeom>
              <a:avLst/>
              <a:gdLst/>
              <a:ahLst/>
              <a:cxnLst/>
              <a:rect l="l" t="t" r="r" b="b"/>
              <a:pathLst>
                <a:path w="2616" h="2616" extrusionOk="0">
                  <a:moveTo>
                    <a:pt x="1115" y="2616"/>
                  </a:moveTo>
                  <a:cubicBezTo>
                    <a:pt x="2115" y="2616"/>
                    <a:pt x="2616" y="1411"/>
                    <a:pt x="1911" y="706"/>
                  </a:cubicBezTo>
                  <a:cubicBezTo>
                    <a:pt x="1206" y="1"/>
                    <a:pt x="1" y="501"/>
                    <a:pt x="1" y="1502"/>
                  </a:cubicBezTo>
                  <a:cubicBezTo>
                    <a:pt x="1" y="2116"/>
                    <a:pt x="501" y="2616"/>
                    <a:pt x="1115" y="2616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91" name="Google Shape;3391;p22"/>
          <p:cNvGrpSpPr/>
          <p:nvPr/>
        </p:nvGrpSpPr>
        <p:grpSpPr>
          <a:xfrm>
            <a:off x="586296" y="4363460"/>
            <a:ext cx="385224" cy="378820"/>
            <a:chOff x="471070" y="534409"/>
            <a:chExt cx="517984" cy="509372"/>
          </a:xfrm>
        </p:grpSpPr>
        <p:sp>
          <p:nvSpPr>
            <p:cNvPr id="3392" name="Google Shape;3392;p22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3" name="Google Shape;3393;p22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2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94" name="Google Shape;3394;p22"/>
          <p:cNvGrpSpPr/>
          <p:nvPr/>
        </p:nvGrpSpPr>
        <p:grpSpPr>
          <a:xfrm>
            <a:off x="-364525" y="1596431"/>
            <a:ext cx="950832" cy="274406"/>
            <a:chOff x="4541338" y="271625"/>
            <a:chExt cx="1169679" cy="337564"/>
          </a:xfrm>
        </p:grpSpPr>
        <p:sp>
          <p:nvSpPr>
            <p:cNvPr id="3395" name="Google Shape;3395;p22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6" name="Google Shape;3396;p22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397" name="Google Shape;3397;p22"/>
          <p:cNvGrpSpPr/>
          <p:nvPr/>
        </p:nvGrpSpPr>
        <p:grpSpPr>
          <a:xfrm>
            <a:off x="3427059" y="4110323"/>
            <a:ext cx="636293" cy="631963"/>
            <a:chOff x="8468159" y="1464623"/>
            <a:chExt cx="636293" cy="631963"/>
          </a:xfrm>
        </p:grpSpPr>
        <p:grpSp>
          <p:nvGrpSpPr>
            <p:cNvPr id="3398" name="Google Shape;3398;p22"/>
            <p:cNvGrpSpPr/>
            <p:nvPr/>
          </p:nvGrpSpPr>
          <p:grpSpPr>
            <a:xfrm>
              <a:off x="8533623" y="1525757"/>
              <a:ext cx="570829" cy="570829"/>
              <a:chOff x="5681300" y="2527788"/>
              <a:chExt cx="805800" cy="805800"/>
            </a:xfrm>
          </p:grpSpPr>
          <p:sp>
            <p:nvSpPr>
              <p:cNvPr id="3399" name="Google Shape;3399;p22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0" name="Google Shape;3400;p22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01" name="Google Shape;3401;p22"/>
            <p:cNvGrpSpPr/>
            <p:nvPr/>
          </p:nvGrpSpPr>
          <p:grpSpPr>
            <a:xfrm>
              <a:off x="8468159" y="1464623"/>
              <a:ext cx="570829" cy="570829"/>
              <a:chOff x="5681300" y="2527788"/>
              <a:chExt cx="805800" cy="805800"/>
            </a:xfrm>
          </p:grpSpPr>
          <p:sp>
            <p:nvSpPr>
              <p:cNvPr id="3402" name="Google Shape;3402;p22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l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403" name="Google Shape;3403;p22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8194380"/>
                  <a:gd name="adj2" fmla="val 16200000"/>
                </a:avLst>
              </a:prstGeom>
              <a:solidFill>
                <a:schemeClr val="accent1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3404" name="Google Shape;3404;p22"/>
          <p:cNvGrpSpPr/>
          <p:nvPr/>
        </p:nvGrpSpPr>
        <p:grpSpPr>
          <a:xfrm flipH="1">
            <a:off x="-123900" y="-161926"/>
            <a:ext cx="2458888" cy="969114"/>
            <a:chOff x="7132400" y="-50625"/>
            <a:chExt cx="2688778" cy="1059721"/>
          </a:xfrm>
        </p:grpSpPr>
        <p:sp>
          <p:nvSpPr>
            <p:cNvPr id="3405" name="Google Shape;3405;p22"/>
            <p:cNvSpPr/>
            <p:nvPr/>
          </p:nvSpPr>
          <p:spPr>
            <a:xfrm flipH="1">
              <a:off x="7132400" y="-50625"/>
              <a:ext cx="2688778" cy="1059721"/>
            </a:xfrm>
            <a:custGeom>
              <a:avLst/>
              <a:gdLst/>
              <a:ahLst/>
              <a:cxnLst/>
              <a:rect l="l" t="t" r="r" b="b"/>
              <a:pathLst>
                <a:path w="89395" h="35233" extrusionOk="0">
                  <a:moveTo>
                    <a:pt x="1" y="0"/>
                  </a:moveTo>
                  <a:lnTo>
                    <a:pt x="1" y="32676"/>
                  </a:lnTo>
                  <a:cubicBezTo>
                    <a:pt x="5624" y="34424"/>
                    <a:pt x="10455" y="35232"/>
                    <a:pt x="14695" y="35232"/>
                  </a:cubicBezTo>
                  <a:cubicBezTo>
                    <a:pt x="26453" y="35232"/>
                    <a:pt x="33670" y="29013"/>
                    <a:pt x="40640" y="19362"/>
                  </a:cubicBezTo>
                  <a:cubicBezTo>
                    <a:pt x="44140" y="14526"/>
                    <a:pt x="48561" y="13369"/>
                    <a:pt x="53442" y="13369"/>
                  </a:cubicBezTo>
                  <a:cubicBezTo>
                    <a:pt x="57927" y="13369"/>
                    <a:pt x="62800" y="14346"/>
                    <a:pt x="67703" y="14346"/>
                  </a:cubicBezTo>
                  <a:cubicBezTo>
                    <a:pt x="75307" y="14346"/>
                    <a:pt x="82983" y="11995"/>
                    <a:pt x="8939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6" name="Google Shape;3406;p22"/>
            <p:cNvSpPr/>
            <p:nvPr/>
          </p:nvSpPr>
          <p:spPr>
            <a:xfrm flipH="1">
              <a:off x="9013882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5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7" name="Google Shape;3407;p22"/>
            <p:cNvSpPr/>
            <p:nvPr/>
          </p:nvSpPr>
          <p:spPr>
            <a:xfrm flipH="1">
              <a:off x="8906026" y="1528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4" y="263"/>
                    <a:pt x="15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429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8" name="Google Shape;3408;p22"/>
            <p:cNvSpPr/>
            <p:nvPr/>
          </p:nvSpPr>
          <p:spPr>
            <a:xfrm flipH="1">
              <a:off x="8906026" y="572899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2"/>
                    <a:pt x="790" y="1853"/>
                  </a:cubicBezTo>
                  <a:cubicBezTo>
                    <a:pt x="1398" y="2096"/>
                    <a:pt x="2067" y="2188"/>
                    <a:pt x="2705" y="2188"/>
                  </a:cubicBezTo>
                  <a:cubicBezTo>
                    <a:pt x="3982" y="2188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30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9" name="Google Shape;3409;p22"/>
            <p:cNvSpPr/>
            <p:nvPr/>
          </p:nvSpPr>
          <p:spPr>
            <a:xfrm flipH="1">
              <a:off x="8860069" y="380798"/>
              <a:ext cx="84939" cy="117272"/>
            </a:xfrm>
            <a:custGeom>
              <a:avLst/>
              <a:gdLst/>
              <a:ahLst/>
              <a:cxnLst/>
              <a:rect l="l" t="t" r="r" b="b"/>
              <a:pathLst>
                <a:path w="2824" h="3899" extrusionOk="0">
                  <a:moveTo>
                    <a:pt x="1659" y="0"/>
                  </a:moveTo>
                  <a:cubicBezTo>
                    <a:pt x="1282" y="0"/>
                    <a:pt x="912" y="203"/>
                    <a:pt x="779" y="672"/>
                  </a:cubicBezTo>
                  <a:cubicBezTo>
                    <a:pt x="597" y="1371"/>
                    <a:pt x="414" y="2040"/>
                    <a:pt x="202" y="2739"/>
                  </a:cubicBezTo>
                  <a:cubicBezTo>
                    <a:pt x="0" y="3434"/>
                    <a:pt x="582" y="3899"/>
                    <a:pt x="1149" y="3899"/>
                  </a:cubicBezTo>
                  <a:cubicBezTo>
                    <a:pt x="1524" y="3899"/>
                    <a:pt x="1893" y="3696"/>
                    <a:pt x="2025" y="3225"/>
                  </a:cubicBezTo>
                  <a:cubicBezTo>
                    <a:pt x="2238" y="2556"/>
                    <a:pt x="2421" y="1857"/>
                    <a:pt x="2603" y="1188"/>
                  </a:cubicBezTo>
                  <a:cubicBezTo>
                    <a:pt x="2823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0" name="Google Shape;3410;p22"/>
            <p:cNvSpPr/>
            <p:nvPr/>
          </p:nvSpPr>
          <p:spPr>
            <a:xfrm flipH="1">
              <a:off x="8774409" y="219586"/>
              <a:ext cx="113873" cy="60967"/>
            </a:xfrm>
            <a:custGeom>
              <a:avLst/>
              <a:gdLst/>
              <a:ahLst/>
              <a:cxnLst/>
              <a:rect l="l" t="t" r="r" b="b"/>
              <a:pathLst>
                <a:path w="3786" h="2027" extrusionOk="0">
                  <a:moveTo>
                    <a:pt x="2172" y="1"/>
                  </a:moveTo>
                  <a:cubicBezTo>
                    <a:pt x="1697" y="1"/>
                    <a:pt x="1222" y="62"/>
                    <a:pt x="747" y="165"/>
                  </a:cubicBezTo>
                  <a:cubicBezTo>
                    <a:pt x="352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8" y="2026"/>
                    <a:pt x="1146" y="2014"/>
                    <a:pt x="1234" y="1989"/>
                  </a:cubicBezTo>
                  <a:cubicBezTo>
                    <a:pt x="1587" y="1930"/>
                    <a:pt x="1940" y="1897"/>
                    <a:pt x="2285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1" y="1929"/>
                    <a:pt x="2877" y="1930"/>
                    <a:pt x="2894" y="1930"/>
                  </a:cubicBezTo>
                  <a:cubicBezTo>
                    <a:pt x="3388" y="1930"/>
                    <a:pt x="3786" y="1486"/>
                    <a:pt x="3757" y="986"/>
                  </a:cubicBezTo>
                  <a:cubicBezTo>
                    <a:pt x="3786" y="486"/>
                    <a:pt x="3388" y="42"/>
                    <a:pt x="2894" y="42"/>
                  </a:cubicBezTo>
                  <a:cubicBezTo>
                    <a:pt x="2877" y="42"/>
                    <a:pt x="2861" y="43"/>
                    <a:pt x="2845" y="44"/>
                  </a:cubicBezTo>
                  <a:cubicBezTo>
                    <a:pt x="2621" y="15"/>
                    <a:pt x="2396" y="1"/>
                    <a:pt x="217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1" name="Google Shape;3411;p22"/>
            <p:cNvSpPr/>
            <p:nvPr/>
          </p:nvSpPr>
          <p:spPr>
            <a:xfrm flipH="1">
              <a:off x="8745115" y="343142"/>
              <a:ext cx="86864" cy="65990"/>
            </a:xfrm>
            <a:custGeom>
              <a:avLst/>
              <a:gdLst/>
              <a:ahLst/>
              <a:cxnLst/>
              <a:rect l="l" t="t" r="r" b="b"/>
              <a:pathLst>
                <a:path w="2888" h="2194" extrusionOk="0">
                  <a:moveTo>
                    <a:pt x="1038" y="0"/>
                  </a:moveTo>
                  <a:cubicBezTo>
                    <a:pt x="622" y="0"/>
                    <a:pt x="252" y="282"/>
                    <a:pt x="152" y="708"/>
                  </a:cubicBezTo>
                  <a:cubicBezTo>
                    <a:pt x="0" y="1194"/>
                    <a:pt x="304" y="1711"/>
                    <a:pt x="790" y="1863"/>
                  </a:cubicBezTo>
                  <a:cubicBezTo>
                    <a:pt x="1064" y="1954"/>
                    <a:pt x="1307" y="2076"/>
                    <a:pt x="1581" y="2167"/>
                  </a:cubicBezTo>
                  <a:cubicBezTo>
                    <a:pt x="1658" y="2185"/>
                    <a:pt x="1735" y="2194"/>
                    <a:pt x="1811" y="2194"/>
                  </a:cubicBezTo>
                  <a:cubicBezTo>
                    <a:pt x="2243" y="2194"/>
                    <a:pt x="2637" y="1912"/>
                    <a:pt x="2766" y="1498"/>
                  </a:cubicBezTo>
                  <a:cubicBezTo>
                    <a:pt x="2888" y="981"/>
                    <a:pt x="2584" y="465"/>
                    <a:pt x="2097" y="343"/>
                  </a:cubicBezTo>
                  <a:cubicBezTo>
                    <a:pt x="1824" y="252"/>
                    <a:pt x="1581" y="130"/>
                    <a:pt x="1307" y="39"/>
                  </a:cubicBezTo>
                  <a:cubicBezTo>
                    <a:pt x="1217" y="13"/>
                    <a:pt x="1126" y="0"/>
                    <a:pt x="103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2" name="Google Shape;3412;p22"/>
            <p:cNvSpPr/>
            <p:nvPr/>
          </p:nvSpPr>
          <p:spPr>
            <a:xfrm flipH="1">
              <a:off x="8605228" y="-50625"/>
              <a:ext cx="56726" cy="45507"/>
            </a:xfrm>
            <a:custGeom>
              <a:avLst/>
              <a:gdLst/>
              <a:ahLst/>
              <a:cxnLst/>
              <a:rect l="l" t="t" r="r" b="b"/>
              <a:pathLst>
                <a:path w="188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2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3" name="Google Shape;3413;p22"/>
            <p:cNvSpPr/>
            <p:nvPr/>
          </p:nvSpPr>
          <p:spPr>
            <a:xfrm flipH="1">
              <a:off x="8999565" y="467811"/>
              <a:ext cx="117693" cy="72487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1" y="969"/>
                    <a:pt x="701" y="1669"/>
                  </a:cubicBezTo>
                  <a:cubicBezTo>
                    <a:pt x="1157" y="2034"/>
                    <a:pt x="1704" y="2277"/>
                    <a:pt x="2281" y="2368"/>
                  </a:cubicBezTo>
                  <a:cubicBezTo>
                    <a:pt x="2385" y="2396"/>
                    <a:pt x="2484" y="2409"/>
                    <a:pt x="2576" y="2409"/>
                  </a:cubicBezTo>
                  <a:cubicBezTo>
                    <a:pt x="3597" y="2409"/>
                    <a:pt x="3912" y="851"/>
                    <a:pt x="2798" y="545"/>
                  </a:cubicBezTo>
                  <a:cubicBezTo>
                    <a:pt x="2616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7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4" name="Google Shape;3414;p22"/>
            <p:cNvSpPr/>
            <p:nvPr/>
          </p:nvSpPr>
          <p:spPr>
            <a:xfrm flipH="1">
              <a:off x="8922478" y="202472"/>
              <a:ext cx="127138" cy="1415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70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6" y="4506"/>
                    <a:pt x="2038" y="4048"/>
                  </a:cubicBezTo>
                  <a:cubicBezTo>
                    <a:pt x="2099" y="3804"/>
                    <a:pt x="2221" y="3561"/>
                    <a:pt x="2373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4" y="339"/>
                    <a:pt x="3923" y="278"/>
                  </a:cubicBezTo>
                  <a:cubicBezTo>
                    <a:pt x="3892" y="248"/>
                    <a:pt x="3832" y="218"/>
                    <a:pt x="3801" y="187"/>
                  </a:cubicBezTo>
                  <a:cubicBezTo>
                    <a:pt x="3680" y="96"/>
                    <a:pt x="3558" y="66"/>
                    <a:pt x="3437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5" name="Google Shape;3415;p22"/>
            <p:cNvSpPr/>
            <p:nvPr/>
          </p:nvSpPr>
          <p:spPr>
            <a:xfrm flipH="1">
              <a:off x="9034905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0" y="1863"/>
                  </a:cubicBezTo>
                  <a:cubicBezTo>
                    <a:pt x="1611" y="2198"/>
                    <a:pt x="2492" y="2411"/>
                    <a:pt x="3404" y="2471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6" name="Google Shape;3416;p22"/>
            <p:cNvSpPr/>
            <p:nvPr/>
          </p:nvSpPr>
          <p:spPr>
            <a:xfrm flipH="1">
              <a:off x="7779706" y="202472"/>
              <a:ext cx="126777" cy="1415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8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1" y="4245"/>
                    <a:pt x="583" y="4706"/>
                    <a:pt x="1151" y="4706"/>
                  </a:cubicBezTo>
                  <a:cubicBezTo>
                    <a:pt x="1526" y="4706"/>
                    <a:pt x="1893" y="4506"/>
                    <a:pt x="2026" y="4048"/>
                  </a:cubicBezTo>
                  <a:cubicBezTo>
                    <a:pt x="2087" y="3804"/>
                    <a:pt x="2208" y="3561"/>
                    <a:pt x="2360" y="3348"/>
                  </a:cubicBezTo>
                  <a:cubicBezTo>
                    <a:pt x="2786" y="2710"/>
                    <a:pt x="3455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4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50" y="218"/>
                    <a:pt x="3789" y="157"/>
                  </a:cubicBezTo>
                  <a:cubicBezTo>
                    <a:pt x="3698" y="96"/>
                    <a:pt x="3576" y="66"/>
                    <a:pt x="3455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7" name="Google Shape;3417;p22"/>
            <p:cNvSpPr/>
            <p:nvPr/>
          </p:nvSpPr>
          <p:spPr>
            <a:xfrm flipH="1">
              <a:off x="7871140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8" name="Google Shape;3418;p22"/>
            <p:cNvSpPr/>
            <p:nvPr/>
          </p:nvSpPr>
          <p:spPr>
            <a:xfrm flipH="1">
              <a:off x="7629773" y="79187"/>
              <a:ext cx="111557" cy="109572"/>
            </a:xfrm>
            <a:custGeom>
              <a:avLst/>
              <a:gdLst/>
              <a:ahLst/>
              <a:cxnLst/>
              <a:rect l="l" t="t" r="r" b="b"/>
              <a:pathLst>
                <a:path w="3709" h="3643" extrusionOk="0">
                  <a:moveTo>
                    <a:pt x="2432" y="1"/>
                  </a:moveTo>
                  <a:cubicBezTo>
                    <a:pt x="1641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7" y="3192"/>
                  </a:cubicBezTo>
                  <a:cubicBezTo>
                    <a:pt x="732" y="3480"/>
                    <a:pt x="1042" y="3642"/>
                    <a:pt x="1365" y="3642"/>
                  </a:cubicBezTo>
                  <a:cubicBezTo>
                    <a:pt x="1519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59"/>
                    <a:pt x="2067" y="1976"/>
                    <a:pt x="2128" y="1885"/>
                  </a:cubicBezTo>
                  <a:cubicBezTo>
                    <a:pt x="2151" y="1870"/>
                    <a:pt x="2177" y="1864"/>
                    <a:pt x="2205" y="1864"/>
                  </a:cubicBezTo>
                  <a:cubicBezTo>
                    <a:pt x="2289" y="1864"/>
                    <a:pt x="2386" y="1915"/>
                    <a:pt x="2432" y="1915"/>
                  </a:cubicBezTo>
                  <a:cubicBezTo>
                    <a:pt x="3708" y="1915"/>
                    <a:pt x="3708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9" name="Google Shape;3419;p22"/>
            <p:cNvSpPr/>
            <p:nvPr/>
          </p:nvSpPr>
          <p:spPr>
            <a:xfrm flipH="1">
              <a:off x="8211219" y="70946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1"/>
                  </a:moveTo>
                  <a:cubicBezTo>
                    <a:pt x="1612" y="1"/>
                    <a:pt x="852" y="366"/>
                    <a:pt x="396" y="1034"/>
                  </a:cubicBezTo>
                  <a:cubicBezTo>
                    <a:pt x="1" y="1703"/>
                    <a:pt x="31" y="2554"/>
                    <a:pt x="518" y="3192"/>
                  </a:cubicBezTo>
                  <a:cubicBezTo>
                    <a:pt x="703" y="3480"/>
                    <a:pt x="1026" y="3643"/>
                    <a:pt x="1358" y="3643"/>
                  </a:cubicBezTo>
                  <a:cubicBezTo>
                    <a:pt x="1517" y="3643"/>
                    <a:pt x="1677" y="3606"/>
                    <a:pt x="1825" y="3527"/>
                  </a:cubicBezTo>
                  <a:cubicBezTo>
                    <a:pt x="2280" y="3253"/>
                    <a:pt x="2432" y="2676"/>
                    <a:pt x="2159" y="2220"/>
                  </a:cubicBezTo>
                  <a:cubicBezTo>
                    <a:pt x="2129" y="2159"/>
                    <a:pt x="2037" y="1977"/>
                    <a:pt x="2129" y="1916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6"/>
                    <a:pt x="2432" y="1916"/>
                  </a:cubicBezTo>
                  <a:cubicBezTo>
                    <a:pt x="3679" y="1916"/>
                    <a:pt x="367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0" name="Google Shape;3420;p22"/>
            <p:cNvSpPr/>
            <p:nvPr/>
          </p:nvSpPr>
          <p:spPr>
            <a:xfrm flipH="1">
              <a:off x="8786260" y="74615"/>
              <a:ext cx="111557" cy="110174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1" y="1703"/>
                    <a:pt x="61" y="2554"/>
                    <a:pt x="548" y="3192"/>
                  </a:cubicBezTo>
                  <a:cubicBezTo>
                    <a:pt x="709" y="3494"/>
                    <a:pt x="1016" y="3663"/>
                    <a:pt x="1338" y="3663"/>
                  </a:cubicBezTo>
                  <a:cubicBezTo>
                    <a:pt x="1502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3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1" name="Google Shape;3421;p22"/>
            <p:cNvSpPr/>
            <p:nvPr/>
          </p:nvSpPr>
          <p:spPr>
            <a:xfrm flipH="1">
              <a:off x="9373180" y="74615"/>
              <a:ext cx="111557" cy="110174"/>
            </a:xfrm>
            <a:custGeom>
              <a:avLst/>
              <a:gdLst/>
              <a:ahLst/>
              <a:cxnLst/>
              <a:rect l="l" t="t" r="r" b="b"/>
              <a:pathLst>
                <a:path w="3709" h="3663" extrusionOk="0">
                  <a:moveTo>
                    <a:pt x="2432" y="1"/>
                  </a:moveTo>
                  <a:cubicBezTo>
                    <a:pt x="1642" y="1"/>
                    <a:pt x="882" y="365"/>
                    <a:pt x="426" y="1034"/>
                  </a:cubicBezTo>
                  <a:cubicBezTo>
                    <a:pt x="0" y="1703"/>
                    <a:pt x="61" y="2554"/>
                    <a:pt x="548" y="3192"/>
                  </a:cubicBezTo>
                  <a:cubicBezTo>
                    <a:pt x="729" y="3494"/>
                    <a:pt x="1030" y="3663"/>
                    <a:pt x="1345" y="3663"/>
                  </a:cubicBezTo>
                  <a:cubicBezTo>
                    <a:pt x="1506" y="3663"/>
                    <a:pt x="1670" y="3619"/>
                    <a:pt x="1824" y="3526"/>
                  </a:cubicBezTo>
                  <a:cubicBezTo>
                    <a:pt x="2280" y="3253"/>
                    <a:pt x="2432" y="2675"/>
                    <a:pt x="2189" y="2219"/>
                  </a:cubicBezTo>
                  <a:cubicBezTo>
                    <a:pt x="2128" y="2189"/>
                    <a:pt x="2067" y="2007"/>
                    <a:pt x="2128" y="1915"/>
                  </a:cubicBezTo>
                  <a:cubicBezTo>
                    <a:pt x="2159" y="1885"/>
                    <a:pt x="2196" y="1875"/>
                    <a:pt x="2234" y="1875"/>
                  </a:cubicBezTo>
                  <a:cubicBezTo>
                    <a:pt x="2311" y="1875"/>
                    <a:pt x="2392" y="1915"/>
                    <a:pt x="2432" y="1915"/>
                  </a:cubicBezTo>
                  <a:cubicBezTo>
                    <a:pt x="3709" y="1915"/>
                    <a:pt x="3709" y="1"/>
                    <a:pt x="2432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2" name="Google Shape;3422;p22"/>
            <p:cNvSpPr/>
            <p:nvPr/>
          </p:nvSpPr>
          <p:spPr>
            <a:xfrm flipH="1">
              <a:off x="8798140" y="642347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2" y="0"/>
                    <a:pt x="852" y="365"/>
                    <a:pt x="396" y="1034"/>
                  </a:cubicBezTo>
                  <a:cubicBezTo>
                    <a:pt x="1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8" y="3642"/>
                  </a:cubicBezTo>
                  <a:cubicBezTo>
                    <a:pt x="1516" y="3642"/>
                    <a:pt x="1677" y="3605"/>
                    <a:pt x="1825" y="3526"/>
                  </a:cubicBezTo>
                  <a:cubicBezTo>
                    <a:pt x="2280" y="3253"/>
                    <a:pt x="2432" y="2675"/>
                    <a:pt x="2159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9" y="1885"/>
                    <a:pt x="2193" y="1875"/>
                    <a:pt x="2228" y="1875"/>
                  </a:cubicBezTo>
                  <a:cubicBezTo>
                    <a:pt x="2297" y="1875"/>
                    <a:pt x="2372" y="1915"/>
                    <a:pt x="2432" y="1915"/>
                  </a:cubicBezTo>
                  <a:cubicBezTo>
                    <a:pt x="3679" y="1915"/>
                    <a:pt x="3679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3" name="Google Shape;3423;p22"/>
            <p:cNvSpPr/>
            <p:nvPr/>
          </p:nvSpPr>
          <p:spPr>
            <a:xfrm flipH="1">
              <a:off x="9346653" y="642347"/>
              <a:ext cx="110655" cy="109572"/>
            </a:xfrm>
            <a:custGeom>
              <a:avLst/>
              <a:gdLst/>
              <a:ahLst/>
              <a:cxnLst/>
              <a:rect l="l" t="t" r="r" b="b"/>
              <a:pathLst>
                <a:path w="3679" h="3643" extrusionOk="0">
                  <a:moveTo>
                    <a:pt x="2432" y="0"/>
                  </a:moveTo>
                  <a:cubicBezTo>
                    <a:pt x="1611" y="0"/>
                    <a:pt x="851" y="365"/>
                    <a:pt x="395" y="1034"/>
                  </a:cubicBezTo>
                  <a:cubicBezTo>
                    <a:pt x="0" y="1702"/>
                    <a:pt x="31" y="2553"/>
                    <a:pt x="517" y="3192"/>
                  </a:cubicBezTo>
                  <a:cubicBezTo>
                    <a:pt x="702" y="3479"/>
                    <a:pt x="1026" y="3642"/>
                    <a:pt x="1357" y="3642"/>
                  </a:cubicBezTo>
                  <a:cubicBezTo>
                    <a:pt x="1516" y="3642"/>
                    <a:pt x="1676" y="3605"/>
                    <a:pt x="1824" y="3526"/>
                  </a:cubicBezTo>
                  <a:cubicBezTo>
                    <a:pt x="2280" y="3253"/>
                    <a:pt x="2432" y="2675"/>
                    <a:pt x="2158" y="2219"/>
                  </a:cubicBezTo>
                  <a:cubicBezTo>
                    <a:pt x="2128" y="2158"/>
                    <a:pt x="2037" y="1976"/>
                    <a:pt x="2128" y="1915"/>
                  </a:cubicBezTo>
                  <a:cubicBezTo>
                    <a:pt x="2158" y="1885"/>
                    <a:pt x="2192" y="1875"/>
                    <a:pt x="2227" y="1875"/>
                  </a:cubicBezTo>
                  <a:cubicBezTo>
                    <a:pt x="2297" y="1875"/>
                    <a:pt x="2371" y="1915"/>
                    <a:pt x="2432" y="1915"/>
                  </a:cubicBezTo>
                  <a:cubicBezTo>
                    <a:pt x="3678" y="1915"/>
                    <a:pt x="3678" y="0"/>
                    <a:pt x="243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4" name="Google Shape;3424;p22"/>
            <p:cNvSpPr/>
            <p:nvPr/>
          </p:nvSpPr>
          <p:spPr>
            <a:xfrm flipH="1">
              <a:off x="7763254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5" name="Google Shape;3425;p22"/>
            <p:cNvSpPr/>
            <p:nvPr/>
          </p:nvSpPr>
          <p:spPr>
            <a:xfrm flipH="1">
              <a:off x="7892163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6" name="Google Shape;3426;p22"/>
            <p:cNvSpPr/>
            <p:nvPr/>
          </p:nvSpPr>
          <p:spPr>
            <a:xfrm flipH="1">
              <a:off x="8205716" y="-50625"/>
              <a:ext cx="49417" cy="14437"/>
            </a:xfrm>
            <a:custGeom>
              <a:avLst/>
              <a:gdLst/>
              <a:ahLst/>
              <a:cxnLst/>
              <a:rect l="l" t="t" r="r" b="b"/>
              <a:pathLst>
                <a:path w="1643" h="480" extrusionOk="0">
                  <a:moveTo>
                    <a:pt x="1" y="0"/>
                  </a:moveTo>
                  <a:cubicBezTo>
                    <a:pt x="177" y="302"/>
                    <a:pt x="499" y="480"/>
                    <a:pt x="847" y="480"/>
                  </a:cubicBezTo>
                  <a:cubicBezTo>
                    <a:pt x="919" y="480"/>
                    <a:pt x="992" y="472"/>
                    <a:pt x="1065" y="456"/>
                  </a:cubicBezTo>
                  <a:cubicBezTo>
                    <a:pt x="1308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7" name="Google Shape;3427;p22"/>
            <p:cNvSpPr/>
            <p:nvPr/>
          </p:nvSpPr>
          <p:spPr>
            <a:xfrm flipH="1">
              <a:off x="7320762" y="80751"/>
              <a:ext cx="139018" cy="74352"/>
            </a:xfrm>
            <a:custGeom>
              <a:avLst/>
              <a:gdLst/>
              <a:ahLst/>
              <a:cxnLst/>
              <a:rect l="l" t="t" r="r" b="b"/>
              <a:pathLst>
                <a:path w="4622" h="2472" extrusionOk="0">
                  <a:moveTo>
                    <a:pt x="1037" y="0"/>
                  </a:moveTo>
                  <a:cubicBezTo>
                    <a:pt x="621" y="0"/>
                    <a:pt x="248" y="277"/>
                    <a:pt x="123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5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7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8" name="Google Shape;3428;p22"/>
            <p:cNvSpPr/>
            <p:nvPr/>
          </p:nvSpPr>
          <p:spPr>
            <a:xfrm flipH="1">
              <a:off x="7414933" y="228970"/>
              <a:ext cx="98775" cy="76968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6" y="2"/>
                    <a:pt x="2311" y="5"/>
                  </a:cubicBezTo>
                  <a:cubicBezTo>
                    <a:pt x="2128" y="5"/>
                    <a:pt x="1946" y="36"/>
                    <a:pt x="1764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9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12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5" y="856"/>
                    <a:pt x="1" y="1525"/>
                    <a:pt x="305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9" y="2407"/>
                    <a:pt x="669" y="2437"/>
                  </a:cubicBezTo>
                  <a:cubicBezTo>
                    <a:pt x="821" y="2528"/>
                    <a:pt x="1004" y="2559"/>
                    <a:pt x="1186" y="2559"/>
                  </a:cubicBezTo>
                  <a:cubicBezTo>
                    <a:pt x="1277" y="2559"/>
                    <a:pt x="1338" y="2528"/>
                    <a:pt x="1399" y="2528"/>
                  </a:cubicBezTo>
                  <a:cubicBezTo>
                    <a:pt x="2007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3" y="765"/>
                  </a:cubicBezTo>
                  <a:cubicBezTo>
                    <a:pt x="3223" y="644"/>
                    <a:pt x="3162" y="522"/>
                    <a:pt x="3101" y="431"/>
                  </a:cubicBezTo>
                  <a:cubicBezTo>
                    <a:pt x="3071" y="370"/>
                    <a:pt x="3010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9" name="Google Shape;3429;p22"/>
            <p:cNvSpPr/>
            <p:nvPr/>
          </p:nvSpPr>
          <p:spPr>
            <a:xfrm flipH="1">
              <a:off x="7986304" y="228970"/>
              <a:ext cx="98775" cy="76968"/>
            </a:xfrm>
            <a:custGeom>
              <a:avLst/>
              <a:gdLst/>
              <a:ahLst/>
              <a:cxnLst/>
              <a:rect l="l" t="t" r="r" b="b"/>
              <a:pathLst>
                <a:path w="3284" h="2559" extrusionOk="0">
                  <a:moveTo>
                    <a:pt x="2386" y="1"/>
                  </a:moveTo>
                  <a:cubicBezTo>
                    <a:pt x="2361" y="1"/>
                    <a:pt x="2335" y="2"/>
                    <a:pt x="2310" y="5"/>
                  </a:cubicBezTo>
                  <a:cubicBezTo>
                    <a:pt x="2128" y="5"/>
                    <a:pt x="1946" y="36"/>
                    <a:pt x="1763" y="157"/>
                  </a:cubicBezTo>
                  <a:cubicBezTo>
                    <a:pt x="1733" y="188"/>
                    <a:pt x="1672" y="218"/>
                    <a:pt x="1642" y="279"/>
                  </a:cubicBezTo>
                  <a:cubicBezTo>
                    <a:pt x="1581" y="340"/>
                    <a:pt x="1490" y="401"/>
                    <a:pt x="1429" y="461"/>
                  </a:cubicBezTo>
                  <a:cubicBezTo>
                    <a:pt x="1398" y="461"/>
                    <a:pt x="1368" y="492"/>
                    <a:pt x="1338" y="522"/>
                  </a:cubicBezTo>
                  <a:cubicBezTo>
                    <a:pt x="1277" y="552"/>
                    <a:pt x="1186" y="613"/>
                    <a:pt x="1095" y="644"/>
                  </a:cubicBezTo>
                  <a:cubicBezTo>
                    <a:pt x="1034" y="674"/>
                    <a:pt x="973" y="674"/>
                    <a:pt x="882" y="704"/>
                  </a:cubicBezTo>
                  <a:cubicBezTo>
                    <a:pt x="304" y="856"/>
                    <a:pt x="0" y="1525"/>
                    <a:pt x="304" y="2042"/>
                  </a:cubicBezTo>
                  <a:cubicBezTo>
                    <a:pt x="335" y="2163"/>
                    <a:pt x="426" y="2255"/>
                    <a:pt x="517" y="2346"/>
                  </a:cubicBezTo>
                  <a:cubicBezTo>
                    <a:pt x="578" y="2376"/>
                    <a:pt x="608" y="2407"/>
                    <a:pt x="669" y="2437"/>
                  </a:cubicBezTo>
                  <a:cubicBezTo>
                    <a:pt x="821" y="2528"/>
                    <a:pt x="1003" y="2559"/>
                    <a:pt x="1186" y="2559"/>
                  </a:cubicBezTo>
                  <a:cubicBezTo>
                    <a:pt x="1277" y="2559"/>
                    <a:pt x="1338" y="2528"/>
                    <a:pt x="1398" y="2528"/>
                  </a:cubicBezTo>
                  <a:cubicBezTo>
                    <a:pt x="2006" y="2376"/>
                    <a:pt x="2554" y="2072"/>
                    <a:pt x="2979" y="1616"/>
                  </a:cubicBezTo>
                  <a:cubicBezTo>
                    <a:pt x="3192" y="1404"/>
                    <a:pt x="3283" y="1069"/>
                    <a:pt x="3222" y="765"/>
                  </a:cubicBezTo>
                  <a:cubicBezTo>
                    <a:pt x="3222" y="644"/>
                    <a:pt x="3161" y="522"/>
                    <a:pt x="3101" y="431"/>
                  </a:cubicBezTo>
                  <a:cubicBezTo>
                    <a:pt x="3070" y="370"/>
                    <a:pt x="3009" y="309"/>
                    <a:pt x="2979" y="279"/>
                  </a:cubicBezTo>
                  <a:cubicBezTo>
                    <a:pt x="2816" y="115"/>
                    <a:pt x="2603" y="1"/>
                    <a:pt x="238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0" name="Google Shape;3430;p22"/>
            <p:cNvSpPr/>
            <p:nvPr/>
          </p:nvSpPr>
          <p:spPr>
            <a:xfrm flipH="1">
              <a:off x="7462486" y="-50625"/>
              <a:ext cx="56696" cy="45507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2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1" name="Google Shape;3431;p22"/>
            <p:cNvSpPr/>
            <p:nvPr/>
          </p:nvSpPr>
          <p:spPr>
            <a:xfrm flipH="1">
              <a:off x="7299739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0" y="0"/>
                  </a:moveTo>
                  <a:cubicBezTo>
                    <a:pt x="456" y="304"/>
                    <a:pt x="942" y="517"/>
                    <a:pt x="1459" y="608"/>
                  </a:cubicBezTo>
                  <a:cubicBezTo>
                    <a:pt x="1537" y="628"/>
                    <a:pt x="1616" y="637"/>
                    <a:pt x="1694" y="637"/>
                  </a:cubicBezTo>
                  <a:cubicBezTo>
                    <a:pt x="2102" y="637"/>
                    <a:pt x="2487" y="383"/>
                    <a:pt x="261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2" name="Google Shape;3432;p22"/>
            <p:cNvSpPr/>
            <p:nvPr/>
          </p:nvSpPr>
          <p:spPr>
            <a:xfrm flipH="1">
              <a:off x="7191883" y="1528"/>
              <a:ext cx="119769" cy="65810"/>
            </a:xfrm>
            <a:custGeom>
              <a:avLst/>
              <a:gdLst/>
              <a:ahLst/>
              <a:cxnLst/>
              <a:rect l="l" t="t" r="r" b="b"/>
              <a:pathLst>
                <a:path w="3982" h="2188" extrusionOk="0">
                  <a:moveTo>
                    <a:pt x="1063" y="1"/>
                  </a:moveTo>
                  <a:cubicBezTo>
                    <a:pt x="636" y="1"/>
                    <a:pt x="250" y="263"/>
                    <a:pt x="122" y="698"/>
                  </a:cubicBezTo>
                  <a:cubicBezTo>
                    <a:pt x="0" y="1215"/>
                    <a:pt x="304" y="1731"/>
                    <a:pt x="790" y="1853"/>
                  </a:cubicBezTo>
                  <a:cubicBezTo>
                    <a:pt x="1398" y="2096"/>
                    <a:pt x="2067" y="2187"/>
                    <a:pt x="2705" y="2187"/>
                  </a:cubicBezTo>
                  <a:cubicBezTo>
                    <a:pt x="3982" y="2187"/>
                    <a:pt x="3982" y="303"/>
                    <a:pt x="2705" y="303"/>
                  </a:cubicBezTo>
                  <a:cubicBezTo>
                    <a:pt x="2219" y="303"/>
                    <a:pt x="173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3" name="Google Shape;3433;p22"/>
            <p:cNvSpPr/>
            <p:nvPr/>
          </p:nvSpPr>
          <p:spPr>
            <a:xfrm flipH="1">
              <a:off x="7522820" y="102948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5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4" name="Google Shape;3434;p22"/>
            <p:cNvSpPr/>
            <p:nvPr/>
          </p:nvSpPr>
          <p:spPr>
            <a:xfrm flipH="1">
              <a:off x="8463534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7" y="277"/>
                    <a:pt x="122" y="678"/>
                  </a:cubicBezTo>
                  <a:cubicBezTo>
                    <a:pt x="0" y="1195"/>
                    <a:pt x="304" y="1711"/>
                    <a:pt x="791" y="1863"/>
                  </a:cubicBezTo>
                  <a:cubicBezTo>
                    <a:pt x="1611" y="2198"/>
                    <a:pt x="2493" y="2411"/>
                    <a:pt x="3405" y="2471"/>
                  </a:cubicBezTo>
                  <a:cubicBezTo>
                    <a:pt x="3414" y="2472"/>
                    <a:pt x="3424" y="2472"/>
                    <a:pt x="3434" y="2472"/>
                  </a:cubicBezTo>
                  <a:cubicBezTo>
                    <a:pt x="4620" y="2472"/>
                    <a:pt x="4611" y="617"/>
                    <a:pt x="3405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5" name="Google Shape;3435;p22"/>
            <p:cNvSpPr/>
            <p:nvPr/>
          </p:nvSpPr>
          <p:spPr>
            <a:xfrm flipH="1">
              <a:off x="8351077" y="202472"/>
              <a:ext cx="126777" cy="141575"/>
            </a:xfrm>
            <a:custGeom>
              <a:avLst/>
              <a:gdLst/>
              <a:ahLst/>
              <a:cxnLst/>
              <a:rect l="l" t="t" r="r" b="b"/>
              <a:pathLst>
                <a:path w="4215" h="4707" extrusionOk="0">
                  <a:moveTo>
                    <a:pt x="3218" y="1"/>
                  </a:moveTo>
                  <a:cubicBezTo>
                    <a:pt x="2987" y="1"/>
                    <a:pt x="2762" y="97"/>
                    <a:pt x="2603" y="278"/>
                  </a:cubicBezTo>
                  <a:cubicBezTo>
                    <a:pt x="1722" y="1342"/>
                    <a:pt x="597" y="2163"/>
                    <a:pt x="202" y="3531"/>
                  </a:cubicBezTo>
                  <a:cubicBezTo>
                    <a:pt x="0" y="4245"/>
                    <a:pt x="583" y="4706"/>
                    <a:pt x="1151" y="4706"/>
                  </a:cubicBezTo>
                  <a:cubicBezTo>
                    <a:pt x="1525" y="4706"/>
                    <a:pt x="1893" y="4506"/>
                    <a:pt x="2026" y="4048"/>
                  </a:cubicBezTo>
                  <a:cubicBezTo>
                    <a:pt x="2086" y="3804"/>
                    <a:pt x="2208" y="3561"/>
                    <a:pt x="2360" y="3348"/>
                  </a:cubicBezTo>
                  <a:cubicBezTo>
                    <a:pt x="2786" y="2710"/>
                    <a:pt x="3454" y="2224"/>
                    <a:pt x="3941" y="1646"/>
                  </a:cubicBezTo>
                  <a:cubicBezTo>
                    <a:pt x="4093" y="1433"/>
                    <a:pt x="4184" y="1190"/>
                    <a:pt x="4214" y="947"/>
                  </a:cubicBezTo>
                  <a:cubicBezTo>
                    <a:pt x="4214" y="765"/>
                    <a:pt x="4153" y="582"/>
                    <a:pt x="4062" y="430"/>
                  </a:cubicBezTo>
                  <a:cubicBezTo>
                    <a:pt x="4032" y="400"/>
                    <a:pt x="3971" y="339"/>
                    <a:pt x="3941" y="278"/>
                  </a:cubicBezTo>
                  <a:cubicBezTo>
                    <a:pt x="3880" y="248"/>
                    <a:pt x="3849" y="218"/>
                    <a:pt x="3789" y="157"/>
                  </a:cubicBezTo>
                  <a:cubicBezTo>
                    <a:pt x="3697" y="96"/>
                    <a:pt x="3576" y="66"/>
                    <a:pt x="3454" y="35"/>
                  </a:cubicBezTo>
                  <a:cubicBezTo>
                    <a:pt x="3377" y="12"/>
                    <a:pt x="3297" y="1"/>
                    <a:pt x="321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6" name="Google Shape;3436;p22"/>
            <p:cNvSpPr/>
            <p:nvPr/>
          </p:nvSpPr>
          <p:spPr>
            <a:xfrm flipH="1">
              <a:off x="8334625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2" y="698"/>
                  </a:cubicBezTo>
                  <a:cubicBezTo>
                    <a:pt x="0" y="1215"/>
                    <a:pt x="304" y="1731"/>
                    <a:pt x="791" y="1853"/>
                  </a:cubicBezTo>
                  <a:cubicBezTo>
                    <a:pt x="1399" y="2096"/>
                    <a:pt x="2067" y="2187"/>
                    <a:pt x="2706" y="2187"/>
                  </a:cubicBezTo>
                  <a:cubicBezTo>
                    <a:pt x="3982" y="2187"/>
                    <a:pt x="3982" y="303"/>
                    <a:pt x="2706" y="303"/>
                  </a:cubicBezTo>
                  <a:cubicBezTo>
                    <a:pt x="2219" y="303"/>
                    <a:pt x="1763" y="212"/>
                    <a:pt x="1307" y="29"/>
                  </a:cubicBezTo>
                  <a:cubicBezTo>
                    <a:pt x="1225" y="10"/>
                    <a:pt x="1143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7" name="Google Shape;3437;p22"/>
            <p:cNvSpPr/>
            <p:nvPr/>
          </p:nvSpPr>
          <p:spPr>
            <a:xfrm flipH="1">
              <a:off x="8557706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9" y="0"/>
                    <a:pt x="1946" y="61"/>
                    <a:pt x="1794" y="152"/>
                  </a:cubicBezTo>
                  <a:cubicBezTo>
                    <a:pt x="1734" y="183"/>
                    <a:pt x="1673" y="213"/>
                    <a:pt x="1642" y="274"/>
                  </a:cubicBezTo>
                  <a:cubicBezTo>
                    <a:pt x="1582" y="335"/>
                    <a:pt x="1490" y="396"/>
                    <a:pt x="1430" y="456"/>
                  </a:cubicBezTo>
                  <a:cubicBezTo>
                    <a:pt x="1399" y="456"/>
                    <a:pt x="1369" y="487"/>
                    <a:pt x="1338" y="517"/>
                  </a:cubicBezTo>
                  <a:cubicBezTo>
                    <a:pt x="1278" y="547"/>
                    <a:pt x="1186" y="608"/>
                    <a:pt x="1126" y="639"/>
                  </a:cubicBezTo>
                  <a:cubicBezTo>
                    <a:pt x="1034" y="669"/>
                    <a:pt x="974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7" y="2250"/>
                    <a:pt x="518" y="2341"/>
                  </a:cubicBezTo>
                  <a:cubicBezTo>
                    <a:pt x="578" y="2371"/>
                    <a:pt x="609" y="2402"/>
                    <a:pt x="670" y="2432"/>
                  </a:cubicBezTo>
                  <a:cubicBezTo>
                    <a:pt x="822" y="2523"/>
                    <a:pt x="1004" y="2554"/>
                    <a:pt x="1217" y="2554"/>
                  </a:cubicBezTo>
                  <a:cubicBezTo>
                    <a:pt x="1278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80" y="1611"/>
                  </a:cubicBezTo>
                  <a:cubicBezTo>
                    <a:pt x="3193" y="1399"/>
                    <a:pt x="3284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80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8" name="Google Shape;3438;p22"/>
            <p:cNvSpPr/>
            <p:nvPr/>
          </p:nvSpPr>
          <p:spPr>
            <a:xfrm flipH="1">
              <a:off x="8202136" y="219586"/>
              <a:ext cx="114776" cy="60967"/>
            </a:xfrm>
            <a:custGeom>
              <a:avLst/>
              <a:gdLst/>
              <a:ahLst/>
              <a:cxnLst/>
              <a:rect l="l" t="t" r="r" b="b"/>
              <a:pathLst>
                <a:path w="3816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09" y="591"/>
                    <a:pt x="79" y="986"/>
                  </a:cubicBezTo>
                  <a:cubicBezTo>
                    <a:pt x="0" y="1563"/>
                    <a:pt x="441" y="2026"/>
                    <a:pt x="973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7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9" y="1930"/>
                    <a:pt x="2897" y="1930"/>
                  </a:cubicBezTo>
                  <a:cubicBezTo>
                    <a:pt x="3419" y="1930"/>
                    <a:pt x="3816" y="1485"/>
                    <a:pt x="3757" y="956"/>
                  </a:cubicBezTo>
                  <a:cubicBezTo>
                    <a:pt x="3786" y="456"/>
                    <a:pt x="3390" y="42"/>
                    <a:pt x="2897" y="42"/>
                  </a:cubicBezTo>
                  <a:cubicBezTo>
                    <a:pt x="2880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9" name="Google Shape;3439;p22"/>
            <p:cNvSpPr/>
            <p:nvPr/>
          </p:nvSpPr>
          <p:spPr>
            <a:xfrm flipH="1">
              <a:off x="8094191" y="102948"/>
              <a:ext cx="86894" cy="127108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5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1" y="2068"/>
                    <a:pt x="244" y="3223"/>
                    <a:pt x="1186" y="3952"/>
                  </a:cubicBezTo>
                  <a:cubicBezTo>
                    <a:pt x="1369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4" y="3952"/>
                  </a:cubicBezTo>
                  <a:cubicBezTo>
                    <a:pt x="2888" y="3587"/>
                    <a:pt x="2888" y="2980"/>
                    <a:pt x="2524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0" name="Google Shape;3440;p22"/>
            <p:cNvSpPr/>
            <p:nvPr/>
          </p:nvSpPr>
          <p:spPr>
            <a:xfrm flipH="1">
              <a:off x="7634345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1" name="Google Shape;3441;p22"/>
            <p:cNvSpPr/>
            <p:nvPr/>
          </p:nvSpPr>
          <p:spPr>
            <a:xfrm flipH="1">
              <a:off x="8033857" y="-50625"/>
              <a:ext cx="57628" cy="45507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1" y="578"/>
                  </a:lnTo>
                  <a:cubicBezTo>
                    <a:pt x="1" y="1201"/>
                    <a:pt x="479" y="1513"/>
                    <a:pt x="958" y="1513"/>
                  </a:cubicBezTo>
                  <a:cubicBezTo>
                    <a:pt x="1437" y="1513"/>
                    <a:pt x="1915" y="1201"/>
                    <a:pt x="1915" y="578"/>
                  </a:cubicBezTo>
                  <a:lnTo>
                    <a:pt x="191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2" name="Google Shape;3442;p22"/>
            <p:cNvSpPr/>
            <p:nvPr/>
          </p:nvSpPr>
          <p:spPr>
            <a:xfrm flipH="1">
              <a:off x="7631637" y="219586"/>
              <a:ext cx="113903" cy="60967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3" name="Google Shape;3443;p22"/>
            <p:cNvSpPr/>
            <p:nvPr/>
          </p:nvSpPr>
          <p:spPr>
            <a:xfrm flipH="1">
              <a:off x="8442511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6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4" name="Google Shape;3444;p22"/>
            <p:cNvSpPr/>
            <p:nvPr/>
          </p:nvSpPr>
          <p:spPr>
            <a:xfrm flipH="1">
              <a:off x="9306741" y="914513"/>
              <a:ext cx="96639" cy="66411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1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5" name="Google Shape;3445;p22"/>
            <p:cNvSpPr/>
            <p:nvPr/>
          </p:nvSpPr>
          <p:spPr>
            <a:xfrm flipH="1">
              <a:off x="9431440" y="380798"/>
              <a:ext cx="84969" cy="117272"/>
            </a:xfrm>
            <a:custGeom>
              <a:avLst/>
              <a:gdLst/>
              <a:ahLst/>
              <a:cxnLst/>
              <a:rect l="l" t="t" r="r" b="b"/>
              <a:pathLst>
                <a:path w="2825" h="3899" extrusionOk="0">
                  <a:moveTo>
                    <a:pt x="1659" y="0"/>
                  </a:moveTo>
                  <a:cubicBezTo>
                    <a:pt x="1283" y="0"/>
                    <a:pt x="912" y="203"/>
                    <a:pt x="780" y="672"/>
                  </a:cubicBezTo>
                  <a:cubicBezTo>
                    <a:pt x="598" y="1371"/>
                    <a:pt x="415" y="2040"/>
                    <a:pt x="202" y="2739"/>
                  </a:cubicBezTo>
                  <a:cubicBezTo>
                    <a:pt x="1" y="3434"/>
                    <a:pt x="583" y="3899"/>
                    <a:pt x="1150" y="3899"/>
                  </a:cubicBezTo>
                  <a:cubicBezTo>
                    <a:pt x="1525" y="3899"/>
                    <a:pt x="1893" y="3696"/>
                    <a:pt x="2026" y="3225"/>
                  </a:cubicBezTo>
                  <a:cubicBezTo>
                    <a:pt x="2239" y="2556"/>
                    <a:pt x="2421" y="1857"/>
                    <a:pt x="2604" y="1188"/>
                  </a:cubicBezTo>
                  <a:cubicBezTo>
                    <a:pt x="2824" y="472"/>
                    <a:pt x="2234" y="0"/>
                    <a:pt x="165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6" name="Google Shape;3446;p22"/>
            <p:cNvSpPr/>
            <p:nvPr/>
          </p:nvSpPr>
          <p:spPr>
            <a:xfrm flipH="1">
              <a:off x="9236963" y="674349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0"/>
                  </a:moveTo>
                  <a:cubicBezTo>
                    <a:pt x="547" y="0"/>
                    <a:pt x="122" y="426"/>
                    <a:pt x="122" y="942"/>
                  </a:cubicBezTo>
                  <a:cubicBezTo>
                    <a:pt x="0" y="2067"/>
                    <a:pt x="274" y="3222"/>
                    <a:pt x="1186" y="3951"/>
                  </a:cubicBezTo>
                  <a:cubicBezTo>
                    <a:pt x="1368" y="4134"/>
                    <a:pt x="1603" y="4225"/>
                    <a:pt x="1843" y="4225"/>
                  </a:cubicBezTo>
                  <a:cubicBezTo>
                    <a:pt x="2082" y="4225"/>
                    <a:pt x="2325" y="4134"/>
                    <a:pt x="2523" y="3951"/>
                  </a:cubicBezTo>
                  <a:cubicBezTo>
                    <a:pt x="2888" y="3587"/>
                    <a:pt x="2888" y="2979"/>
                    <a:pt x="2523" y="2614"/>
                  </a:cubicBezTo>
                  <a:cubicBezTo>
                    <a:pt x="1945" y="2158"/>
                    <a:pt x="1945" y="1611"/>
                    <a:pt x="2006" y="942"/>
                  </a:cubicBezTo>
                  <a:cubicBezTo>
                    <a:pt x="2006" y="426"/>
                    <a:pt x="1581" y="0"/>
                    <a:pt x="1064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7" name="Google Shape;3447;p22"/>
            <p:cNvSpPr/>
            <p:nvPr/>
          </p:nvSpPr>
          <p:spPr>
            <a:xfrm flipH="1">
              <a:off x="9236963" y="102948"/>
              <a:ext cx="86864" cy="127108"/>
            </a:xfrm>
            <a:custGeom>
              <a:avLst/>
              <a:gdLst/>
              <a:ahLst/>
              <a:cxnLst/>
              <a:rect l="l" t="t" r="r" b="b"/>
              <a:pathLst>
                <a:path w="2888" h="4226" extrusionOk="0">
                  <a:moveTo>
                    <a:pt x="1064" y="1"/>
                  </a:moveTo>
                  <a:cubicBezTo>
                    <a:pt x="547" y="1"/>
                    <a:pt x="122" y="426"/>
                    <a:pt x="122" y="943"/>
                  </a:cubicBezTo>
                  <a:cubicBezTo>
                    <a:pt x="0" y="2068"/>
                    <a:pt x="243" y="3223"/>
                    <a:pt x="1186" y="3952"/>
                  </a:cubicBezTo>
                  <a:cubicBezTo>
                    <a:pt x="1368" y="4135"/>
                    <a:pt x="1603" y="4226"/>
                    <a:pt x="1843" y="4226"/>
                  </a:cubicBezTo>
                  <a:cubicBezTo>
                    <a:pt x="2082" y="4226"/>
                    <a:pt x="2325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5" y="2159"/>
                    <a:pt x="1945" y="1612"/>
                    <a:pt x="2006" y="943"/>
                  </a:cubicBezTo>
                  <a:cubicBezTo>
                    <a:pt x="2006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8" name="Google Shape;3448;p22"/>
            <p:cNvSpPr/>
            <p:nvPr/>
          </p:nvSpPr>
          <p:spPr>
            <a:xfrm flipH="1">
              <a:off x="9477397" y="572899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2"/>
                    <a:pt x="791" y="1853"/>
                  </a:cubicBezTo>
                  <a:cubicBezTo>
                    <a:pt x="1399" y="2096"/>
                    <a:pt x="2068" y="2188"/>
                    <a:pt x="2706" y="2188"/>
                  </a:cubicBezTo>
                  <a:cubicBezTo>
                    <a:pt x="3983" y="2188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30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9" name="Google Shape;3449;p22"/>
            <p:cNvSpPr/>
            <p:nvPr/>
          </p:nvSpPr>
          <p:spPr>
            <a:xfrm flipH="1">
              <a:off x="9348488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6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0" name="Google Shape;3450;p22"/>
            <p:cNvSpPr/>
            <p:nvPr/>
          </p:nvSpPr>
          <p:spPr>
            <a:xfrm flipH="1">
              <a:off x="9700447" y="800491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1"/>
                  </a:moveTo>
                  <a:cubicBezTo>
                    <a:pt x="2128" y="1"/>
                    <a:pt x="1946" y="61"/>
                    <a:pt x="1763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5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09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4" y="852"/>
                    <a:pt x="0" y="1520"/>
                    <a:pt x="304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7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47" y="2554"/>
                    <a:pt x="1307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2" y="761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1" name="Google Shape;3451;p22"/>
            <p:cNvSpPr/>
            <p:nvPr/>
          </p:nvSpPr>
          <p:spPr>
            <a:xfrm flipH="1">
              <a:off x="9748000" y="465435"/>
              <a:ext cx="56726" cy="100820"/>
            </a:xfrm>
            <a:custGeom>
              <a:avLst/>
              <a:gdLst/>
              <a:ahLst/>
              <a:cxnLst/>
              <a:rect l="l" t="t" r="r" b="b"/>
              <a:pathLst>
                <a:path w="1886" h="3352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3040"/>
                    <a:pt x="472" y="3352"/>
                    <a:pt x="943" y="3352"/>
                  </a:cubicBezTo>
                  <a:cubicBezTo>
                    <a:pt x="1414" y="3352"/>
                    <a:pt x="1886" y="3040"/>
                    <a:pt x="1886" y="2417"/>
                  </a:cubicBezTo>
                  <a:lnTo>
                    <a:pt x="1886" y="958"/>
                  </a:lnTo>
                  <a:cubicBezTo>
                    <a:pt x="1886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2" name="Google Shape;3452;p22"/>
            <p:cNvSpPr/>
            <p:nvPr/>
          </p:nvSpPr>
          <p:spPr>
            <a:xfrm flipH="1">
              <a:off x="9493849" y="773843"/>
              <a:ext cx="127138" cy="141966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69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0" y="4247"/>
                    <a:pt x="593" y="4719"/>
                    <a:pt x="1165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0" y="3561"/>
                    <a:pt x="2372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3" y="339"/>
                    <a:pt x="3923" y="279"/>
                  </a:cubicBezTo>
                  <a:cubicBezTo>
                    <a:pt x="3892" y="248"/>
                    <a:pt x="3831" y="218"/>
                    <a:pt x="3801" y="188"/>
                  </a:cubicBezTo>
                  <a:cubicBezTo>
                    <a:pt x="3679" y="96"/>
                    <a:pt x="3558" y="66"/>
                    <a:pt x="3436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3" name="Google Shape;3453;p22"/>
            <p:cNvSpPr/>
            <p:nvPr/>
          </p:nvSpPr>
          <p:spPr>
            <a:xfrm flipH="1">
              <a:off x="9748000" y="-50625"/>
              <a:ext cx="57628" cy="45507"/>
            </a:xfrm>
            <a:custGeom>
              <a:avLst/>
              <a:gdLst/>
              <a:ahLst/>
              <a:cxnLst/>
              <a:rect l="l" t="t" r="r" b="b"/>
              <a:pathLst>
                <a:path w="1916" h="1513" extrusionOk="0">
                  <a:moveTo>
                    <a:pt x="1" y="0"/>
                  </a:moveTo>
                  <a:lnTo>
                    <a:pt x="31" y="578"/>
                  </a:lnTo>
                  <a:cubicBezTo>
                    <a:pt x="16" y="1201"/>
                    <a:pt x="487" y="1513"/>
                    <a:pt x="962" y="1513"/>
                  </a:cubicBezTo>
                  <a:cubicBezTo>
                    <a:pt x="1437" y="1513"/>
                    <a:pt x="1916" y="1201"/>
                    <a:pt x="1916" y="578"/>
                  </a:cubicBezTo>
                  <a:lnTo>
                    <a:pt x="1916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4" name="Google Shape;3454;p22"/>
            <p:cNvSpPr/>
            <p:nvPr/>
          </p:nvSpPr>
          <p:spPr>
            <a:xfrm flipH="1">
              <a:off x="9607208" y="900467"/>
              <a:ext cx="139890" cy="70111"/>
            </a:xfrm>
            <a:custGeom>
              <a:avLst/>
              <a:gdLst/>
              <a:ahLst/>
              <a:cxnLst/>
              <a:rect l="l" t="t" r="r" b="b"/>
              <a:pathLst>
                <a:path w="4651" h="2331" extrusionOk="0">
                  <a:moveTo>
                    <a:pt x="1229" y="0"/>
                  </a:moveTo>
                  <a:cubicBezTo>
                    <a:pt x="447" y="0"/>
                    <a:pt x="1" y="563"/>
                    <a:pt x="456" y="1266"/>
                  </a:cubicBezTo>
                  <a:cubicBezTo>
                    <a:pt x="1125" y="2300"/>
                    <a:pt x="2280" y="2330"/>
                    <a:pt x="3404" y="2330"/>
                  </a:cubicBezTo>
                  <a:cubicBezTo>
                    <a:pt x="4650" y="2330"/>
                    <a:pt x="4650" y="415"/>
                    <a:pt x="3404" y="415"/>
                  </a:cubicBezTo>
                  <a:cubicBezTo>
                    <a:pt x="3202" y="415"/>
                    <a:pt x="2972" y="496"/>
                    <a:pt x="2769" y="496"/>
                  </a:cubicBezTo>
                  <a:cubicBezTo>
                    <a:pt x="2668" y="496"/>
                    <a:pt x="2573" y="476"/>
                    <a:pt x="2492" y="415"/>
                  </a:cubicBezTo>
                  <a:cubicBezTo>
                    <a:pt x="2036" y="124"/>
                    <a:pt x="1595" y="0"/>
                    <a:pt x="122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5" name="Google Shape;3455;p22"/>
            <p:cNvSpPr/>
            <p:nvPr/>
          </p:nvSpPr>
          <p:spPr>
            <a:xfrm flipH="1">
              <a:off x="9700447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0" y="0"/>
                  </a:moveTo>
                  <a:cubicBezTo>
                    <a:pt x="2128" y="0"/>
                    <a:pt x="1946" y="61"/>
                    <a:pt x="1763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4" y="851"/>
                    <a:pt x="0" y="1520"/>
                    <a:pt x="304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8" y="2402"/>
                    <a:pt x="669" y="2432"/>
                  </a:cubicBezTo>
                  <a:cubicBezTo>
                    <a:pt x="821" y="2523"/>
                    <a:pt x="1003" y="2554"/>
                    <a:pt x="118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6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2" y="760"/>
                  </a:cubicBezTo>
                  <a:cubicBezTo>
                    <a:pt x="3222" y="639"/>
                    <a:pt x="3162" y="517"/>
                    <a:pt x="3101" y="426"/>
                  </a:cubicBezTo>
                  <a:cubicBezTo>
                    <a:pt x="3070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0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6" name="Google Shape;3456;p22"/>
            <p:cNvSpPr/>
            <p:nvPr/>
          </p:nvSpPr>
          <p:spPr>
            <a:xfrm flipH="1">
              <a:off x="9606306" y="652122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1"/>
                  </a:moveTo>
                  <a:cubicBezTo>
                    <a:pt x="620" y="1"/>
                    <a:pt x="248" y="277"/>
                    <a:pt x="122" y="678"/>
                  </a:cubicBezTo>
                  <a:cubicBezTo>
                    <a:pt x="1" y="1195"/>
                    <a:pt x="305" y="1712"/>
                    <a:pt x="791" y="1864"/>
                  </a:cubicBezTo>
                  <a:cubicBezTo>
                    <a:pt x="1612" y="2198"/>
                    <a:pt x="2493" y="2411"/>
                    <a:pt x="3405" y="2472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1"/>
                    <a:pt x="103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7" name="Google Shape;3457;p22"/>
            <p:cNvSpPr/>
            <p:nvPr/>
          </p:nvSpPr>
          <p:spPr>
            <a:xfrm flipH="1">
              <a:off x="8201145" y="343292"/>
              <a:ext cx="48485" cy="9264"/>
            </a:xfrm>
            <a:custGeom>
              <a:avLst/>
              <a:gdLst/>
              <a:ahLst/>
              <a:cxnLst/>
              <a:rect l="l" t="t" r="r" b="b"/>
              <a:pathLst>
                <a:path w="1612" h="308" extrusionOk="0">
                  <a:moveTo>
                    <a:pt x="688" y="0"/>
                  </a:moveTo>
                  <a:cubicBezTo>
                    <a:pt x="433" y="0"/>
                    <a:pt x="182" y="103"/>
                    <a:pt x="0" y="308"/>
                  </a:cubicBezTo>
                  <a:cubicBezTo>
                    <a:pt x="547" y="277"/>
                    <a:pt x="1064" y="277"/>
                    <a:pt x="1611" y="277"/>
                  </a:cubicBezTo>
                  <a:cubicBezTo>
                    <a:pt x="1398" y="186"/>
                    <a:pt x="1155" y="95"/>
                    <a:pt x="942" y="34"/>
                  </a:cubicBezTo>
                  <a:cubicBezTo>
                    <a:pt x="859" y="11"/>
                    <a:pt x="773" y="0"/>
                    <a:pt x="68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8" name="Google Shape;3458;p22"/>
            <p:cNvSpPr/>
            <p:nvPr/>
          </p:nvSpPr>
          <p:spPr>
            <a:xfrm flipH="1">
              <a:off x="8711279" y="674349"/>
              <a:ext cx="38439" cy="43913"/>
            </a:xfrm>
            <a:custGeom>
              <a:avLst/>
              <a:gdLst/>
              <a:ahLst/>
              <a:cxnLst/>
              <a:rect l="l" t="t" r="r" b="b"/>
              <a:pathLst>
                <a:path w="1278" h="1460" extrusionOk="0">
                  <a:moveTo>
                    <a:pt x="973" y="0"/>
                  </a:moveTo>
                  <a:cubicBezTo>
                    <a:pt x="457" y="0"/>
                    <a:pt x="31" y="426"/>
                    <a:pt x="31" y="942"/>
                  </a:cubicBezTo>
                  <a:cubicBezTo>
                    <a:pt x="1" y="1125"/>
                    <a:pt x="1" y="1277"/>
                    <a:pt x="31" y="1459"/>
                  </a:cubicBezTo>
                  <a:cubicBezTo>
                    <a:pt x="213" y="1307"/>
                    <a:pt x="852" y="547"/>
                    <a:pt x="1277" y="61"/>
                  </a:cubicBezTo>
                  <a:cubicBezTo>
                    <a:pt x="1186" y="30"/>
                    <a:pt x="1095" y="0"/>
                    <a:pt x="9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9" name="Google Shape;3459;p22"/>
            <p:cNvSpPr/>
            <p:nvPr/>
          </p:nvSpPr>
          <p:spPr>
            <a:xfrm flipH="1">
              <a:off x="8605228" y="465435"/>
              <a:ext cx="56726" cy="101060"/>
            </a:xfrm>
            <a:custGeom>
              <a:avLst/>
              <a:gdLst/>
              <a:ahLst/>
              <a:cxnLst/>
              <a:rect l="l" t="t" r="r" b="b"/>
              <a:pathLst>
                <a:path w="1886" h="3360" extrusionOk="0">
                  <a:moveTo>
                    <a:pt x="943" y="1"/>
                  </a:moveTo>
                  <a:cubicBezTo>
                    <a:pt x="472" y="1"/>
                    <a:pt x="1" y="320"/>
                    <a:pt x="1" y="958"/>
                  </a:cubicBezTo>
                  <a:lnTo>
                    <a:pt x="1" y="2417"/>
                  </a:lnTo>
                  <a:cubicBezTo>
                    <a:pt x="1" y="2934"/>
                    <a:pt x="426" y="3359"/>
                    <a:pt x="943" y="3359"/>
                  </a:cubicBezTo>
                  <a:cubicBezTo>
                    <a:pt x="1064" y="3359"/>
                    <a:pt x="1186" y="3329"/>
                    <a:pt x="1308" y="3268"/>
                  </a:cubicBezTo>
                  <a:cubicBezTo>
                    <a:pt x="1490" y="3055"/>
                    <a:pt x="1703" y="2812"/>
                    <a:pt x="1855" y="2539"/>
                  </a:cubicBezTo>
                  <a:cubicBezTo>
                    <a:pt x="1885" y="2508"/>
                    <a:pt x="1885" y="2447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0" name="Google Shape;3460;p22"/>
            <p:cNvSpPr/>
            <p:nvPr/>
          </p:nvSpPr>
          <p:spPr>
            <a:xfrm flipH="1">
              <a:off x="7611487" y="343142"/>
              <a:ext cx="75013" cy="32273"/>
            </a:xfrm>
            <a:custGeom>
              <a:avLst/>
              <a:gdLst/>
              <a:ahLst/>
              <a:cxnLst/>
              <a:rect l="l" t="t" r="r" b="b"/>
              <a:pathLst>
                <a:path w="2494" h="1073" extrusionOk="0">
                  <a:moveTo>
                    <a:pt x="948" y="0"/>
                  </a:moveTo>
                  <a:cubicBezTo>
                    <a:pt x="531" y="0"/>
                    <a:pt x="162" y="282"/>
                    <a:pt x="62" y="708"/>
                  </a:cubicBezTo>
                  <a:cubicBezTo>
                    <a:pt x="1" y="830"/>
                    <a:pt x="1" y="951"/>
                    <a:pt x="31" y="1073"/>
                  </a:cubicBezTo>
                  <a:cubicBezTo>
                    <a:pt x="852" y="1012"/>
                    <a:pt x="1673" y="890"/>
                    <a:pt x="2493" y="708"/>
                  </a:cubicBezTo>
                  <a:cubicBezTo>
                    <a:pt x="2372" y="526"/>
                    <a:pt x="2189" y="404"/>
                    <a:pt x="2007" y="343"/>
                  </a:cubicBezTo>
                  <a:cubicBezTo>
                    <a:pt x="1733" y="252"/>
                    <a:pt x="1490" y="130"/>
                    <a:pt x="1217" y="39"/>
                  </a:cubicBezTo>
                  <a:cubicBezTo>
                    <a:pt x="1126" y="13"/>
                    <a:pt x="1036" y="0"/>
                    <a:pt x="94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1" name="Google Shape;3461;p22"/>
            <p:cNvSpPr/>
            <p:nvPr/>
          </p:nvSpPr>
          <p:spPr>
            <a:xfrm flipH="1">
              <a:off x="7898539" y="332254"/>
              <a:ext cx="136371" cy="44094"/>
            </a:xfrm>
            <a:custGeom>
              <a:avLst/>
              <a:gdLst/>
              <a:ahLst/>
              <a:cxnLst/>
              <a:rect l="l" t="t" r="r" b="b"/>
              <a:pathLst>
                <a:path w="4534" h="1466" extrusionOk="0">
                  <a:moveTo>
                    <a:pt x="1041" y="0"/>
                  </a:moveTo>
                  <a:cubicBezTo>
                    <a:pt x="289" y="0"/>
                    <a:pt x="1" y="371"/>
                    <a:pt x="460" y="1070"/>
                  </a:cubicBezTo>
                  <a:cubicBezTo>
                    <a:pt x="1767" y="1222"/>
                    <a:pt x="3074" y="1374"/>
                    <a:pt x="4381" y="1465"/>
                  </a:cubicBezTo>
                  <a:cubicBezTo>
                    <a:pt x="4533" y="888"/>
                    <a:pt x="4077" y="310"/>
                    <a:pt x="3469" y="310"/>
                  </a:cubicBezTo>
                  <a:cubicBezTo>
                    <a:pt x="3317" y="340"/>
                    <a:pt x="3165" y="356"/>
                    <a:pt x="3013" y="356"/>
                  </a:cubicBezTo>
                  <a:cubicBezTo>
                    <a:pt x="2861" y="356"/>
                    <a:pt x="2709" y="340"/>
                    <a:pt x="2557" y="310"/>
                  </a:cubicBezTo>
                  <a:cubicBezTo>
                    <a:pt x="1952" y="101"/>
                    <a:pt x="1433" y="0"/>
                    <a:pt x="104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2" name="Google Shape;3462;p22"/>
            <p:cNvSpPr/>
            <p:nvPr/>
          </p:nvSpPr>
          <p:spPr>
            <a:xfrm flipH="1">
              <a:off x="9247941" y="989916"/>
              <a:ext cx="47553" cy="15400"/>
            </a:xfrm>
            <a:custGeom>
              <a:avLst/>
              <a:gdLst/>
              <a:ahLst/>
              <a:cxnLst/>
              <a:rect l="l" t="t" r="r" b="b"/>
              <a:pathLst>
                <a:path w="1581" h="512" extrusionOk="0">
                  <a:moveTo>
                    <a:pt x="871" y="0"/>
                  </a:moveTo>
                  <a:cubicBezTo>
                    <a:pt x="540" y="0"/>
                    <a:pt x="216" y="163"/>
                    <a:pt x="31" y="450"/>
                  </a:cubicBezTo>
                  <a:lnTo>
                    <a:pt x="0" y="511"/>
                  </a:lnTo>
                  <a:cubicBezTo>
                    <a:pt x="517" y="481"/>
                    <a:pt x="1064" y="420"/>
                    <a:pt x="1581" y="329"/>
                  </a:cubicBezTo>
                  <a:cubicBezTo>
                    <a:pt x="1490" y="238"/>
                    <a:pt x="1429" y="177"/>
                    <a:pt x="1338" y="116"/>
                  </a:cubicBezTo>
                  <a:cubicBezTo>
                    <a:pt x="1190" y="37"/>
                    <a:pt x="1030" y="0"/>
                    <a:pt x="87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3" name="Google Shape;3463;p22"/>
            <p:cNvSpPr/>
            <p:nvPr/>
          </p:nvSpPr>
          <p:spPr>
            <a:xfrm flipH="1">
              <a:off x="9808335" y="751135"/>
              <a:ext cx="12843" cy="43913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4"/>
                    <a:pt x="426" y="426"/>
                    <a:pt x="62" y="61"/>
                  </a:cubicBezTo>
                  <a:cubicBezTo>
                    <a:pt x="31" y="61"/>
                    <a:pt x="31" y="31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4" name="Google Shape;3464;p22"/>
            <p:cNvSpPr/>
            <p:nvPr/>
          </p:nvSpPr>
          <p:spPr>
            <a:xfrm flipH="1">
              <a:off x="9808335" y="179764"/>
              <a:ext cx="12843" cy="43913"/>
            </a:xfrm>
            <a:custGeom>
              <a:avLst/>
              <a:gdLst/>
              <a:ahLst/>
              <a:cxnLst/>
              <a:rect l="l" t="t" r="r" b="b"/>
              <a:pathLst>
                <a:path w="427" h="1460" extrusionOk="0">
                  <a:moveTo>
                    <a:pt x="1" y="0"/>
                  </a:moveTo>
                  <a:lnTo>
                    <a:pt x="1" y="1459"/>
                  </a:lnTo>
                  <a:cubicBezTo>
                    <a:pt x="1" y="1429"/>
                    <a:pt x="31" y="1429"/>
                    <a:pt x="62" y="1398"/>
                  </a:cubicBezTo>
                  <a:cubicBezTo>
                    <a:pt x="426" y="1033"/>
                    <a:pt x="426" y="426"/>
                    <a:pt x="62" y="61"/>
                  </a:cubicBezTo>
                  <a:cubicBezTo>
                    <a:pt x="31" y="61"/>
                    <a:pt x="31" y="30"/>
                    <a:pt x="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5" name="Google Shape;3465;p22"/>
            <p:cNvSpPr/>
            <p:nvPr/>
          </p:nvSpPr>
          <p:spPr>
            <a:xfrm flipH="1">
              <a:off x="9431440" y="952169"/>
              <a:ext cx="69750" cy="55072"/>
            </a:xfrm>
            <a:custGeom>
              <a:avLst/>
              <a:gdLst/>
              <a:ahLst/>
              <a:cxnLst/>
              <a:rect l="l" t="t" r="r" b="b"/>
              <a:pathLst>
                <a:path w="2319" h="1831" extrusionOk="0">
                  <a:moveTo>
                    <a:pt x="1153" y="0"/>
                  </a:moveTo>
                  <a:cubicBezTo>
                    <a:pt x="777" y="0"/>
                    <a:pt x="406" y="203"/>
                    <a:pt x="274" y="672"/>
                  </a:cubicBezTo>
                  <a:cubicBezTo>
                    <a:pt x="183" y="1006"/>
                    <a:pt x="92" y="1341"/>
                    <a:pt x="0" y="1675"/>
                  </a:cubicBezTo>
                  <a:cubicBezTo>
                    <a:pt x="0" y="1675"/>
                    <a:pt x="1632" y="1830"/>
                    <a:pt x="1883" y="1830"/>
                  </a:cubicBezTo>
                  <a:cubicBezTo>
                    <a:pt x="1904" y="1830"/>
                    <a:pt x="1915" y="1829"/>
                    <a:pt x="1915" y="1827"/>
                  </a:cubicBezTo>
                  <a:cubicBezTo>
                    <a:pt x="1976" y="1614"/>
                    <a:pt x="2037" y="1401"/>
                    <a:pt x="2098" y="1189"/>
                  </a:cubicBezTo>
                  <a:cubicBezTo>
                    <a:pt x="2318" y="472"/>
                    <a:pt x="1728" y="0"/>
                    <a:pt x="11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6" name="Google Shape;3466;p22"/>
            <p:cNvSpPr/>
            <p:nvPr/>
          </p:nvSpPr>
          <p:spPr>
            <a:xfrm flipH="1">
              <a:off x="9045011" y="896948"/>
              <a:ext cx="131048" cy="71795"/>
            </a:xfrm>
            <a:custGeom>
              <a:avLst/>
              <a:gdLst/>
              <a:ahLst/>
              <a:cxnLst/>
              <a:rect l="l" t="t" r="r" b="b"/>
              <a:pathLst>
                <a:path w="4357" h="2387" extrusionOk="0">
                  <a:moveTo>
                    <a:pt x="1328" y="0"/>
                  </a:moveTo>
                  <a:cubicBezTo>
                    <a:pt x="660" y="0"/>
                    <a:pt x="0" y="692"/>
                    <a:pt x="467" y="1414"/>
                  </a:cubicBezTo>
                  <a:cubicBezTo>
                    <a:pt x="802" y="1930"/>
                    <a:pt x="1379" y="2295"/>
                    <a:pt x="2017" y="2386"/>
                  </a:cubicBezTo>
                  <a:cubicBezTo>
                    <a:pt x="2808" y="2113"/>
                    <a:pt x="3598" y="1809"/>
                    <a:pt x="4327" y="1475"/>
                  </a:cubicBezTo>
                  <a:cubicBezTo>
                    <a:pt x="4357" y="975"/>
                    <a:pt x="3961" y="561"/>
                    <a:pt x="3468" y="561"/>
                  </a:cubicBezTo>
                  <a:cubicBezTo>
                    <a:pt x="3450" y="561"/>
                    <a:pt x="3433" y="562"/>
                    <a:pt x="3416" y="563"/>
                  </a:cubicBezTo>
                  <a:lnTo>
                    <a:pt x="2473" y="563"/>
                  </a:lnTo>
                  <a:cubicBezTo>
                    <a:pt x="2382" y="532"/>
                    <a:pt x="2291" y="532"/>
                    <a:pt x="2200" y="502"/>
                  </a:cubicBezTo>
                  <a:cubicBezTo>
                    <a:pt x="2114" y="480"/>
                    <a:pt x="2073" y="459"/>
                    <a:pt x="2079" y="459"/>
                  </a:cubicBezTo>
                  <a:cubicBezTo>
                    <a:pt x="2081" y="459"/>
                    <a:pt x="2091" y="463"/>
                    <a:pt x="2109" y="471"/>
                  </a:cubicBezTo>
                  <a:cubicBezTo>
                    <a:pt x="2177" y="471"/>
                    <a:pt x="2109" y="420"/>
                    <a:pt x="2096" y="420"/>
                  </a:cubicBezTo>
                  <a:cubicBezTo>
                    <a:pt x="2095" y="420"/>
                    <a:pt x="2095" y="420"/>
                    <a:pt x="2095" y="420"/>
                  </a:cubicBezTo>
                  <a:lnTo>
                    <a:pt x="2095" y="420"/>
                  </a:lnTo>
                  <a:cubicBezTo>
                    <a:pt x="1894" y="124"/>
                    <a:pt x="1610" y="0"/>
                    <a:pt x="132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7" name="Google Shape;3467;p22"/>
            <p:cNvSpPr/>
            <p:nvPr/>
          </p:nvSpPr>
          <p:spPr>
            <a:xfrm flipH="1">
              <a:off x="9810170" y="426575"/>
              <a:ext cx="11008" cy="43011"/>
            </a:xfrm>
            <a:custGeom>
              <a:avLst/>
              <a:gdLst/>
              <a:ahLst/>
              <a:cxnLst/>
              <a:rect l="l" t="t" r="r" b="b"/>
              <a:pathLst>
                <a:path w="366" h="1430" extrusionOk="0">
                  <a:moveTo>
                    <a:pt x="1" y="1"/>
                  </a:moveTo>
                  <a:lnTo>
                    <a:pt x="1" y="1429"/>
                  </a:lnTo>
                  <a:cubicBezTo>
                    <a:pt x="62" y="1338"/>
                    <a:pt x="92" y="1247"/>
                    <a:pt x="153" y="1156"/>
                  </a:cubicBezTo>
                  <a:cubicBezTo>
                    <a:pt x="366" y="761"/>
                    <a:pt x="305" y="305"/>
                    <a:pt x="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8" name="Google Shape;3468;p22"/>
            <p:cNvSpPr/>
            <p:nvPr/>
          </p:nvSpPr>
          <p:spPr>
            <a:xfrm flipH="1">
              <a:off x="8665562" y="102948"/>
              <a:ext cx="86894" cy="127108"/>
            </a:xfrm>
            <a:custGeom>
              <a:avLst/>
              <a:gdLst/>
              <a:ahLst/>
              <a:cxnLst/>
              <a:rect l="l" t="t" r="r" b="b"/>
              <a:pathLst>
                <a:path w="2889" h="4226" extrusionOk="0">
                  <a:moveTo>
                    <a:pt x="1064" y="1"/>
                  </a:moveTo>
                  <a:cubicBezTo>
                    <a:pt x="548" y="1"/>
                    <a:pt x="122" y="426"/>
                    <a:pt x="122" y="943"/>
                  </a:cubicBezTo>
                  <a:cubicBezTo>
                    <a:pt x="0" y="2068"/>
                    <a:pt x="244" y="3223"/>
                    <a:pt x="1186" y="3952"/>
                  </a:cubicBezTo>
                  <a:cubicBezTo>
                    <a:pt x="1368" y="4135"/>
                    <a:pt x="1604" y="4226"/>
                    <a:pt x="1843" y="4226"/>
                  </a:cubicBezTo>
                  <a:cubicBezTo>
                    <a:pt x="2083" y="4226"/>
                    <a:pt x="2326" y="4135"/>
                    <a:pt x="2523" y="3952"/>
                  </a:cubicBezTo>
                  <a:cubicBezTo>
                    <a:pt x="2888" y="3587"/>
                    <a:pt x="2888" y="2980"/>
                    <a:pt x="2523" y="2615"/>
                  </a:cubicBezTo>
                  <a:cubicBezTo>
                    <a:pt x="1946" y="2159"/>
                    <a:pt x="1946" y="1612"/>
                    <a:pt x="2007" y="943"/>
                  </a:cubicBezTo>
                  <a:cubicBezTo>
                    <a:pt x="2007" y="426"/>
                    <a:pt x="1581" y="1"/>
                    <a:pt x="106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9" name="Google Shape;3469;p22"/>
            <p:cNvSpPr/>
            <p:nvPr/>
          </p:nvSpPr>
          <p:spPr>
            <a:xfrm flipH="1">
              <a:off x="9345780" y="790987"/>
              <a:ext cx="113903" cy="60937"/>
            </a:xfrm>
            <a:custGeom>
              <a:avLst/>
              <a:gdLst/>
              <a:ahLst/>
              <a:cxnLst/>
              <a:rect l="l" t="t" r="r" b="b"/>
              <a:pathLst>
                <a:path w="3787" h="2026" extrusionOk="0">
                  <a:moveTo>
                    <a:pt x="2173" y="0"/>
                  </a:moveTo>
                  <a:cubicBezTo>
                    <a:pt x="1698" y="0"/>
                    <a:pt x="1223" y="61"/>
                    <a:pt x="748" y="165"/>
                  </a:cubicBezTo>
                  <a:cubicBezTo>
                    <a:pt x="353" y="256"/>
                    <a:pt x="110" y="590"/>
                    <a:pt x="79" y="985"/>
                  </a:cubicBezTo>
                  <a:cubicBezTo>
                    <a:pt x="1" y="1562"/>
                    <a:pt x="442" y="2025"/>
                    <a:pt x="974" y="2025"/>
                  </a:cubicBezTo>
                  <a:cubicBezTo>
                    <a:pt x="1059" y="2025"/>
                    <a:pt x="1146" y="2014"/>
                    <a:pt x="1234" y="1988"/>
                  </a:cubicBezTo>
                  <a:cubicBezTo>
                    <a:pt x="1588" y="1929"/>
                    <a:pt x="1941" y="1896"/>
                    <a:pt x="2286" y="1896"/>
                  </a:cubicBezTo>
                  <a:cubicBezTo>
                    <a:pt x="2475" y="1896"/>
                    <a:pt x="2662" y="1906"/>
                    <a:pt x="2845" y="1928"/>
                  </a:cubicBezTo>
                  <a:cubicBezTo>
                    <a:pt x="2862" y="1929"/>
                    <a:pt x="2878" y="1929"/>
                    <a:pt x="2894" y="1929"/>
                  </a:cubicBezTo>
                  <a:cubicBezTo>
                    <a:pt x="3389" y="1929"/>
                    <a:pt x="3787" y="1486"/>
                    <a:pt x="3757" y="985"/>
                  </a:cubicBezTo>
                  <a:cubicBezTo>
                    <a:pt x="3787" y="485"/>
                    <a:pt x="3389" y="42"/>
                    <a:pt x="2894" y="42"/>
                  </a:cubicBezTo>
                  <a:cubicBezTo>
                    <a:pt x="2878" y="42"/>
                    <a:pt x="2862" y="42"/>
                    <a:pt x="2845" y="43"/>
                  </a:cubicBezTo>
                  <a:cubicBezTo>
                    <a:pt x="2621" y="14"/>
                    <a:pt x="2397" y="0"/>
                    <a:pt x="217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0" name="Google Shape;3470;p22"/>
            <p:cNvSpPr/>
            <p:nvPr/>
          </p:nvSpPr>
          <p:spPr>
            <a:xfrm flipH="1">
              <a:off x="9176629" y="-50625"/>
              <a:ext cx="56696" cy="45507"/>
            </a:xfrm>
            <a:custGeom>
              <a:avLst/>
              <a:gdLst/>
              <a:ahLst/>
              <a:cxnLst/>
              <a:rect l="l" t="t" r="r" b="b"/>
              <a:pathLst>
                <a:path w="1885" h="1513" extrusionOk="0">
                  <a:moveTo>
                    <a:pt x="0" y="0"/>
                  </a:moveTo>
                  <a:lnTo>
                    <a:pt x="0" y="578"/>
                  </a:lnTo>
                  <a:cubicBezTo>
                    <a:pt x="0" y="1201"/>
                    <a:pt x="471" y="1513"/>
                    <a:pt x="943" y="1513"/>
                  </a:cubicBezTo>
                  <a:cubicBezTo>
                    <a:pt x="1414" y="1513"/>
                    <a:pt x="1885" y="1201"/>
                    <a:pt x="1885" y="578"/>
                  </a:cubicBezTo>
                  <a:lnTo>
                    <a:pt x="1885" y="0"/>
                  </a:ln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1" name="Google Shape;3471;p22"/>
            <p:cNvSpPr/>
            <p:nvPr/>
          </p:nvSpPr>
          <p:spPr>
            <a:xfrm flipH="1">
              <a:off x="8777118" y="-50625"/>
              <a:ext cx="49387" cy="14437"/>
            </a:xfrm>
            <a:custGeom>
              <a:avLst/>
              <a:gdLst/>
              <a:ahLst/>
              <a:cxnLst/>
              <a:rect l="l" t="t" r="r" b="b"/>
              <a:pathLst>
                <a:path w="1642" h="480" extrusionOk="0">
                  <a:moveTo>
                    <a:pt x="0" y="0"/>
                  </a:moveTo>
                  <a:cubicBezTo>
                    <a:pt x="177" y="302"/>
                    <a:pt x="499" y="480"/>
                    <a:pt x="846" y="480"/>
                  </a:cubicBezTo>
                  <a:cubicBezTo>
                    <a:pt x="918" y="480"/>
                    <a:pt x="991" y="472"/>
                    <a:pt x="1064" y="456"/>
                  </a:cubicBezTo>
                  <a:cubicBezTo>
                    <a:pt x="1307" y="365"/>
                    <a:pt x="1520" y="213"/>
                    <a:pt x="164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2" name="Google Shape;3472;p22"/>
            <p:cNvSpPr/>
            <p:nvPr/>
          </p:nvSpPr>
          <p:spPr>
            <a:xfrm flipH="1">
              <a:off x="8822834" y="790446"/>
              <a:ext cx="63103" cy="49387"/>
            </a:xfrm>
            <a:custGeom>
              <a:avLst/>
              <a:gdLst/>
              <a:ahLst/>
              <a:cxnLst/>
              <a:rect l="l" t="t" r="r" b="b"/>
              <a:pathLst>
                <a:path w="2098" h="1642" extrusionOk="0">
                  <a:moveTo>
                    <a:pt x="2098" y="0"/>
                  </a:moveTo>
                  <a:cubicBezTo>
                    <a:pt x="1612" y="0"/>
                    <a:pt x="1125" y="31"/>
                    <a:pt x="669" y="152"/>
                  </a:cubicBezTo>
                  <a:cubicBezTo>
                    <a:pt x="274" y="243"/>
                    <a:pt x="31" y="608"/>
                    <a:pt x="1" y="973"/>
                  </a:cubicBezTo>
                  <a:cubicBezTo>
                    <a:pt x="1" y="1216"/>
                    <a:pt x="61" y="1459"/>
                    <a:pt x="183" y="1642"/>
                  </a:cubicBezTo>
                  <a:cubicBezTo>
                    <a:pt x="852" y="1125"/>
                    <a:pt x="1490" y="578"/>
                    <a:pt x="209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3" name="Google Shape;3473;p22"/>
            <p:cNvSpPr/>
            <p:nvPr/>
          </p:nvSpPr>
          <p:spPr>
            <a:xfrm flipH="1">
              <a:off x="9477397" y="1528"/>
              <a:ext cx="119799" cy="65810"/>
            </a:xfrm>
            <a:custGeom>
              <a:avLst/>
              <a:gdLst/>
              <a:ahLst/>
              <a:cxnLst/>
              <a:rect l="l" t="t" r="r" b="b"/>
              <a:pathLst>
                <a:path w="3983" h="2188" extrusionOk="0">
                  <a:moveTo>
                    <a:pt x="1063" y="1"/>
                  </a:moveTo>
                  <a:cubicBezTo>
                    <a:pt x="637" y="1"/>
                    <a:pt x="255" y="263"/>
                    <a:pt x="153" y="698"/>
                  </a:cubicBezTo>
                  <a:cubicBezTo>
                    <a:pt x="1" y="1215"/>
                    <a:pt x="305" y="1731"/>
                    <a:pt x="791" y="1853"/>
                  </a:cubicBezTo>
                  <a:cubicBezTo>
                    <a:pt x="1399" y="2096"/>
                    <a:pt x="2068" y="2187"/>
                    <a:pt x="2706" y="2187"/>
                  </a:cubicBezTo>
                  <a:cubicBezTo>
                    <a:pt x="3983" y="2187"/>
                    <a:pt x="3983" y="303"/>
                    <a:pt x="2706" y="303"/>
                  </a:cubicBezTo>
                  <a:cubicBezTo>
                    <a:pt x="2220" y="303"/>
                    <a:pt x="1764" y="212"/>
                    <a:pt x="1308" y="29"/>
                  </a:cubicBezTo>
                  <a:cubicBezTo>
                    <a:pt x="1226" y="10"/>
                    <a:pt x="1144" y="1"/>
                    <a:pt x="106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4" name="Google Shape;3474;p22"/>
            <p:cNvSpPr/>
            <p:nvPr/>
          </p:nvSpPr>
          <p:spPr>
            <a:xfrm flipH="1">
              <a:off x="9129076" y="229120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0"/>
                  </a:moveTo>
                  <a:cubicBezTo>
                    <a:pt x="2128" y="0"/>
                    <a:pt x="1946" y="61"/>
                    <a:pt x="1794" y="152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6"/>
                  </a:cubicBezTo>
                  <a:cubicBezTo>
                    <a:pt x="1399" y="456"/>
                    <a:pt x="1368" y="487"/>
                    <a:pt x="1338" y="517"/>
                  </a:cubicBezTo>
                  <a:cubicBezTo>
                    <a:pt x="1277" y="547"/>
                    <a:pt x="1186" y="608"/>
                    <a:pt x="1125" y="639"/>
                  </a:cubicBezTo>
                  <a:cubicBezTo>
                    <a:pt x="1034" y="669"/>
                    <a:pt x="973" y="669"/>
                    <a:pt x="882" y="699"/>
                  </a:cubicBezTo>
                  <a:cubicBezTo>
                    <a:pt x="305" y="851"/>
                    <a:pt x="1" y="1520"/>
                    <a:pt x="305" y="2037"/>
                  </a:cubicBezTo>
                  <a:cubicBezTo>
                    <a:pt x="335" y="2158"/>
                    <a:pt x="426" y="2250"/>
                    <a:pt x="517" y="2341"/>
                  </a:cubicBezTo>
                  <a:cubicBezTo>
                    <a:pt x="57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216" y="2554"/>
                  </a:cubicBezTo>
                  <a:cubicBezTo>
                    <a:pt x="1277" y="2554"/>
                    <a:pt x="1338" y="2523"/>
                    <a:pt x="1399" y="2523"/>
                  </a:cubicBezTo>
                  <a:cubicBezTo>
                    <a:pt x="2007" y="2371"/>
                    <a:pt x="2554" y="2067"/>
                    <a:pt x="2979" y="1611"/>
                  </a:cubicBezTo>
                  <a:cubicBezTo>
                    <a:pt x="3192" y="1399"/>
                    <a:pt x="3283" y="1064"/>
                    <a:pt x="3223" y="760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4"/>
                    <a:pt x="2979" y="274"/>
                  </a:cubicBezTo>
                  <a:cubicBezTo>
                    <a:pt x="2797" y="92"/>
                    <a:pt x="2554" y="0"/>
                    <a:pt x="231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5" name="Google Shape;3475;p22"/>
            <p:cNvSpPr/>
            <p:nvPr/>
          </p:nvSpPr>
          <p:spPr>
            <a:xfrm flipH="1">
              <a:off x="9176629" y="465435"/>
              <a:ext cx="56696" cy="100820"/>
            </a:xfrm>
            <a:custGeom>
              <a:avLst/>
              <a:gdLst/>
              <a:ahLst/>
              <a:cxnLst/>
              <a:rect l="l" t="t" r="r" b="b"/>
              <a:pathLst>
                <a:path w="1885" h="3352" extrusionOk="0">
                  <a:moveTo>
                    <a:pt x="943" y="1"/>
                  </a:moveTo>
                  <a:cubicBezTo>
                    <a:pt x="471" y="1"/>
                    <a:pt x="0" y="320"/>
                    <a:pt x="0" y="958"/>
                  </a:cubicBezTo>
                  <a:lnTo>
                    <a:pt x="0" y="2417"/>
                  </a:lnTo>
                  <a:cubicBezTo>
                    <a:pt x="0" y="3040"/>
                    <a:pt x="471" y="3352"/>
                    <a:pt x="943" y="3352"/>
                  </a:cubicBezTo>
                  <a:cubicBezTo>
                    <a:pt x="1414" y="3352"/>
                    <a:pt x="1885" y="3040"/>
                    <a:pt x="1885" y="2417"/>
                  </a:cubicBezTo>
                  <a:lnTo>
                    <a:pt x="1885" y="958"/>
                  </a:lnTo>
                  <a:cubicBezTo>
                    <a:pt x="1885" y="320"/>
                    <a:pt x="1414" y="1"/>
                    <a:pt x="94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6" name="Google Shape;3476;p22"/>
            <p:cNvSpPr/>
            <p:nvPr/>
          </p:nvSpPr>
          <p:spPr>
            <a:xfrm flipH="1">
              <a:off x="8922478" y="773843"/>
              <a:ext cx="127138" cy="141966"/>
            </a:xfrm>
            <a:custGeom>
              <a:avLst/>
              <a:gdLst/>
              <a:ahLst/>
              <a:cxnLst/>
              <a:rect l="l" t="t" r="r" b="b"/>
              <a:pathLst>
                <a:path w="4227" h="4720" extrusionOk="0">
                  <a:moveTo>
                    <a:pt x="3200" y="1"/>
                  </a:moveTo>
                  <a:cubicBezTo>
                    <a:pt x="2970" y="1"/>
                    <a:pt x="2744" y="98"/>
                    <a:pt x="2585" y="279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7"/>
                    <a:pt x="594" y="4719"/>
                    <a:pt x="1166" y="4719"/>
                  </a:cubicBezTo>
                  <a:cubicBezTo>
                    <a:pt x="1540" y="4719"/>
                    <a:pt x="1906" y="4517"/>
                    <a:pt x="2038" y="4048"/>
                  </a:cubicBezTo>
                  <a:cubicBezTo>
                    <a:pt x="2099" y="3805"/>
                    <a:pt x="2221" y="3561"/>
                    <a:pt x="2373" y="3349"/>
                  </a:cubicBezTo>
                  <a:cubicBezTo>
                    <a:pt x="2798" y="2710"/>
                    <a:pt x="3467" y="2224"/>
                    <a:pt x="3953" y="1616"/>
                  </a:cubicBezTo>
                  <a:cubicBezTo>
                    <a:pt x="4105" y="1434"/>
                    <a:pt x="4196" y="1191"/>
                    <a:pt x="4227" y="947"/>
                  </a:cubicBezTo>
                  <a:cubicBezTo>
                    <a:pt x="4227" y="765"/>
                    <a:pt x="4166" y="583"/>
                    <a:pt x="4075" y="431"/>
                  </a:cubicBezTo>
                  <a:cubicBezTo>
                    <a:pt x="4014" y="400"/>
                    <a:pt x="3984" y="339"/>
                    <a:pt x="3923" y="279"/>
                  </a:cubicBezTo>
                  <a:cubicBezTo>
                    <a:pt x="3892" y="248"/>
                    <a:pt x="3832" y="218"/>
                    <a:pt x="3801" y="188"/>
                  </a:cubicBezTo>
                  <a:cubicBezTo>
                    <a:pt x="3680" y="96"/>
                    <a:pt x="3558" y="66"/>
                    <a:pt x="3437" y="36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7" name="Google Shape;3477;p22"/>
            <p:cNvSpPr/>
            <p:nvPr/>
          </p:nvSpPr>
          <p:spPr>
            <a:xfrm flipH="1">
              <a:off x="9129076" y="800491"/>
              <a:ext cx="98775" cy="76818"/>
            </a:xfrm>
            <a:custGeom>
              <a:avLst/>
              <a:gdLst/>
              <a:ahLst/>
              <a:cxnLst/>
              <a:rect l="l" t="t" r="r" b="b"/>
              <a:pathLst>
                <a:path w="3284" h="2554" extrusionOk="0">
                  <a:moveTo>
                    <a:pt x="2311" y="1"/>
                  </a:moveTo>
                  <a:cubicBezTo>
                    <a:pt x="2128" y="1"/>
                    <a:pt x="1946" y="61"/>
                    <a:pt x="1794" y="153"/>
                  </a:cubicBezTo>
                  <a:cubicBezTo>
                    <a:pt x="1733" y="183"/>
                    <a:pt x="1672" y="213"/>
                    <a:pt x="1642" y="274"/>
                  </a:cubicBezTo>
                  <a:cubicBezTo>
                    <a:pt x="1581" y="335"/>
                    <a:pt x="1490" y="396"/>
                    <a:pt x="1429" y="457"/>
                  </a:cubicBezTo>
                  <a:cubicBezTo>
                    <a:pt x="1399" y="487"/>
                    <a:pt x="1368" y="487"/>
                    <a:pt x="1338" y="517"/>
                  </a:cubicBezTo>
                  <a:cubicBezTo>
                    <a:pt x="1277" y="548"/>
                    <a:pt x="1186" y="609"/>
                    <a:pt x="1125" y="639"/>
                  </a:cubicBezTo>
                  <a:cubicBezTo>
                    <a:pt x="1034" y="669"/>
                    <a:pt x="973" y="700"/>
                    <a:pt x="882" y="700"/>
                  </a:cubicBezTo>
                  <a:cubicBezTo>
                    <a:pt x="305" y="852"/>
                    <a:pt x="1" y="1520"/>
                    <a:pt x="305" y="2068"/>
                  </a:cubicBezTo>
                  <a:lnTo>
                    <a:pt x="274" y="2037"/>
                  </a:lnTo>
                  <a:lnTo>
                    <a:pt x="274" y="2037"/>
                  </a:lnTo>
                  <a:cubicBezTo>
                    <a:pt x="335" y="2159"/>
                    <a:pt x="426" y="2250"/>
                    <a:pt x="517" y="2341"/>
                  </a:cubicBezTo>
                  <a:cubicBezTo>
                    <a:pt x="548" y="2371"/>
                    <a:pt x="609" y="2402"/>
                    <a:pt x="669" y="2432"/>
                  </a:cubicBezTo>
                  <a:cubicBezTo>
                    <a:pt x="821" y="2523"/>
                    <a:pt x="1004" y="2554"/>
                    <a:pt x="1186" y="2554"/>
                  </a:cubicBezTo>
                  <a:cubicBezTo>
                    <a:pt x="1247" y="2554"/>
                    <a:pt x="1308" y="2554"/>
                    <a:pt x="1399" y="2523"/>
                  </a:cubicBezTo>
                  <a:cubicBezTo>
                    <a:pt x="1976" y="2371"/>
                    <a:pt x="2554" y="2068"/>
                    <a:pt x="2979" y="1612"/>
                  </a:cubicBezTo>
                  <a:cubicBezTo>
                    <a:pt x="3192" y="1399"/>
                    <a:pt x="3283" y="1064"/>
                    <a:pt x="3223" y="761"/>
                  </a:cubicBezTo>
                  <a:cubicBezTo>
                    <a:pt x="3223" y="639"/>
                    <a:pt x="3162" y="517"/>
                    <a:pt x="3101" y="426"/>
                  </a:cubicBezTo>
                  <a:cubicBezTo>
                    <a:pt x="3071" y="365"/>
                    <a:pt x="3010" y="305"/>
                    <a:pt x="2979" y="274"/>
                  </a:cubicBezTo>
                  <a:cubicBezTo>
                    <a:pt x="2797" y="92"/>
                    <a:pt x="2554" y="1"/>
                    <a:pt x="231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8" name="Google Shape;3478;p22"/>
            <p:cNvSpPr/>
            <p:nvPr/>
          </p:nvSpPr>
          <p:spPr>
            <a:xfrm flipH="1">
              <a:off x="9034905" y="652122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6" y="1"/>
                  </a:moveTo>
                  <a:cubicBezTo>
                    <a:pt x="620" y="1"/>
                    <a:pt x="247" y="277"/>
                    <a:pt x="122" y="678"/>
                  </a:cubicBezTo>
                  <a:cubicBezTo>
                    <a:pt x="0" y="1195"/>
                    <a:pt x="304" y="1712"/>
                    <a:pt x="790" y="1864"/>
                  </a:cubicBezTo>
                  <a:cubicBezTo>
                    <a:pt x="1611" y="2198"/>
                    <a:pt x="2492" y="2411"/>
                    <a:pt x="3404" y="2472"/>
                  </a:cubicBezTo>
                  <a:cubicBezTo>
                    <a:pt x="3414" y="2472"/>
                    <a:pt x="3424" y="2472"/>
                    <a:pt x="3433" y="2472"/>
                  </a:cubicBezTo>
                  <a:cubicBezTo>
                    <a:pt x="4620" y="2472"/>
                    <a:pt x="4610" y="617"/>
                    <a:pt x="3404" y="587"/>
                  </a:cubicBezTo>
                  <a:cubicBezTo>
                    <a:pt x="2675" y="526"/>
                    <a:pt x="1976" y="313"/>
                    <a:pt x="1307" y="40"/>
                  </a:cubicBezTo>
                  <a:cubicBezTo>
                    <a:pt x="1216" y="13"/>
                    <a:pt x="1125" y="1"/>
                    <a:pt x="103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9" name="Google Shape;3479;p22"/>
            <p:cNvSpPr/>
            <p:nvPr/>
          </p:nvSpPr>
          <p:spPr>
            <a:xfrm flipH="1">
              <a:off x="8660569" y="417642"/>
              <a:ext cx="93721" cy="92909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791" y="906"/>
                    <a:pt x="548" y="1301"/>
                    <a:pt x="274" y="1666"/>
                  </a:cubicBezTo>
                  <a:cubicBezTo>
                    <a:pt x="1" y="2122"/>
                    <a:pt x="153" y="2699"/>
                    <a:pt x="609" y="2973"/>
                  </a:cubicBezTo>
                  <a:cubicBezTo>
                    <a:pt x="756" y="3051"/>
                    <a:pt x="917" y="3089"/>
                    <a:pt x="1075" y="3089"/>
                  </a:cubicBezTo>
                  <a:cubicBezTo>
                    <a:pt x="1407" y="3089"/>
                    <a:pt x="1731" y="2926"/>
                    <a:pt x="1916" y="2638"/>
                  </a:cubicBezTo>
                  <a:cubicBezTo>
                    <a:pt x="2189" y="2243"/>
                    <a:pt x="2432" y="1848"/>
                    <a:pt x="2675" y="1453"/>
                  </a:cubicBezTo>
                  <a:cubicBezTo>
                    <a:pt x="3116" y="698"/>
                    <a:pt x="2471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0" name="Google Shape;3480;p22"/>
            <p:cNvSpPr/>
            <p:nvPr/>
          </p:nvSpPr>
          <p:spPr>
            <a:xfrm flipH="1">
              <a:off x="9606306" y="80751"/>
              <a:ext cx="138988" cy="74352"/>
            </a:xfrm>
            <a:custGeom>
              <a:avLst/>
              <a:gdLst/>
              <a:ahLst/>
              <a:cxnLst/>
              <a:rect l="l" t="t" r="r" b="b"/>
              <a:pathLst>
                <a:path w="4621" h="2472" extrusionOk="0">
                  <a:moveTo>
                    <a:pt x="1037" y="0"/>
                  </a:moveTo>
                  <a:cubicBezTo>
                    <a:pt x="620" y="0"/>
                    <a:pt x="248" y="277"/>
                    <a:pt x="122" y="678"/>
                  </a:cubicBezTo>
                  <a:cubicBezTo>
                    <a:pt x="1" y="1195"/>
                    <a:pt x="305" y="1711"/>
                    <a:pt x="791" y="1863"/>
                  </a:cubicBezTo>
                  <a:cubicBezTo>
                    <a:pt x="1612" y="2198"/>
                    <a:pt x="2493" y="2411"/>
                    <a:pt x="3405" y="2471"/>
                  </a:cubicBezTo>
                  <a:cubicBezTo>
                    <a:pt x="3415" y="2472"/>
                    <a:pt x="3424" y="2472"/>
                    <a:pt x="3434" y="2472"/>
                  </a:cubicBezTo>
                  <a:cubicBezTo>
                    <a:pt x="4621" y="2472"/>
                    <a:pt x="4611" y="617"/>
                    <a:pt x="3405" y="587"/>
                  </a:cubicBezTo>
                  <a:cubicBezTo>
                    <a:pt x="2676" y="526"/>
                    <a:pt x="1976" y="313"/>
                    <a:pt x="1308" y="40"/>
                  </a:cubicBezTo>
                  <a:cubicBezTo>
                    <a:pt x="1217" y="13"/>
                    <a:pt x="1126" y="0"/>
                    <a:pt x="1037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1" name="Google Shape;3481;p22"/>
            <p:cNvSpPr/>
            <p:nvPr/>
          </p:nvSpPr>
          <p:spPr>
            <a:xfrm flipH="1">
              <a:off x="9607208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52" y="2223"/>
                    <a:pt x="4652" y="308"/>
                    <a:pt x="3406" y="308"/>
                  </a:cubicBezTo>
                  <a:cubicBezTo>
                    <a:pt x="3204" y="308"/>
                    <a:pt x="2987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6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2" name="Google Shape;3482;p22"/>
            <p:cNvSpPr/>
            <p:nvPr/>
          </p:nvSpPr>
          <p:spPr>
            <a:xfrm flipH="1">
              <a:off x="9091600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3" name="Google Shape;3483;p22"/>
            <p:cNvSpPr/>
            <p:nvPr/>
          </p:nvSpPr>
          <p:spPr>
            <a:xfrm flipH="1">
              <a:off x="8490964" y="332314"/>
              <a:ext cx="139951" cy="66862"/>
            </a:xfrm>
            <a:custGeom>
              <a:avLst/>
              <a:gdLst/>
              <a:ahLst/>
              <a:cxnLst/>
              <a:rect l="l" t="t" r="r" b="b"/>
              <a:pathLst>
                <a:path w="4653" h="2223" extrusionOk="0">
                  <a:moveTo>
                    <a:pt x="1247" y="1"/>
                  </a:moveTo>
                  <a:cubicBezTo>
                    <a:pt x="468" y="1"/>
                    <a:pt x="0" y="452"/>
                    <a:pt x="458" y="1159"/>
                  </a:cubicBezTo>
                  <a:cubicBezTo>
                    <a:pt x="1127" y="2223"/>
                    <a:pt x="2282" y="2223"/>
                    <a:pt x="3406" y="2223"/>
                  </a:cubicBezTo>
                  <a:cubicBezTo>
                    <a:pt x="4622" y="2223"/>
                    <a:pt x="4653" y="308"/>
                    <a:pt x="3406" y="308"/>
                  </a:cubicBezTo>
                  <a:cubicBezTo>
                    <a:pt x="3204" y="308"/>
                    <a:pt x="2988" y="376"/>
                    <a:pt x="2776" y="376"/>
                  </a:cubicBezTo>
                  <a:cubicBezTo>
                    <a:pt x="2670" y="376"/>
                    <a:pt x="2565" y="359"/>
                    <a:pt x="2464" y="308"/>
                  </a:cubicBezTo>
                  <a:cubicBezTo>
                    <a:pt x="2032" y="97"/>
                    <a:pt x="1607" y="1"/>
                    <a:pt x="1247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4" name="Google Shape;3484;p22"/>
            <p:cNvSpPr/>
            <p:nvPr/>
          </p:nvSpPr>
          <p:spPr>
            <a:xfrm flipH="1">
              <a:off x="9493849" y="202472"/>
              <a:ext cx="127138" cy="141575"/>
            </a:xfrm>
            <a:custGeom>
              <a:avLst/>
              <a:gdLst/>
              <a:ahLst/>
              <a:cxnLst/>
              <a:rect l="l" t="t" r="r" b="b"/>
              <a:pathLst>
                <a:path w="4227" h="4707" extrusionOk="0">
                  <a:moveTo>
                    <a:pt x="3200" y="1"/>
                  </a:moveTo>
                  <a:cubicBezTo>
                    <a:pt x="2969" y="1"/>
                    <a:pt x="2744" y="97"/>
                    <a:pt x="2585" y="278"/>
                  </a:cubicBezTo>
                  <a:cubicBezTo>
                    <a:pt x="1734" y="1373"/>
                    <a:pt x="579" y="2163"/>
                    <a:pt x="184" y="3531"/>
                  </a:cubicBezTo>
                  <a:cubicBezTo>
                    <a:pt x="1" y="4245"/>
                    <a:pt x="591" y="4706"/>
                    <a:pt x="1162" y="4706"/>
                  </a:cubicBezTo>
                  <a:cubicBezTo>
                    <a:pt x="1538" y="4706"/>
                    <a:pt x="1905" y="4506"/>
                    <a:pt x="2038" y="4048"/>
                  </a:cubicBezTo>
                  <a:cubicBezTo>
                    <a:pt x="2099" y="3804"/>
                    <a:pt x="2220" y="3561"/>
                    <a:pt x="2372" y="3348"/>
                  </a:cubicBezTo>
                  <a:cubicBezTo>
                    <a:pt x="2798" y="2710"/>
                    <a:pt x="3467" y="2224"/>
                    <a:pt x="3953" y="1646"/>
                  </a:cubicBezTo>
                  <a:cubicBezTo>
                    <a:pt x="4105" y="1433"/>
                    <a:pt x="4196" y="1190"/>
                    <a:pt x="4227" y="947"/>
                  </a:cubicBezTo>
                  <a:cubicBezTo>
                    <a:pt x="4227" y="765"/>
                    <a:pt x="4166" y="582"/>
                    <a:pt x="4075" y="430"/>
                  </a:cubicBezTo>
                  <a:cubicBezTo>
                    <a:pt x="4014" y="400"/>
                    <a:pt x="3983" y="339"/>
                    <a:pt x="3923" y="278"/>
                  </a:cubicBezTo>
                  <a:cubicBezTo>
                    <a:pt x="3892" y="248"/>
                    <a:pt x="3831" y="218"/>
                    <a:pt x="3801" y="187"/>
                  </a:cubicBezTo>
                  <a:cubicBezTo>
                    <a:pt x="3679" y="96"/>
                    <a:pt x="3558" y="66"/>
                    <a:pt x="3436" y="35"/>
                  </a:cubicBezTo>
                  <a:cubicBezTo>
                    <a:pt x="3359" y="12"/>
                    <a:pt x="3279" y="1"/>
                    <a:pt x="3200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5" name="Google Shape;3485;p22"/>
            <p:cNvSpPr/>
            <p:nvPr/>
          </p:nvSpPr>
          <p:spPr>
            <a:xfrm flipH="1">
              <a:off x="9570936" y="467811"/>
              <a:ext cx="117693" cy="72487"/>
            </a:xfrm>
            <a:custGeom>
              <a:avLst/>
              <a:gdLst/>
              <a:ahLst/>
              <a:cxnLst/>
              <a:rect l="l" t="t" r="r" b="b"/>
              <a:pathLst>
                <a:path w="3913" h="2410" extrusionOk="0">
                  <a:moveTo>
                    <a:pt x="1393" y="1"/>
                  </a:moveTo>
                  <a:cubicBezTo>
                    <a:pt x="644" y="1"/>
                    <a:pt x="0" y="969"/>
                    <a:pt x="700" y="1669"/>
                  </a:cubicBezTo>
                  <a:cubicBezTo>
                    <a:pt x="1156" y="2034"/>
                    <a:pt x="1703" y="2277"/>
                    <a:pt x="2281" y="2368"/>
                  </a:cubicBezTo>
                  <a:cubicBezTo>
                    <a:pt x="2385" y="2396"/>
                    <a:pt x="2483" y="2409"/>
                    <a:pt x="2576" y="2409"/>
                  </a:cubicBezTo>
                  <a:cubicBezTo>
                    <a:pt x="3596" y="2409"/>
                    <a:pt x="3912" y="851"/>
                    <a:pt x="2798" y="545"/>
                  </a:cubicBezTo>
                  <a:cubicBezTo>
                    <a:pt x="2615" y="484"/>
                    <a:pt x="2433" y="454"/>
                    <a:pt x="2281" y="393"/>
                  </a:cubicBezTo>
                  <a:lnTo>
                    <a:pt x="2129" y="332"/>
                  </a:lnTo>
                  <a:cubicBezTo>
                    <a:pt x="2099" y="332"/>
                    <a:pt x="2068" y="302"/>
                    <a:pt x="2068" y="302"/>
                  </a:cubicBezTo>
                  <a:cubicBezTo>
                    <a:pt x="1856" y="90"/>
                    <a:pt x="1620" y="1"/>
                    <a:pt x="13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6" name="Google Shape;3486;p22"/>
            <p:cNvSpPr/>
            <p:nvPr/>
          </p:nvSpPr>
          <p:spPr>
            <a:xfrm flipH="1">
              <a:off x="9340006" y="457434"/>
              <a:ext cx="91676" cy="77540"/>
            </a:xfrm>
            <a:custGeom>
              <a:avLst/>
              <a:gdLst/>
              <a:ahLst/>
              <a:cxnLst/>
              <a:rect l="l" t="t" r="r" b="b"/>
              <a:pathLst>
                <a:path w="3048" h="2578" extrusionOk="0">
                  <a:moveTo>
                    <a:pt x="1331" y="0"/>
                  </a:moveTo>
                  <a:cubicBezTo>
                    <a:pt x="398" y="0"/>
                    <a:pt x="0" y="1357"/>
                    <a:pt x="972" y="1802"/>
                  </a:cubicBezTo>
                  <a:lnTo>
                    <a:pt x="1002" y="1832"/>
                  </a:lnTo>
                  <a:cubicBezTo>
                    <a:pt x="1002" y="1832"/>
                    <a:pt x="1002" y="1893"/>
                    <a:pt x="1033" y="1893"/>
                  </a:cubicBezTo>
                  <a:cubicBezTo>
                    <a:pt x="1165" y="2372"/>
                    <a:pt x="1528" y="2578"/>
                    <a:pt x="1898" y="2578"/>
                  </a:cubicBezTo>
                  <a:cubicBezTo>
                    <a:pt x="2465" y="2578"/>
                    <a:pt x="3047" y="2094"/>
                    <a:pt x="2826" y="1376"/>
                  </a:cubicBezTo>
                  <a:lnTo>
                    <a:pt x="2857" y="1376"/>
                  </a:lnTo>
                  <a:cubicBezTo>
                    <a:pt x="2674" y="768"/>
                    <a:pt x="2188" y="251"/>
                    <a:pt x="1610" y="39"/>
                  </a:cubicBezTo>
                  <a:cubicBezTo>
                    <a:pt x="1513" y="12"/>
                    <a:pt x="1420" y="0"/>
                    <a:pt x="1331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7" name="Google Shape;3487;p22"/>
            <p:cNvSpPr/>
            <p:nvPr/>
          </p:nvSpPr>
          <p:spPr>
            <a:xfrm flipH="1">
              <a:off x="8760966" y="457404"/>
              <a:ext cx="81991" cy="77570"/>
            </a:xfrm>
            <a:custGeom>
              <a:avLst/>
              <a:gdLst/>
              <a:ahLst/>
              <a:cxnLst/>
              <a:rect l="l" t="t" r="r" b="b"/>
              <a:pathLst>
                <a:path w="2726" h="2579" extrusionOk="0">
                  <a:moveTo>
                    <a:pt x="1008" y="0"/>
                  </a:moveTo>
                  <a:cubicBezTo>
                    <a:pt x="592" y="0"/>
                    <a:pt x="222" y="282"/>
                    <a:pt x="122" y="708"/>
                  </a:cubicBezTo>
                  <a:cubicBezTo>
                    <a:pt x="0" y="1134"/>
                    <a:pt x="213" y="1620"/>
                    <a:pt x="639" y="1803"/>
                  </a:cubicBezTo>
                  <a:cubicBezTo>
                    <a:pt x="639" y="1803"/>
                    <a:pt x="669" y="1833"/>
                    <a:pt x="669" y="1833"/>
                  </a:cubicBezTo>
                  <a:lnTo>
                    <a:pt x="699" y="1894"/>
                  </a:lnTo>
                  <a:cubicBezTo>
                    <a:pt x="843" y="2373"/>
                    <a:pt x="1209" y="2579"/>
                    <a:pt x="1580" y="2579"/>
                  </a:cubicBezTo>
                  <a:cubicBezTo>
                    <a:pt x="2148" y="2579"/>
                    <a:pt x="2726" y="2095"/>
                    <a:pt x="2523" y="1377"/>
                  </a:cubicBezTo>
                  <a:cubicBezTo>
                    <a:pt x="2341" y="769"/>
                    <a:pt x="1885" y="252"/>
                    <a:pt x="1277" y="40"/>
                  </a:cubicBezTo>
                  <a:cubicBezTo>
                    <a:pt x="1187" y="13"/>
                    <a:pt x="1096" y="0"/>
                    <a:pt x="1008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8" name="Google Shape;3488;p22"/>
            <p:cNvSpPr/>
            <p:nvPr/>
          </p:nvSpPr>
          <p:spPr>
            <a:xfrm flipH="1">
              <a:off x="9231940" y="417642"/>
              <a:ext cx="93721" cy="92909"/>
            </a:xfrm>
            <a:custGeom>
              <a:avLst/>
              <a:gdLst/>
              <a:ahLst/>
              <a:cxnLst/>
              <a:rect l="l" t="t" r="r" b="b"/>
              <a:pathLst>
                <a:path w="3116" h="3089" extrusionOk="0">
                  <a:moveTo>
                    <a:pt x="1819" y="0"/>
                  </a:moveTo>
                  <a:cubicBezTo>
                    <a:pt x="1526" y="0"/>
                    <a:pt x="1232" y="141"/>
                    <a:pt x="1034" y="480"/>
                  </a:cubicBezTo>
                  <a:cubicBezTo>
                    <a:pt x="821" y="906"/>
                    <a:pt x="578" y="1301"/>
                    <a:pt x="274" y="1666"/>
                  </a:cubicBezTo>
                  <a:cubicBezTo>
                    <a:pt x="0" y="2122"/>
                    <a:pt x="152" y="2699"/>
                    <a:pt x="608" y="2973"/>
                  </a:cubicBezTo>
                  <a:cubicBezTo>
                    <a:pt x="756" y="3051"/>
                    <a:pt x="916" y="3089"/>
                    <a:pt x="1075" y="3089"/>
                  </a:cubicBezTo>
                  <a:cubicBezTo>
                    <a:pt x="1406" y="3089"/>
                    <a:pt x="1730" y="2926"/>
                    <a:pt x="1915" y="2638"/>
                  </a:cubicBezTo>
                  <a:cubicBezTo>
                    <a:pt x="2189" y="2243"/>
                    <a:pt x="2462" y="1878"/>
                    <a:pt x="2675" y="1453"/>
                  </a:cubicBezTo>
                  <a:cubicBezTo>
                    <a:pt x="3116" y="698"/>
                    <a:pt x="2470" y="0"/>
                    <a:pt x="181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9" name="Google Shape;3489;p22"/>
            <p:cNvSpPr/>
            <p:nvPr/>
          </p:nvSpPr>
          <p:spPr>
            <a:xfrm flipH="1">
              <a:off x="9306741" y="343142"/>
              <a:ext cx="96639" cy="66411"/>
            </a:xfrm>
            <a:custGeom>
              <a:avLst/>
              <a:gdLst/>
              <a:ahLst/>
              <a:cxnLst/>
              <a:rect l="l" t="t" r="r" b="b"/>
              <a:pathLst>
                <a:path w="3213" h="2208" extrusionOk="0">
                  <a:moveTo>
                    <a:pt x="1039" y="0"/>
                  </a:moveTo>
                  <a:cubicBezTo>
                    <a:pt x="622" y="0"/>
                    <a:pt x="253" y="282"/>
                    <a:pt x="153" y="708"/>
                  </a:cubicBezTo>
                  <a:cubicBezTo>
                    <a:pt x="1" y="1194"/>
                    <a:pt x="305" y="1711"/>
                    <a:pt x="791" y="1863"/>
                  </a:cubicBezTo>
                  <a:cubicBezTo>
                    <a:pt x="1065" y="1954"/>
                    <a:pt x="1308" y="2076"/>
                    <a:pt x="1581" y="2167"/>
                  </a:cubicBezTo>
                  <a:cubicBezTo>
                    <a:pt x="1683" y="2195"/>
                    <a:pt x="1779" y="2208"/>
                    <a:pt x="1870" y="2208"/>
                  </a:cubicBezTo>
                  <a:cubicBezTo>
                    <a:pt x="2871" y="2208"/>
                    <a:pt x="3212" y="650"/>
                    <a:pt x="2098" y="343"/>
                  </a:cubicBezTo>
                  <a:cubicBezTo>
                    <a:pt x="1824" y="252"/>
                    <a:pt x="1581" y="130"/>
                    <a:pt x="1308" y="39"/>
                  </a:cubicBezTo>
                  <a:cubicBezTo>
                    <a:pt x="1217" y="13"/>
                    <a:pt x="1127" y="0"/>
                    <a:pt x="1039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90" name="Google Shape;3490;p22"/>
            <p:cNvSpPr/>
            <p:nvPr/>
          </p:nvSpPr>
          <p:spPr>
            <a:xfrm flipH="1">
              <a:off x="9345780" y="219586"/>
              <a:ext cx="113903" cy="60967"/>
            </a:xfrm>
            <a:custGeom>
              <a:avLst/>
              <a:gdLst/>
              <a:ahLst/>
              <a:cxnLst/>
              <a:rect l="l" t="t" r="r" b="b"/>
              <a:pathLst>
                <a:path w="3787" h="2027" extrusionOk="0">
                  <a:moveTo>
                    <a:pt x="2173" y="1"/>
                  </a:moveTo>
                  <a:cubicBezTo>
                    <a:pt x="1698" y="1"/>
                    <a:pt x="1223" y="62"/>
                    <a:pt x="748" y="165"/>
                  </a:cubicBezTo>
                  <a:cubicBezTo>
                    <a:pt x="353" y="257"/>
                    <a:pt x="110" y="591"/>
                    <a:pt x="79" y="986"/>
                  </a:cubicBezTo>
                  <a:cubicBezTo>
                    <a:pt x="1" y="1563"/>
                    <a:pt x="442" y="2026"/>
                    <a:pt x="974" y="2026"/>
                  </a:cubicBezTo>
                  <a:cubicBezTo>
                    <a:pt x="1059" y="2026"/>
                    <a:pt x="1146" y="2014"/>
                    <a:pt x="1234" y="1989"/>
                  </a:cubicBezTo>
                  <a:cubicBezTo>
                    <a:pt x="1588" y="1930"/>
                    <a:pt x="1941" y="1897"/>
                    <a:pt x="2286" y="1897"/>
                  </a:cubicBezTo>
                  <a:cubicBezTo>
                    <a:pt x="2475" y="1897"/>
                    <a:pt x="2662" y="1907"/>
                    <a:pt x="2845" y="1928"/>
                  </a:cubicBezTo>
                  <a:cubicBezTo>
                    <a:pt x="2862" y="1929"/>
                    <a:pt x="2878" y="1930"/>
                    <a:pt x="2894" y="1930"/>
                  </a:cubicBezTo>
                  <a:cubicBezTo>
                    <a:pt x="3389" y="1930"/>
                    <a:pt x="3787" y="1486"/>
                    <a:pt x="3757" y="986"/>
                  </a:cubicBezTo>
                  <a:cubicBezTo>
                    <a:pt x="3787" y="486"/>
                    <a:pt x="3389" y="42"/>
                    <a:pt x="2894" y="42"/>
                  </a:cubicBezTo>
                  <a:cubicBezTo>
                    <a:pt x="2878" y="42"/>
                    <a:pt x="2862" y="43"/>
                    <a:pt x="2845" y="44"/>
                  </a:cubicBezTo>
                  <a:cubicBezTo>
                    <a:pt x="2621" y="15"/>
                    <a:pt x="2397" y="1"/>
                    <a:pt x="217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91" name="Google Shape;3491;p22"/>
            <p:cNvSpPr/>
            <p:nvPr/>
          </p:nvSpPr>
          <p:spPr>
            <a:xfrm flipH="1">
              <a:off x="9585283" y="-50625"/>
              <a:ext cx="78653" cy="19189"/>
            </a:xfrm>
            <a:custGeom>
              <a:avLst/>
              <a:gdLst/>
              <a:ahLst/>
              <a:cxnLst/>
              <a:rect l="l" t="t" r="r" b="b"/>
              <a:pathLst>
                <a:path w="2615" h="638" extrusionOk="0">
                  <a:moveTo>
                    <a:pt x="1" y="0"/>
                  </a:moveTo>
                  <a:cubicBezTo>
                    <a:pt x="457" y="304"/>
                    <a:pt x="943" y="517"/>
                    <a:pt x="1460" y="608"/>
                  </a:cubicBezTo>
                  <a:cubicBezTo>
                    <a:pt x="1538" y="628"/>
                    <a:pt x="1617" y="637"/>
                    <a:pt x="1695" y="637"/>
                  </a:cubicBezTo>
                  <a:cubicBezTo>
                    <a:pt x="2103" y="637"/>
                    <a:pt x="2487" y="383"/>
                    <a:pt x="26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492" name="Google Shape;3492;p22"/>
          <p:cNvGrpSpPr/>
          <p:nvPr/>
        </p:nvGrpSpPr>
        <p:grpSpPr>
          <a:xfrm>
            <a:off x="8732091" y="2012431"/>
            <a:ext cx="636526" cy="626463"/>
            <a:chOff x="817900" y="1853650"/>
            <a:chExt cx="528150" cy="519800"/>
          </a:xfrm>
        </p:grpSpPr>
        <p:sp>
          <p:nvSpPr>
            <p:cNvPr id="3493" name="Google Shape;3493;p22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94" name="Google Shape;3494;p22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95" name="Google Shape;3495;p22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496" name="Google Shape;3496;p22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497" name="Google Shape;3497;p22"/>
          <p:cNvSpPr txBox="1">
            <a:spLocks noGrp="1"/>
          </p:cNvSpPr>
          <p:nvPr>
            <p:ph type="subTitle" idx="1"/>
          </p:nvPr>
        </p:nvSpPr>
        <p:spPr>
          <a:xfrm>
            <a:off x="726100" y="3404763"/>
            <a:ext cx="2453100" cy="6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498" name="Google Shape;3498;p22"/>
          <p:cNvSpPr txBox="1">
            <a:spLocks noGrp="1"/>
          </p:cNvSpPr>
          <p:nvPr>
            <p:ph type="subTitle" idx="2"/>
          </p:nvPr>
        </p:nvSpPr>
        <p:spPr>
          <a:xfrm>
            <a:off x="726100" y="2933938"/>
            <a:ext cx="2453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499" name="Google Shape;3499;p22"/>
          <p:cNvSpPr txBox="1">
            <a:spLocks noGrp="1"/>
          </p:cNvSpPr>
          <p:nvPr>
            <p:ph type="subTitle" idx="3"/>
          </p:nvPr>
        </p:nvSpPr>
        <p:spPr>
          <a:xfrm>
            <a:off x="3345450" y="2827050"/>
            <a:ext cx="2453100" cy="6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0" name="Google Shape;3500;p22"/>
          <p:cNvSpPr txBox="1">
            <a:spLocks noGrp="1"/>
          </p:cNvSpPr>
          <p:nvPr>
            <p:ph type="subTitle" idx="4"/>
          </p:nvPr>
        </p:nvSpPr>
        <p:spPr>
          <a:xfrm>
            <a:off x="3345450" y="2356225"/>
            <a:ext cx="2453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1" name="Google Shape;3501;p22"/>
          <p:cNvSpPr txBox="1">
            <a:spLocks noGrp="1"/>
          </p:cNvSpPr>
          <p:nvPr>
            <p:ph type="subTitle" idx="5"/>
          </p:nvPr>
        </p:nvSpPr>
        <p:spPr>
          <a:xfrm>
            <a:off x="5964800" y="3404763"/>
            <a:ext cx="2453100" cy="6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2" name="Google Shape;3502;p22"/>
          <p:cNvSpPr txBox="1">
            <a:spLocks noGrp="1"/>
          </p:cNvSpPr>
          <p:nvPr>
            <p:ph type="subTitle" idx="6"/>
          </p:nvPr>
        </p:nvSpPr>
        <p:spPr>
          <a:xfrm>
            <a:off x="5964800" y="2933938"/>
            <a:ext cx="2453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07081989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">
  <p:cSld name="Title and four columns ">
    <p:spTree>
      <p:nvGrpSpPr>
        <p:cNvPr id="1" name="Shape 35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4" name="Google Shape;3504;p23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505" name="Google Shape;3505;p23"/>
          <p:cNvSpPr txBox="1">
            <a:spLocks noGrp="1"/>
          </p:cNvSpPr>
          <p:nvPr>
            <p:ph type="subTitle" idx="1"/>
          </p:nvPr>
        </p:nvSpPr>
        <p:spPr>
          <a:xfrm>
            <a:off x="726100" y="2173395"/>
            <a:ext cx="1486800" cy="69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6" name="Google Shape;3506;p23"/>
          <p:cNvSpPr txBox="1">
            <a:spLocks noGrp="1"/>
          </p:cNvSpPr>
          <p:nvPr>
            <p:ph type="subTitle" idx="2"/>
          </p:nvPr>
        </p:nvSpPr>
        <p:spPr>
          <a:xfrm>
            <a:off x="726100" y="1738520"/>
            <a:ext cx="14868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7" name="Google Shape;3507;p23"/>
          <p:cNvSpPr txBox="1">
            <a:spLocks noGrp="1"/>
          </p:cNvSpPr>
          <p:nvPr>
            <p:ph type="subTitle" idx="3"/>
          </p:nvPr>
        </p:nvSpPr>
        <p:spPr>
          <a:xfrm>
            <a:off x="726100" y="3768175"/>
            <a:ext cx="1486800" cy="69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8" name="Google Shape;3508;p23"/>
          <p:cNvSpPr txBox="1">
            <a:spLocks noGrp="1"/>
          </p:cNvSpPr>
          <p:nvPr>
            <p:ph type="subTitle" idx="4"/>
          </p:nvPr>
        </p:nvSpPr>
        <p:spPr>
          <a:xfrm>
            <a:off x="726100" y="3333350"/>
            <a:ext cx="14868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09" name="Google Shape;3509;p23"/>
          <p:cNvSpPr txBox="1">
            <a:spLocks noGrp="1"/>
          </p:cNvSpPr>
          <p:nvPr>
            <p:ph type="subTitle" idx="5"/>
          </p:nvPr>
        </p:nvSpPr>
        <p:spPr>
          <a:xfrm>
            <a:off x="6931101" y="2173395"/>
            <a:ext cx="1486800" cy="69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10" name="Google Shape;3510;p23"/>
          <p:cNvSpPr txBox="1">
            <a:spLocks noGrp="1"/>
          </p:cNvSpPr>
          <p:nvPr>
            <p:ph type="subTitle" idx="6"/>
          </p:nvPr>
        </p:nvSpPr>
        <p:spPr>
          <a:xfrm>
            <a:off x="6931100" y="1738520"/>
            <a:ext cx="14868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11" name="Google Shape;3511;p23"/>
          <p:cNvSpPr txBox="1">
            <a:spLocks noGrp="1"/>
          </p:cNvSpPr>
          <p:nvPr>
            <p:ph type="subTitle" idx="7"/>
          </p:nvPr>
        </p:nvSpPr>
        <p:spPr>
          <a:xfrm>
            <a:off x="6931101" y="3768175"/>
            <a:ext cx="1486800" cy="69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512" name="Google Shape;3512;p23"/>
          <p:cNvSpPr txBox="1">
            <a:spLocks noGrp="1"/>
          </p:cNvSpPr>
          <p:nvPr>
            <p:ph type="subTitle" idx="8"/>
          </p:nvPr>
        </p:nvSpPr>
        <p:spPr>
          <a:xfrm>
            <a:off x="6931100" y="3333350"/>
            <a:ext cx="14868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3513" name="Google Shape;3513;p23"/>
          <p:cNvGrpSpPr/>
          <p:nvPr/>
        </p:nvGrpSpPr>
        <p:grpSpPr>
          <a:xfrm flipH="1">
            <a:off x="-318312" y="3154382"/>
            <a:ext cx="931320" cy="264778"/>
            <a:chOff x="1324200" y="2731375"/>
            <a:chExt cx="796000" cy="226325"/>
          </a:xfrm>
        </p:grpSpPr>
        <p:sp>
          <p:nvSpPr>
            <p:cNvPr id="3514" name="Google Shape;3514;p23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rgbClr val="37C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15" name="Google Shape;3515;p23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516" name="Google Shape;3516;p23"/>
          <p:cNvGrpSpPr/>
          <p:nvPr/>
        </p:nvGrpSpPr>
        <p:grpSpPr>
          <a:xfrm flipH="1">
            <a:off x="7490800" y="1200126"/>
            <a:ext cx="924315" cy="262831"/>
            <a:chOff x="1324200" y="2731375"/>
            <a:chExt cx="796000" cy="226325"/>
          </a:xfrm>
        </p:grpSpPr>
        <p:sp>
          <p:nvSpPr>
            <p:cNvPr id="3517" name="Google Shape;3517;p23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18" name="Google Shape;3518;p23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519" name="Google Shape;3519;p23"/>
          <p:cNvGrpSpPr/>
          <p:nvPr/>
        </p:nvGrpSpPr>
        <p:grpSpPr>
          <a:xfrm flipH="1">
            <a:off x="-427273" y="-965943"/>
            <a:ext cx="1264077" cy="3150782"/>
            <a:chOff x="-2028000" y="1393650"/>
            <a:chExt cx="1595050" cy="3975750"/>
          </a:xfrm>
        </p:grpSpPr>
        <p:sp>
          <p:nvSpPr>
            <p:cNvPr id="3520" name="Google Shape;3520;p23"/>
            <p:cNvSpPr/>
            <p:nvPr/>
          </p:nvSpPr>
          <p:spPr>
            <a:xfrm>
              <a:off x="-1524200" y="19445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1" name="Google Shape;3521;p23"/>
            <p:cNvSpPr/>
            <p:nvPr/>
          </p:nvSpPr>
          <p:spPr>
            <a:xfrm>
              <a:off x="-1021150" y="387392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2" name="Google Shape;3522;p23"/>
            <p:cNvSpPr/>
            <p:nvPr/>
          </p:nvSpPr>
          <p:spPr>
            <a:xfrm>
              <a:off x="-1524200" y="1441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3" name="Google Shape;3523;p23"/>
            <p:cNvSpPr/>
            <p:nvPr/>
          </p:nvSpPr>
          <p:spPr>
            <a:xfrm>
              <a:off x="-1518100" y="1608675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4" name="Google Shape;3524;p23"/>
            <p:cNvSpPr/>
            <p:nvPr/>
          </p:nvSpPr>
          <p:spPr>
            <a:xfrm>
              <a:off x="-1524200" y="177737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5" name="Google Shape;3525;p23"/>
            <p:cNvSpPr/>
            <p:nvPr/>
          </p:nvSpPr>
          <p:spPr>
            <a:xfrm>
              <a:off x="-1331925" y="4041350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6" name="Google Shape;3526;p23"/>
            <p:cNvSpPr/>
            <p:nvPr/>
          </p:nvSpPr>
          <p:spPr>
            <a:xfrm>
              <a:off x="-1022650" y="4041850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7" name="Google Shape;3527;p23"/>
            <p:cNvSpPr/>
            <p:nvPr/>
          </p:nvSpPr>
          <p:spPr>
            <a:xfrm>
              <a:off x="-1010500" y="4376975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8" name="Google Shape;3528;p23"/>
            <p:cNvSpPr/>
            <p:nvPr/>
          </p:nvSpPr>
          <p:spPr>
            <a:xfrm>
              <a:off x="-1499100" y="37903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9" name="Google Shape;3529;p23"/>
            <p:cNvSpPr/>
            <p:nvPr/>
          </p:nvSpPr>
          <p:spPr>
            <a:xfrm>
              <a:off x="-1021150" y="4209800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0" name="Google Shape;3530;p23"/>
            <p:cNvSpPr/>
            <p:nvPr/>
          </p:nvSpPr>
          <p:spPr>
            <a:xfrm>
              <a:off x="-1525700" y="36231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1" name="Google Shape;3531;p23"/>
            <p:cNvSpPr/>
            <p:nvPr/>
          </p:nvSpPr>
          <p:spPr>
            <a:xfrm>
              <a:off x="-1525700" y="34544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2" name="Google Shape;3532;p23"/>
            <p:cNvSpPr/>
            <p:nvPr/>
          </p:nvSpPr>
          <p:spPr>
            <a:xfrm>
              <a:off x="-1525700" y="2951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3" name="Google Shape;3533;p23"/>
            <p:cNvSpPr/>
            <p:nvPr/>
          </p:nvSpPr>
          <p:spPr>
            <a:xfrm>
              <a:off x="-1525700" y="31193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4" name="Google Shape;3534;p23"/>
            <p:cNvSpPr/>
            <p:nvPr/>
          </p:nvSpPr>
          <p:spPr>
            <a:xfrm>
              <a:off x="-1524200" y="3287275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5" name="Google Shape;3535;p23"/>
            <p:cNvSpPr/>
            <p:nvPr/>
          </p:nvSpPr>
          <p:spPr>
            <a:xfrm>
              <a:off x="-1524200" y="27834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6" name="Google Shape;3536;p23"/>
            <p:cNvSpPr/>
            <p:nvPr/>
          </p:nvSpPr>
          <p:spPr>
            <a:xfrm>
              <a:off x="-1524200" y="22804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7" name="Google Shape;3537;p23"/>
            <p:cNvSpPr/>
            <p:nvPr/>
          </p:nvSpPr>
          <p:spPr>
            <a:xfrm>
              <a:off x="-1525700" y="2448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8" name="Google Shape;3538;p23"/>
            <p:cNvSpPr/>
            <p:nvPr/>
          </p:nvSpPr>
          <p:spPr>
            <a:xfrm>
              <a:off x="-1518100" y="2112500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9" name="Google Shape;3539;p23"/>
            <p:cNvSpPr/>
            <p:nvPr/>
          </p:nvSpPr>
          <p:spPr>
            <a:xfrm>
              <a:off x="-1525700" y="261630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0" name="Google Shape;3540;p23"/>
            <p:cNvSpPr/>
            <p:nvPr/>
          </p:nvSpPr>
          <p:spPr>
            <a:xfrm>
              <a:off x="-1008975" y="2365725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1" name="Google Shape;3541;p23"/>
            <p:cNvSpPr/>
            <p:nvPr/>
          </p:nvSpPr>
          <p:spPr>
            <a:xfrm>
              <a:off x="-1021150" y="1525100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2" name="Google Shape;3542;p23"/>
            <p:cNvSpPr/>
            <p:nvPr/>
          </p:nvSpPr>
          <p:spPr>
            <a:xfrm>
              <a:off x="-1189075" y="37903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3" name="Google Shape;3543;p23"/>
            <p:cNvSpPr/>
            <p:nvPr/>
          </p:nvSpPr>
          <p:spPr>
            <a:xfrm>
              <a:off x="-1008975" y="1692850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4" name="Google Shape;3544;p23"/>
            <p:cNvSpPr/>
            <p:nvPr/>
          </p:nvSpPr>
          <p:spPr>
            <a:xfrm>
              <a:off x="-1021150" y="1860950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5" name="Google Shape;3545;p23"/>
            <p:cNvSpPr/>
            <p:nvPr/>
          </p:nvSpPr>
          <p:spPr>
            <a:xfrm>
              <a:off x="-1021150" y="20281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6" name="Google Shape;3546;p23"/>
            <p:cNvSpPr/>
            <p:nvPr/>
          </p:nvSpPr>
          <p:spPr>
            <a:xfrm>
              <a:off x="-1189075" y="32865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7" name="Google Shape;3547;p23"/>
            <p:cNvSpPr/>
            <p:nvPr/>
          </p:nvSpPr>
          <p:spPr>
            <a:xfrm>
              <a:off x="-1189825" y="3454450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8" name="Google Shape;3548;p23"/>
            <p:cNvSpPr/>
            <p:nvPr/>
          </p:nvSpPr>
          <p:spPr>
            <a:xfrm>
              <a:off x="-1189075" y="36224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9" name="Google Shape;3549;p23"/>
            <p:cNvSpPr/>
            <p:nvPr/>
          </p:nvSpPr>
          <p:spPr>
            <a:xfrm>
              <a:off x="-1182225" y="395827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0" name="Google Shape;3550;p23"/>
            <p:cNvSpPr/>
            <p:nvPr/>
          </p:nvSpPr>
          <p:spPr>
            <a:xfrm>
              <a:off x="-1021150" y="28670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1" name="Google Shape;3551;p23"/>
            <p:cNvSpPr/>
            <p:nvPr/>
          </p:nvSpPr>
          <p:spPr>
            <a:xfrm>
              <a:off x="-1008975" y="3372575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2" name="Google Shape;3552;p23"/>
            <p:cNvSpPr/>
            <p:nvPr/>
          </p:nvSpPr>
          <p:spPr>
            <a:xfrm>
              <a:off x="-1022650" y="3035000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3" name="Google Shape;3553;p23"/>
            <p:cNvSpPr/>
            <p:nvPr/>
          </p:nvSpPr>
          <p:spPr>
            <a:xfrm>
              <a:off x="-1021150" y="3202925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4" name="Google Shape;3554;p23"/>
            <p:cNvSpPr/>
            <p:nvPr/>
          </p:nvSpPr>
          <p:spPr>
            <a:xfrm>
              <a:off x="-1021900" y="3538050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5" name="Google Shape;3555;p23"/>
            <p:cNvSpPr/>
            <p:nvPr/>
          </p:nvSpPr>
          <p:spPr>
            <a:xfrm>
              <a:off x="-1021150" y="2196075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6" name="Google Shape;3556;p23"/>
            <p:cNvSpPr/>
            <p:nvPr/>
          </p:nvSpPr>
          <p:spPr>
            <a:xfrm>
              <a:off x="-1021150" y="3705975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7" name="Google Shape;3557;p23"/>
            <p:cNvSpPr/>
            <p:nvPr/>
          </p:nvSpPr>
          <p:spPr>
            <a:xfrm>
              <a:off x="-1021900" y="2531950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8" name="Google Shape;3558;p23"/>
            <p:cNvSpPr/>
            <p:nvPr/>
          </p:nvSpPr>
          <p:spPr>
            <a:xfrm>
              <a:off x="-1190600" y="3118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9" name="Google Shape;3559;p23"/>
            <p:cNvSpPr/>
            <p:nvPr/>
          </p:nvSpPr>
          <p:spPr>
            <a:xfrm>
              <a:off x="-1021150" y="2699125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0" name="Google Shape;3560;p23"/>
            <p:cNvSpPr/>
            <p:nvPr/>
          </p:nvSpPr>
          <p:spPr>
            <a:xfrm>
              <a:off x="-1357000" y="1525100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1" name="Google Shape;3561;p23"/>
            <p:cNvSpPr/>
            <p:nvPr/>
          </p:nvSpPr>
          <p:spPr>
            <a:xfrm>
              <a:off x="-1692125" y="1860950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2" name="Google Shape;3562;p23"/>
            <p:cNvSpPr/>
            <p:nvPr/>
          </p:nvSpPr>
          <p:spPr>
            <a:xfrm>
              <a:off x="-1828150" y="2114025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3" name="Google Shape;3563;p23"/>
            <p:cNvSpPr/>
            <p:nvPr/>
          </p:nvSpPr>
          <p:spPr>
            <a:xfrm>
              <a:off x="-1692875" y="219607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4" name="Google Shape;3564;p23"/>
            <p:cNvSpPr/>
            <p:nvPr/>
          </p:nvSpPr>
          <p:spPr>
            <a:xfrm>
              <a:off x="-1679975" y="2365725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5" name="Google Shape;3565;p23"/>
            <p:cNvSpPr/>
            <p:nvPr/>
          </p:nvSpPr>
          <p:spPr>
            <a:xfrm>
              <a:off x="-1857775" y="29514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6" name="Google Shape;3566;p23"/>
            <p:cNvSpPr/>
            <p:nvPr/>
          </p:nvSpPr>
          <p:spPr>
            <a:xfrm>
              <a:off x="-1692875" y="20281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7" name="Google Shape;3567;p23"/>
            <p:cNvSpPr/>
            <p:nvPr/>
          </p:nvSpPr>
          <p:spPr>
            <a:xfrm>
              <a:off x="-1857775" y="2616300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8" name="Google Shape;3568;p23"/>
            <p:cNvSpPr/>
            <p:nvPr/>
          </p:nvSpPr>
          <p:spPr>
            <a:xfrm>
              <a:off x="-1857775" y="311857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9" name="Google Shape;3569;p23"/>
            <p:cNvSpPr/>
            <p:nvPr/>
          </p:nvSpPr>
          <p:spPr>
            <a:xfrm>
              <a:off x="-1860050" y="244837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0" name="Google Shape;3570;p23"/>
            <p:cNvSpPr/>
            <p:nvPr/>
          </p:nvSpPr>
          <p:spPr>
            <a:xfrm>
              <a:off x="-1860050" y="278347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1" name="Google Shape;3571;p23"/>
            <p:cNvSpPr/>
            <p:nvPr/>
          </p:nvSpPr>
          <p:spPr>
            <a:xfrm>
              <a:off x="-1692875" y="28670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2" name="Google Shape;3572;p23"/>
            <p:cNvSpPr/>
            <p:nvPr/>
          </p:nvSpPr>
          <p:spPr>
            <a:xfrm>
              <a:off x="-1344850" y="1692850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3" name="Google Shape;3573;p23"/>
            <p:cNvSpPr/>
            <p:nvPr/>
          </p:nvSpPr>
          <p:spPr>
            <a:xfrm>
              <a:off x="-1692875" y="2531950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4" name="Google Shape;3574;p23"/>
            <p:cNvSpPr/>
            <p:nvPr/>
          </p:nvSpPr>
          <p:spPr>
            <a:xfrm>
              <a:off x="-1618425" y="1557025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5" name="Google Shape;3575;p23"/>
            <p:cNvSpPr/>
            <p:nvPr/>
          </p:nvSpPr>
          <p:spPr>
            <a:xfrm>
              <a:off x="-673875" y="1393650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6" name="Google Shape;3576;p23"/>
            <p:cNvSpPr/>
            <p:nvPr/>
          </p:nvSpPr>
          <p:spPr>
            <a:xfrm>
              <a:off x="-1692875" y="3202925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7" name="Google Shape;3577;p23"/>
            <p:cNvSpPr/>
            <p:nvPr/>
          </p:nvSpPr>
          <p:spPr>
            <a:xfrm>
              <a:off x="-1679975" y="3370875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8" name="Google Shape;3578;p23"/>
            <p:cNvSpPr/>
            <p:nvPr/>
          </p:nvSpPr>
          <p:spPr>
            <a:xfrm>
              <a:off x="-1860050" y="2280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9" name="Google Shape;3579;p23"/>
            <p:cNvSpPr/>
            <p:nvPr/>
          </p:nvSpPr>
          <p:spPr>
            <a:xfrm>
              <a:off x="-1692875" y="269912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0" name="Google Shape;3580;p23"/>
            <p:cNvSpPr/>
            <p:nvPr/>
          </p:nvSpPr>
          <p:spPr>
            <a:xfrm>
              <a:off x="-1693650" y="3035000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1" name="Google Shape;3581;p23"/>
            <p:cNvSpPr/>
            <p:nvPr/>
          </p:nvSpPr>
          <p:spPr>
            <a:xfrm>
              <a:off x="-1675400" y="1693025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2" name="Google Shape;3582;p23"/>
            <p:cNvSpPr/>
            <p:nvPr/>
          </p:nvSpPr>
          <p:spPr>
            <a:xfrm>
              <a:off x="-1357000" y="28670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3" name="Google Shape;3583;p23"/>
            <p:cNvSpPr/>
            <p:nvPr/>
          </p:nvSpPr>
          <p:spPr>
            <a:xfrm>
              <a:off x="-1357000" y="3202925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4" name="Google Shape;3584;p23"/>
            <p:cNvSpPr/>
            <p:nvPr/>
          </p:nvSpPr>
          <p:spPr>
            <a:xfrm>
              <a:off x="-1358525" y="3035000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5" name="Google Shape;3585;p23"/>
            <p:cNvSpPr/>
            <p:nvPr/>
          </p:nvSpPr>
          <p:spPr>
            <a:xfrm>
              <a:off x="-1357000" y="2531950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6" name="Google Shape;3586;p23"/>
            <p:cNvSpPr/>
            <p:nvPr/>
          </p:nvSpPr>
          <p:spPr>
            <a:xfrm>
              <a:off x="-1357000" y="269912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7" name="Google Shape;3587;p23"/>
            <p:cNvSpPr/>
            <p:nvPr/>
          </p:nvSpPr>
          <p:spPr>
            <a:xfrm>
              <a:off x="-1344850" y="2365725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8" name="Google Shape;3588;p23"/>
            <p:cNvSpPr/>
            <p:nvPr/>
          </p:nvSpPr>
          <p:spPr>
            <a:xfrm>
              <a:off x="-1357000" y="20281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9" name="Google Shape;3589;p23"/>
            <p:cNvSpPr/>
            <p:nvPr/>
          </p:nvSpPr>
          <p:spPr>
            <a:xfrm>
              <a:off x="-1977850" y="2541075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0" name="Google Shape;3590;p23"/>
            <p:cNvSpPr/>
            <p:nvPr/>
          </p:nvSpPr>
          <p:spPr>
            <a:xfrm>
              <a:off x="-1357000" y="219607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1" name="Google Shape;3591;p23"/>
            <p:cNvSpPr/>
            <p:nvPr/>
          </p:nvSpPr>
          <p:spPr>
            <a:xfrm>
              <a:off x="-1357000" y="1860950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2" name="Google Shape;3592;p23"/>
            <p:cNvSpPr/>
            <p:nvPr/>
          </p:nvSpPr>
          <p:spPr>
            <a:xfrm>
              <a:off x="-2015850" y="2867150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3" name="Google Shape;3593;p23"/>
            <p:cNvSpPr/>
            <p:nvPr/>
          </p:nvSpPr>
          <p:spPr>
            <a:xfrm>
              <a:off x="-2002925" y="303500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4" name="Google Shape;3594;p23"/>
            <p:cNvSpPr/>
            <p:nvPr/>
          </p:nvSpPr>
          <p:spPr>
            <a:xfrm>
              <a:off x="-1834975" y="3287275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5" name="Google Shape;3595;p23"/>
            <p:cNvSpPr/>
            <p:nvPr/>
          </p:nvSpPr>
          <p:spPr>
            <a:xfrm>
              <a:off x="-2028000" y="269912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6" name="Google Shape;3596;p23"/>
            <p:cNvSpPr/>
            <p:nvPr/>
          </p:nvSpPr>
          <p:spPr>
            <a:xfrm>
              <a:off x="-1357000" y="3538050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7" name="Google Shape;3597;p23"/>
            <p:cNvSpPr/>
            <p:nvPr/>
          </p:nvSpPr>
          <p:spPr>
            <a:xfrm>
              <a:off x="-1357000" y="3873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8" name="Google Shape;3598;p23"/>
            <p:cNvSpPr/>
            <p:nvPr/>
          </p:nvSpPr>
          <p:spPr>
            <a:xfrm>
              <a:off x="-1667050" y="3538050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9" name="Google Shape;3599;p23"/>
            <p:cNvSpPr/>
            <p:nvPr/>
          </p:nvSpPr>
          <p:spPr>
            <a:xfrm>
              <a:off x="-1344850" y="3372575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0" name="Google Shape;3600;p23"/>
            <p:cNvSpPr/>
            <p:nvPr/>
          </p:nvSpPr>
          <p:spPr>
            <a:xfrm>
              <a:off x="-1357000" y="370597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1" name="Google Shape;3601;p23"/>
            <p:cNvSpPr/>
            <p:nvPr/>
          </p:nvSpPr>
          <p:spPr>
            <a:xfrm>
              <a:off x="-518850" y="496512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2" name="Google Shape;3602;p23"/>
            <p:cNvSpPr/>
            <p:nvPr/>
          </p:nvSpPr>
          <p:spPr>
            <a:xfrm>
              <a:off x="-660950" y="5048475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3" name="Google Shape;3603;p23"/>
            <p:cNvSpPr/>
            <p:nvPr/>
          </p:nvSpPr>
          <p:spPr>
            <a:xfrm>
              <a:off x="-828875" y="4796425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4" name="Google Shape;3604;p23"/>
            <p:cNvSpPr/>
            <p:nvPr/>
          </p:nvSpPr>
          <p:spPr>
            <a:xfrm>
              <a:off x="-519600" y="17766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5" name="Google Shape;3605;p23"/>
            <p:cNvSpPr/>
            <p:nvPr/>
          </p:nvSpPr>
          <p:spPr>
            <a:xfrm>
              <a:off x="-853200" y="144150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6" name="Google Shape;3606;p23"/>
            <p:cNvSpPr/>
            <p:nvPr/>
          </p:nvSpPr>
          <p:spPr>
            <a:xfrm>
              <a:off x="-854725" y="4629250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7" name="Google Shape;3607;p23"/>
            <p:cNvSpPr/>
            <p:nvPr/>
          </p:nvSpPr>
          <p:spPr>
            <a:xfrm>
              <a:off x="-511250" y="16094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8" name="Google Shape;3608;p23"/>
            <p:cNvSpPr/>
            <p:nvPr/>
          </p:nvSpPr>
          <p:spPr>
            <a:xfrm>
              <a:off x="-846375" y="160867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9" name="Google Shape;3609;p23"/>
            <p:cNvSpPr/>
            <p:nvPr/>
          </p:nvSpPr>
          <p:spPr>
            <a:xfrm>
              <a:off x="-510500" y="2112500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0" name="Google Shape;3610;p23"/>
            <p:cNvSpPr/>
            <p:nvPr/>
          </p:nvSpPr>
          <p:spPr>
            <a:xfrm>
              <a:off x="-519600" y="22804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1" name="Google Shape;3611;p23"/>
            <p:cNvSpPr/>
            <p:nvPr/>
          </p:nvSpPr>
          <p:spPr>
            <a:xfrm>
              <a:off x="-518850" y="1944550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2" name="Google Shape;3612;p23"/>
            <p:cNvSpPr/>
            <p:nvPr/>
          </p:nvSpPr>
          <p:spPr>
            <a:xfrm>
              <a:off x="-853200" y="1944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3" name="Google Shape;3613;p23"/>
            <p:cNvSpPr/>
            <p:nvPr/>
          </p:nvSpPr>
          <p:spPr>
            <a:xfrm>
              <a:off x="-854725" y="29514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4" name="Google Shape;3614;p23"/>
            <p:cNvSpPr/>
            <p:nvPr/>
          </p:nvSpPr>
          <p:spPr>
            <a:xfrm>
              <a:off x="-854725" y="261555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5" name="Google Shape;3615;p23"/>
            <p:cNvSpPr/>
            <p:nvPr/>
          </p:nvSpPr>
          <p:spPr>
            <a:xfrm>
              <a:off x="-853200" y="2783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6" name="Google Shape;3616;p23"/>
            <p:cNvSpPr/>
            <p:nvPr/>
          </p:nvSpPr>
          <p:spPr>
            <a:xfrm>
              <a:off x="-854725" y="3118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7" name="Google Shape;3617;p23"/>
            <p:cNvSpPr/>
            <p:nvPr/>
          </p:nvSpPr>
          <p:spPr>
            <a:xfrm>
              <a:off x="-854725" y="2448225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8" name="Google Shape;3618;p23"/>
            <p:cNvSpPr/>
            <p:nvPr/>
          </p:nvSpPr>
          <p:spPr>
            <a:xfrm>
              <a:off x="-511250" y="24483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9" name="Google Shape;3619;p23"/>
            <p:cNvSpPr/>
            <p:nvPr/>
          </p:nvSpPr>
          <p:spPr>
            <a:xfrm>
              <a:off x="-853200" y="17766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0" name="Google Shape;3620;p23"/>
            <p:cNvSpPr/>
            <p:nvPr/>
          </p:nvSpPr>
          <p:spPr>
            <a:xfrm>
              <a:off x="-846375" y="21125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1" name="Google Shape;3621;p23"/>
            <p:cNvSpPr/>
            <p:nvPr/>
          </p:nvSpPr>
          <p:spPr>
            <a:xfrm>
              <a:off x="-853200" y="22804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2" name="Google Shape;3622;p23"/>
            <p:cNvSpPr/>
            <p:nvPr/>
          </p:nvSpPr>
          <p:spPr>
            <a:xfrm>
              <a:off x="-518850" y="2615550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3" name="Google Shape;3623;p23"/>
            <p:cNvSpPr/>
            <p:nvPr/>
          </p:nvSpPr>
          <p:spPr>
            <a:xfrm>
              <a:off x="-511250" y="4797175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4" name="Google Shape;3624;p23"/>
            <p:cNvSpPr/>
            <p:nvPr/>
          </p:nvSpPr>
          <p:spPr>
            <a:xfrm>
              <a:off x="-519600" y="51330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5" name="Google Shape;3625;p23"/>
            <p:cNvSpPr/>
            <p:nvPr/>
          </p:nvSpPr>
          <p:spPr>
            <a:xfrm>
              <a:off x="-519600" y="4629250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6" name="Google Shape;3626;p23"/>
            <p:cNvSpPr/>
            <p:nvPr/>
          </p:nvSpPr>
          <p:spPr>
            <a:xfrm>
              <a:off x="-518850" y="4294000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7" name="Google Shape;3627;p23"/>
            <p:cNvSpPr/>
            <p:nvPr/>
          </p:nvSpPr>
          <p:spPr>
            <a:xfrm>
              <a:off x="-510500" y="4462075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8" name="Google Shape;3628;p23"/>
            <p:cNvSpPr/>
            <p:nvPr/>
          </p:nvSpPr>
          <p:spPr>
            <a:xfrm>
              <a:off x="-1008975" y="1393650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9" name="Google Shape;3629;p23"/>
            <p:cNvSpPr/>
            <p:nvPr/>
          </p:nvSpPr>
          <p:spPr>
            <a:xfrm>
              <a:off x="-1344850" y="1393650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0" name="Google Shape;3630;p23"/>
            <p:cNvSpPr/>
            <p:nvPr/>
          </p:nvSpPr>
          <p:spPr>
            <a:xfrm>
              <a:off x="-493025" y="5300225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1" name="Google Shape;3631;p23"/>
            <p:cNvSpPr/>
            <p:nvPr/>
          </p:nvSpPr>
          <p:spPr>
            <a:xfrm>
              <a:off x="-518100" y="14415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2" name="Google Shape;3632;p23"/>
            <p:cNvSpPr/>
            <p:nvPr/>
          </p:nvSpPr>
          <p:spPr>
            <a:xfrm>
              <a:off x="-853200" y="32865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3" name="Google Shape;3633;p23"/>
            <p:cNvSpPr/>
            <p:nvPr/>
          </p:nvSpPr>
          <p:spPr>
            <a:xfrm>
              <a:off x="-511250" y="29514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4" name="Google Shape;3634;p23"/>
            <p:cNvSpPr/>
            <p:nvPr/>
          </p:nvSpPr>
          <p:spPr>
            <a:xfrm>
              <a:off x="-518850" y="3287275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5" name="Google Shape;3635;p23"/>
            <p:cNvSpPr/>
            <p:nvPr/>
          </p:nvSpPr>
          <p:spPr>
            <a:xfrm>
              <a:off x="-518850" y="31193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6" name="Google Shape;3636;p23"/>
            <p:cNvSpPr/>
            <p:nvPr/>
          </p:nvSpPr>
          <p:spPr>
            <a:xfrm>
              <a:off x="-519600" y="2784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7" name="Google Shape;3637;p23"/>
            <p:cNvSpPr/>
            <p:nvPr/>
          </p:nvSpPr>
          <p:spPr>
            <a:xfrm>
              <a:off x="-519600" y="3622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8" name="Google Shape;3638;p23"/>
            <p:cNvSpPr/>
            <p:nvPr/>
          </p:nvSpPr>
          <p:spPr>
            <a:xfrm>
              <a:off x="-511250" y="395827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9" name="Google Shape;3639;p23"/>
            <p:cNvSpPr/>
            <p:nvPr/>
          </p:nvSpPr>
          <p:spPr>
            <a:xfrm>
              <a:off x="-511250" y="345522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0" name="Google Shape;3640;p23"/>
            <p:cNvSpPr/>
            <p:nvPr/>
          </p:nvSpPr>
          <p:spPr>
            <a:xfrm>
              <a:off x="-518850" y="3790325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1" name="Google Shape;3641;p23"/>
            <p:cNvSpPr/>
            <p:nvPr/>
          </p:nvSpPr>
          <p:spPr>
            <a:xfrm>
              <a:off x="-519600" y="412620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2" name="Google Shape;3642;p23"/>
            <p:cNvSpPr/>
            <p:nvPr/>
          </p:nvSpPr>
          <p:spPr>
            <a:xfrm>
              <a:off x="-853200" y="37903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3" name="Google Shape;3643;p23"/>
            <p:cNvSpPr/>
            <p:nvPr/>
          </p:nvSpPr>
          <p:spPr>
            <a:xfrm>
              <a:off x="-686025" y="45449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4" name="Google Shape;3644;p23"/>
            <p:cNvSpPr/>
            <p:nvPr/>
          </p:nvSpPr>
          <p:spPr>
            <a:xfrm>
              <a:off x="-686025" y="471282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5" name="Google Shape;3645;p23"/>
            <p:cNvSpPr/>
            <p:nvPr/>
          </p:nvSpPr>
          <p:spPr>
            <a:xfrm>
              <a:off x="-686025" y="48807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6" name="Google Shape;3646;p23"/>
            <p:cNvSpPr/>
            <p:nvPr/>
          </p:nvSpPr>
          <p:spPr>
            <a:xfrm>
              <a:off x="-1164000" y="4293375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7" name="Google Shape;3647;p23"/>
            <p:cNvSpPr/>
            <p:nvPr/>
          </p:nvSpPr>
          <p:spPr>
            <a:xfrm>
              <a:off x="-996075" y="4545000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8" name="Google Shape;3648;p23"/>
            <p:cNvSpPr/>
            <p:nvPr/>
          </p:nvSpPr>
          <p:spPr>
            <a:xfrm>
              <a:off x="-1190600" y="4125450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9" name="Google Shape;3649;p23"/>
            <p:cNvSpPr/>
            <p:nvPr/>
          </p:nvSpPr>
          <p:spPr>
            <a:xfrm>
              <a:off x="-686025" y="370597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0" name="Google Shape;3650;p23"/>
            <p:cNvSpPr/>
            <p:nvPr/>
          </p:nvSpPr>
          <p:spPr>
            <a:xfrm>
              <a:off x="-686025" y="3873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1" name="Google Shape;3651;p23"/>
            <p:cNvSpPr/>
            <p:nvPr/>
          </p:nvSpPr>
          <p:spPr>
            <a:xfrm>
              <a:off x="-686025" y="4209800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2" name="Google Shape;3652;p23"/>
            <p:cNvSpPr/>
            <p:nvPr/>
          </p:nvSpPr>
          <p:spPr>
            <a:xfrm>
              <a:off x="-674625" y="4379250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3" name="Google Shape;3653;p23"/>
            <p:cNvSpPr/>
            <p:nvPr/>
          </p:nvSpPr>
          <p:spPr>
            <a:xfrm>
              <a:off x="-686775" y="4041850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4" name="Google Shape;3654;p23"/>
            <p:cNvSpPr/>
            <p:nvPr/>
          </p:nvSpPr>
          <p:spPr>
            <a:xfrm>
              <a:off x="-1190600" y="2448225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5" name="Google Shape;3655;p23"/>
            <p:cNvSpPr/>
            <p:nvPr/>
          </p:nvSpPr>
          <p:spPr>
            <a:xfrm>
              <a:off x="-1190600" y="2615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6" name="Google Shape;3656;p23"/>
            <p:cNvSpPr/>
            <p:nvPr/>
          </p:nvSpPr>
          <p:spPr>
            <a:xfrm>
              <a:off x="-1189075" y="22804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7" name="Google Shape;3657;p23"/>
            <p:cNvSpPr/>
            <p:nvPr/>
          </p:nvSpPr>
          <p:spPr>
            <a:xfrm>
              <a:off x="-1189075" y="27834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8" name="Google Shape;3658;p23"/>
            <p:cNvSpPr/>
            <p:nvPr/>
          </p:nvSpPr>
          <p:spPr>
            <a:xfrm>
              <a:off x="-1182225" y="21125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9" name="Google Shape;3659;p23"/>
            <p:cNvSpPr/>
            <p:nvPr/>
          </p:nvSpPr>
          <p:spPr>
            <a:xfrm>
              <a:off x="-1189075" y="17766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0" name="Google Shape;3660;p23"/>
            <p:cNvSpPr/>
            <p:nvPr/>
          </p:nvSpPr>
          <p:spPr>
            <a:xfrm>
              <a:off x="-1189075" y="144150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1" name="Google Shape;3661;p23"/>
            <p:cNvSpPr/>
            <p:nvPr/>
          </p:nvSpPr>
          <p:spPr>
            <a:xfrm>
              <a:off x="-1182225" y="160867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2" name="Google Shape;3662;p23"/>
            <p:cNvSpPr/>
            <p:nvPr/>
          </p:nvSpPr>
          <p:spPr>
            <a:xfrm>
              <a:off x="-1189075" y="1944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3" name="Google Shape;3663;p23"/>
            <p:cNvSpPr/>
            <p:nvPr/>
          </p:nvSpPr>
          <p:spPr>
            <a:xfrm>
              <a:off x="-673875" y="3372575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4" name="Google Shape;3664;p23"/>
            <p:cNvSpPr/>
            <p:nvPr/>
          </p:nvSpPr>
          <p:spPr>
            <a:xfrm>
              <a:off x="-846375" y="4461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5" name="Google Shape;3665;p23"/>
            <p:cNvSpPr/>
            <p:nvPr/>
          </p:nvSpPr>
          <p:spPr>
            <a:xfrm>
              <a:off x="-685800" y="1860950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6" name="Google Shape;3666;p23"/>
            <p:cNvSpPr/>
            <p:nvPr/>
          </p:nvSpPr>
          <p:spPr>
            <a:xfrm>
              <a:off x="-853200" y="42933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7" name="Google Shape;3667;p23"/>
            <p:cNvSpPr/>
            <p:nvPr/>
          </p:nvSpPr>
          <p:spPr>
            <a:xfrm>
              <a:off x="-673875" y="1692850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8" name="Google Shape;3668;p23"/>
            <p:cNvSpPr/>
            <p:nvPr/>
          </p:nvSpPr>
          <p:spPr>
            <a:xfrm>
              <a:off x="-686025" y="1525100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69" name="Google Shape;3669;p23"/>
            <p:cNvSpPr/>
            <p:nvPr/>
          </p:nvSpPr>
          <p:spPr>
            <a:xfrm>
              <a:off x="-853200" y="41254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0" name="Google Shape;3670;p23"/>
            <p:cNvSpPr/>
            <p:nvPr/>
          </p:nvSpPr>
          <p:spPr>
            <a:xfrm>
              <a:off x="-1189825" y="2951400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1" name="Google Shape;3671;p23"/>
            <p:cNvSpPr/>
            <p:nvPr/>
          </p:nvSpPr>
          <p:spPr>
            <a:xfrm>
              <a:off x="-853200" y="3622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2" name="Google Shape;3672;p23"/>
            <p:cNvSpPr/>
            <p:nvPr/>
          </p:nvSpPr>
          <p:spPr>
            <a:xfrm>
              <a:off x="-846375" y="395827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3" name="Google Shape;3673;p23"/>
            <p:cNvSpPr/>
            <p:nvPr/>
          </p:nvSpPr>
          <p:spPr>
            <a:xfrm>
              <a:off x="-686025" y="28670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4" name="Google Shape;3674;p23"/>
            <p:cNvSpPr/>
            <p:nvPr/>
          </p:nvSpPr>
          <p:spPr>
            <a:xfrm>
              <a:off x="-686025" y="3538050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5" name="Google Shape;3675;p23"/>
            <p:cNvSpPr/>
            <p:nvPr/>
          </p:nvSpPr>
          <p:spPr>
            <a:xfrm>
              <a:off x="-686025" y="3202925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6" name="Google Shape;3676;p23"/>
            <p:cNvSpPr/>
            <p:nvPr/>
          </p:nvSpPr>
          <p:spPr>
            <a:xfrm>
              <a:off x="-686775" y="3035000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7" name="Google Shape;3677;p23"/>
            <p:cNvSpPr/>
            <p:nvPr/>
          </p:nvSpPr>
          <p:spPr>
            <a:xfrm>
              <a:off x="-854725" y="345445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8" name="Google Shape;3678;p23"/>
            <p:cNvSpPr/>
            <p:nvPr/>
          </p:nvSpPr>
          <p:spPr>
            <a:xfrm>
              <a:off x="-686025" y="269912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79" name="Google Shape;3679;p23"/>
            <p:cNvSpPr/>
            <p:nvPr/>
          </p:nvSpPr>
          <p:spPr>
            <a:xfrm>
              <a:off x="-686025" y="2196075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0" name="Google Shape;3680;p23"/>
            <p:cNvSpPr/>
            <p:nvPr/>
          </p:nvSpPr>
          <p:spPr>
            <a:xfrm>
              <a:off x="-673875" y="2365725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1" name="Google Shape;3681;p23"/>
            <p:cNvSpPr/>
            <p:nvPr/>
          </p:nvSpPr>
          <p:spPr>
            <a:xfrm>
              <a:off x="-686025" y="20281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2" name="Google Shape;3682;p23"/>
            <p:cNvSpPr/>
            <p:nvPr/>
          </p:nvSpPr>
          <p:spPr>
            <a:xfrm>
              <a:off x="-686025" y="2531950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683" name="Google Shape;3683;p23"/>
          <p:cNvGrpSpPr/>
          <p:nvPr/>
        </p:nvGrpSpPr>
        <p:grpSpPr>
          <a:xfrm>
            <a:off x="8294016" y="-153894"/>
            <a:ext cx="636526" cy="626463"/>
            <a:chOff x="817900" y="1853650"/>
            <a:chExt cx="528150" cy="519800"/>
          </a:xfrm>
        </p:grpSpPr>
        <p:sp>
          <p:nvSpPr>
            <p:cNvPr id="3684" name="Google Shape;3684;p23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5" name="Google Shape;3685;p23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6" name="Google Shape;3686;p23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687" name="Google Shape;3687;p23"/>
          <p:cNvGrpSpPr/>
          <p:nvPr/>
        </p:nvGrpSpPr>
        <p:grpSpPr>
          <a:xfrm rot="-8080428">
            <a:off x="156926" y="447849"/>
            <a:ext cx="721947" cy="690670"/>
            <a:chOff x="6868941" y="265923"/>
            <a:chExt cx="1037994" cy="993025"/>
          </a:xfrm>
        </p:grpSpPr>
        <p:sp>
          <p:nvSpPr>
            <p:cNvPr id="3688" name="Google Shape;3688;p23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89" name="Google Shape;3689;p23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0" name="Google Shape;3690;p23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1" name="Google Shape;3691;p23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2" name="Google Shape;3692;p23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3" name="Google Shape;3693;p23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694" name="Google Shape;3694;p23"/>
          <p:cNvGrpSpPr/>
          <p:nvPr/>
        </p:nvGrpSpPr>
        <p:grpSpPr>
          <a:xfrm rot="-8080428">
            <a:off x="151574" y="311339"/>
            <a:ext cx="721947" cy="690670"/>
            <a:chOff x="6868941" y="265923"/>
            <a:chExt cx="1037994" cy="993025"/>
          </a:xfrm>
        </p:grpSpPr>
        <p:sp>
          <p:nvSpPr>
            <p:cNvPr id="3695" name="Google Shape;3695;p23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6" name="Google Shape;3696;p23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7" name="Google Shape;3697;p23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8" name="Google Shape;3698;p23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99" name="Google Shape;3699;p23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00" name="Google Shape;3700;p23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01" name="Google Shape;3701;p23"/>
          <p:cNvGrpSpPr/>
          <p:nvPr/>
        </p:nvGrpSpPr>
        <p:grpSpPr>
          <a:xfrm>
            <a:off x="7490809" y="3154373"/>
            <a:ext cx="2550552" cy="2144201"/>
            <a:chOff x="7311391" y="3555539"/>
            <a:chExt cx="1977785" cy="1662687"/>
          </a:xfrm>
        </p:grpSpPr>
        <p:sp>
          <p:nvSpPr>
            <p:cNvPr id="3702" name="Google Shape;3702;p23"/>
            <p:cNvSpPr/>
            <p:nvPr/>
          </p:nvSpPr>
          <p:spPr>
            <a:xfrm rot="-5400000">
              <a:off x="7468940" y="3397990"/>
              <a:ext cx="1662687" cy="1977785"/>
            </a:xfrm>
            <a:custGeom>
              <a:avLst/>
              <a:gdLst/>
              <a:ahLst/>
              <a:cxnLst/>
              <a:rect l="l" t="t" r="r" b="b"/>
              <a:pathLst>
                <a:path w="103772" h="123438" extrusionOk="0">
                  <a:moveTo>
                    <a:pt x="0" y="1"/>
                  </a:moveTo>
                  <a:lnTo>
                    <a:pt x="0" y="123437"/>
                  </a:lnTo>
                  <a:lnTo>
                    <a:pt x="103771" y="12343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03" name="Google Shape;3703;p23"/>
            <p:cNvSpPr/>
            <p:nvPr/>
          </p:nvSpPr>
          <p:spPr>
            <a:xfrm rot="-5400000">
              <a:off x="7506929" y="3435979"/>
              <a:ext cx="1586708" cy="1977785"/>
            </a:xfrm>
            <a:custGeom>
              <a:avLst/>
              <a:gdLst/>
              <a:ahLst/>
              <a:cxnLst/>
              <a:rect l="l" t="t" r="r" b="b"/>
              <a:pathLst>
                <a:path w="99030" h="123438" extrusionOk="0">
                  <a:moveTo>
                    <a:pt x="8876" y="13101"/>
                  </a:moveTo>
                  <a:lnTo>
                    <a:pt x="8876" y="21186"/>
                  </a:lnTo>
                  <a:lnTo>
                    <a:pt x="851" y="21186"/>
                  </a:lnTo>
                  <a:lnTo>
                    <a:pt x="851" y="13101"/>
                  </a:lnTo>
                  <a:close/>
                  <a:moveTo>
                    <a:pt x="8876" y="22706"/>
                  </a:moveTo>
                  <a:lnTo>
                    <a:pt x="8876" y="30700"/>
                  </a:lnTo>
                  <a:lnTo>
                    <a:pt x="851" y="30700"/>
                  </a:lnTo>
                  <a:lnTo>
                    <a:pt x="851" y="22706"/>
                  </a:lnTo>
                  <a:close/>
                  <a:moveTo>
                    <a:pt x="18420" y="22706"/>
                  </a:moveTo>
                  <a:lnTo>
                    <a:pt x="18420" y="30700"/>
                  </a:lnTo>
                  <a:lnTo>
                    <a:pt x="10395" y="30700"/>
                  </a:lnTo>
                  <a:lnTo>
                    <a:pt x="10395" y="22706"/>
                  </a:lnTo>
                  <a:close/>
                  <a:moveTo>
                    <a:pt x="8876" y="32129"/>
                  </a:moveTo>
                  <a:lnTo>
                    <a:pt x="8876" y="40214"/>
                  </a:lnTo>
                  <a:lnTo>
                    <a:pt x="851" y="40214"/>
                  </a:lnTo>
                  <a:lnTo>
                    <a:pt x="851" y="32129"/>
                  </a:lnTo>
                  <a:close/>
                  <a:moveTo>
                    <a:pt x="18420" y="32129"/>
                  </a:moveTo>
                  <a:lnTo>
                    <a:pt x="18420" y="40214"/>
                  </a:lnTo>
                  <a:lnTo>
                    <a:pt x="10395" y="40214"/>
                  </a:lnTo>
                  <a:lnTo>
                    <a:pt x="10395" y="32129"/>
                  </a:lnTo>
                  <a:close/>
                  <a:moveTo>
                    <a:pt x="8876" y="41673"/>
                  </a:moveTo>
                  <a:lnTo>
                    <a:pt x="8876" y="49728"/>
                  </a:lnTo>
                  <a:lnTo>
                    <a:pt x="851" y="49728"/>
                  </a:lnTo>
                  <a:lnTo>
                    <a:pt x="851" y="41673"/>
                  </a:lnTo>
                  <a:close/>
                  <a:moveTo>
                    <a:pt x="18420" y="41673"/>
                  </a:moveTo>
                  <a:lnTo>
                    <a:pt x="18420" y="49728"/>
                  </a:lnTo>
                  <a:lnTo>
                    <a:pt x="10395" y="49728"/>
                  </a:lnTo>
                  <a:lnTo>
                    <a:pt x="10395" y="41673"/>
                  </a:lnTo>
                  <a:close/>
                  <a:moveTo>
                    <a:pt x="27934" y="41673"/>
                  </a:moveTo>
                  <a:lnTo>
                    <a:pt x="27934" y="49728"/>
                  </a:lnTo>
                  <a:lnTo>
                    <a:pt x="19940" y="49728"/>
                  </a:lnTo>
                  <a:lnTo>
                    <a:pt x="19940" y="41673"/>
                  </a:lnTo>
                  <a:close/>
                  <a:moveTo>
                    <a:pt x="8876" y="51187"/>
                  </a:moveTo>
                  <a:lnTo>
                    <a:pt x="8876" y="59242"/>
                  </a:lnTo>
                  <a:lnTo>
                    <a:pt x="851" y="59242"/>
                  </a:lnTo>
                  <a:lnTo>
                    <a:pt x="851" y="51187"/>
                  </a:lnTo>
                  <a:close/>
                  <a:moveTo>
                    <a:pt x="18420" y="51187"/>
                  </a:moveTo>
                  <a:lnTo>
                    <a:pt x="18420" y="59242"/>
                  </a:lnTo>
                  <a:lnTo>
                    <a:pt x="10395" y="59242"/>
                  </a:lnTo>
                  <a:lnTo>
                    <a:pt x="10395" y="51187"/>
                  </a:lnTo>
                  <a:close/>
                  <a:moveTo>
                    <a:pt x="27934" y="51187"/>
                  </a:moveTo>
                  <a:lnTo>
                    <a:pt x="27934" y="59242"/>
                  </a:lnTo>
                  <a:lnTo>
                    <a:pt x="19940" y="59242"/>
                  </a:lnTo>
                  <a:lnTo>
                    <a:pt x="19940" y="51187"/>
                  </a:lnTo>
                  <a:close/>
                  <a:moveTo>
                    <a:pt x="37478" y="51187"/>
                  </a:moveTo>
                  <a:lnTo>
                    <a:pt x="37478" y="59242"/>
                  </a:lnTo>
                  <a:lnTo>
                    <a:pt x="29454" y="59242"/>
                  </a:lnTo>
                  <a:lnTo>
                    <a:pt x="29454" y="51187"/>
                  </a:lnTo>
                  <a:close/>
                  <a:moveTo>
                    <a:pt x="8876" y="60761"/>
                  </a:moveTo>
                  <a:lnTo>
                    <a:pt x="8876" y="68755"/>
                  </a:lnTo>
                  <a:lnTo>
                    <a:pt x="851" y="68755"/>
                  </a:lnTo>
                  <a:lnTo>
                    <a:pt x="851" y="60761"/>
                  </a:lnTo>
                  <a:close/>
                  <a:moveTo>
                    <a:pt x="18420" y="60761"/>
                  </a:moveTo>
                  <a:lnTo>
                    <a:pt x="18420" y="68755"/>
                  </a:lnTo>
                  <a:lnTo>
                    <a:pt x="10395" y="68755"/>
                  </a:lnTo>
                  <a:lnTo>
                    <a:pt x="10395" y="60761"/>
                  </a:lnTo>
                  <a:close/>
                  <a:moveTo>
                    <a:pt x="27934" y="60761"/>
                  </a:moveTo>
                  <a:lnTo>
                    <a:pt x="27934" y="68755"/>
                  </a:lnTo>
                  <a:lnTo>
                    <a:pt x="19940" y="68755"/>
                  </a:lnTo>
                  <a:lnTo>
                    <a:pt x="19940" y="60761"/>
                  </a:lnTo>
                  <a:close/>
                  <a:moveTo>
                    <a:pt x="37478" y="60761"/>
                  </a:moveTo>
                  <a:lnTo>
                    <a:pt x="37478" y="68755"/>
                  </a:lnTo>
                  <a:lnTo>
                    <a:pt x="29454" y="68755"/>
                  </a:lnTo>
                  <a:lnTo>
                    <a:pt x="29454" y="60761"/>
                  </a:lnTo>
                  <a:close/>
                  <a:moveTo>
                    <a:pt x="46992" y="60822"/>
                  </a:moveTo>
                  <a:lnTo>
                    <a:pt x="46992" y="68816"/>
                  </a:lnTo>
                  <a:lnTo>
                    <a:pt x="38998" y="68816"/>
                  </a:lnTo>
                  <a:lnTo>
                    <a:pt x="38998" y="60822"/>
                  </a:lnTo>
                  <a:close/>
                  <a:moveTo>
                    <a:pt x="8876" y="70275"/>
                  </a:moveTo>
                  <a:lnTo>
                    <a:pt x="8876" y="78239"/>
                  </a:lnTo>
                  <a:lnTo>
                    <a:pt x="851" y="78239"/>
                  </a:lnTo>
                  <a:lnTo>
                    <a:pt x="851" y="70275"/>
                  </a:lnTo>
                  <a:close/>
                  <a:moveTo>
                    <a:pt x="18420" y="70275"/>
                  </a:moveTo>
                  <a:lnTo>
                    <a:pt x="18420" y="78239"/>
                  </a:lnTo>
                  <a:lnTo>
                    <a:pt x="10395" y="78239"/>
                  </a:lnTo>
                  <a:lnTo>
                    <a:pt x="10395" y="70275"/>
                  </a:lnTo>
                  <a:close/>
                  <a:moveTo>
                    <a:pt x="27934" y="70275"/>
                  </a:moveTo>
                  <a:lnTo>
                    <a:pt x="27934" y="78239"/>
                  </a:lnTo>
                  <a:lnTo>
                    <a:pt x="19940" y="78239"/>
                  </a:lnTo>
                  <a:lnTo>
                    <a:pt x="19940" y="70275"/>
                  </a:lnTo>
                  <a:close/>
                  <a:moveTo>
                    <a:pt x="37478" y="70275"/>
                  </a:moveTo>
                  <a:lnTo>
                    <a:pt x="37478" y="78239"/>
                  </a:lnTo>
                  <a:lnTo>
                    <a:pt x="29454" y="78239"/>
                  </a:lnTo>
                  <a:lnTo>
                    <a:pt x="29454" y="70275"/>
                  </a:lnTo>
                  <a:close/>
                  <a:moveTo>
                    <a:pt x="46992" y="70336"/>
                  </a:moveTo>
                  <a:lnTo>
                    <a:pt x="46992" y="78300"/>
                  </a:lnTo>
                  <a:lnTo>
                    <a:pt x="38998" y="78300"/>
                  </a:lnTo>
                  <a:lnTo>
                    <a:pt x="38998" y="70336"/>
                  </a:lnTo>
                  <a:close/>
                  <a:moveTo>
                    <a:pt x="56536" y="70397"/>
                  </a:moveTo>
                  <a:lnTo>
                    <a:pt x="56536" y="78360"/>
                  </a:lnTo>
                  <a:lnTo>
                    <a:pt x="48512" y="78360"/>
                  </a:lnTo>
                  <a:lnTo>
                    <a:pt x="48512" y="70397"/>
                  </a:lnTo>
                  <a:close/>
                  <a:moveTo>
                    <a:pt x="8876" y="79728"/>
                  </a:moveTo>
                  <a:lnTo>
                    <a:pt x="8876" y="87753"/>
                  </a:lnTo>
                  <a:lnTo>
                    <a:pt x="851" y="87753"/>
                  </a:lnTo>
                  <a:lnTo>
                    <a:pt x="851" y="79728"/>
                  </a:lnTo>
                  <a:close/>
                  <a:moveTo>
                    <a:pt x="18420" y="79728"/>
                  </a:moveTo>
                  <a:lnTo>
                    <a:pt x="18420" y="87753"/>
                  </a:lnTo>
                  <a:lnTo>
                    <a:pt x="10395" y="87753"/>
                  </a:lnTo>
                  <a:lnTo>
                    <a:pt x="10395" y="79728"/>
                  </a:lnTo>
                  <a:close/>
                  <a:moveTo>
                    <a:pt x="27934" y="79728"/>
                  </a:moveTo>
                  <a:lnTo>
                    <a:pt x="27934" y="87753"/>
                  </a:lnTo>
                  <a:lnTo>
                    <a:pt x="19940" y="87753"/>
                  </a:lnTo>
                  <a:lnTo>
                    <a:pt x="19940" y="79728"/>
                  </a:lnTo>
                  <a:close/>
                  <a:moveTo>
                    <a:pt x="37478" y="79728"/>
                  </a:moveTo>
                  <a:lnTo>
                    <a:pt x="37478" y="87753"/>
                  </a:lnTo>
                  <a:lnTo>
                    <a:pt x="29454" y="87753"/>
                  </a:lnTo>
                  <a:lnTo>
                    <a:pt x="29454" y="79728"/>
                  </a:lnTo>
                  <a:close/>
                  <a:moveTo>
                    <a:pt x="66050" y="79728"/>
                  </a:moveTo>
                  <a:lnTo>
                    <a:pt x="66050" y="87753"/>
                  </a:lnTo>
                  <a:lnTo>
                    <a:pt x="58056" y="87753"/>
                  </a:lnTo>
                  <a:lnTo>
                    <a:pt x="58056" y="79728"/>
                  </a:lnTo>
                  <a:close/>
                  <a:moveTo>
                    <a:pt x="46992" y="79728"/>
                  </a:moveTo>
                  <a:lnTo>
                    <a:pt x="46992" y="87844"/>
                  </a:lnTo>
                  <a:lnTo>
                    <a:pt x="38998" y="87844"/>
                  </a:lnTo>
                  <a:lnTo>
                    <a:pt x="38998" y="79728"/>
                  </a:lnTo>
                  <a:close/>
                  <a:moveTo>
                    <a:pt x="56536" y="79728"/>
                  </a:moveTo>
                  <a:lnTo>
                    <a:pt x="56536" y="87874"/>
                  </a:lnTo>
                  <a:lnTo>
                    <a:pt x="48512" y="87874"/>
                  </a:lnTo>
                  <a:lnTo>
                    <a:pt x="48512" y="79728"/>
                  </a:lnTo>
                  <a:close/>
                  <a:moveTo>
                    <a:pt x="8876" y="89272"/>
                  </a:moveTo>
                  <a:lnTo>
                    <a:pt x="8876" y="97267"/>
                  </a:lnTo>
                  <a:lnTo>
                    <a:pt x="851" y="97267"/>
                  </a:lnTo>
                  <a:lnTo>
                    <a:pt x="851" y="89272"/>
                  </a:lnTo>
                  <a:close/>
                  <a:moveTo>
                    <a:pt x="18420" y="89272"/>
                  </a:moveTo>
                  <a:lnTo>
                    <a:pt x="18420" y="97267"/>
                  </a:lnTo>
                  <a:lnTo>
                    <a:pt x="10395" y="97267"/>
                  </a:lnTo>
                  <a:lnTo>
                    <a:pt x="10395" y="89272"/>
                  </a:lnTo>
                  <a:close/>
                  <a:moveTo>
                    <a:pt x="27934" y="89272"/>
                  </a:moveTo>
                  <a:lnTo>
                    <a:pt x="27934" y="97267"/>
                  </a:lnTo>
                  <a:lnTo>
                    <a:pt x="19940" y="97267"/>
                  </a:lnTo>
                  <a:lnTo>
                    <a:pt x="19940" y="89272"/>
                  </a:lnTo>
                  <a:close/>
                  <a:moveTo>
                    <a:pt x="37478" y="89272"/>
                  </a:moveTo>
                  <a:lnTo>
                    <a:pt x="37478" y="97267"/>
                  </a:lnTo>
                  <a:lnTo>
                    <a:pt x="29454" y="97267"/>
                  </a:lnTo>
                  <a:lnTo>
                    <a:pt x="29454" y="89272"/>
                  </a:lnTo>
                  <a:close/>
                  <a:moveTo>
                    <a:pt x="66050" y="89272"/>
                  </a:moveTo>
                  <a:lnTo>
                    <a:pt x="66050" y="97267"/>
                  </a:lnTo>
                  <a:lnTo>
                    <a:pt x="58056" y="97267"/>
                  </a:lnTo>
                  <a:lnTo>
                    <a:pt x="58056" y="89272"/>
                  </a:lnTo>
                  <a:close/>
                  <a:moveTo>
                    <a:pt x="46992" y="89364"/>
                  </a:moveTo>
                  <a:lnTo>
                    <a:pt x="46992" y="97327"/>
                  </a:lnTo>
                  <a:lnTo>
                    <a:pt x="38998" y="97327"/>
                  </a:lnTo>
                  <a:lnTo>
                    <a:pt x="38998" y="89364"/>
                  </a:lnTo>
                  <a:close/>
                  <a:moveTo>
                    <a:pt x="56536" y="89394"/>
                  </a:moveTo>
                  <a:lnTo>
                    <a:pt x="56536" y="97388"/>
                  </a:lnTo>
                  <a:lnTo>
                    <a:pt x="48512" y="97388"/>
                  </a:lnTo>
                  <a:lnTo>
                    <a:pt x="48512" y="89394"/>
                  </a:lnTo>
                  <a:close/>
                  <a:moveTo>
                    <a:pt x="8876" y="98756"/>
                  </a:moveTo>
                  <a:lnTo>
                    <a:pt x="8876" y="106780"/>
                  </a:lnTo>
                  <a:lnTo>
                    <a:pt x="851" y="106780"/>
                  </a:lnTo>
                  <a:lnTo>
                    <a:pt x="851" y="98756"/>
                  </a:lnTo>
                  <a:close/>
                  <a:moveTo>
                    <a:pt x="18420" y="98756"/>
                  </a:moveTo>
                  <a:lnTo>
                    <a:pt x="18420" y="106780"/>
                  </a:lnTo>
                  <a:lnTo>
                    <a:pt x="10395" y="106780"/>
                  </a:lnTo>
                  <a:lnTo>
                    <a:pt x="10395" y="98756"/>
                  </a:lnTo>
                  <a:close/>
                  <a:moveTo>
                    <a:pt x="27934" y="98756"/>
                  </a:moveTo>
                  <a:lnTo>
                    <a:pt x="27934" y="106780"/>
                  </a:lnTo>
                  <a:lnTo>
                    <a:pt x="19940" y="106780"/>
                  </a:lnTo>
                  <a:lnTo>
                    <a:pt x="19940" y="98756"/>
                  </a:lnTo>
                  <a:close/>
                  <a:moveTo>
                    <a:pt x="37478" y="98756"/>
                  </a:moveTo>
                  <a:lnTo>
                    <a:pt x="37478" y="106780"/>
                  </a:lnTo>
                  <a:lnTo>
                    <a:pt x="29454" y="106780"/>
                  </a:lnTo>
                  <a:lnTo>
                    <a:pt x="29454" y="98756"/>
                  </a:lnTo>
                  <a:close/>
                  <a:moveTo>
                    <a:pt x="66050" y="98756"/>
                  </a:moveTo>
                  <a:lnTo>
                    <a:pt x="66050" y="106780"/>
                  </a:lnTo>
                  <a:lnTo>
                    <a:pt x="58056" y="106780"/>
                  </a:lnTo>
                  <a:lnTo>
                    <a:pt x="58056" y="98756"/>
                  </a:lnTo>
                  <a:close/>
                  <a:moveTo>
                    <a:pt x="75594" y="98756"/>
                  </a:moveTo>
                  <a:lnTo>
                    <a:pt x="75594" y="106780"/>
                  </a:lnTo>
                  <a:lnTo>
                    <a:pt x="67570" y="106780"/>
                  </a:lnTo>
                  <a:lnTo>
                    <a:pt x="67570" y="98756"/>
                  </a:lnTo>
                  <a:close/>
                  <a:moveTo>
                    <a:pt x="46992" y="98756"/>
                  </a:moveTo>
                  <a:lnTo>
                    <a:pt x="46992" y="106841"/>
                  </a:lnTo>
                  <a:lnTo>
                    <a:pt x="38998" y="106841"/>
                  </a:lnTo>
                  <a:lnTo>
                    <a:pt x="38998" y="98756"/>
                  </a:lnTo>
                  <a:close/>
                  <a:moveTo>
                    <a:pt x="56536" y="98756"/>
                  </a:moveTo>
                  <a:lnTo>
                    <a:pt x="56536" y="106902"/>
                  </a:lnTo>
                  <a:lnTo>
                    <a:pt x="48512" y="106902"/>
                  </a:lnTo>
                  <a:lnTo>
                    <a:pt x="48512" y="98756"/>
                  </a:lnTo>
                  <a:close/>
                  <a:moveTo>
                    <a:pt x="8876" y="108300"/>
                  </a:moveTo>
                  <a:lnTo>
                    <a:pt x="8876" y="116264"/>
                  </a:lnTo>
                  <a:lnTo>
                    <a:pt x="851" y="116264"/>
                  </a:lnTo>
                  <a:lnTo>
                    <a:pt x="851" y="108300"/>
                  </a:lnTo>
                  <a:close/>
                  <a:moveTo>
                    <a:pt x="18420" y="108300"/>
                  </a:moveTo>
                  <a:lnTo>
                    <a:pt x="18420" y="116264"/>
                  </a:lnTo>
                  <a:lnTo>
                    <a:pt x="10395" y="116264"/>
                  </a:lnTo>
                  <a:lnTo>
                    <a:pt x="10395" y="108300"/>
                  </a:lnTo>
                  <a:close/>
                  <a:moveTo>
                    <a:pt x="27934" y="108300"/>
                  </a:moveTo>
                  <a:lnTo>
                    <a:pt x="27934" y="116264"/>
                  </a:lnTo>
                  <a:lnTo>
                    <a:pt x="19940" y="116264"/>
                  </a:lnTo>
                  <a:lnTo>
                    <a:pt x="19940" y="108300"/>
                  </a:lnTo>
                  <a:close/>
                  <a:moveTo>
                    <a:pt x="37478" y="108300"/>
                  </a:moveTo>
                  <a:lnTo>
                    <a:pt x="37478" y="116264"/>
                  </a:lnTo>
                  <a:lnTo>
                    <a:pt x="29454" y="116264"/>
                  </a:lnTo>
                  <a:lnTo>
                    <a:pt x="29454" y="108300"/>
                  </a:lnTo>
                  <a:close/>
                  <a:moveTo>
                    <a:pt x="66050" y="108300"/>
                  </a:moveTo>
                  <a:lnTo>
                    <a:pt x="66050" y="116264"/>
                  </a:lnTo>
                  <a:lnTo>
                    <a:pt x="58056" y="116264"/>
                  </a:lnTo>
                  <a:lnTo>
                    <a:pt x="58056" y="108300"/>
                  </a:lnTo>
                  <a:close/>
                  <a:moveTo>
                    <a:pt x="75594" y="108300"/>
                  </a:moveTo>
                  <a:lnTo>
                    <a:pt x="75594" y="116264"/>
                  </a:lnTo>
                  <a:lnTo>
                    <a:pt x="67570" y="116264"/>
                  </a:lnTo>
                  <a:lnTo>
                    <a:pt x="67570" y="108300"/>
                  </a:lnTo>
                  <a:close/>
                  <a:moveTo>
                    <a:pt x="85139" y="108300"/>
                  </a:moveTo>
                  <a:lnTo>
                    <a:pt x="85139" y="116264"/>
                  </a:lnTo>
                  <a:lnTo>
                    <a:pt x="77114" y="116264"/>
                  </a:lnTo>
                  <a:lnTo>
                    <a:pt x="77114" y="108300"/>
                  </a:lnTo>
                  <a:close/>
                  <a:moveTo>
                    <a:pt x="46992" y="108361"/>
                  </a:moveTo>
                  <a:lnTo>
                    <a:pt x="46992" y="116355"/>
                  </a:lnTo>
                  <a:lnTo>
                    <a:pt x="38998" y="116355"/>
                  </a:lnTo>
                  <a:lnTo>
                    <a:pt x="38998" y="108361"/>
                  </a:lnTo>
                  <a:close/>
                  <a:moveTo>
                    <a:pt x="56536" y="108422"/>
                  </a:moveTo>
                  <a:lnTo>
                    <a:pt x="56536" y="116385"/>
                  </a:lnTo>
                  <a:lnTo>
                    <a:pt x="48512" y="116385"/>
                  </a:lnTo>
                  <a:lnTo>
                    <a:pt x="48512" y="108422"/>
                  </a:lnTo>
                  <a:close/>
                  <a:moveTo>
                    <a:pt x="0" y="1"/>
                  </a:moveTo>
                  <a:lnTo>
                    <a:pt x="0" y="123437"/>
                  </a:lnTo>
                  <a:lnTo>
                    <a:pt x="851" y="123437"/>
                  </a:lnTo>
                  <a:lnTo>
                    <a:pt x="851" y="117784"/>
                  </a:lnTo>
                  <a:lnTo>
                    <a:pt x="8876" y="117784"/>
                  </a:lnTo>
                  <a:lnTo>
                    <a:pt x="8876" y="123437"/>
                  </a:lnTo>
                  <a:lnTo>
                    <a:pt x="10395" y="123437"/>
                  </a:lnTo>
                  <a:lnTo>
                    <a:pt x="10395" y="117784"/>
                  </a:lnTo>
                  <a:lnTo>
                    <a:pt x="18420" y="117784"/>
                  </a:lnTo>
                  <a:lnTo>
                    <a:pt x="18420" y="123437"/>
                  </a:lnTo>
                  <a:lnTo>
                    <a:pt x="19940" y="123437"/>
                  </a:lnTo>
                  <a:lnTo>
                    <a:pt x="19940" y="117784"/>
                  </a:lnTo>
                  <a:lnTo>
                    <a:pt x="27934" y="117784"/>
                  </a:lnTo>
                  <a:lnTo>
                    <a:pt x="27934" y="123437"/>
                  </a:lnTo>
                  <a:lnTo>
                    <a:pt x="29454" y="123437"/>
                  </a:lnTo>
                  <a:lnTo>
                    <a:pt x="29454" y="117784"/>
                  </a:lnTo>
                  <a:lnTo>
                    <a:pt x="37478" y="117784"/>
                  </a:lnTo>
                  <a:lnTo>
                    <a:pt x="37478" y="123437"/>
                  </a:lnTo>
                  <a:lnTo>
                    <a:pt x="38998" y="123437"/>
                  </a:lnTo>
                  <a:lnTo>
                    <a:pt x="38998" y="117784"/>
                  </a:lnTo>
                  <a:lnTo>
                    <a:pt x="46992" y="117784"/>
                  </a:lnTo>
                  <a:lnTo>
                    <a:pt x="46992" y="123437"/>
                  </a:lnTo>
                  <a:lnTo>
                    <a:pt x="48512" y="123437"/>
                  </a:lnTo>
                  <a:lnTo>
                    <a:pt x="48512" y="117784"/>
                  </a:lnTo>
                  <a:lnTo>
                    <a:pt x="56536" y="117784"/>
                  </a:lnTo>
                  <a:lnTo>
                    <a:pt x="56536" y="123437"/>
                  </a:lnTo>
                  <a:lnTo>
                    <a:pt x="58056" y="123437"/>
                  </a:lnTo>
                  <a:lnTo>
                    <a:pt x="58056" y="117784"/>
                  </a:lnTo>
                  <a:lnTo>
                    <a:pt x="66050" y="117784"/>
                  </a:lnTo>
                  <a:lnTo>
                    <a:pt x="66050" y="123437"/>
                  </a:lnTo>
                  <a:lnTo>
                    <a:pt x="67570" y="123437"/>
                  </a:lnTo>
                  <a:lnTo>
                    <a:pt x="67570" y="117784"/>
                  </a:lnTo>
                  <a:lnTo>
                    <a:pt x="75594" y="117784"/>
                  </a:lnTo>
                  <a:lnTo>
                    <a:pt x="75594" y="123437"/>
                  </a:lnTo>
                  <a:lnTo>
                    <a:pt x="77114" y="123437"/>
                  </a:lnTo>
                  <a:lnTo>
                    <a:pt x="77114" y="117784"/>
                  </a:lnTo>
                  <a:lnTo>
                    <a:pt x="85139" y="117784"/>
                  </a:lnTo>
                  <a:lnTo>
                    <a:pt x="85139" y="123437"/>
                  </a:lnTo>
                  <a:lnTo>
                    <a:pt x="86658" y="123437"/>
                  </a:lnTo>
                  <a:lnTo>
                    <a:pt x="86658" y="117784"/>
                  </a:lnTo>
                  <a:lnTo>
                    <a:pt x="94652" y="117784"/>
                  </a:lnTo>
                  <a:lnTo>
                    <a:pt x="94652" y="123437"/>
                  </a:lnTo>
                  <a:lnTo>
                    <a:pt x="96172" y="123437"/>
                  </a:lnTo>
                  <a:lnTo>
                    <a:pt x="96172" y="117784"/>
                  </a:lnTo>
                  <a:lnTo>
                    <a:pt x="99029" y="117784"/>
                  </a:lnTo>
                  <a:lnTo>
                    <a:pt x="97753" y="116264"/>
                  </a:lnTo>
                  <a:lnTo>
                    <a:pt x="96172" y="116264"/>
                  </a:lnTo>
                  <a:lnTo>
                    <a:pt x="96172" y="114379"/>
                  </a:lnTo>
                  <a:lnTo>
                    <a:pt x="94652" y="112586"/>
                  </a:lnTo>
                  <a:lnTo>
                    <a:pt x="94652" y="116294"/>
                  </a:lnTo>
                  <a:lnTo>
                    <a:pt x="86628" y="116294"/>
                  </a:lnTo>
                  <a:lnTo>
                    <a:pt x="86628" y="108300"/>
                  </a:lnTo>
                  <a:lnTo>
                    <a:pt x="91035" y="108300"/>
                  </a:lnTo>
                  <a:lnTo>
                    <a:pt x="89759" y="106780"/>
                  </a:lnTo>
                  <a:lnTo>
                    <a:pt x="86628" y="106780"/>
                  </a:lnTo>
                  <a:lnTo>
                    <a:pt x="86628" y="103042"/>
                  </a:lnTo>
                  <a:lnTo>
                    <a:pt x="85108" y="101248"/>
                  </a:lnTo>
                  <a:lnTo>
                    <a:pt x="85108" y="106750"/>
                  </a:lnTo>
                  <a:lnTo>
                    <a:pt x="77114" y="106750"/>
                  </a:lnTo>
                  <a:lnTo>
                    <a:pt x="77114" y="98756"/>
                  </a:lnTo>
                  <a:lnTo>
                    <a:pt x="83041" y="98756"/>
                  </a:lnTo>
                  <a:lnTo>
                    <a:pt x="81765" y="97236"/>
                  </a:lnTo>
                  <a:lnTo>
                    <a:pt x="77114" y="97236"/>
                  </a:lnTo>
                  <a:lnTo>
                    <a:pt x="77114" y="91704"/>
                  </a:lnTo>
                  <a:lnTo>
                    <a:pt x="75594" y="89911"/>
                  </a:lnTo>
                  <a:lnTo>
                    <a:pt x="75594" y="97236"/>
                  </a:lnTo>
                  <a:lnTo>
                    <a:pt x="67570" y="97236"/>
                  </a:lnTo>
                  <a:lnTo>
                    <a:pt x="67570" y="89272"/>
                  </a:lnTo>
                  <a:lnTo>
                    <a:pt x="75047" y="89272"/>
                  </a:lnTo>
                  <a:lnTo>
                    <a:pt x="73771" y="87753"/>
                  </a:lnTo>
                  <a:lnTo>
                    <a:pt x="67570" y="87753"/>
                  </a:lnTo>
                  <a:lnTo>
                    <a:pt x="67570" y="80367"/>
                  </a:lnTo>
                  <a:lnTo>
                    <a:pt x="65746" y="78209"/>
                  </a:lnTo>
                  <a:lnTo>
                    <a:pt x="58056" y="78209"/>
                  </a:lnTo>
                  <a:lnTo>
                    <a:pt x="58056" y="70245"/>
                  </a:lnTo>
                  <a:lnTo>
                    <a:pt x="59029" y="70245"/>
                  </a:lnTo>
                  <a:lnTo>
                    <a:pt x="56536" y="67236"/>
                  </a:lnTo>
                  <a:lnTo>
                    <a:pt x="56536" y="68725"/>
                  </a:lnTo>
                  <a:lnTo>
                    <a:pt x="48512" y="68725"/>
                  </a:lnTo>
                  <a:lnTo>
                    <a:pt x="48512" y="60731"/>
                  </a:lnTo>
                  <a:lnTo>
                    <a:pt x="51035" y="60731"/>
                  </a:lnTo>
                  <a:lnTo>
                    <a:pt x="49758" y="59211"/>
                  </a:lnTo>
                  <a:lnTo>
                    <a:pt x="48512" y="59211"/>
                  </a:lnTo>
                  <a:lnTo>
                    <a:pt x="48512" y="57722"/>
                  </a:lnTo>
                  <a:lnTo>
                    <a:pt x="46992" y="55929"/>
                  </a:lnTo>
                  <a:lnTo>
                    <a:pt x="46992" y="59211"/>
                  </a:lnTo>
                  <a:lnTo>
                    <a:pt x="38998" y="59211"/>
                  </a:lnTo>
                  <a:lnTo>
                    <a:pt x="38998" y="51187"/>
                  </a:lnTo>
                  <a:lnTo>
                    <a:pt x="43040" y="51187"/>
                  </a:lnTo>
                  <a:lnTo>
                    <a:pt x="41764" y="49667"/>
                  </a:lnTo>
                  <a:lnTo>
                    <a:pt x="38998" y="49667"/>
                  </a:lnTo>
                  <a:lnTo>
                    <a:pt x="38998" y="46354"/>
                  </a:lnTo>
                  <a:lnTo>
                    <a:pt x="37478" y="44561"/>
                  </a:lnTo>
                  <a:lnTo>
                    <a:pt x="37478" y="49667"/>
                  </a:lnTo>
                  <a:lnTo>
                    <a:pt x="29454" y="49667"/>
                  </a:lnTo>
                  <a:lnTo>
                    <a:pt x="29454" y="41673"/>
                  </a:lnTo>
                  <a:lnTo>
                    <a:pt x="35046" y="41673"/>
                  </a:lnTo>
                  <a:lnTo>
                    <a:pt x="33770" y="40153"/>
                  </a:lnTo>
                  <a:lnTo>
                    <a:pt x="29454" y="40153"/>
                  </a:lnTo>
                  <a:lnTo>
                    <a:pt x="29454" y="35016"/>
                  </a:lnTo>
                  <a:lnTo>
                    <a:pt x="27934" y="33223"/>
                  </a:lnTo>
                  <a:lnTo>
                    <a:pt x="27934" y="40153"/>
                  </a:lnTo>
                  <a:lnTo>
                    <a:pt x="19940" y="40153"/>
                  </a:lnTo>
                  <a:lnTo>
                    <a:pt x="19940" y="32129"/>
                  </a:lnTo>
                  <a:lnTo>
                    <a:pt x="27052" y="32129"/>
                  </a:lnTo>
                  <a:lnTo>
                    <a:pt x="25776" y="30609"/>
                  </a:lnTo>
                  <a:lnTo>
                    <a:pt x="19940" y="30609"/>
                  </a:lnTo>
                  <a:lnTo>
                    <a:pt x="19940" y="23679"/>
                  </a:lnTo>
                  <a:lnTo>
                    <a:pt x="17782" y="21126"/>
                  </a:lnTo>
                  <a:lnTo>
                    <a:pt x="10395" y="21126"/>
                  </a:lnTo>
                  <a:lnTo>
                    <a:pt x="10395" y="13101"/>
                  </a:lnTo>
                  <a:lnTo>
                    <a:pt x="11034" y="13101"/>
                  </a:lnTo>
                  <a:lnTo>
                    <a:pt x="8876" y="10518"/>
                  </a:lnTo>
                  <a:lnTo>
                    <a:pt x="8876" y="11581"/>
                  </a:lnTo>
                  <a:lnTo>
                    <a:pt x="851" y="11581"/>
                  </a:lnTo>
                  <a:lnTo>
                    <a:pt x="851" y="3587"/>
                  </a:lnTo>
                  <a:lnTo>
                    <a:pt x="3040" y="3587"/>
                  </a:lnTo>
                  <a:lnTo>
                    <a:pt x="1763" y="2068"/>
                  </a:lnTo>
                  <a:lnTo>
                    <a:pt x="851" y="2068"/>
                  </a:lnTo>
                  <a:lnTo>
                    <a:pt x="851" y="100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04" name="Google Shape;3704;p23"/>
          <p:cNvGrpSpPr/>
          <p:nvPr/>
        </p:nvGrpSpPr>
        <p:grpSpPr>
          <a:xfrm>
            <a:off x="8634413" y="3768166"/>
            <a:ext cx="509581" cy="501893"/>
            <a:chOff x="7259175" y="3082900"/>
            <a:chExt cx="641466" cy="631789"/>
          </a:xfrm>
        </p:grpSpPr>
        <p:sp>
          <p:nvSpPr>
            <p:cNvPr id="3705" name="Google Shape;3705;p23"/>
            <p:cNvSpPr/>
            <p:nvPr/>
          </p:nvSpPr>
          <p:spPr>
            <a:xfrm>
              <a:off x="7317150" y="3140875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dk1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06" name="Google Shape;3706;p23"/>
            <p:cNvSpPr/>
            <p:nvPr/>
          </p:nvSpPr>
          <p:spPr>
            <a:xfrm>
              <a:off x="7259175" y="3082900"/>
              <a:ext cx="583491" cy="573814"/>
            </a:xfrm>
            <a:custGeom>
              <a:avLst/>
              <a:gdLst/>
              <a:ahLst/>
              <a:cxnLst/>
              <a:rect l="l" t="t" r="r" b="b"/>
              <a:pathLst>
                <a:path w="14282" h="14046" extrusionOk="0">
                  <a:moveTo>
                    <a:pt x="3915" y="1"/>
                  </a:moveTo>
                  <a:cubicBezTo>
                    <a:pt x="3496" y="1"/>
                    <a:pt x="3107" y="277"/>
                    <a:pt x="2980" y="714"/>
                  </a:cubicBezTo>
                  <a:lnTo>
                    <a:pt x="160" y="9923"/>
                  </a:lnTo>
                  <a:cubicBezTo>
                    <a:pt x="1" y="10446"/>
                    <a:pt x="296" y="11015"/>
                    <a:pt x="819" y="11174"/>
                  </a:cubicBezTo>
                  <a:lnTo>
                    <a:pt x="10029" y="13994"/>
                  </a:lnTo>
                  <a:cubicBezTo>
                    <a:pt x="10134" y="14029"/>
                    <a:pt x="10240" y="14045"/>
                    <a:pt x="10344" y="14045"/>
                  </a:cubicBezTo>
                  <a:cubicBezTo>
                    <a:pt x="10779" y="14045"/>
                    <a:pt x="11174" y="13756"/>
                    <a:pt x="11303" y="13334"/>
                  </a:cubicBezTo>
                  <a:lnTo>
                    <a:pt x="14122" y="4125"/>
                  </a:lnTo>
                  <a:cubicBezTo>
                    <a:pt x="14281" y="3602"/>
                    <a:pt x="13986" y="3033"/>
                    <a:pt x="13440" y="2874"/>
                  </a:cubicBezTo>
                  <a:lnTo>
                    <a:pt x="4230" y="54"/>
                  </a:lnTo>
                  <a:cubicBezTo>
                    <a:pt x="4126" y="18"/>
                    <a:pt x="4019" y="1"/>
                    <a:pt x="3915" y="1"/>
                  </a:cubicBezTo>
                  <a:close/>
                </a:path>
              </a:pathLst>
            </a:custGeom>
            <a:solidFill>
              <a:schemeClr val="lt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07" name="Google Shape;3707;p23"/>
            <p:cNvSpPr/>
            <p:nvPr/>
          </p:nvSpPr>
          <p:spPr>
            <a:xfrm>
              <a:off x="7495146" y="3318255"/>
              <a:ext cx="113413" cy="110588"/>
            </a:xfrm>
            <a:custGeom>
              <a:avLst/>
              <a:gdLst/>
              <a:ahLst/>
              <a:cxnLst/>
              <a:rect l="l" t="t" r="r" b="b"/>
              <a:pathLst>
                <a:path w="2776" h="2707" extrusionOk="0">
                  <a:moveTo>
                    <a:pt x="1684" y="183"/>
                  </a:moveTo>
                  <a:cubicBezTo>
                    <a:pt x="2639" y="478"/>
                    <a:pt x="2775" y="1775"/>
                    <a:pt x="1888" y="2252"/>
                  </a:cubicBezTo>
                  <a:cubicBezTo>
                    <a:pt x="1001" y="2707"/>
                    <a:pt x="1" y="1888"/>
                    <a:pt x="296" y="933"/>
                  </a:cubicBezTo>
                  <a:cubicBezTo>
                    <a:pt x="478" y="342"/>
                    <a:pt x="1092" y="1"/>
                    <a:pt x="1684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08" name="Google Shape;3708;p23"/>
            <p:cNvSpPr/>
            <p:nvPr/>
          </p:nvSpPr>
          <p:spPr>
            <a:xfrm>
              <a:off x="7615011" y="3255096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683" y="183"/>
                  </a:moveTo>
                  <a:cubicBezTo>
                    <a:pt x="2638" y="478"/>
                    <a:pt x="2774" y="1774"/>
                    <a:pt x="1888" y="2229"/>
                  </a:cubicBezTo>
                  <a:cubicBezTo>
                    <a:pt x="1001" y="2707"/>
                    <a:pt x="0" y="1865"/>
                    <a:pt x="296" y="910"/>
                  </a:cubicBezTo>
                  <a:cubicBezTo>
                    <a:pt x="478" y="319"/>
                    <a:pt x="1092" y="1"/>
                    <a:pt x="1683" y="1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09" name="Google Shape;3709;p23"/>
            <p:cNvSpPr/>
            <p:nvPr/>
          </p:nvSpPr>
          <p:spPr>
            <a:xfrm>
              <a:off x="7558347" y="3439058"/>
              <a:ext cx="113373" cy="110588"/>
            </a:xfrm>
            <a:custGeom>
              <a:avLst/>
              <a:gdLst/>
              <a:ahLst/>
              <a:cxnLst/>
              <a:rect l="l" t="t" r="r" b="b"/>
              <a:pathLst>
                <a:path w="2775" h="2707" extrusionOk="0">
                  <a:moveTo>
                    <a:pt x="1706" y="182"/>
                  </a:moveTo>
                  <a:cubicBezTo>
                    <a:pt x="2661" y="455"/>
                    <a:pt x="2774" y="1774"/>
                    <a:pt x="1887" y="2229"/>
                  </a:cubicBezTo>
                  <a:cubicBezTo>
                    <a:pt x="1023" y="2706"/>
                    <a:pt x="0" y="1865"/>
                    <a:pt x="296" y="910"/>
                  </a:cubicBezTo>
                  <a:cubicBezTo>
                    <a:pt x="478" y="318"/>
                    <a:pt x="1114" y="0"/>
                    <a:pt x="1706" y="182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10" name="Google Shape;3710;p23"/>
            <p:cNvSpPr/>
            <p:nvPr/>
          </p:nvSpPr>
          <p:spPr>
            <a:xfrm>
              <a:off x="7427329" y="3194715"/>
              <a:ext cx="110594" cy="112467"/>
            </a:xfrm>
            <a:custGeom>
              <a:avLst/>
              <a:gdLst/>
              <a:ahLst/>
              <a:cxnLst/>
              <a:rect l="l" t="t" r="r" b="b"/>
              <a:pathLst>
                <a:path w="2707" h="2753" extrusionOk="0">
                  <a:moveTo>
                    <a:pt x="2525" y="1683"/>
                  </a:moveTo>
                  <a:cubicBezTo>
                    <a:pt x="2229" y="2638"/>
                    <a:pt x="933" y="2752"/>
                    <a:pt x="478" y="1888"/>
                  </a:cubicBezTo>
                  <a:cubicBezTo>
                    <a:pt x="1" y="1001"/>
                    <a:pt x="842" y="1"/>
                    <a:pt x="1797" y="296"/>
                  </a:cubicBezTo>
                  <a:cubicBezTo>
                    <a:pt x="2388" y="455"/>
                    <a:pt x="2707" y="1092"/>
                    <a:pt x="2525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11" name="Google Shape;3711;p23"/>
            <p:cNvSpPr/>
            <p:nvPr/>
          </p:nvSpPr>
          <p:spPr>
            <a:xfrm>
              <a:off x="7370665" y="3377737"/>
              <a:ext cx="111534" cy="113366"/>
            </a:xfrm>
            <a:custGeom>
              <a:avLst/>
              <a:gdLst/>
              <a:ahLst/>
              <a:cxnLst/>
              <a:rect l="l" t="t" r="r" b="b"/>
              <a:pathLst>
                <a:path w="2730" h="2775" extrusionOk="0">
                  <a:moveTo>
                    <a:pt x="2547" y="1683"/>
                  </a:moveTo>
                  <a:cubicBezTo>
                    <a:pt x="2252" y="2638"/>
                    <a:pt x="956" y="2775"/>
                    <a:pt x="478" y="1888"/>
                  </a:cubicBezTo>
                  <a:cubicBezTo>
                    <a:pt x="1" y="1001"/>
                    <a:pt x="842" y="0"/>
                    <a:pt x="1797" y="296"/>
                  </a:cubicBezTo>
                  <a:cubicBezTo>
                    <a:pt x="2388" y="478"/>
                    <a:pt x="2729" y="1092"/>
                    <a:pt x="2547" y="168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01782659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">
  <p:cSld name="Title and six columns ">
    <p:spTree>
      <p:nvGrpSpPr>
        <p:cNvPr id="1" name="Shape 3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3" name="Google Shape;3713;p24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714" name="Google Shape;3714;p24"/>
          <p:cNvSpPr txBox="1">
            <a:spLocks noGrp="1"/>
          </p:cNvSpPr>
          <p:nvPr>
            <p:ph type="subTitle" idx="1"/>
          </p:nvPr>
        </p:nvSpPr>
        <p:spPr>
          <a:xfrm>
            <a:off x="920238" y="2365173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5" name="Google Shape;3715;p24"/>
          <p:cNvSpPr txBox="1">
            <a:spLocks noGrp="1"/>
          </p:cNvSpPr>
          <p:nvPr>
            <p:ph type="subTitle" idx="2"/>
          </p:nvPr>
        </p:nvSpPr>
        <p:spPr>
          <a:xfrm>
            <a:off x="920238" y="2026698"/>
            <a:ext cx="2111100" cy="4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6" name="Google Shape;3716;p24"/>
          <p:cNvSpPr txBox="1">
            <a:spLocks noGrp="1"/>
          </p:cNvSpPr>
          <p:nvPr>
            <p:ph type="subTitle" idx="3"/>
          </p:nvPr>
        </p:nvSpPr>
        <p:spPr>
          <a:xfrm>
            <a:off x="3516450" y="2365173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7" name="Google Shape;3717;p24"/>
          <p:cNvSpPr txBox="1">
            <a:spLocks noGrp="1"/>
          </p:cNvSpPr>
          <p:nvPr>
            <p:ph type="subTitle" idx="4"/>
          </p:nvPr>
        </p:nvSpPr>
        <p:spPr>
          <a:xfrm>
            <a:off x="3516450" y="2026698"/>
            <a:ext cx="2111100" cy="4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8" name="Google Shape;3718;p24"/>
          <p:cNvSpPr txBox="1">
            <a:spLocks noGrp="1"/>
          </p:cNvSpPr>
          <p:nvPr>
            <p:ph type="subTitle" idx="5"/>
          </p:nvPr>
        </p:nvSpPr>
        <p:spPr>
          <a:xfrm>
            <a:off x="6112663" y="2365173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19" name="Google Shape;3719;p24"/>
          <p:cNvSpPr txBox="1">
            <a:spLocks noGrp="1"/>
          </p:cNvSpPr>
          <p:nvPr>
            <p:ph type="subTitle" idx="6"/>
          </p:nvPr>
        </p:nvSpPr>
        <p:spPr>
          <a:xfrm>
            <a:off x="6112663" y="2026698"/>
            <a:ext cx="2111100" cy="4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0" name="Google Shape;3720;p24"/>
          <p:cNvSpPr txBox="1">
            <a:spLocks noGrp="1"/>
          </p:cNvSpPr>
          <p:nvPr>
            <p:ph type="subTitle" idx="7"/>
          </p:nvPr>
        </p:nvSpPr>
        <p:spPr>
          <a:xfrm>
            <a:off x="920238" y="4146186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1" name="Google Shape;3721;p24"/>
          <p:cNvSpPr txBox="1">
            <a:spLocks noGrp="1"/>
          </p:cNvSpPr>
          <p:nvPr>
            <p:ph type="subTitle" idx="8"/>
          </p:nvPr>
        </p:nvSpPr>
        <p:spPr>
          <a:xfrm>
            <a:off x="920238" y="3804511"/>
            <a:ext cx="2111100" cy="4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2" name="Google Shape;3722;p24"/>
          <p:cNvSpPr txBox="1">
            <a:spLocks noGrp="1"/>
          </p:cNvSpPr>
          <p:nvPr>
            <p:ph type="subTitle" idx="9"/>
          </p:nvPr>
        </p:nvSpPr>
        <p:spPr>
          <a:xfrm>
            <a:off x="3516450" y="4146186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3" name="Google Shape;3723;p24"/>
          <p:cNvSpPr txBox="1">
            <a:spLocks noGrp="1"/>
          </p:cNvSpPr>
          <p:nvPr>
            <p:ph type="subTitle" idx="13"/>
          </p:nvPr>
        </p:nvSpPr>
        <p:spPr>
          <a:xfrm>
            <a:off x="3516450" y="3804511"/>
            <a:ext cx="2111100" cy="4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4" name="Google Shape;3724;p24"/>
          <p:cNvSpPr txBox="1">
            <a:spLocks noGrp="1"/>
          </p:cNvSpPr>
          <p:nvPr>
            <p:ph type="subTitle" idx="14"/>
          </p:nvPr>
        </p:nvSpPr>
        <p:spPr>
          <a:xfrm>
            <a:off x="6112663" y="4146186"/>
            <a:ext cx="21111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725" name="Google Shape;3725;p24"/>
          <p:cNvSpPr txBox="1">
            <a:spLocks noGrp="1"/>
          </p:cNvSpPr>
          <p:nvPr>
            <p:ph type="subTitle" idx="15"/>
          </p:nvPr>
        </p:nvSpPr>
        <p:spPr>
          <a:xfrm>
            <a:off x="6112663" y="3804511"/>
            <a:ext cx="2111100" cy="40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3726" name="Google Shape;3726;p24"/>
          <p:cNvGrpSpPr/>
          <p:nvPr/>
        </p:nvGrpSpPr>
        <p:grpSpPr>
          <a:xfrm flipH="1">
            <a:off x="-383073" y="-1066369"/>
            <a:ext cx="1557348" cy="2897743"/>
            <a:chOff x="7133475" y="-152400"/>
            <a:chExt cx="2090119" cy="3889065"/>
          </a:xfrm>
        </p:grpSpPr>
        <p:sp>
          <p:nvSpPr>
            <p:cNvPr id="3727" name="Google Shape;3727;p24"/>
            <p:cNvSpPr/>
            <p:nvPr/>
          </p:nvSpPr>
          <p:spPr>
            <a:xfrm>
              <a:off x="7133475" y="-152400"/>
              <a:ext cx="2090118" cy="3889065"/>
            </a:xfrm>
            <a:custGeom>
              <a:avLst/>
              <a:gdLst/>
              <a:ahLst/>
              <a:cxnLst/>
              <a:rect l="l" t="t" r="r" b="b"/>
              <a:pathLst>
                <a:path w="49961" h="92962" extrusionOk="0">
                  <a:moveTo>
                    <a:pt x="16101" y="0"/>
                  </a:moveTo>
                  <a:lnTo>
                    <a:pt x="1" y="45571"/>
                  </a:lnTo>
                  <a:lnTo>
                    <a:pt x="49961" y="92961"/>
                  </a:lnTo>
                  <a:lnTo>
                    <a:pt x="4996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28" name="Google Shape;3728;p24"/>
            <p:cNvSpPr/>
            <p:nvPr/>
          </p:nvSpPr>
          <p:spPr>
            <a:xfrm>
              <a:off x="7151548" y="-152400"/>
              <a:ext cx="2072046" cy="3887141"/>
            </a:xfrm>
            <a:custGeom>
              <a:avLst/>
              <a:gdLst/>
              <a:ahLst/>
              <a:cxnLst/>
              <a:rect l="l" t="t" r="r" b="b"/>
              <a:pathLst>
                <a:path w="49529" h="92916" extrusionOk="0">
                  <a:moveTo>
                    <a:pt x="26834" y="1274"/>
                  </a:moveTo>
                  <a:lnTo>
                    <a:pt x="26834" y="7323"/>
                  </a:lnTo>
                  <a:lnTo>
                    <a:pt x="20785" y="7323"/>
                  </a:lnTo>
                  <a:lnTo>
                    <a:pt x="20785" y="1274"/>
                  </a:lnTo>
                  <a:close/>
                  <a:moveTo>
                    <a:pt x="34020" y="1274"/>
                  </a:moveTo>
                  <a:lnTo>
                    <a:pt x="34020" y="7323"/>
                  </a:lnTo>
                  <a:lnTo>
                    <a:pt x="27971" y="7323"/>
                  </a:lnTo>
                  <a:lnTo>
                    <a:pt x="27971" y="1274"/>
                  </a:lnTo>
                  <a:close/>
                  <a:moveTo>
                    <a:pt x="41206" y="1274"/>
                  </a:moveTo>
                  <a:lnTo>
                    <a:pt x="41206" y="7323"/>
                  </a:lnTo>
                  <a:lnTo>
                    <a:pt x="35157" y="7323"/>
                  </a:lnTo>
                  <a:lnTo>
                    <a:pt x="35157" y="1274"/>
                  </a:lnTo>
                  <a:close/>
                  <a:moveTo>
                    <a:pt x="48392" y="1274"/>
                  </a:moveTo>
                  <a:lnTo>
                    <a:pt x="48392" y="7323"/>
                  </a:lnTo>
                  <a:lnTo>
                    <a:pt x="42365" y="7323"/>
                  </a:lnTo>
                  <a:lnTo>
                    <a:pt x="42365" y="1274"/>
                  </a:lnTo>
                  <a:close/>
                  <a:moveTo>
                    <a:pt x="19648" y="8460"/>
                  </a:moveTo>
                  <a:lnTo>
                    <a:pt x="19648" y="14486"/>
                  </a:lnTo>
                  <a:lnTo>
                    <a:pt x="13599" y="14486"/>
                  </a:lnTo>
                  <a:lnTo>
                    <a:pt x="13599" y="8460"/>
                  </a:lnTo>
                  <a:close/>
                  <a:moveTo>
                    <a:pt x="26834" y="8460"/>
                  </a:moveTo>
                  <a:lnTo>
                    <a:pt x="26834" y="14486"/>
                  </a:lnTo>
                  <a:lnTo>
                    <a:pt x="20785" y="14486"/>
                  </a:lnTo>
                  <a:lnTo>
                    <a:pt x="20785" y="8460"/>
                  </a:lnTo>
                  <a:close/>
                  <a:moveTo>
                    <a:pt x="34020" y="8460"/>
                  </a:moveTo>
                  <a:lnTo>
                    <a:pt x="34020" y="14486"/>
                  </a:lnTo>
                  <a:lnTo>
                    <a:pt x="27971" y="14486"/>
                  </a:lnTo>
                  <a:lnTo>
                    <a:pt x="27971" y="8460"/>
                  </a:lnTo>
                  <a:close/>
                  <a:moveTo>
                    <a:pt x="41206" y="8460"/>
                  </a:moveTo>
                  <a:lnTo>
                    <a:pt x="41206" y="14486"/>
                  </a:lnTo>
                  <a:lnTo>
                    <a:pt x="35157" y="14486"/>
                  </a:lnTo>
                  <a:lnTo>
                    <a:pt x="35157" y="8460"/>
                  </a:lnTo>
                  <a:close/>
                  <a:moveTo>
                    <a:pt x="48392" y="8460"/>
                  </a:moveTo>
                  <a:lnTo>
                    <a:pt x="48392" y="14486"/>
                  </a:lnTo>
                  <a:lnTo>
                    <a:pt x="42365" y="14486"/>
                  </a:lnTo>
                  <a:lnTo>
                    <a:pt x="42365" y="8460"/>
                  </a:lnTo>
                  <a:close/>
                  <a:moveTo>
                    <a:pt x="19648" y="15645"/>
                  </a:moveTo>
                  <a:lnTo>
                    <a:pt x="19648" y="21671"/>
                  </a:lnTo>
                  <a:lnTo>
                    <a:pt x="13599" y="21671"/>
                  </a:lnTo>
                  <a:lnTo>
                    <a:pt x="13599" y="15645"/>
                  </a:lnTo>
                  <a:close/>
                  <a:moveTo>
                    <a:pt x="26834" y="15645"/>
                  </a:moveTo>
                  <a:lnTo>
                    <a:pt x="26834" y="21671"/>
                  </a:lnTo>
                  <a:lnTo>
                    <a:pt x="20785" y="21671"/>
                  </a:lnTo>
                  <a:lnTo>
                    <a:pt x="20785" y="15645"/>
                  </a:lnTo>
                  <a:close/>
                  <a:moveTo>
                    <a:pt x="34020" y="15645"/>
                  </a:moveTo>
                  <a:lnTo>
                    <a:pt x="34020" y="21671"/>
                  </a:lnTo>
                  <a:lnTo>
                    <a:pt x="27971" y="21671"/>
                  </a:lnTo>
                  <a:lnTo>
                    <a:pt x="27971" y="15645"/>
                  </a:lnTo>
                  <a:close/>
                  <a:moveTo>
                    <a:pt x="41206" y="15645"/>
                  </a:moveTo>
                  <a:lnTo>
                    <a:pt x="41206" y="21671"/>
                  </a:lnTo>
                  <a:lnTo>
                    <a:pt x="35157" y="21671"/>
                  </a:lnTo>
                  <a:lnTo>
                    <a:pt x="35157" y="15645"/>
                  </a:lnTo>
                  <a:close/>
                  <a:moveTo>
                    <a:pt x="48392" y="15645"/>
                  </a:moveTo>
                  <a:lnTo>
                    <a:pt x="48392" y="21671"/>
                  </a:lnTo>
                  <a:lnTo>
                    <a:pt x="42365" y="21671"/>
                  </a:lnTo>
                  <a:lnTo>
                    <a:pt x="42365" y="15645"/>
                  </a:lnTo>
                  <a:close/>
                  <a:moveTo>
                    <a:pt x="19648" y="22808"/>
                  </a:moveTo>
                  <a:lnTo>
                    <a:pt x="19648" y="28835"/>
                  </a:lnTo>
                  <a:lnTo>
                    <a:pt x="13599" y="28835"/>
                  </a:lnTo>
                  <a:lnTo>
                    <a:pt x="13599" y="22808"/>
                  </a:lnTo>
                  <a:close/>
                  <a:moveTo>
                    <a:pt x="26834" y="22808"/>
                  </a:moveTo>
                  <a:lnTo>
                    <a:pt x="26834" y="28835"/>
                  </a:lnTo>
                  <a:lnTo>
                    <a:pt x="20785" y="28835"/>
                  </a:lnTo>
                  <a:lnTo>
                    <a:pt x="20785" y="22808"/>
                  </a:lnTo>
                  <a:close/>
                  <a:moveTo>
                    <a:pt x="34020" y="22808"/>
                  </a:moveTo>
                  <a:lnTo>
                    <a:pt x="34020" y="28835"/>
                  </a:lnTo>
                  <a:lnTo>
                    <a:pt x="27971" y="28835"/>
                  </a:lnTo>
                  <a:lnTo>
                    <a:pt x="27971" y="22808"/>
                  </a:lnTo>
                  <a:close/>
                  <a:moveTo>
                    <a:pt x="41206" y="22808"/>
                  </a:moveTo>
                  <a:lnTo>
                    <a:pt x="41206" y="28835"/>
                  </a:lnTo>
                  <a:lnTo>
                    <a:pt x="35157" y="28835"/>
                  </a:lnTo>
                  <a:lnTo>
                    <a:pt x="35157" y="22808"/>
                  </a:lnTo>
                  <a:close/>
                  <a:moveTo>
                    <a:pt x="48392" y="22808"/>
                  </a:moveTo>
                  <a:lnTo>
                    <a:pt x="48392" y="28835"/>
                  </a:lnTo>
                  <a:lnTo>
                    <a:pt x="42365" y="28835"/>
                  </a:lnTo>
                  <a:lnTo>
                    <a:pt x="42365" y="22808"/>
                  </a:lnTo>
                  <a:close/>
                  <a:moveTo>
                    <a:pt x="12462" y="29994"/>
                  </a:moveTo>
                  <a:lnTo>
                    <a:pt x="12462" y="36020"/>
                  </a:lnTo>
                  <a:lnTo>
                    <a:pt x="6414" y="36020"/>
                  </a:lnTo>
                  <a:lnTo>
                    <a:pt x="6414" y="29994"/>
                  </a:lnTo>
                  <a:close/>
                  <a:moveTo>
                    <a:pt x="19648" y="29994"/>
                  </a:moveTo>
                  <a:lnTo>
                    <a:pt x="19648" y="36020"/>
                  </a:lnTo>
                  <a:lnTo>
                    <a:pt x="13599" y="36020"/>
                  </a:lnTo>
                  <a:lnTo>
                    <a:pt x="13599" y="29994"/>
                  </a:lnTo>
                  <a:close/>
                  <a:moveTo>
                    <a:pt x="26834" y="29994"/>
                  </a:moveTo>
                  <a:lnTo>
                    <a:pt x="26834" y="36020"/>
                  </a:lnTo>
                  <a:lnTo>
                    <a:pt x="20785" y="36020"/>
                  </a:lnTo>
                  <a:lnTo>
                    <a:pt x="20785" y="29994"/>
                  </a:lnTo>
                  <a:close/>
                  <a:moveTo>
                    <a:pt x="34020" y="29994"/>
                  </a:moveTo>
                  <a:lnTo>
                    <a:pt x="34020" y="36020"/>
                  </a:lnTo>
                  <a:lnTo>
                    <a:pt x="27971" y="36020"/>
                  </a:lnTo>
                  <a:lnTo>
                    <a:pt x="27971" y="29994"/>
                  </a:lnTo>
                  <a:close/>
                  <a:moveTo>
                    <a:pt x="41206" y="29994"/>
                  </a:moveTo>
                  <a:lnTo>
                    <a:pt x="41206" y="36020"/>
                  </a:lnTo>
                  <a:lnTo>
                    <a:pt x="35157" y="36020"/>
                  </a:lnTo>
                  <a:lnTo>
                    <a:pt x="35157" y="29994"/>
                  </a:lnTo>
                  <a:close/>
                  <a:moveTo>
                    <a:pt x="48392" y="29994"/>
                  </a:moveTo>
                  <a:lnTo>
                    <a:pt x="48392" y="36020"/>
                  </a:lnTo>
                  <a:lnTo>
                    <a:pt x="42365" y="36020"/>
                  </a:lnTo>
                  <a:lnTo>
                    <a:pt x="42365" y="29994"/>
                  </a:lnTo>
                  <a:close/>
                  <a:moveTo>
                    <a:pt x="12462" y="37157"/>
                  </a:moveTo>
                  <a:lnTo>
                    <a:pt x="12462" y="43183"/>
                  </a:lnTo>
                  <a:lnTo>
                    <a:pt x="6414" y="43183"/>
                  </a:lnTo>
                  <a:lnTo>
                    <a:pt x="6414" y="37157"/>
                  </a:lnTo>
                  <a:close/>
                  <a:moveTo>
                    <a:pt x="19648" y="37157"/>
                  </a:moveTo>
                  <a:lnTo>
                    <a:pt x="19648" y="43183"/>
                  </a:lnTo>
                  <a:lnTo>
                    <a:pt x="13599" y="43183"/>
                  </a:lnTo>
                  <a:lnTo>
                    <a:pt x="13599" y="37157"/>
                  </a:lnTo>
                  <a:close/>
                  <a:moveTo>
                    <a:pt x="26834" y="37157"/>
                  </a:moveTo>
                  <a:lnTo>
                    <a:pt x="26834" y="43183"/>
                  </a:lnTo>
                  <a:lnTo>
                    <a:pt x="20785" y="43183"/>
                  </a:lnTo>
                  <a:lnTo>
                    <a:pt x="20785" y="37157"/>
                  </a:lnTo>
                  <a:close/>
                  <a:moveTo>
                    <a:pt x="34020" y="37157"/>
                  </a:moveTo>
                  <a:lnTo>
                    <a:pt x="34020" y="43183"/>
                  </a:lnTo>
                  <a:lnTo>
                    <a:pt x="27971" y="43183"/>
                  </a:lnTo>
                  <a:lnTo>
                    <a:pt x="27971" y="37157"/>
                  </a:lnTo>
                  <a:close/>
                  <a:moveTo>
                    <a:pt x="41206" y="37157"/>
                  </a:moveTo>
                  <a:lnTo>
                    <a:pt x="41206" y="43183"/>
                  </a:lnTo>
                  <a:lnTo>
                    <a:pt x="35157" y="43183"/>
                  </a:lnTo>
                  <a:lnTo>
                    <a:pt x="35157" y="37157"/>
                  </a:lnTo>
                  <a:close/>
                  <a:moveTo>
                    <a:pt x="48392" y="37157"/>
                  </a:moveTo>
                  <a:lnTo>
                    <a:pt x="48392" y="43183"/>
                  </a:lnTo>
                  <a:lnTo>
                    <a:pt x="42365" y="43183"/>
                  </a:lnTo>
                  <a:lnTo>
                    <a:pt x="42365" y="37157"/>
                  </a:lnTo>
                  <a:close/>
                  <a:moveTo>
                    <a:pt x="12462" y="44343"/>
                  </a:moveTo>
                  <a:lnTo>
                    <a:pt x="12462" y="50369"/>
                  </a:lnTo>
                  <a:lnTo>
                    <a:pt x="6414" y="50369"/>
                  </a:lnTo>
                  <a:lnTo>
                    <a:pt x="6414" y="44343"/>
                  </a:lnTo>
                  <a:close/>
                  <a:moveTo>
                    <a:pt x="19648" y="44343"/>
                  </a:moveTo>
                  <a:lnTo>
                    <a:pt x="19648" y="50369"/>
                  </a:lnTo>
                  <a:lnTo>
                    <a:pt x="13599" y="50369"/>
                  </a:lnTo>
                  <a:lnTo>
                    <a:pt x="13599" y="44343"/>
                  </a:lnTo>
                  <a:close/>
                  <a:moveTo>
                    <a:pt x="26834" y="44343"/>
                  </a:moveTo>
                  <a:lnTo>
                    <a:pt x="26834" y="50369"/>
                  </a:lnTo>
                  <a:lnTo>
                    <a:pt x="20785" y="50369"/>
                  </a:lnTo>
                  <a:lnTo>
                    <a:pt x="20785" y="44343"/>
                  </a:lnTo>
                  <a:close/>
                  <a:moveTo>
                    <a:pt x="34020" y="44343"/>
                  </a:moveTo>
                  <a:lnTo>
                    <a:pt x="34020" y="50369"/>
                  </a:lnTo>
                  <a:lnTo>
                    <a:pt x="27971" y="50369"/>
                  </a:lnTo>
                  <a:lnTo>
                    <a:pt x="27971" y="44343"/>
                  </a:lnTo>
                  <a:close/>
                  <a:moveTo>
                    <a:pt x="41206" y="44343"/>
                  </a:moveTo>
                  <a:lnTo>
                    <a:pt x="41206" y="50369"/>
                  </a:lnTo>
                  <a:lnTo>
                    <a:pt x="35157" y="50369"/>
                  </a:lnTo>
                  <a:lnTo>
                    <a:pt x="35157" y="44343"/>
                  </a:lnTo>
                  <a:close/>
                  <a:moveTo>
                    <a:pt x="48392" y="44343"/>
                  </a:moveTo>
                  <a:lnTo>
                    <a:pt x="48392" y="50369"/>
                  </a:lnTo>
                  <a:lnTo>
                    <a:pt x="42365" y="50369"/>
                  </a:lnTo>
                  <a:lnTo>
                    <a:pt x="42365" y="44343"/>
                  </a:lnTo>
                  <a:close/>
                  <a:moveTo>
                    <a:pt x="19648" y="51506"/>
                  </a:moveTo>
                  <a:lnTo>
                    <a:pt x="19648" y="57532"/>
                  </a:lnTo>
                  <a:lnTo>
                    <a:pt x="13599" y="57532"/>
                  </a:lnTo>
                  <a:lnTo>
                    <a:pt x="13599" y="51506"/>
                  </a:lnTo>
                  <a:close/>
                  <a:moveTo>
                    <a:pt x="26834" y="51506"/>
                  </a:moveTo>
                  <a:lnTo>
                    <a:pt x="26834" y="57532"/>
                  </a:lnTo>
                  <a:lnTo>
                    <a:pt x="20785" y="57532"/>
                  </a:lnTo>
                  <a:lnTo>
                    <a:pt x="20785" y="51506"/>
                  </a:lnTo>
                  <a:close/>
                  <a:moveTo>
                    <a:pt x="34020" y="51506"/>
                  </a:moveTo>
                  <a:lnTo>
                    <a:pt x="34020" y="57532"/>
                  </a:lnTo>
                  <a:lnTo>
                    <a:pt x="27971" y="57532"/>
                  </a:lnTo>
                  <a:lnTo>
                    <a:pt x="27971" y="51506"/>
                  </a:lnTo>
                  <a:close/>
                  <a:moveTo>
                    <a:pt x="41206" y="51506"/>
                  </a:moveTo>
                  <a:lnTo>
                    <a:pt x="41206" y="57532"/>
                  </a:lnTo>
                  <a:lnTo>
                    <a:pt x="35157" y="57532"/>
                  </a:lnTo>
                  <a:lnTo>
                    <a:pt x="35157" y="51506"/>
                  </a:lnTo>
                  <a:close/>
                  <a:moveTo>
                    <a:pt x="48392" y="51506"/>
                  </a:moveTo>
                  <a:lnTo>
                    <a:pt x="48392" y="57532"/>
                  </a:lnTo>
                  <a:lnTo>
                    <a:pt x="42365" y="57532"/>
                  </a:lnTo>
                  <a:lnTo>
                    <a:pt x="42365" y="51506"/>
                  </a:lnTo>
                  <a:close/>
                  <a:moveTo>
                    <a:pt x="26834" y="58692"/>
                  </a:moveTo>
                  <a:lnTo>
                    <a:pt x="26834" y="64718"/>
                  </a:lnTo>
                  <a:lnTo>
                    <a:pt x="20785" y="64718"/>
                  </a:lnTo>
                  <a:lnTo>
                    <a:pt x="20785" y="58692"/>
                  </a:lnTo>
                  <a:close/>
                  <a:moveTo>
                    <a:pt x="34020" y="58692"/>
                  </a:moveTo>
                  <a:lnTo>
                    <a:pt x="34020" y="64718"/>
                  </a:lnTo>
                  <a:lnTo>
                    <a:pt x="27971" y="64718"/>
                  </a:lnTo>
                  <a:lnTo>
                    <a:pt x="27971" y="58692"/>
                  </a:lnTo>
                  <a:close/>
                  <a:moveTo>
                    <a:pt x="41206" y="58692"/>
                  </a:moveTo>
                  <a:lnTo>
                    <a:pt x="41206" y="64718"/>
                  </a:lnTo>
                  <a:lnTo>
                    <a:pt x="35157" y="64718"/>
                  </a:lnTo>
                  <a:lnTo>
                    <a:pt x="35157" y="58692"/>
                  </a:lnTo>
                  <a:close/>
                  <a:moveTo>
                    <a:pt x="48392" y="58692"/>
                  </a:moveTo>
                  <a:lnTo>
                    <a:pt x="48392" y="64718"/>
                  </a:lnTo>
                  <a:lnTo>
                    <a:pt x="42365" y="64718"/>
                  </a:lnTo>
                  <a:lnTo>
                    <a:pt x="42365" y="58692"/>
                  </a:lnTo>
                  <a:close/>
                  <a:moveTo>
                    <a:pt x="34020" y="65855"/>
                  </a:moveTo>
                  <a:lnTo>
                    <a:pt x="34020" y="71881"/>
                  </a:lnTo>
                  <a:lnTo>
                    <a:pt x="27971" y="71881"/>
                  </a:lnTo>
                  <a:lnTo>
                    <a:pt x="27971" y="65855"/>
                  </a:lnTo>
                  <a:close/>
                  <a:moveTo>
                    <a:pt x="41206" y="65855"/>
                  </a:moveTo>
                  <a:lnTo>
                    <a:pt x="41206" y="71881"/>
                  </a:lnTo>
                  <a:lnTo>
                    <a:pt x="35157" y="71881"/>
                  </a:lnTo>
                  <a:lnTo>
                    <a:pt x="35157" y="65855"/>
                  </a:lnTo>
                  <a:close/>
                  <a:moveTo>
                    <a:pt x="48392" y="65855"/>
                  </a:moveTo>
                  <a:lnTo>
                    <a:pt x="48392" y="71881"/>
                  </a:lnTo>
                  <a:lnTo>
                    <a:pt x="42365" y="71881"/>
                  </a:lnTo>
                  <a:lnTo>
                    <a:pt x="42365" y="65855"/>
                  </a:lnTo>
                  <a:close/>
                  <a:moveTo>
                    <a:pt x="41206" y="73041"/>
                  </a:moveTo>
                  <a:lnTo>
                    <a:pt x="41206" y="79067"/>
                  </a:lnTo>
                  <a:lnTo>
                    <a:pt x="35157" y="79067"/>
                  </a:lnTo>
                  <a:lnTo>
                    <a:pt x="35157" y="73041"/>
                  </a:lnTo>
                  <a:close/>
                  <a:moveTo>
                    <a:pt x="48392" y="73041"/>
                  </a:moveTo>
                  <a:lnTo>
                    <a:pt x="48392" y="79067"/>
                  </a:lnTo>
                  <a:lnTo>
                    <a:pt x="42365" y="79067"/>
                  </a:lnTo>
                  <a:lnTo>
                    <a:pt x="42365" y="73041"/>
                  </a:lnTo>
                  <a:close/>
                  <a:moveTo>
                    <a:pt x="19648" y="0"/>
                  </a:moveTo>
                  <a:lnTo>
                    <a:pt x="19648" y="137"/>
                  </a:lnTo>
                  <a:lnTo>
                    <a:pt x="15623" y="137"/>
                  </a:lnTo>
                  <a:lnTo>
                    <a:pt x="15214" y="1274"/>
                  </a:lnTo>
                  <a:lnTo>
                    <a:pt x="19648" y="1274"/>
                  </a:lnTo>
                  <a:lnTo>
                    <a:pt x="19648" y="7300"/>
                  </a:lnTo>
                  <a:lnTo>
                    <a:pt x="13599" y="7300"/>
                  </a:lnTo>
                  <a:lnTo>
                    <a:pt x="13599" y="5822"/>
                  </a:lnTo>
                  <a:lnTo>
                    <a:pt x="12462" y="9074"/>
                  </a:lnTo>
                  <a:lnTo>
                    <a:pt x="12462" y="14463"/>
                  </a:lnTo>
                  <a:lnTo>
                    <a:pt x="10552" y="14463"/>
                  </a:lnTo>
                  <a:lnTo>
                    <a:pt x="10143" y="15600"/>
                  </a:lnTo>
                  <a:lnTo>
                    <a:pt x="12462" y="15600"/>
                  </a:lnTo>
                  <a:lnTo>
                    <a:pt x="12462" y="21649"/>
                  </a:lnTo>
                  <a:lnTo>
                    <a:pt x="8005" y="21649"/>
                  </a:lnTo>
                  <a:lnTo>
                    <a:pt x="7619" y="22786"/>
                  </a:lnTo>
                  <a:lnTo>
                    <a:pt x="12440" y="22786"/>
                  </a:lnTo>
                  <a:lnTo>
                    <a:pt x="12440" y="28812"/>
                  </a:lnTo>
                  <a:lnTo>
                    <a:pt x="6414" y="28812"/>
                  </a:lnTo>
                  <a:lnTo>
                    <a:pt x="6414" y="26151"/>
                  </a:lnTo>
                  <a:lnTo>
                    <a:pt x="5072" y="29949"/>
                  </a:lnTo>
                  <a:lnTo>
                    <a:pt x="5254" y="29949"/>
                  </a:lnTo>
                  <a:lnTo>
                    <a:pt x="5254" y="36020"/>
                  </a:lnTo>
                  <a:lnTo>
                    <a:pt x="2934" y="36020"/>
                  </a:lnTo>
                  <a:lnTo>
                    <a:pt x="2548" y="37157"/>
                  </a:lnTo>
                  <a:lnTo>
                    <a:pt x="5277" y="37157"/>
                  </a:lnTo>
                  <a:lnTo>
                    <a:pt x="5277" y="43183"/>
                  </a:lnTo>
                  <a:lnTo>
                    <a:pt x="410" y="43183"/>
                  </a:lnTo>
                  <a:lnTo>
                    <a:pt x="1" y="44320"/>
                  </a:lnTo>
                  <a:lnTo>
                    <a:pt x="5277" y="44320"/>
                  </a:lnTo>
                  <a:lnTo>
                    <a:pt x="5277" y="50369"/>
                  </a:lnTo>
                  <a:lnTo>
                    <a:pt x="4617" y="50369"/>
                  </a:lnTo>
                  <a:lnTo>
                    <a:pt x="6414" y="52075"/>
                  </a:lnTo>
                  <a:lnTo>
                    <a:pt x="6414" y="51529"/>
                  </a:lnTo>
                  <a:lnTo>
                    <a:pt x="12462" y="51529"/>
                  </a:lnTo>
                  <a:lnTo>
                    <a:pt x="12462" y="57555"/>
                  </a:lnTo>
                  <a:lnTo>
                    <a:pt x="12190" y="57555"/>
                  </a:lnTo>
                  <a:lnTo>
                    <a:pt x="13622" y="58874"/>
                  </a:lnTo>
                  <a:lnTo>
                    <a:pt x="13622" y="58692"/>
                  </a:lnTo>
                  <a:lnTo>
                    <a:pt x="19648" y="58692"/>
                  </a:lnTo>
                  <a:lnTo>
                    <a:pt x="19648" y="64604"/>
                  </a:lnTo>
                  <a:lnTo>
                    <a:pt x="20967" y="65855"/>
                  </a:lnTo>
                  <a:lnTo>
                    <a:pt x="26834" y="65855"/>
                  </a:lnTo>
                  <a:lnTo>
                    <a:pt x="26834" y="71426"/>
                  </a:lnTo>
                  <a:lnTo>
                    <a:pt x="28540" y="73041"/>
                  </a:lnTo>
                  <a:lnTo>
                    <a:pt x="34020" y="73041"/>
                  </a:lnTo>
                  <a:lnTo>
                    <a:pt x="34020" y="78248"/>
                  </a:lnTo>
                  <a:lnTo>
                    <a:pt x="36112" y="80204"/>
                  </a:lnTo>
                  <a:lnTo>
                    <a:pt x="41228" y="80204"/>
                  </a:lnTo>
                  <a:lnTo>
                    <a:pt x="41228" y="85048"/>
                  </a:lnTo>
                  <a:lnTo>
                    <a:pt x="42365" y="86139"/>
                  </a:lnTo>
                  <a:lnTo>
                    <a:pt x="42365" y="80204"/>
                  </a:lnTo>
                  <a:lnTo>
                    <a:pt x="48392" y="80204"/>
                  </a:lnTo>
                  <a:lnTo>
                    <a:pt x="48392" y="86253"/>
                  </a:lnTo>
                  <a:lnTo>
                    <a:pt x="42456" y="86253"/>
                  </a:lnTo>
                  <a:lnTo>
                    <a:pt x="43662" y="87390"/>
                  </a:lnTo>
                  <a:lnTo>
                    <a:pt x="48392" y="87390"/>
                  </a:lnTo>
                  <a:lnTo>
                    <a:pt x="48392" y="91870"/>
                  </a:lnTo>
                  <a:lnTo>
                    <a:pt x="49483" y="92916"/>
                  </a:lnTo>
                  <a:lnTo>
                    <a:pt x="49529" y="92916"/>
                  </a:lnTo>
                  <a:lnTo>
                    <a:pt x="49529" y="0"/>
                  </a:lnTo>
                  <a:lnTo>
                    <a:pt x="48392" y="0"/>
                  </a:lnTo>
                  <a:lnTo>
                    <a:pt x="48392" y="137"/>
                  </a:lnTo>
                  <a:lnTo>
                    <a:pt x="42365" y="137"/>
                  </a:lnTo>
                  <a:lnTo>
                    <a:pt x="42365" y="0"/>
                  </a:lnTo>
                  <a:lnTo>
                    <a:pt x="41228" y="0"/>
                  </a:lnTo>
                  <a:lnTo>
                    <a:pt x="41228" y="137"/>
                  </a:lnTo>
                  <a:lnTo>
                    <a:pt x="35157" y="137"/>
                  </a:lnTo>
                  <a:lnTo>
                    <a:pt x="35157" y="0"/>
                  </a:lnTo>
                  <a:lnTo>
                    <a:pt x="34020" y="0"/>
                  </a:lnTo>
                  <a:lnTo>
                    <a:pt x="34020" y="137"/>
                  </a:lnTo>
                  <a:lnTo>
                    <a:pt x="27971" y="137"/>
                  </a:lnTo>
                  <a:lnTo>
                    <a:pt x="27971" y="0"/>
                  </a:lnTo>
                  <a:lnTo>
                    <a:pt x="26834" y="0"/>
                  </a:lnTo>
                  <a:lnTo>
                    <a:pt x="26834" y="137"/>
                  </a:lnTo>
                  <a:lnTo>
                    <a:pt x="20785" y="137"/>
                  </a:lnTo>
                  <a:lnTo>
                    <a:pt x="20785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29" name="Google Shape;3729;p24"/>
          <p:cNvGrpSpPr/>
          <p:nvPr/>
        </p:nvGrpSpPr>
        <p:grpSpPr>
          <a:xfrm flipH="1">
            <a:off x="453463" y="523632"/>
            <a:ext cx="931320" cy="264778"/>
            <a:chOff x="1324200" y="2731375"/>
            <a:chExt cx="796000" cy="226325"/>
          </a:xfrm>
        </p:grpSpPr>
        <p:sp>
          <p:nvSpPr>
            <p:cNvPr id="3730" name="Google Shape;3730;p24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rgbClr val="37C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1" name="Google Shape;3731;p24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32" name="Google Shape;3732;p24"/>
          <p:cNvGrpSpPr/>
          <p:nvPr/>
        </p:nvGrpSpPr>
        <p:grpSpPr>
          <a:xfrm>
            <a:off x="8319641" y="-154044"/>
            <a:ext cx="636526" cy="626463"/>
            <a:chOff x="817900" y="1853650"/>
            <a:chExt cx="528150" cy="519800"/>
          </a:xfrm>
        </p:grpSpPr>
        <p:sp>
          <p:nvSpPr>
            <p:cNvPr id="3733" name="Google Shape;3733;p24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4" name="Google Shape;3734;p24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5" name="Google Shape;3735;p24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36" name="Google Shape;3736;p24"/>
          <p:cNvGrpSpPr/>
          <p:nvPr/>
        </p:nvGrpSpPr>
        <p:grpSpPr>
          <a:xfrm flipH="1">
            <a:off x="8137960" y="1625725"/>
            <a:ext cx="664740" cy="189004"/>
            <a:chOff x="1324200" y="2731375"/>
            <a:chExt cx="796000" cy="226325"/>
          </a:xfrm>
        </p:grpSpPr>
        <p:sp>
          <p:nvSpPr>
            <p:cNvPr id="3737" name="Google Shape;3737;p24"/>
            <p:cNvSpPr/>
            <p:nvPr/>
          </p:nvSpPr>
          <p:spPr>
            <a:xfrm>
              <a:off x="1343950" y="2766325"/>
              <a:ext cx="776250" cy="191375"/>
            </a:xfrm>
            <a:custGeom>
              <a:avLst/>
              <a:gdLst/>
              <a:ahLst/>
              <a:cxnLst/>
              <a:rect l="l" t="t" r="r" b="b"/>
              <a:pathLst>
                <a:path w="31050" h="7655" extrusionOk="0">
                  <a:moveTo>
                    <a:pt x="1913" y="1"/>
                  </a:moveTo>
                  <a:cubicBezTo>
                    <a:pt x="864" y="1"/>
                    <a:pt x="0" y="1404"/>
                    <a:pt x="1019" y="2328"/>
                  </a:cubicBezTo>
                  <a:lnTo>
                    <a:pt x="6490" y="7313"/>
                  </a:lnTo>
                  <a:cubicBezTo>
                    <a:pt x="6748" y="7541"/>
                    <a:pt x="7067" y="7655"/>
                    <a:pt x="7386" y="7655"/>
                  </a:cubicBezTo>
                  <a:cubicBezTo>
                    <a:pt x="7706" y="7655"/>
                    <a:pt x="8025" y="7541"/>
                    <a:pt x="8283" y="7313"/>
                  </a:cubicBezTo>
                  <a:lnTo>
                    <a:pt x="12843" y="3148"/>
                  </a:lnTo>
                  <a:lnTo>
                    <a:pt x="17432" y="7313"/>
                  </a:lnTo>
                  <a:cubicBezTo>
                    <a:pt x="17675" y="7541"/>
                    <a:pt x="17995" y="7655"/>
                    <a:pt x="18314" y="7655"/>
                  </a:cubicBezTo>
                  <a:cubicBezTo>
                    <a:pt x="18633" y="7655"/>
                    <a:pt x="18952" y="7541"/>
                    <a:pt x="19195" y="7313"/>
                  </a:cubicBezTo>
                  <a:lnTo>
                    <a:pt x="23785" y="3148"/>
                  </a:lnTo>
                  <a:lnTo>
                    <a:pt x="28344" y="7313"/>
                  </a:lnTo>
                  <a:cubicBezTo>
                    <a:pt x="28587" y="7525"/>
                    <a:pt x="28922" y="7647"/>
                    <a:pt x="29226" y="7647"/>
                  </a:cubicBezTo>
                  <a:lnTo>
                    <a:pt x="29256" y="7647"/>
                  </a:lnTo>
                  <a:cubicBezTo>
                    <a:pt x="30472" y="7647"/>
                    <a:pt x="31050" y="6158"/>
                    <a:pt x="30138" y="5337"/>
                  </a:cubicBezTo>
                  <a:lnTo>
                    <a:pt x="24666" y="382"/>
                  </a:lnTo>
                  <a:cubicBezTo>
                    <a:pt x="24408" y="139"/>
                    <a:pt x="24089" y="18"/>
                    <a:pt x="23770" y="18"/>
                  </a:cubicBezTo>
                  <a:cubicBezTo>
                    <a:pt x="23451" y="18"/>
                    <a:pt x="23131" y="139"/>
                    <a:pt x="22873" y="382"/>
                  </a:cubicBezTo>
                  <a:lnTo>
                    <a:pt x="18314" y="4547"/>
                  </a:lnTo>
                  <a:lnTo>
                    <a:pt x="13754" y="382"/>
                  </a:lnTo>
                  <a:cubicBezTo>
                    <a:pt x="13496" y="139"/>
                    <a:pt x="13169" y="18"/>
                    <a:pt x="12846" y="18"/>
                  </a:cubicBezTo>
                  <a:cubicBezTo>
                    <a:pt x="12523" y="18"/>
                    <a:pt x="12204" y="139"/>
                    <a:pt x="11961" y="382"/>
                  </a:cubicBezTo>
                  <a:lnTo>
                    <a:pt x="7371" y="4547"/>
                  </a:lnTo>
                  <a:lnTo>
                    <a:pt x="2812" y="382"/>
                  </a:lnTo>
                  <a:cubicBezTo>
                    <a:pt x="2523" y="114"/>
                    <a:pt x="2211" y="1"/>
                    <a:pt x="191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8" name="Google Shape;3738;p24"/>
            <p:cNvSpPr/>
            <p:nvPr/>
          </p:nvSpPr>
          <p:spPr>
            <a:xfrm>
              <a:off x="1324200" y="2731375"/>
              <a:ext cx="776250" cy="191950"/>
            </a:xfrm>
            <a:custGeom>
              <a:avLst/>
              <a:gdLst/>
              <a:ahLst/>
              <a:cxnLst/>
              <a:rect l="l" t="t" r="r" b="b"/>
              <a:pathLst>
                <a:path w="31050" h="7678" extrusionOk="0">
                  <a:moveTo>
                    <a:pt x="1913" y="1"/>
                  </a:moveTo>
                  <a:cubicBezTo>
                    <a:pt x="864" y="1"/>
                    <a:pt x="0" y="1404"/>
                    <a:pt x="1018" y="2327"/>
                  </a:cubicBezTo>
                  <a:lnTo>
                    <a:pt x="6490" y="7312"/>
                  </a:lnTo>
                  <a:cubicBezTo>
                    <a:pt x="6748" y="7540"/>
                    <a:pt x="7075" y="7654"/>
                    <a:pt x="7398" y="7654"/>
                  </a:cubicBezTo>
                  <a:cubicBezTo>
                    <a:pt x="7721" y="7654"/>
                    <a:pt x="8040" y="7540"/>
                    <a:pt x="8283" y="7312"/>
                  </a:cubicBezTo>
                  <a:lnTo>
                    <a:pt x="12842" y="3148"/>
                  </a:lnTo>
                  <a:lnTo>
                    <a:pt x="17432" y="7312"/>
                  </a:lnTo>
                  <a:cubicBezTo>
                    <a:pt x="17690" y="7540"/>
                    <a:pt x="18009" y="7654"/>
                    <a:pt x="18329" y="7654"/>
                  </a:cubicBezTo>
                  <a:cubicBezTo>
                    <a:pt x="18648" y="7654"/>
                    <a:pt x="18967" y="7540"/>
                    <a:pt x="19225" y="7312"/>
                  </a:cubicBezTo>
                  <a:lnTo>
                    <a:pt x="23815" y="3148"/>
                  </a:lnTo>
                  <a:lnTo>
                    <a:pt x="28374" y="7312"/>
                  </a:lnTo>
                  <a:cubicBezTo>
                    <a:pt x="28618" y="7525"/>
                    <a:pt x="28952" y="7677"/>
                    <a:pt x="29256" y="7677"/>
                  </a:cubicBezTo>
                  <a:lnTo>
                    <a:pt x="29256" y="7647"/>
                  </a:lnTo>
                  <a:cubicBezTo>
                    <a:pt x="30472" y="7647"/>
                    <a:pt x="31049" y="6157"/>
                    <a:pt x="30137" y="5337"/>
                  </a:cubicBezTo>
                  <a:lnTo>
                    <a:pt x="24666" y="382"/>
                  </a:lnTo>
                  <a:cubicBezTo>
                    <a:pt x="24423" y="154"/>
                    <a:pt x="24104" y="40"/>
                    <a:pt x="23785" y="40"/>
                  </a:cubicBezTo>
                  <a:cubicBezTo>
                    <a:pt x="23466" y="40"/>
                    <a:pt x="23146" y="154"/>
                    <a:pt x="22903" y="382"/>
                  </a:cubicBezTo>
                  <a:lnTo>
                    <a:pt x="18313" y="4546"/>
                  </a:lnTo>
                  <a:lnTo>
                    <a:pt x="13754" y="382"/>
                  </a:lnTo>
                  <a:cubicBezTo>
                    <a:pt x="13496" y="154"/>
                    <a:pt x="13177" y="40"/>
                    <a:pt x="12857" y="40"/>
                  </a:cubicBezTo>
                  <a:cubicBezTo>
                    <a:pt x="12538" y="40"/>
                    <a:pt x="12219" y="154"/>
                    <a:pt x="11961" y="382"/>
                  </a:cubicBezTo>
                  <a:lnTo>
                    <a:pt x="7371" y="4546"/>
                  </a:lnTo>
                  <a:lnTo>
                    <a:pt x="2812" y="382"/>
                  </a:lnTo>
                  <a:cubicBezTo>
                    <a:pt x="2523" y="114"/>
                    <a:pt x="2210" y="1"/>
                    <a:pt x="19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739" name="Google Shape;3739;p24"/>
          <p:cNvGrpSpPr/>
          <p:nvPr/>
        </p:nvGrpSpPr>
        <p:grpSpPr>
          <a:xfrm rot="2700000">
            <a:off x="8585054" y="3053313"/>
            <a:ext cx="1004460" cy="960765"/>
            <a:chOff x="7937600" y="2632763"/>
            <a:chExt cx="960591" cy="918928"/>
          </a:xfrm>
        </p:grpSpPr>
        <p:grpSp>
          <p:nvGrpSpPr>
            <p:cNvPr id="3740" name="Google Shape;3740;p24"/>
            <p:cNvGrpSpPr/>
            <p:nvPr/>
          </p:nvGrpSpPr>
          <p:grpSpPr>
            <a:xfrm rot="-1327499">
              <a:off x="8109574" y="2851500"/>
              <a:ext cx="703525" cy="589409"/>
              <a:chOff x="7538075" y="1172525"/>
              <a:chExt cx="467150" cy="391375"/>
            </a:xfrm>
          </p:grpSpPr>
          <p:sp>
            <p:nvSpPr>
              <p:cNvPr id="3741" name="Google Shape;3741;p24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42" name="Google Shape;3742;p24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743" name="Google Shape;3743;p24"/>
            <p:cNvGrpSpPr/>
            <p:nvPr/>
          </p:nvGrpSpPr>
          <p:grpSpPr>
            <a:xfrm rot="-1327499">
              <a:off x="8022692" y="2743546"/>
              <a:ext cx="703525" cy="589409"/>
              <a:chOff x="7538075" y="1172525"/>
              <a:chExt cx="467150" cy="391375"/>
            </a:xfrm>
          </p:grpSpPr>
          <p:sp>
            <p:nvSpPr>
              <p:cNvPr id="3744" name="Google Shape;3744;p24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45" name="Google Shape;3745;p24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59095746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40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9" name="Google Shape;4059;p26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  <p:sp>
        <p:nvSpPr>
          <p:cNvPr id="4060" name="Google Shape;4060;p26"/>
          <p:cNvSpPr txBox="1">
            <a:spLocks noGrp="1"/>
          </p:cNvSpPr>
          <p:nvPr>
            <p:ph type="body" idx="1"/>
          </p:nvPr>
        </p:nvSpPr>
        <p:spPr>
          <a:xfrm>
            <a:off x="1868550" y="1490038"/>
            <a:ext cx="5406900" cy="2538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●"/>
              <a:defRPr sz="1600"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Font typeface="Montserrat"/>
              <a:buChar char="■"/>
              <a:defRPr/>
            </a:lvl9pPr>
          </a:lstStyle>
          <a:p>
            <a:endParaRPr/>
          </a:p>
        </p:txBody>
      </p:sp>
      <p:grpSp>
        <p:nvGrpSpPr>
          <p:cNvPr id="4061" name="Google Shape;4061;p26"/>
          <p:cNvGrpSpPr/>
          <p:nvPr/>
        </p:nvGrpSpPr>
        <p:grpSpPr>
          <a:xfrm rot="5400000">
            <a:off x="7325882" y="2979006"/>
            <a:ext cx="1442114" cy="3478084"/>
            <a:chOff x="5692625" y="470675"/>
            <a:chExt cx="1669500" cy="4027425"/>
          </a:xfrm>
        </p:grpSpPr>
        <p:sp>
          <p:nvSpPr>
            <p:cNvPr id="4062" name="Google Shape;4062;p26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3" name="Google Shape;4063;p26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4" name="Google Shape;4064;p26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5" name="Google Shape;4065;p26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6" name="Google Shape;4066;p26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7" name="Google Shape;4067;p26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8" name="Google Shape;4068;p26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9" name="Google Shape;4069;p26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0" name="Google Shape;4070;p26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1" name="Google Shape;4071;p26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2" name="Google Shape;4072;p26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3" name="Google Shape;4073;p26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4" name="Google Shape;4074;p26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5" name="Google Shape;4075;p26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6" name="Google Shape;4076;p26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7" name="Google Shape;4077;p26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8" name="Google Shape;4078;p26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9" name="Google Shape;4079;p26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0" name="Google Shape;4080;p26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1" name="Google Shape;4081;p26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2" name="Google Shape;4082;p26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3" name="Google Shape;4083;p26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4" name="Google Shape;4084;p26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5" name="Google Shape;4085;p26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6" name="Google Shape;4086;p26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7" name="Google Shape;4087;p26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8" name="Google Shape;4088;p26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9" name="Google Shape;4089;p26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0" name="Google Shape;4090;p26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1" name="Google Shape;4091;p26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2" name="Google Shape;4092;p26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3" name="Google Shape;4093;p26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4" name="Google Shape;4094;p26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5" name="Google Shape;4095;p26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6" name="Google Shape;4096;p26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7" name="Google Shape;4097;p26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8" name="Google Shape;4098;p26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9" name="Google Shape;4099;p26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0" name="Google Shape;4100;p26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1" name="Google Shape;4101;p26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2" name="Google Shape;4102;p26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3" name="Google Shape;4103;p26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4" name="Google Shape;4104;p26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5" name="Google Shape;4105;p26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6" name="Google Shape;4106;p26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7" name="Google Shape;4107;p26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8" name="Google Shape;4108;p26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9" name="Google Shape;4109;p26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0" name="Google Shape;4110;p26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1" name="Google Shape;4111;p26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2" name="Google Shape;4112;p26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3" name="Google Shape;4113;p26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4" name="Google Shape;4114;p26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5" name="Google Shape;4115;p26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6" name="Google Shape;4116;p26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7" name="Google Shape;4117;p26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8" name="Google Shape;4118;p26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9" name="Google Shape;4119;p26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0" name="Google Shape;4120;p26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1" name="Google Shape;4121;p26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2" name="Google Shape;4122;p26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3" name="Google Shape;4123;p26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4" name="Google Shape;4124;p26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5" name="Google Shape;4125;p26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6" name="Google Shape;4126;p26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7" name="Google Shape;4127;p26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8" name="Google Shape;4128;p26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9" name="Google Shape;4129;p26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0" name="Google Shape;4130;p26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1" name="Google Shape;4131;p26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2" name="Google Shape;4132;p26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3" name="Google Shape;4133;p26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4" name="Google Shape;4134;p26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5" name="Google Shape;4135;p26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6" name="Google Shape;4136;p26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7" name="Google Shape;4137;p26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8" name="Google Shape;4138;p26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9" name="Google Shape;4139;p26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0" name="Google Shape;4140;p26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1" name="Google Shape;4141;p26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2" name="Google Shape;4142;p26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3" name="Google Shape;4143;p26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4" name="Google Shape;4144;p26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5" name="Google Shape;4145;p26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6" name="Google Shape;4146;p26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7" name="Google Shape;4147;p26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8" name="Google Shape;4148;p26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9" name="Google Shape;4149;p26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0" name="Google Shape;4150;p26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1" name="Google Shape;4151;p26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2" name="Google Shape;4152;p26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3" name="Google Shape;4153;p26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4" name="Google Shape;4154;p26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5" name="Google Shape;4155;p26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6" name="Google Shape;4156;p26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7" name="Google Shape;4157;p26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8" name="Google Shape;4158;p26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59" name="Google Shape;4159;p26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0" name="Google Shape;4160;p26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1" name="Google Shape;4161;p26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2" name="Google Shape;4162;p26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3" name="Google Shape;4163;p26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4" name="Google Shape;4164;p26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5" name="Google Shape;4165;p26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6" name="Google Shape;4166;p26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7" name="Google Shape;4167;p26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8" name="Google Shape;4168;p26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69" name="Google Shape;4169;p26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0" name="Google Shape;4170;p26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1" name="Google Shape;4171;p26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2" name="Google Shape;4172;p26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3" name="Google Shape;4173;p26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4" name="Google Shape;4174;p26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5" name="Google Shape;4175;p26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6" name="Google Shape;4176;p26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7" name="Google Shape;4177;p26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8" name="Google Shape;4178;p26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9" name="Google Shape;4179;p26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0" name="Google Shape;4180;p26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1" name="Google Shape;4181;p26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2" name="Google Shape;4182;p26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3" name="Google Shape;4183;p26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4" name="Google Shape;4184;p26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5" name="Google Shape;4185;p26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6" name="Google Shape;4186;p26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7" name="Google Shape;4187;p26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8" name="Google Shape;4188;p26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9" name="Google Shape;4189;p26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0" name="Google Shape;4190;p26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1" name="Google Shape;4191;p26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2" name="Google Shape;4192;p26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3" name="Google Shape;4193;p26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4" name="Google Shape;4194;p26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5" name="Google Shape;4195;p26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6" name="Google Shape;4196;p26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7" name="Google Shape;4197;p26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8" name="Google Shape;4198;p26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9" name="Google Shape;4199;p26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0" name="Google Shape;4200;p26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1" name="Google Shape;4201;p26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2" name="Google Shape;4202;p26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3" name="Google Shape;4203;p26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4" name="Google Shape;4204;p26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5" name="Google Shape;4205;p26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6" name="Google Shape;4206;p26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7" name="Google Shape;4207;p26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8" name="Google Shape;4208;p26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9" name="Google Shape;4209;p26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0" name="Google Shape;4210;p26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1" name="Google Shape;4211;p26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2" name="Google Shape;4212;p26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3" name="Google Shape;4213;p26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4" name="Google Shape;4214;p26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5" name="Google Shape;4215;p26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6" name="Google Shape;4216;p26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7" name="Google Shape;4217;p26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8" name="Google Shape;4218;p26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9" name="Google Shape;4219;p26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0" name="Google Shape;4220;p26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1" name="Google Shape;4221;p26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2" name="Google Shape;4222;p26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3" name="Google Shape;4223;p26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4" name="Google Shape;4224;p26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5" name="Google Shape;4225;p26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226" name="Google Shape;4226;p26"/>
          <p:cNvSpPr/>
          <p:nvPr/>
        </p:nvSpPr>
        <p:spPr>
          <a:xfrm>
            <a:off x="-161175" y="-144375"/>
            <a:ext cx="2356925" cy="934080"/>
          </a:xfrm>
          <a:custGeom>
            <a:avLst/>
            <a:gdLst/>
            <a:ahLst/>
            <a:cxnLst/>
            <a:rect l="l" t="t" r="r" b="b"/>
            <a:pathLst>
              <a:path w="66561" h="26379" extrusionOk="0">
                <a:moveTo>
                  <a:pt x="9847" y="1729"/>
                </a:moveTo>
                <a:lnTo>
                  <a:pt x="9847" y="7686"/>
                </a:lnTo>
                <a:lnTo>
                  <a:pt x="3866" y="7686"/>
                </a:lnTo>
                <a:lnTo>
                  <a:pt x="3866" y="1729"/>
                </a:lnTo>
                <a:close/>
                <a:moveTo>
                  <a:pt x="16987" y="1729"/>
                </a:moveTo>
                <a:lnTo>
                  <a:pt x="16987" y="7709"/>
                </a:lnTo>
                <a:lnTo>
                  <a:pt x="10984" y="7709"/>
                </a:lnTo>
                <a:lnTo>
                  <a:pt x="10984" y="1729"/>
                </a:lnTo>
                <a:close/>
                <a:moveTo>
                  <a:pt x="24127" y="1729"/>
                </a:moveTo>
                <a:lnTo>
                  <a:pt x="24127" y="7709"/>
                </a:lnTo>
                <a:lnTo>
                  <a:pt x="18124" y="7709"/>
                </a:lnTo>
                <a:lnTo>
                  <a:pt x="18124" y="1729"/>
                </a:lnTo>
                <a:close/>
                <a:moveTo>
                  <a:pt x="31245" y="1729"/>
                </a:moveTo>
                <a:lnTo>
                  <a:pt x="31245" y="7709"/>
                </a:lnTo>
                <a:lnTo>
                  <a:pt x="25264" y="7709"/>
                </a:lnTo>
                <a:lnTo>
                  <a:pt x="25264" y="1729"/>
                </a:lnTo>
                <a:close/>
                <a:moveTo>
                  <a:pt x="38385" y="1729"/>
                </a:moveTo>
                <a:lnTo>
                  <a:pt x="38385" y="7709"/>
                </a:lnTo>
                <a:lnTo>
                  <a:pt x="32382" y="7709"/>
                </a:lnTo>
                <a:lnTo>
                  <a:pt x="32382" y="1729"/>
                </a:lnTo>
                <a:close/>
                <a:moveTo>
                  <a:pt x="45503" y="1729"/>
                </a:moveTo>
                <a:lnTo>
                  <a:pt x="45503" y="7709"/>
                </a:lnTo>
                <a:lnTo>
                  <a:pt x="39522" y="7709"/>
                </a:lnTo>
                <a:lnTo>
                  <a:pt x="39522" y="1729"/>
                </a:lnTo>
                <a:close/>
                <a:moveTo>
                  <a:pt x="52643" y="1729"/>
                </a:moveTo>
                <a:lnTo>
                  <a:pt x="52643" y="7709"/>
                </a:lnTo>
                <a:lnTo>
                  <a:pt x="46640" y="7709"/>
                </a:lnTo>
                <a:lnTo>
                  <a:pt x="46640" y="1729"/>
                </a:lnTo>
                <a:close/>
                <a:moveTo>
                  <a:pt x="59761" y="1729"/>
                </a:moveTo>
                <a:lnTo>
                  <a:pt x="59761" y="7709"/>
                </a:lnTo>
                <a:lnTo>
                  <a:pt x="53780" y="7709"/>
                </a:lnTo>
                <a:lnTo>
                  <a:pt x="53780" y="1729"/>
                </a:lnTo>
                <a:close/>
                <a:moveTo>
                  <a:pt x="9847" y="8823"/>
                </a:moveTo>
                <a:lnTo>
                  <a:pt x="9847" y="14804"/>
                </a:lnTo>
                <a:lnTo>
                  <a:pt x="3866" y="14804"/>
                </a:lnTo>
                <a:lnTo>
                  <a:pt x="3866" y="8823"/>
                </a:lnTo>
                <a:close/>
                <a:moveTo>
                  <a:pt x="16987" y="8846"/>
                </a:moveTo>
                <a:lnTo>
                  <a:pt x="16987" y="14804"/>
                </a:lnTo>
                <a:lnTo>
                  <a:pt x="10984" y="14804"/>
                </a:lnTo>
                <a:lnTo>
                  <a:pt x="10984" y="8846"/>
                </a:lnTo>
                <a:close/>
                <a:moveTo>
                  <a:pt x="24127" y="8846"/>
                </a:moveTo>
                <a:lnTo>
                  <a:pt x="24127" y="14804"/>
                </a:lnTo>
                <a:lnTo>
                  <a:pt x="18124" y="14804"/>
                </a:lnTo>
                <a:lnTo>
                  <a:pt x="18124" y="8846"/>
                </a:lnTo>
                <a:close/>
                <a:moveTo>
                  <a:pt x="9847" y="15941"/>
                </a:moveTo>
                <a:lnTo>
                  <a:pt x="9847" y="21922"/>
                </a:lnTo>
                <a:lnTo>
                  <a:pt x="3866" y="21922"/>
                </a:lnTo>
                <a:lnTo>
                  <a:pt x="3866" y="15941"/>
                </a:lnTo>
                <a:close/>
                <a:moveTo>
                  <a:pt x="16987" y="15941"/>
                </a:moveTo>
                <a:lnTo>
                  <a:pt x="16987" y="21922"/>
                </a:lnTo>
                <a:lnTo>
                  <a:pt x="10984" y="21922"/>
                </a:lnTo>
                <a:lnTo>
                  <a:pt x="10984" y="15941"/>
                </a:lnTo>
                <a:close/>
                <a:moveTo>
                  <a:pt x="2729" y="0"/>
                </a:moveTo>
                <a:lnTo>
                  <a:pt x="2729" y="569"/>
                </a:lnTo>
                <a:lnTo>
                  <a:pt x="0" y="569"/>
                </a:lnTo>
                <a:lnTo>
                  <a:pt x="0" y="1706"/>
                </a:lnTo>
                <a:lnTo>
                  <a:pt x="2729" y="1706"/>
                </a:lnTo>
                <a:lnTo>
                  <a:pt x="2729" y="7664"/>
                </a:lnTo>
                <a:lnTo>
                  <a:pt x="0" y="7664"/>
                </a:lnTo>
                <a:lnTo>
                  <a:pt x="0" y="8801"/>
                </a:lnTo>
                <a:lnTo>
                  <a:pt x="2729" y="8801"/>
                </a:lnTo>
                <a:lnTo>
                  <a:pt x="2729" y="14781"/>
                </a:lnTo>
                <a:lnTo>
                  <a:pt x="0" y="14781"/>
                </a:lnTo>
                <a:lnTo>
                  <a:pt x="0" y="15918"/>
                </a:lnTo>
                <a:lnTo>
                  <a:pt x="2729" y="15918"/>
                </a:lnTo>
                <a:lnTo>
                  <a:pt x="2729" y="21899"/>
                </a:lnTo>
                <a:lnTo>
                  <a:pt x="0" y="21899"/>
                </a:lnTo>
                <a:lnTo>
                  <a:pt x="0" y="23036"/>
                </a:lnTo>
                <a:lnTo>
                  <a:pt x="2729" y="23036"/>
                </a:lnTo>
                <a:lnTo>
                  <a:pt x="2729" y="25219"/>
                </a:lnTo>
                <a:cubicBezTo>
                  <a:pt x="3116" y="25310"/>
                  <a:pt x="3480" y="25401"/>
                  <a:pt x="3866" y="25492"/>
                </a:cubicBezTo>
                <a:lnTo>
                  <a:pt x="3866" y="23036"/>
                </a:lnTo>
                <a:lnTo>
                  <a:pt x="9847" y="23036"/>
                </a:lnTo>
                <a:lnTo>
                  <a:pt x="9847" y="26356"/>
                </a:lnTo>
                <a:cubicBezTo>
                  <a:pt x="10233" y="26356"/>
                  <a:pt x="10620" y="26379"/>
                  <a:pt x="10984" y="26379"/>
                </a:cubicBezTo>
                <a:lnTo>
                  <a:pt x="10984" y="23059"/>
                </a:lnTo>
                <a:lnTo>
                  <a:pt x="16987" y="23059"/>
                </a:lnTo>
                <a:lnTo>
                  <a:pt x="16987" y="25537"/>
                </a:lnTo>
                <a:cubicBezTo>
                  <a:pt x="17374" y="25424"/>
                  <a:pt x="17760" y="25310"/>
                  <a:pt x="18124" y="25151"/>
                </a:cubicBezTo>
                <a:lnTo>
                  <a:pt x="18124" y="23059"/>
                </a:lnTo>
                <a:lnTo>
                  <a:pt x="22172" y="23059"/>
                </a:lnTo>
                <a:cubicBezTo>
                  <a:pt x="22718" y="22718"/>
                  <a:pt x="23218" y="22331"/>
                  <a:pt x="23695" y="21922"/>
                </a:cubicBezTo>
                <a:lnTo>
                  <a:pt x="18124" y="21922"/>
                </a:lnTo>
                <a:lnTo>
                  <a:pt x="18124" y="15941"/>
                </a:lnTo>
                <a:lnTo>
                  <a:pt x="24127" y="15941"/>
                </a:lnTo>
                <a:lnTo>
                  <a:pt x="24127" y="21581"/>
                </a:lnTo>
                <a:cubicBezTo>
                  <a:pt x="24491" y="21262"/>
                  <a:pt x="24878" y="20921"/>
                  <a:pt x="25264" y="20557"/>
                </a:cubicBezTo>
                <a:lnTo>
                  <a:pt x="25264" y="15941"/>
                </a:lnTo>
                <a:lnTo>
                  <a:pt x="29335" y="15941"/>
                </a:lnTo>
                <a:cubicBezTo>
                  <a:pt x="29631" y="15600"/>
                  <a:pt x="29903" y="15191"/>
                  <a:pt x="30199" y="14804"/>
                </a:cubicBezTo>
                <a:lnTo>
                  <a:pt x="25264" y="14804"/>
                </a:lnTo>
                <a:lnTo>
                  <a:pt x="25264" y="8823"/>
                </a:lnTo>
                <a:lnTo>
                  <a:pt x="31245" y="8823"/>
                </a:lnTo>
                <a:lnTo>
                  <a:pt x="31245" y="13485"/>
                </a:lnTo>
                <a:cubicBezTo>
                  <a:pt x="31609" y="13076"/>
                  <a:pt x="31973" y="12712"/>
                  <a:pt x="32382" y="12394"/>
                </a:cubicBezTo>
                <a:lnTo>
                  <a:pt x="32382" y="8823"/>
                </a:lnTo>
                <a:lnTo>
                  <a:pt x="38385" y="8823"/>
                </a:lnTo>
                <a:lnTo>
                  <a:pt x="38385" y="10097"/>
                </a:lnTo>
                <a:cubicBezTo>
                  <a:pt x="38749" y="10074"/>
                  <a:pt x="39136" y="10029"/>
                  <a:pt x="39522" y="10029"/>
                </a:cubicBezTo>
                <a:lnTo>
                  <a:pt x="39522" y="8823"/>
                </a:lnTo>
                <a:lnTo>
                  <a:pt x="45503" y="8823"/>
                </a:lnTo>
                <a:lnTo>
                  <a:pt x="45503" y="10438"/>
                </a:lnTo>
                <a:cubicBezTo>
                  <a:pt x="45890" y="10483"/>
                  <a:pt x="46253" y="10506"/>
                  <a:pt x="46640" y="10552"/>
                </a:cubicBezTo>
                <a:lnTo>
                  <a:pt x="46640" y="8846"/>
                </a:lnTo>
                <a:lnTo>
                  <a:pt x="52643" y="8846"/>
                </a:lnTo>
                <a:lnTo>
                  <a:pt x="52643" y="10688"/>
                </a:lnTo>
                <a:cubicBezTo>
                  <a:pt x="53007" y="10665"/>
                  <a:pt x="53348" y="10620"/>
                  <a:pt x="53780" y="10552"/>
                </a:cubicBezTo>
                <a:lnTo>
                  <a:pt x="53780" y="8846"/>
                </a:lnTo>
                <a:lnTo>
                  <a:pt x="58965" y="8846"/>
                </a:lnTo>
                <a:cubicBezTo>
                  <a:pt x="59647" y="8460"/>
                  <a:pt x="60284" y="8028"/>
                  <a:pt x="60898" y="7550"/>
                </a:cubicBezTo>
                <a:lnTo>
                  <a:pt x="60898" y="1706"/>
                </a:lnTo>
                <a:lnTo>
                  <a:pt x="65901" y="1706"/>
                </a:lnTo>
                <a:cubicBezTo>
                  <a:pt x="66128" y="1342"/>
                  <a:pt x="66356" y="955"/>
                  <a:pt x="66560" y="569"/>
                </a:cubicBezTo>
                <a:lnTo>
                  <a:pt x="60898" y="569"/>
                </a:lnTo>
                <a:lnTo>
                  <a:pt x="60898" y="0"/>
                </a:lnTo>
                <a:lnTo>
                  <a:pt x="59761" y="0"/>
                </a:lnTo>
                <a:lnTo>
                  <a:pt x="59761" y="569"/>
                </a:lnTo>
                <a:lnTo>
                  <a:pt x="53780" y="569"/>
                </a:lnTo>
                <a:lnTo>
                  <a:pt x="53780" y="0"/>
                </a:lnTo>
                <a:lnTo>
                  <a:pt x="52643" y="0"/>
                </a:lnTo>
                <a:lnTo>
                  <a:pt x="52643" y="569"/>
                </a:lnTo>
                <a:lnTo>
                  <a:pt x="46640" y="569"/>
                </a:lnTo>
                <a:lnTo>
                  <a:pt x="46640" y="0"/>
                </a:lnTo>
                <a:lnTo>
                  <a:pt x="45503" y="0"/>
                </a:lnTo>
                <a:lnTo>
                  <a:pt x="45503" y="569"/>
                </a:lnTo>
                <a:lnTo>
                  <a:pt x="39522" y="569"/>
                </a:lnTo>
                <a:lnTo>
                  <a:pt x="39522" y="0"/>
                </a:lnTo>
                <a:lnTo>
                  <a:pt x="38385" y="0"/>
                </a:lnTo>
                <a:lnTo>
                  <a:pt x="38385" y="569"/>
                </a:lnTo>
                <a:lnTo>
                  <a:pt x="32382" y="569"/>
                </a:lnTo>
                <a:lnTo>
                  <a:pt x="32382" y="0"/>
                </a:lnTo>
                <a:lnTo>
                  <a:pt x="31245" y="0"/>
                </a:lnTo>
                <a:lnTo>
                  <a:pt x="31245" y="569"/>
                </a:lnTo>
                <a:lnTo>
                  <a:pt x="25264" y="569"/>
                </a:lnTo>
                <a:lnTo>
                  <a:pt x="25264" y="0"/>
                </a:lnTo>
                <a:lnTo>
                  <a:pt x="24127" y="0"/>
                </a:lnTo>
                <a:lnTo>
                  <a:pt x="24127" y="569"/>
                </a:lnTo>
                <a:lnTo>
                  <a:pt x="18124" y="569"/>
                </a:lnTo>
                <a:lnTo>
                  <a:pt x="18124" y="0"/>
                </a:lnTo>
                <a:lnTo>
                  <a:pt x="16987" y="0"/>
                </a:lnTo>
                <a:lnTo>
                  <a:pt x="16987" y="569"/>
                </a:lnTo>
                <a:lnTo>
                  <a:pt x="10984" y="569"/>
                </a:lnTo>
                <a:lnTo>
                  <a:pt x="10984" y="0"/>
                </a:lnTo>
                <a:lnTo>
                  <a:pt x="9847" y="0"/>
                </a:lnTo>
                <a:lnTo>
                  <a:pt x="9847" y="569"/>
                </a:lnTo>
                <a:lnTo>
                  <a:pt x="3866" y="569"/>
                </a:lnTo>
                <a:lnTo>
                  <a:pt x="3866" y="0"/>
                </a:lnTo>
                <a:close/>
              </a:path>
            </a:pathLst>
          </a:custGeom>
          <a:solidFill>
            <a:srgbClr val="45266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227" name="Google Shape;4227;p26"/>
          <p:cNvGrpSpPr/>
          <p:nvPr/>
        </p:nvGrpSpPr>
        <p:grpSpPr>
          <a:xfrm>
            <a:off x="507350" y="4092888"/>
            <a:ext cx="1169679" cy="337564"/>
            <a:chOff x="4541338" y="271625"/>
            <a:chExt cx="1169679" cy="337564"/>
          </a:xfrm>
        </p:grpSpPr>
        <p:sp>
          <p:nvSpPr>
            <p:cNvPr id="4228" name="Google Shape;4228;p26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9" name="Google Shape;4229;p26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30" name="Google Shape;4230;p26"/>
          <p:cNvGrpSpPr/>
          <p:nvPr/>
        </p:nvGrpSpPr>
        <p:grpSpPr>
          <a:xfrm>
            <a:off x="436809" y="1490048"/>
            <a:ext cx="636293" cy="631963"/>
            <a:chOff x="8468159" y="1464623"/>
            <a:chExt cx="636293" cy="631963"/>
          </a:xfrm>
        </p:grpSpPr>
        <p:grpSp>
          <p:nvGrpSpPr>
            <p:cNvPr id="4231" name="Google Shape;4231;p26"/>
            <p:cNvGrpSpPr/>
            <p:nvPr/>
          </p:nvGrpSpPr>
          <p:grpSpPr>
            <a:xfrm>
              <a:off x="8533623" y="1525757"/>
              <a:ext cx="570829" cy="570829"/>
              <a:chOff x="5681300" y="2527788"/>
              <a:chExt cx="805800" cy="805800"/>
            </a:xfrm>
          </p:grpSpPr>
          <p:sp>
            <p:nvSpPr>
              <p:cNvPr id="4232" name="Google Shape;4232;p26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233" name="Google Shape;4233;p26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0"/>
                  <a:gd name="adj2" fmla="val 16200000"/>
                </a:avLst>
              </a:prstGeom>
              <a:solidFill>
                <a:schemeClr val="dk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4234" name="Google Shape;4234;p26"/>
            <p:cNvGrpSpPr/>
            <p:nvPr/>
          </p:nvGrpSpPr>
          <p:grpSpPr>
            <a:xfrm>
              <a:off x="8468159" y="1464623"/>
              <a:ext cx="570829" cy="570829"/>
              <a:chOff x="5681300" y="2527788"/>
              <a:chExt cx="805800" cy="805800"/>
            </a:xfrm>
          </p:grpSpPr>
          <p:sp>
            <p:nvSpPr>
              <p:cNvPr id="4235" name="Google Shape;4235;p26"/>
              <p:cNvSpPr/>
              <p:nvPr/>
            </p:nvSpPr>
            <p:spPr>
              <a:xfrm>
                <a:off x="5681300" y="2527788"/>
                <a:ext cx="805800" cy="805800"/>
              </a:xfrm>
              <a:prstGeom prst="ellipse">
                <a:avLst/>
              </a:prstGeom>
              <a:solidFill>
                <a:schemeClr val="accent2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236" name="Google Shape;4236;p26"/>
              <p:cNvSpPr/>
              <p:nvPr/>
            </p:nvSpPr>
            <p:spPr>
              <a:xfrm>
                <a:off x="5681300" y="2527788"/>
                <a:ext cx="805800" cy="805800"/>
              </a:xfrm>
              <a:prstGeom prst="pie">
                <a:avLst>
                  <a:gd name="adj1" fmla="val 8194380"/>
                  <a:gd name="adj2" fmla="val 16200000"/>
                </a:avLst>
              </a:prstGeom>
              <a:solidFill>
                <a:schemeClr val="accent1"/>
              </a:solidFill>
              <a:ln w="38100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4237" name="Google Shape;4237;p26"/>
          <p:cNvGrpSpPr/>
          <p:nvPr/>
        </p:nvGrpSpPr>
        <p:grpSpPr>
          <a:xfrm>
            <a:off x="7984691" y="-375944"/>
            <a:ext cx="636526" cy="626463"/>
            <a:chOff x="817900" y="1853650"/>
            <a:chExt cx="528150" cy="519800"/>
          </a:xfrm>
        </p:grpSpPr>
        <p:sp>
          <p:nvSpPr>
            <p:cNvPr id="4238" name="Google Shape;4238;p26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39" name="Google Shape;4239;p26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0" name="Google Shape;4240;p26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41" name="Google Shape;4241;p26"/>
          <p:cNvGrpSpPr/>
          <p:nvPr/>
        </p:nvGrpSpPr>
        <p:grpSpPr>
          <a:xfrm>
            <a:off x="3901108" y="4430460"/>
            <a:ext cx="385224" cy="378820"/>
            <a:chOff x="471070" y="534409"/>
            <a:chExt cx="517984" cy="509372"/>
          </a:xfrm>
        </p:grpSpPr>
        <p:sp>
          <p:nvSpPr>
            <p:cNvPr id="4242" name="Google Shape;4242;p26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3" name="Google Shape;4243;p26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44" name="Google Shape;4244;p26"/>
          <p:cNvGrpSpPr/>
          <p:nvPr/>
        </p:nvGrpSpPr>
        <p:grpSpPr>
          <a:xfrm>
            <a:off x="8333886" y="2564876"/>
            <a:ext cx="810120" cy="233763"/>
            <a:chOff x="4541338" y="271625"/>
            <a:chExt cx="1169679" cy="337564"/>
          </a:xfrm>
        </p:grpSpPr>
        <p:sp>
          <p:nvSpPr>
            <p:cNvPr id="4245" name="Google Shape;4245;p26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6" name="Google Shape;4246;p26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47" name="Google Shape;4247;p26"/>
          <p:cNvGrpSpPr/>
          <p:nvPr/>
        </p:nvGrpSpPr>
        <p:grpSpPr>
          <a:xfrm rot="-1992990">
            <a:off x="7655112" y="1362574"/>
            <a:ext cx="475258" cy="465398"/>
            <a:chOff x="-62325" y="1983225"/>
            <a:chExt cx="475262" cy="465401"/>
          </a:xfrm>
        </p:grpSpPr>
        <p:sp>
          <p:nvSpPr>
            <p:cNvPr id="4248" name="Google Shape;4248;p26"/>
            <p:cNvSpPr/>
            <p:nvPr/>
          </p:nvSpPr>
          <p:spPr>
            <a:xfrm>
              <a:off x="-3400" y="2032325"/>
              <a:ext cx="416337" cy="416301"/>
            </a:xfrm>
            <a:custGeom>
              <a:avLst/>
              <a:gdLst/>
              <a:ahLst/>
              <a:cxnLst/>
              <a:rect l="l" t="t" r="r" b="b"/>
              <a:pathLst>
                <a:path w="11667" h="11666" extrusionOk="0">
                  <a:moveTo>
                    <a:pt x="1024" y="0"/>
                  </a:moveTo>
                  <a:cubicBezTo>
                    <a:pt x="455" y="0"/>
                    <a:pt x="1" y="455"/>
                    <a:pt x="1" y="1023"/>
                  </a:cubicBezTo>
                  <a:lnTo>
                    <a:pt x="1" y="10642"/>
                  </a:lnTo>
                  <a:cubicBezTo>
                    <a:pt x="1" y="11211"/>
                    <a:pt x="455" y="11666"/>
                    <a:pt x="1024" y="11666"/>
                  </a:cubicBezTo>
                  <a:lnTo>
                    <a:pt x="10643" y="11666"/>
                  </a:lnTo>
                  <a:cubicBezTo>
                    <a:pt x="11211" y="11666"/>
                    <a:pt x="11666" y="11211"/>
                    <a:pt x="11666" y="10642"/>
                  </a:cubicBezTo>
                  <a:lnTo>
                    <a:pt x="11666" y="1023"/>
                  </a:lnTo>
                  <a:cubicBezTo>
                    <a:pt x="11666" y="455"/>
                    <a:pt x="11211" y="0"/>
                    <a:pt x="10643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9" name="Google Shape;4249;p26"/>
            <p:cNvSpPr/>
            <p:nvPr/>
          </p:nvSpPr>
          <p:spPr>
            <a:xfrm>
              <a:off x="-62325" y="1983225"/>
              <a:ext cx="416337" cy="416301"/>
            </a:xfrm>
            <a:custGeom>
              <a:avLst/>
              <a:gdLst/>
              <a:ahLst/>
              <a:cxnLst/>
              <a:rect l="l" t="t" r="r" b="b"/>
              <a:pathLst>
                <a:path w="11667" h="11666" extrusionOk="0">
                  <a:moveTo>
                    <a:pt x="1024" y="0"/>
                  </a:moveTo>
                  <a:cubicBezTo>
                    <a:pt x="455" y="0"/>
                    <a:pt x="1" y="455"/>
                    <a:pt x="1" y="1023"/>
                  </a:cubicBezTo>
                  <a:lnTo>
                    <a:pt x="1" y="10642"/>
                  </a:lnTo>
                  <a:cubicBezTo>
                    <a:pt x="1" y="11211"/>
                    <a:pt x="455" y="11666"/>
                    <a:pt x="1024" y="11666"/>
                  </a:cubicBezTo>
                  <a:lnTo>
                    <a:pt x="10643" y="11666"/>
                  </a:lnTo>
                  <a:cubicBezTo>
                    <a:pt x="11211" y="11666"/>
                    <a:pt x="11666" y="11211"/>
                    <a:pt x="11666" y="10642"/>
                  </a:cubicBezTo>
                  <a:lnTo>
                    <a:pt x="11666" y="1023"/>
                  </a:lnTo>
                  <a:cubicBezTo>
                    <a:pt x="11666" y="455"/>
                    <a:pt x="11211" y="0"/>
                    <a:pt x="10643" y="0"/>
                  </a:cubicBezTo>
                  <a:close/>
                </a:path>
              </a:pathLst>
            </a:custGeom>
            <a:solidFill>
              <a:schemeClr val="lt2"/>
            </a:solidFill>
            <a:ln w="38100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0" name="Google Shape;4250;p26"/>
            <p:cNvSpPr/>
            <p:nvPr/>
          </p:nvSpPr>
          <p:spPr>
            <a:xfrm>
              <a:off x="58572" y="2187699"/>
              <a:ext cx="93352" cy="93352"/>
            </a:xfrm>
            <a:custGeom>
              <a:avLst/>
              <a:gdLst/>
              <a:ahLst/>
              <a:cxnLst/>
              <a:rect l="l" t="t" r="r" b="b"/>
              <a:pathLst>
                <a:path w="2616" h="2616" extrusionOk="0">
                  <a:moveTo>
                    <a:pt x="1115" y="2616"/>
                  </a:moveTo>
                  <a:cubicBezTo>
                    <a:pt x="2116" y="2616"/>
                    <a:pt x="2616" y="1411"/>
                    <a:pt x="1911" y="706"/>
                  </a:cubicBezTo>
                  <a:cubicBezTo>
                    <a:pt x="1206" y="1"/>
                    <a:pt x="1" y="501"/>
                    <a:pt x="1" y="1501"/>
                  </a:cubicBezTo>
                  <a:cubicBezTo>
                    <a:pt x="1" y="2115"/>
                    <a:pt x="501" y="2616"/>
                    <a:pt x="1115" y="2616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1" name="Google Shape;4251;p26"/>
            <p:cNvSpPr/>
            <p:nvPr/>
          </p:nvSpPr>
          <p:spPr>
            <a:xfrm>
              <a:off x="152707" y="2093563"/>
              <a:ext cx="93352" cy="93352"/>
            </a:xfrm>
            <a:custGeom>
              <a:avLst/>
              <a:gdLst/>
              <a:ahLst/>
              <a:cxnLst/>
              <a:rect l="l" t="t" r="r" b="b"/>
              <a:pathLst>
                <a:path w="2616" h="2616" extrusionOk="0">
                  <a:moveTo>
                    <a:pt x="1115" y="2616"/>
                  </a:moveTo>
                  <a:cubicBezTo>
                    <a:pt x="2115" y="2616"/>
                    <a:pt x="2616" y="1411"/>
                    <a:pt x="1911" y="706"/>
                  </a:cubicBezTo>
                  <a:cubicBezTo>
                    <a:pt x="1206" y="1"/>
                    <a:pt x="1" y="501"/>
                    <a:pt x="1" y="1502"/>
                  </a:cubicBezTo>
                  <a:cubicBezTo>
                    <a:pt x="1" y="2116"/>
                    <a:pt x="501" y="2616"/>
                    <a:pt x="1115" y="2616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52" name="Google Shape;4252;p26"/>
          <p:cNvGrpSpPr/>
          <p:nvPr/>
        </p:nvGrpSpPr>
        <p:grpSpPr>
          <a:xfrm>
            <a:off x="7646750" y="3399075"/>
            <a:ext cx="1660132" cy="1744424"/>
            <a:chOff x="6159290" y="2741424"/>
            <a:chExt cx="1622808" cy="1705205"/>
          </a:xfrm>
        </p:grpSpPr>
        <p:sp>
          <p:nvSpPr>
            <p:cNvPr id="4253" name="Google Shape;4253;p26"/>
            <p:cNvSpPr/>
            <p:nvPr/>
          </p:nvSpPr>
          <p:spPr>
            <a:xfrm flipH="1">
              <a:off x="6159290" y="2871878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4" name="Google Shape;4254;p26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5" name="Google Shape;4255;p26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6" name="Google Shape;4256;p26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7" name="Google Shape;4257;p26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258" name="Google Shape;4258;p26"/>
          <p:cNvGrpSpPr/>
          <p:nvPr/>
        </p:nvGrpSpPr>
        <p:grpSpPr>
          <a:xfrm>
            <a:off x="7690150" y="4366211"/>
            <a:ext cx="1660132" cy="1744424"/>
            <a:chOff x="6159290" y="2741424"/>
            <a:chExt cx="1622808" cy="1705205"/>
          </a:xfrm>
        </p:grpSpPr>
        <p:sp>
          <p:nvSpPr>
            <p:cNvPr id="4259" name="Google Shape;4259;p26"/>
            <p:cNvSpPr/>
            <p:nvPr/>
          </p:nvSpPr>
          <p:spPr>
            <a:xfrm flipH="1">
              <a:off x="6159290" y="2871878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0" name="Google Shape;4260;p26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1" name="Google Shape;4261;p26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2" name="Google Shape;4262;p26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3" name="Google Shape;4263;p26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0037893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82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74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65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6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4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3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1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267970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4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" name="Google Shape;4485;p28"/>
          <p:cNvSpPr txBox="1">
            <a:spLocks noGrp="1"/>
          </p:cNvSpPr>
          <p:nvPr>
            <p:ph type="subTitle" idx="1"/>
          </p:nvPr>
        </p:nvSpPr>
        <p:spPr>
          <a:xfrm>
            <a:off x="4995425" y="2373750"/>
            <a:ext cx="3151200" cy="12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4486" name="Google Shape;4486;p28"/>
          <p:cNvSpPr txBox="1">
            <a:spLocks noGrp="1"/>
          </p:cNvSpPr>
          <p:nvPr>
            <p:ph type="title"/>
          </p:nvPr>
        </p:nvSpPr>
        <p:spPr>
          <a:xfrm>
            <a:off x="4995425" y="1566150"/>
            <a:ext cx="3151200" cy="613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b="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487" name="Google Shape;4487;p28"/>
          <p:cNvSpPr/>
          <p:nvPr/>
        </p:nvSpPr>
        <p:spPr>
          <a:xfrm rot="5400000" flipH="1">
            <a:off x="168177" y="3165627"/>
            <a:ext cx="1793433" cy="2235462"/>
          </a:xfrm>
          <a:custGeom>
            <a:avLst/>
            <a:gdLst/>
            <a:ahLst/>
            <a:cxnLst/>
            <a:rect l="l" t="t" r="r" b="b"/>
            <a:pathLst>
              <a:path w="99030" h="123438" extrusionOk="0">
                <a:moveTo>
                  <a:pt x="8876" y="13101"/>
                </a:moveTo>
                <a:lnTo>
                  <a:pt x="8876" y="21186"/>
                </a:lnTo>
                <a:lnTo>
                  <a:pt x="851" y="21186"/>
                </a:lnTo>
                <a:lnTo>
                  <a:pt x="851" y="13101"/>
                </a:lnTo>
                <a:close/>
                <a:moveTo>
                  <a:pt x="8876" y="22706"/>
                </a:moveTo>
                <a:lnTo>
                  <a:pt x="8876" y="30700"/>
                </a:lnTo>
                <a:lnTo>
                  <a:pt x="851" y="30700"/>
                </a:lnTo>
                <a:lnTo>
                  <a:pt x="851" y="22706"/>
                </a:lnTo>
                <a:close/>
                <a:moveTo>
                  <a:pt x="18420" y="22706"/>
                </a:moveTo>
                <a:lnTo>
                  <a:pt x="18420" y="30700"/>
                </a:lnTo>
                <a:lnTo>
                  <a:pt x="10395" y="30700"/>
                </a:lnTo>
                <a:lnTo>
                  <a:pt x="10395" y="22706"/>
                </a:lnTo>
                <a:close/>
                <a:moveTo>
                  <a:pt x="8876" y="32129"/>
                </a:moveTo>
                <a:lnTo>
                  <a:pt x="8876" y="40214"/>
                </a:lnTo>
                <a:lnTo>
                  <a:pt x="851" y="40214"/>
                </a:lnTo>
                <a:lnTo>
                  <a:pt x="851" y="32129"/>
                </a:lnTo>
                <a:close/>
                <a:moveTo>
                  <a:pt x="18420" y="32129"/>
                </a:moveTo>
                <a:lnTo>
                  <a:pt x="18420" y="40214"/>
                </a:lnTo>
                <a:lnTo>
                  <a:pt x="10395" y="40214"/>
                </a:lnTo>
                <a:lnTo>
                  <a:pt x="10395" y="32129"/>
                </a:lnTo>
                <a:close/>
                <a:moveTo>
                  <a:pt x="8876" y="41673"/>
                </a:moveTo>
                <a:lnTo>
                  <a:pt x="8876" y="49728"/>
                </a:lnTo>
                <a:lnTo>
                  <a:pt x="851" y="49728"/>
                </a:lnTo>
                <a:lnTo>
                  <a:pt x="851" y="41673"/>
                </a:lnTo>
                <a:close/>
                <a:moveTo>
                  <a:pt x="18420" y="41673"/>
                </a:moveTo>
                <a:lnTo>
                  <a:pt x="18420" y="49728"/>
                </a:lnTo>
                <a:lnTo>
                  <a:pt x="10395" y="49728"/>
                </a:lnTo>
                <a:lnTo>
                  <a:pt x="10395" y="41673"/>
                </a:lnTo>
                <a:close/>
                <a:moveTo>
                  <a:pt x="27934" y="41673"/>
                </a:moveTo>
                <a:lnTo>
                  <a:pt x="27934" y="49728"/>
                </a:lnTo>
                <a:lnTo>
                  <a:pt x="19940" y="49728"/>
                </a:lnTo>
                <a:lnTo>
                  <a:pt x="19940" y="41673"/>
                </a:lnTo>
                <a:close/>
                <a:moveTo>
                  <a:pt x="8876" y="51187"/>
                </a:moveTo>
                <a:lnTo>
                  <a:pt x="8876" y="59242"/>
                </a:lnTo>
                <a:lnTo>
                  <a:pt x="851" y="59242"/>
                </a:lnTo>
                <a:lnTo>
                  <a:pt x="851" y="51187"/>
                </a:lnTo>
                <a:close/>
                <a:moveTo>
                  <a:pt x="18420" y="51187"/>
                </a:moveTo>
                <a:lnTo>
                  <a:pt x="18420" y="59242"/>
                </a:lnTo>
                <a:lnTo>
                  <a:pt x="10395" y="59242"/>
                </a:lnTo>
                <a:lnTo>
                  <a:pt x="10395" y="51187"/>
                </a:lnTo>
                <a:close/>
                <a:moveTo>
                  <a:pt x="27934" y="51187"/>
                </a:moveTo>
                <a:lnTo>
                  <a:pt x="27934" y="59242"/>
                </a:lnTo>
                <a:lnTo>
                  <a:pt x="19940" y="59242"/>
                </a:lnTo>
                <a:lnTo>
                  <a:pt x="19940" y="51187"/>
                </a:lnTo>
                <a:close/>
                <a:moveTo>
                  <a:pt x="37478" y="51187"/>
                </a:moveTo>
                <a:lnTo>
                  <a:pt x="37478" y="59242"/>
                </a:lnTo>
                <a:lnTo>
                  <a:pt x="29454" y="59242"/>
                </a:lnTo>
                <a:lnTo>
                  <a:pt x="29454" y="51187"/>
                </a:lnTo>
                <a:close/>
                <a:moveTo>
                  <a:pt x="8876" y="60761"/>
                </a:moveTo>
                <a:lnTo>
                  <a:pt x="8876" y="68755"/>
                </a:lnTo>
                <a:lnTo>
                  <a:pt x="851" y="68755"/>
                </a:lnTo>
                <a:lnTo>
                  <a:pt x="851" y="60761"/>
                </a:lnTo>
                <a:close/>
                <a:moveTo>
                  <a:pt x="18420" y="60761"/>
                </a:moveTo>
                <a:lnTo>
                  <a:pt x="18420" y="68755"/>
                </a:lnTo>
                <a:lnTo>
                  <a:pt x="10395" y="68755"/>
                </a:lnTo>
                <a:lnTo>
                  <a:pt x="10395" y="60761"/>
                </a:lnTo>
                <a:close/>
                <a:moveTo>
                  <a:pt x="27934" y="60761"/>
                </a:moveTo>
                <a:lnTo>
                  <a:pt x="27934" y="68755"/>
                </a:lnTo>
                <a:lnTo>
                  <a:pt x="19940" y="68755"/>
                </a:lnTo>
                <a:lnTo>
                  <a:pt x="19940" y="60761"/>
                </a:lnTo>
                <a:close/>
                <a:moveTo>
                  <a:pt x="37478" y="60761"/>
                </a:moveTo>
                <a:lnTo>
                  <a:pt x="37478" y="68755"/>
                </a:lnTo>
                <a:lnTo>
                  <a:pt x="29454" y="68755"/>
                </a:lnTo>
                <a:lnTo>
                  <a:pt x="29454" y="60761"/>
                </a:lnTo>
                <a:close/>
                <a:moveTo>
                  <a:pt x="46992" y="60822"/>
                </a:moveTo>
                <a:lnTo>
                  <a:pt x="46992" y="68816"/>
                </a:lnTo>
                <a:lnTo>
                  <a:pt x="38998" y="68816"/>
                </a:lnTo>
                <a:lnTo>
                  <a:pt x="38998" y="60822"/>
                </a:lnTo>
                <a:close/>
                <a:moveTo>
                  <a:pt x="8876" y="70275"/>
                </a:moveTo>
                <a:lnTo>
                  <a:pt x="8876" y="78239"/>
                </a:lnTo>
                <a:lnTo>
                  <a:pt x="851" y="78239"/>
                </a:lnTo>
                <a:lnTo>
                  <a:pt x="851" y="70275"/>
                </a:lnTo>
                <a:close/>
                <a:moveTo>
                  <a:pt x="18420" y="70275"/>
                </a:moveTo>
                <a:lnTo>
                  <a:pt x="18420" y="78239"/>
                </a:lnTo>
                <a:lnTo>
                  <a:pt x="10395" y="78239"/>
                </a:lnTo>
                <a:lnTo>
                  <a:pt x="10395" y="70275"/>
                </a:lnTo>
                <a:close/>
                <a:moveTo>
                  <a:pt x="27934" y="70275"/>
                </a:moveTo>
                <a:lnTo>
                  <a:pt x="27934" y="78239"/>
                </a:lnTo>
                <a:lnTo>
                  <a:pt x="19940" y="78239"/>
                </a:lnTo>
                <a:lnTo>
                  <a:pt x="19940" y="70275"/>
                </a:lnTo>
                <a:close/>
                <a:moveTo>
                  <a:pt x="37478" y="70275"/>
                </a:moveTo>
                <a:lnTo>
                  <a:pt x="37478" y="78239"/>
                </a:lnTo>
                <a:lnTo>
                  <a:pt x="29454" y="78239"/>
                </a:lnTo>
                <a:lnTo>
                  <a:pt x="29454" y="70275"/>
                </a:lnTo>
                <a:close/>
                <a:moveTo>
                  <a:pt x="46992" y="70336"/>
                </a:moveTo>
                <a:lnTo>
                  <a:pt x="46992" y="78300"/>
                </a:lnTo>
                <a:lnTo>
                  <a:pt x="38998" y="78300"/>
                </a:lnTo>
                <a:lnTo>
                  <a:pt x="38998" y="70336"/>
                </a:lnTo>
                <a:close/>
                <a:moveTo>
                  <a:pt x="56536" y="70397"/>
                </a:moveTo>
                <a:lnTo>
                  <a:pt x="56536" y="78360"/>
                </a:lnTo>
                <a:lnTo>
                  <a:pt x="48512" y="78360"/>
                </a:lnTo>
                <a:lnTo>
                  <a:pt x="48512" y="70397"/>
                </a:lnTo>
                <a:close/>
                <a:moveTo>
                  <a:pt x="8876" y="79728"/>
                </a:moveTo>
                <a:lnTo>
                  <a:pt x="8876" y="87753"/>
                </a:lnTo>
                <a:lnTo>
                  <a:pt x="851" y="87753"/>
                </a:lnTo>
                <a:lnTo>
                  <a:pt x="851" y="79728"/>
                </a:lnTo>
                <a:close/>
                <a:moveTo>
                  <a:pt x="18420" y="79728"/>
                </a:moveTo>
                <a:lnTo>
                  <a:pt x="18420" y="87753"/>
                </a:lnTo>
                <a:lnTo>
                  <a:pt x="10395" y="87753"/>
                </a:lnTo>
                <a:lnTo>
                  <a:pt x="10395" y="79728"/>
                </a:lnTo>
                <a:close/>
                <a:moveTo>
                  <a:pt x="27934" y="79728"/>
                </a:moveTo>
                <a:lnTo>
                  <a:pt x="27934" y="87753"/>
                </a:lnTo>
                <a:lnTo>
                  <a:pt x="19940" y="87753"/>
                </a:lnTo>
                <a:lnTo>
                  <a:pt x="19940" y="79728"/>
                </a:lnTo>
                <a:close/>
                <a:moveTo>
                  <a:pt x="37478" y="79728"/>
                </a:moveTo>
                <a:lnTo>
                  <a:pt x="37478" y="87753"/>
                </a:lnTo>
                <a:lnTo>
                  <a:pt x="29454" y="87753"/>
                </a:lnTo>
                <a:lnTo>
                  <a:pt x="29454" y="79728"/>
                </a:lnTo>
                <a:close/>
                <a:moveTo>
                  <a:pt x="66050" y="79728"/>
                </a:moveTo>
                <a:lnTo>
                  <a:pt x="66050" y="87753"/>
                </a:lnTo>
                <a:lnTo>
                  <a:pt x="58056" y="87753"/>
                </a:lnTo>
                <a:lnTo>
                  <a:pt x="58056" y="79728"/>
                </a:lnTo>
                <a:close/>
                <a:moveTo>
                  <a:pt x="46992" y="79728"/>
                </a:moveTo>
                <a:lnTo>
                  <a:pt x="46992" y="87844"/>
                </a:lnTo>
                <a:lnTo>
                  <a:pt x="38998" y="87844"/>
                </a:lnTo>
                <a:lnTo>
                  <a:pt x="38998" y="79728"/>
                </a:lnTo>
                <a:close/>
                <a:moveTo>
                  <a:pt x="56536" y="79728"/>
                </a:moveTo>
                <a:lnTo>
                  <a:pt x="56536" y="87874"/>
                </a:lnTo>
                <a:lnTo>
                  <a:pt x="48512" y="87874"/>
                </a:lnTo>
                <a:lnTo>
                  <a:pt x="48512" y="79728"/>
                </a:lnTo>
                <a:close/>
                <a:moveTo>
                  <a:pt x="8876" y="89272"/>
                </a:moveTo>
                <a:lnTo>
                  <a:pt x="8876" y="97267"/>
                </a:lnTo>
                <a:lnTo>
                  <a:pt x="851" y="97267"/>
                </a:lnTo>
                <a:lnTo>
                  <a:pt x="851" y="89272"/>
                </a:lnTo>
                <a:close/>
                <a:moveTo>
                  <a:pt x="18420" y="89272"/>
                </a:moveTo>
                <a:lnTo>
                  <a:pt x="18420" y="97267"/>
                </a:lnTo>
                <a:lnTo>
                  <a:pt x="10395" y="97267"/>
                </a:lnTo>
                <a:lnTo>
                  <a:pt x="10395" y="89272"/>
                </a:lnTo>
                <a:close/>
                <a:moveTo>
                  <a:pt x="27934" y="89272"/>
                </a:moveTo>
                <a:lnTo>
                  <a:pt x="27934" y="97267"/>
                </a:lnTo>
                <a:lnTo>
                  <a:pt x="19940" y="97267"/>
                </a:lnTo>
                <a:lnTo>
                  <a:pt x="19940" y="89272"/>
                </a:lnTo>
                <a:close/>
                <a:moveTo>
                  <a:pt x="37478" y="89272"/>
                </a:moveTo>
                <a:lnTo>
                  <a:pt x="37478" y="97267"/>
                </a:lnTo>
                <a:lnTo>
                  <a:pt x="29454" y="97267"/>
                </a:lnTo>
                <a:lnTo>
                  <a:pt x="29454" y="89272"/>
                </a:lnTo>
                <a:close/>
                <a:moveTo>
                  <a:pt x="66050" y="89272"/>
                </a:moveTo>
                <a:lnTo>
                  <a:pt x="66050" y="97267"/>
                </a:lnTo>
                <a:lnTo>
                  <a:pt x="58056" y="97267"/>
                </a:lnTo>
                <a:lnTo>
                  <a:pt x="58056" y="89272"/>
                </a:lnTo>
                <a:close/>
                <a:moveTo>
                  <a:pt x="46992" y="89364"/>
                </a:moveTo>
                <a:lnTo>
                  <a:pt x="46992" y="97327"/>
                </a:lnTo>
                <a:lnTo>
                  <a:pt x="38998" y="97327"/>
                </a:lnTo>
                <a:lnTo>
                  <a:pt x="38998" y="89364"/>
                </a:lnTo>
                <a:close/>
                <a:moveTo>
                  <a:pt x="56536" y="89394"/>
                </a:moveTo>
                <a:lnTo>
                  <a:pt x="56536" y="97388"/>
                </a:lnTo>
                <a:lnTo>
                  <a:pt x="48512" y="97388"/>
                </a:lnTo>
                <a:lnTo>
                  <a:pt x="48512" y="89394"/>
                </a:lnTo>
                <a:close/>
                <a:moveTo>
                  <a:pt x="8876" y="98756"/>
                </a:moveTo>
                <a:lnTo>
                  <a:pt x="8876" y="106780"/>
                </a:lnTo>
                <a:lnTo>
                  <a:pt x="851" y="106780"/>
                </a:lnTo>
                <a:lnTo>
                  <a:pt x="851" y="98756"/>
                </a:lnTo>
                <a:close/>
                <a:moveTo>
                  <a:pt x="18420" y="98756"/>
                </a:moveTo>
                <a:lnTo>
                  <a:pt x="18420" y="106780"/>
                </a:lnTo>
                <a:lnTo>
                  <a:pt x="10395" y="106780"/>
                </a:lnTo>
                <a:lnTo>
                  <a:pt x="10395" y="98756"/>
                </a:lnTo>
                <a:close/>
                <a:moveTo>
                  <a:pt x="27934" y="98756"/>
                </a:moveTo>
                <a:lnTo>
                  <a:pt x="27934" y="106780"/>
                </a:lnTo>
                <a:lnTo>
                  <a:pt x="19940" y="106780"/>
                </a:lnTo>
                <a:lnTo>
                  <a:pt x="19940" y="98756"/>
                </a:lnTo>
                <a:close/>
                <a:moveTo>
                  <a:pt x="37478" y="98756"/>
                </a:moveTo>
                <a:lnTo>
                  <a:pt x="37478" y="106780"/>
                </a:lnTo>
                <a:lnTo>
                  <a:pt x="29454" y="106780"/>
                </a:lnTo>
                <a:lnTo>
                  <a:pt x="29454" y="98756"/>
                </a:lnTo>
                <a:close/>
                <a:moveTo>
                  <a:pt x="66050" y="98756"/>
                </a:moveTo>
                <a:lnTo>
                  <a:pt x="66050" y="106780"/>
                </a:lnTo>
                <a:lnTo>
                  <a:pt x="58056" y="106780"/>
                </a:lnTo>
                <a:lnTo>
                  <a:pt x="58056" y="98756"/>
                </a:lnTo>
                <a:close/>
                <a:moveTo>
                  <a:pt x="75594" y="98756"/>
                </a:moveTo>
                <a:lnTo>
                  <a:pt x="75594" y="106780"/>
                </a:lnTo>
                <a:lnTo>
                  <a:pt x="67570" y="106780"/>
                </a:lnTo>
                <a:lnTo>
                  <a:pt x="67570" y="98756"/>
                </a:lnTo>
                <a:close/>
                <a:moveTo>
                  <a:pt x="46992" y="98756"/>
                </a:moveTo>
                <a:lnTo>
                  <a:pt x="46992" y="106841"/>
                </a:lnTo>
                <a:lnTo>
                  <a:pt x="38998" y="106841"/>
                </a:lnTo>
                <a:lnTo>
                  <a:pt x="38998" y="98756"/>
                </a:lnTo>
                <a:close/>
                <a:moveTo>
                  <a:pt x="56536" y="98756"/>
                </a:moveTo>
                <a:lnTo>
                  <a:pt x="56536" y="106902"/>
                </a:lnTo>
                <a:lnTo>
                  <a:pt x="48512" y="106902"/>
                </a:lnTo>
                <a:lnTo>
                  <a:pt x="48512" y="98756"/>
                </a:lnTo>
                <a:close/>
                <a:moveTo>
                  <a:pt x="8876" y="108300"/>
                </a:moveTo>
                <a:lnTo>
                  <a:pt x="8876" y="116264"/>
                </a:lnTo>
                <a:lnTo>
                  <a:pt x="851" y="116264"/>
                </a:lnTo>
                <a:lnTo>
                  <a:pt x="851" y="108300"/>
                </a:lnTo>
                <a:close/>
                <a:moveTo>
                  <a:pt x="18420" y="108300"/>
                </a:moveTo>
                <a:lnTo>
                  <a:pt x="18420" y="116264"/>
                </a:lnTo>
                <a:lnTo>
                  <a:pt x="10395" y="116264"/>
                </a:lnTo>
                <a:lnTo>
                  <a:pt x="10395" y="108300"/>
                </a:lnTo>
                <a:close/>
                <a:moveTo>
                  <a:pt x="27934" y="108300"/>
                </a:moveTo>
                <a:lnTo>
                  <a:pt x="27934" y="116264"/>
                </a:lnTo>
                <a:lnTo>
                  <a:pt x="19940" y="116264"/>
                </a:lnTo>
                <a:lnTo>
                  <a:pt x="19940" y="108300"/>
                </a:lnTo>
                <a:close/>
                <a:moveTo>
                  <a:pt x="37478" y="108300"/>
                </a:moveTo>
                <a:lnTo>
                  <a:pt x="37478" y="116264"/>
                </a:lnTo>
                <a:lnTo>
                  <a:pt x="29454" y="116264"/>
                </a:lnTo>
                <a:lnTo>
                  <a:pt x="29454" y="108300"/>
                </a:lnTo>
                <a:close/>
                <a:moveTo>
                  <a:pt x="66050" y="108300"/>
                </a:moveTo>
                <a:lnTo>
                  <a:pt x="66050" y="116264"/>
                </a:lnTo>
                <a:lnTo>
                  <a:pt x="58056" y="116264"/>
                </a:lnTo>
                <a:lnTo>
                  <a:pt x="58056" y="108300"/>
                </a:lnTo>
                <a:close/>
                <a:moveTo>
                  <a:pt x="75594" y="108300"/>
                </a:moveTo>
                <a:lnTo>
                  <a:pt x="75594" y="116264"/>
                </a:lnTo>
                <a:lnTo>
                  <a:pt x="67570" y="116264"/>
                </a:lnTo>
                <a:lnTo>
                  <a:pt x="67570" y="108300"/>
                </a:lnTo>
                <a:close/>
                <a:moveTo>
                  <a:pt x="85139" y="108300"/>
                </a:moveTo>
                <a:lnTo>
                  <a:pt x="85139" y="116264"/>
                </a:lnTo>
                <a:lnTo>
                  <a:pt x="77114" y="116264"/>
                </a:lnTo>
                <a:lnTo>
                  <a:pt x="77114" y="108300"/>
                </a:lnTo>
                <a:close/>
                <a:moveTo>
                  <a:pt x="46992" y="108361"/>
                </a:moveTo>
                <a:lnTo>
                  <a:pt x="46992" y="116355"/>
                </a:lnTo>
                <a:lnTo>
                  <a:pt x="38998" y="116355"/>
                </a:lnTo>
                <a:lnTo>
                  <a:pt x="38998" y="108361"/>
                </a:lnTo>
                <a:close/>
                <a:moveTo>
                  <a:pt x="56536" y="108422"/>
                </a:moveTo>
                <a:lnTo>
                  <a:pt x="56536" y="116385"/>
                </a:lnTo>
                <a:lnTo>
                  <a:pt x="48512" y="116385"/>
                </a:lnTo>
                <a:lnTo>
                  <a:pt x="48512" y="108422"/>
                </a:lnTo>
                <a:close/>
                <a:moveTo>
                  <a:pt x="0" y="1"/>
                </a:moveTo>
                <a:lnTo>
                  <a:pt x="0" y="123437"/>
                </a:lnTo>
                <a:lnTo>
                  <a:pt x="851" y="123437"/>
                </a:lnTo>
                <a:lnTo>
                  <a:pt x="851" y="117784"/>
                </a:lnTo>
                <a:lnTo>
                  <a:pt x="8876" y="117784"/>
                </a:lnTo>
                <a:lnTo>
                  <a:pt x="8876" y="123437"/>
                </a:lnTo>
                <a:lnTo>
                  <a:pt x="10395" y="123437"/>
                </a:lnTo>
                <a:lnTo>
                  <a:pt x="10395" y="117784"/>
                </a:lnTo>
                <a:lnTo>
                  <a:pt x="18420" y="117784"/>
                </a:lnTo>
                <a:lnTo>
                  <a:pt x="18420" y="123437"/>
                </a:lnTo>
                <a:lnTo>
                  <a:pt x="19940" y="123437"/>
                </a:lnTo>
                <a:lnTo>
                  <a:pt x="19940" y="117784"/>
                </a:lnTo>
                <a:lnTo>
                  <a:pt x="27934" y="117784"/>
                </a:lnTo>
                <a:lnTo>
                  <a:pt x="27934" y="123437"/>
                </a:lnTo>
                <a:lnTo>
                  <a:pt x="29454" y="123437"/>
                </a:lnTo>
                <a:lnTo>
                  <a:pt x="29454" y="117784"/>
                </a:lnTo>
                <a:lnTo>
                  <a:pt x="37478" y="117784"/>
                </a:lnTo>
                <a:lnTo>
                  <a:pt x="37478" y="123437"/>
                </a:lnTo>
                <a:lnTo>
                  <a:pt x="38998" y="123437"/>
                </a:lnTo>
                <a:lnTo>
                  <a:pt x="38998" y="117784"/>
                </a:lnTo>
                <a:lnTo>
                  <a:pt x="46992" y="117784"/>
                </a:lnTo>
                <a:lnTo>
                  <a:pt x="46992" y="123437"/>
                </a:lnTo>
                <a:lnTo>
                  <a:pt x="48512" y="123437"/>
                </a:lnTo>
                <a:lnTo>
                  <a:pt x="48512" y="117784"/>
                </a:lnTo>
                <a:lnTo>
                  <a:pt x="56536" y="117784"/>
                </a:lnTo>
                <a:lnTo>
                  <a:pt x="56536" y="123437"/>
                </a:lnTo>
                <a:lnTo>
                  <a:pt x="58056" y="123437"/>
                </a:lnTo>
                <a:lnTo>
                  <a:pt x="58056" y="117784"/>
                </a:lnTo>
                <a:lnTo>
                  <a:pt x="66050" y="117784"/>
                </a:lnTo>
                <a:lnTo>
                  <a:pt x="66050" y="123437"/>
                </a:lnTo>
                <a:lnTo>
                  <a:pt x="67570" y="123437"/>
                </a:lnTo>
                <a:lnTo>
                  <a:pt x="67570" y="117784"/>
                </a:lnTo>
                <a:lnTo>
                  <a:pt x="75594" y="117784"/>
                </a:lnTo>
                <a:lnTo>
                  <a:pt x="75594" y="123437"/>
                </a:lnTo>
                <a:lnTo>
                  <a:pt x="77114" y="123437"/>
                </a:lnTo>
                <a:lnTo>
                  <a:pt x="77114" y="117784"/>
                </a:lnTo>
                <a:lnTo>
                  <a:pt x="85139" y="117784"/>
                </a:lnTo>
                <a:lnTo>
                  <a:pt x="85139" y="123437"/>
                </a:lnTo>
                <a:lnTo>
                  <a:pt x="86658" y="123437"/>
                </a:lnTo>
                <a:lnTo>
                  <a:pt x="86658" y="117784"/>
                </a:lnTo>
                <a:lnTo>
                  <a:pt x="94652" y="117784"/>
                </a:lnTo>
                <a:lnTo>
                  <a:pt x="94652" y="123437"/>
                </a:lnTo>
                <a:lnTo>
                  <a:pt x="96172" y="123437"/>
                </a:lnTo>
                <a:lnTo>
                  <a:pt x="96172" y="117784"/>
                </a:lnTo>
                <a:lnTo>
                  <a:pt x="99029" y="117784"/>
                </a:lnTo>
                <a:lnTo>
                  <a:pt x="97753" y="116264"/>
                </a:lnTo>
                <a:lnTo>
                  <a:pt x="96172" y="116264"/>
                </a:lnTo>
                <a:lnTo>
                  <a:pt x="96172" y="114379"/>
                </a:lnTo>
                <a:lnTo>
                  <a:pt x="94652" y="112586"/>
                </a:lnTo>
                <a:lnTo>
                  <a:pt x="94652" y="116294"/>
                </a:lnTo>
                <a:lnTo>
                  <a:pt x="86628" y="116294"/>
                </a:lnTo>
                <a:lnTo>
                  <a:pt x="86628" y="108300"/>
                </a:lnTo>
                <a:lnTo>
                  <a:pt x="91035" y="108300"/>
                </a:lnTo>
                <a:lnTo>
                  <a:pt x="89759" y="106780"/>
                </a:lnTo>
                <a:lnTo>
                  <a:pt x="86628" y="106780"/>
                </a:lnTo>
                <a:lnTo>
                  <a:pt x="86628" y="103042"/>
                </a:lnTo>
                <a:lnTo>
                  <a:pt x="85108" y="101248"/>
                </a:lnTo>
                <a:lnTo>
                  <a:pt x="85108" y="106750"/>
                </a:lnTo>
                <a:lnTo>
                  <a:pt x="77114" y="106750"/>
                </a:lnTo>
                <a:lnTo>
                  <a:pt x="77114" y="98756"/>
                </a:lnTo>
                <a:lnTo>
                  <a:pt x="83041" y="98756"/>
                </a:lnTo>
                <a:lnTo>
                  <a:pt x="81765" y="97236"/>
                </a:lnTo>
                <a:lnTo>
                  <a:pt x="77114" y="97236"/>
                </a:lnTo>
                <a:lnTo>
                  <a:pt x="77114" y="91704"/>
                </a:lnTo>
                <a:lnTo>
                  <a:pt x="75594" y="89911"/>
                </a:lnTo>
                <a:lnTo>
                  <a:pt x="75594" y="97236"/>
                </a:lnTo>
                <a:lnTo>
                  <a:pt x="67570" y="97236"/>
                </a:lnTo>
                <a:lnTo>
                  <a:pt x="67570" y="89272"/>
                </a:lnTo>
                <a:lnTo>
                  <a:pt x="75047" y="89272"/>
                </a:lnTo>
                <a:lnTo>
                  <a:pt x="73771" y="87753"/>
                </a:lnTo>
                <a:lnTo>
                  <a:pt x="67570" y="87753"/>
                </a:lnTo>
                <a:lnTo>
                  <a:pt x="67570" y="80367"/>
                </a:lnTo>
                <a:lnTo>
                  <a:pt x="65746" y="78209"/>
                </a:lnTo>
                <a:lnTo>
                  <a:pt x="58056" y="78209"/>
                </a:lnTo>
                <a:lnTo>
                  <a:pt x="58056" y="70245"/>
                </a:lnTo>
                <a:lnTo>
                  <a:pt x="59029" y="70245"/>
                </a:lnTo>
                <a:lnTo>
                  <a:pt x="56536" y="67236"/>
                </a:lnTo>
                <a:lnTo>
                  <a:pt x="56536" y="68725"/>
                </a:lnTo>
                <a:lnTo>
                  <a:pt x="48512" y="68725"/>
                </a:lnTo>
                <a:lnTo>
                  <a:pt x="48512" y="60731"/>
                </a:lnTo>
                <a:lnTo>
                  <a:pt x="51035" y="60731"/>
                </a:lnTo>
                <a:lnTo>
                  <a:pt x="49758" y="59211"/>
                </a:lnTo>
                <a:lnTo>
                  <a:pt x="48512" y="59211"/>
                </a:lnTo>
                <a:lnTo>
                  <a:pt x="48512" y="57722"/>
                </a:lnTo>
                <a:lnTo>
                  <a:pt x="46992" y="55929"/>
                </a:lnTo>
                <a:lnTo>
                  <a:pt x="46992" y="59211"/>
                </a:lnTo>
                <a:lnTo>
                  <a:pt x="38998" y="59211"/>
                </a:lnTo>
                <a:lnTo>
                  <a:pt x="38998" y="51187"/>
                </a:lnTo>
                <a:lnTo>
                  <a:pt x="43040" y="51187"/>
                </a:lnTo>
                <a:lnTo>
                  <a:pt x="41764" y="49667"/>
                </a:lnTo>
                <a:lnTo>
                  <a:pt x="38998" y="49667"/>
                </a:lnTo>
                <a:lnTo>
                  <a:pt x="38998" y="46354"/>
                </a:lnTo>
                <a:lnTo>
                  <a:pt x="37478" y="44561"/>
                </a:lnTo>
                <a:lnTo>
                  <a:pt x="37478" y="49667"/>
                </a:lnTo>
                <a:lnTo>
                  <a:pt x="29454" y="49667"/>
                </a:lnTo>
                <a:lnTo>
                  <a:pt x="29454" y="41673"/>
                </a:lnTo>
                <a:lnTo>
                  <a:pt x="35046" y="41673"/>
                </a:lnTo>
                <a:lnTo>
                  <a:pt x="33770" y="40153"/>
                </a:lnTo>
                <a:lnTo>
                  <a:pt x="29454" y="40153"/>
                </a:lnTo>
                <a:lnTo>
                  <a:pt x="29454" y="35016"/>
                </a:lnTo>
                <a:lnTo>
                  <a:pt x="27934" y="33223"/>
                </a:lnTo>
                <a:lnTo>
                  <a:pt x="27934" y="40153"/>
                </a:lnTo>
                <a:lnTo>
                  <a:pt x="19940" y="40153"/>
                </a:lnTo>
                <a:lnTo>
                  <a:pt x="19940" y="32129"/>
                </a:lnTo>
                <a:lnTo>
                  <a:pt x="27052" y="32129"/>
                </a:lnTo>
                <a:lnTo>
                  <a:pt x="25776" y="30609"/>
                </a:lnTo>
                <a:lnTo>
                  <a:pt x="19940" y="30609"/>
                </a:lnTo>
                <a:lnTo>
                  <a:pt x="19940" y="23679"/>
                </a:lnTo>
                <a:lnTo>
                  <a:pt x="17782" y="21126"/>
                </a:lnTo>
                <a:lnTo>
                  <a:pt x="10395" y="21126"/>
                </a:lnTo>
                <a:lnTo>
                  <a:pt x="10395" y="13101"/>
                </a:lnTo>
                <a:lnTo>
                  <a:pt x="11034" y="13101"/>
                </a:lnTo>
                <a:lnTo>
                  <a:pt x="8876" y="10518"/>
                </a:lnTo>
                <a:lnTo>
                  <a:pt x="8876" y="11581"/>
                </a:lnTo>
                <a:lnTo>
                  <a:pt x="851" y="11581"/>
                </a:lnTo>
                <a:lnTo>
                  <a:pt x="851" y="3587"/>
                </a:lnTo>
                <a:lnTo>
                  <a:pt x="3040" y="3587"/>
                </a:lnTo>
                <a:lnTo>
                  <a:pt x="1763" y="2068"/>
                </a:lnTo>
                <a:lnTo>
                  <a:pt x="851" y="2068"/>
                </a:lnTo>
                <a:lnTo>
                  <a:pt x="851" y="1004"/>
                </a:lnTo>
                <a:lnTo>
                  <a:pt x="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488" name="Google Shape;4488;p28"/>
          <p:cNvGrpSpPr/>
          <p:nvPr/>
        </p:nvGrpSpPr>
        <p:grpSpPr>
          <a:xfrm rot="5400000" flipH="1">
            <a:off x="6837210" y="-1210391"/>
            <a:ext cx="1437773" cy="3468016"/>
            <a:chOff x="5692625" y="470675"/>
            <a:chExt cx="1669500" cy="4027425"/>
          </a:xfrm>
        </p:grpSpPr>
        <p:sp>
          <p:nvSpPr>
            <p:cNvPr id="4489" name="Google Shape;4489;p28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0" name="Google Shape;4490;p28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1" name="Google Shape;4491;p28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2" name="Google Shape;4492;p28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3" name="Google Shape;4493;p28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4" name="Google Shape;4494;p28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5" name="Google Shape;4495;p28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6" name="Google Shape;4496;p28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7" name="Google Shape;4497;p28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8" name="Google Shape;4498;p28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9" name="Google Shape;4499;p28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0" name="Google Shape;4500;p28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1" name="Google Shape;4501;p28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2" name="Google Shape;4502;p28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3" name="Google Shape;4503;p28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4" name="Google Shape;4504;p28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5" name="Google Shape;4505;p28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6" name="Google Shape;4506;p28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7" name="Google Shape;4507;p28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8" name="Google Shape;4508;p28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9" name="Google Shape;4509;p28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0" name="Google Shape;4510;p28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1" name="Google Shape;4511;p28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2" name="Google Shape;4512;p28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3" name="Google Shape;4513;p28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4" name="Google Shape;4514;p28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5" name="Google Shape;4515;p28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6" name="Google Shape;4516;p28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7" name="Google Shape;4517;p28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8" name="Google Shape;4518;p28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9" name="Google Shape;4519;p28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0" name="Google Shape;4520;p28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1" name="Google Shape;4521;p28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2" name="Google Shape;4522;p28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3" name="Google Shape;4523;p28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4" name="Google Shape;4524;p28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5" name="Google Shape;4525;p28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6" name="Google Shape;4526;p28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7" name="Google Shape;4527;p28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8" name="Google Shape;4528;p28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9" name="Google Shape;4529;p28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0" name="Google Shape;4530;p28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1" name="Google Shape;4531;p28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2" name="Google Shape;4532;p28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3" name="Google Shape;4533;p28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4" name="Google Shape;4534;p28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5" name="Google Shape;4535;p28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6" name="Google Shape;4536;p28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7" name="Google Shape;4537;p28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8" name="Google Shape;4538;p28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9" name="Google Shape;4539;p28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0" name="Google Shape;4540;p28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1" name="Google Shape;4541;p28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2" name="Google Shape;4542;p28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3" name="Google Shape;4543;p28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4" name="Google Shape;4544;p28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5" name="Google Shape;4545;p28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6" name="Google Shape;4546;p28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7" name="Google Shape;4547;p28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8" name="Google Shape;4548;p28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9" name="Google Shape;4549;p28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0" name="Google Shape;4550;p28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1" name="Google Shape;4551;p28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2" name="Google Shape;4552;p28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3" name="Google Shape;4553;p28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4" name="Google Shape;4554;p28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5" name="Google Shape;4555;p28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6" name="Google Shape;4556;p28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7" name="Google Shape;4557;p28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8" name="Google Shape;4558;p28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9" name="Google Shape;4559;p28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0" name="Google Shape;4560;p28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1" name="Google Shape;4561;p28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2" name="Google Shape;4562;p28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3" name="Google Shape;4563;p28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4" name="Google Shape;4564;p28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5" name="Google Shape;4565;p28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6" name="Google Shape;4566;p28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7" name="Google Shape;4567;p28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8" name="Google Shape;4568;p28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9" name="Google Shape;4569;p28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0" name="Google Shape;4570;p28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1" name="Google Shape;4571;p28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2" name="Google Shape;4572;p28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3" name="Google Shape;4573;p28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4" name="Google Shape;4574;p28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5" name="Google Shape;4575;p28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6" name="Google Shape;4576;p28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7" name="Google Shape;4577;p28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8" name="Google Shape;4578;p28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9" name="Google Shape;4579;p28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0" name="Google Shape;4580;p28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1" name="Google Shape;4581;p28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2" name="Google Shape;4582;p28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3" name="Google Shape;4583;p28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4" name="Google Shape;4584;p28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5" name="Google Shape;4585;p28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6" name="Google Shape;4586;p28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7" name="Google Shape;4587;p28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8" name="Google Shape;4588;p28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9" name="Google Shape;4589;p28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0" name="Google Shape;4590;p28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1" name="Google Shape;4591;p28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2" name="Google Shape;4592;p28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3" name="Google Shape;4593;p28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4" name="Google Shape;4594;p28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5" name="Google Shape;4595;p28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6" name="Google Shape;4596;p28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7" name="Google Shape;4597;p28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8" name="Google Shape;4598;p28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9" name="Google Shape;4599;p28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0" name="Google Shape;4600;p28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1" name="Google Shape;4601;p28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2" name="Google Shape;4602;p28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3" name="Google Shape;4603;p28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4" name="Google Shape;4604;p28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5" name="Google Shape;4605;p28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6" name="Google Shape;4606;p28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7" name="Google Shape;4607;p28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8" name="Google Shape;4608;p28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9" name="Google Shape;4609;p28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0" name="Google Shape;4610;p28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1" name="Google Shape;4611;p28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2" name="Google Shape;4612;p28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3" name="Google Shape;4613;p28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4" name="Google Shape;4614;p28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5" name="Google Shape;4615;p28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6" name="Google Shape;4616;p28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7" name="Google Shape;4617;p28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8" name="Google Shape;4618;p28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9" name="Google Shape;4619;p28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0" name="Google Shape;4620;p28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1" name="Google Shape;4621;p28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2" name="Google Shape;4622;p28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3" name="Google Shape;4623;p28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4" name="Google Shape;4624;p28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5" name="Google Shape;4625;p28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6" name="Google Shape;4626;p28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7" name="Google Shape;4627;p28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8" name="Google Shape;4628;p28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9" name="Google Shape;4629;p28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0" name="Google Shape;4630;p28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1" name="Google Shape;4631;p28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2" name="Google Shape;4632;p28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3" name="Google Shape;4633;p28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4" name="Google Shape;4634;p28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5" name="Google Shape;4635;p28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6" name="Google Shape;4636;p28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7" name="Google Shape;4637;p28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8" name="Google Shape;4638;p28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9" name="Google Shape;4639;p28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0" name="Google Shape;4640;p28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1" name="Google Shape;4641;p28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2" name="Google Shape;4642;p28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3" name="Google Shape;4643;p28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4" name="Google Shape;4644;p28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5" name="Google Shape;4645;p28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6" name="Google Shape;4646;p28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7" name="Google Shape;4647;p28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8" name="Google Shape;4648;p28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9" name="Google Shape;4649;p28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0" name="Google Shape;4650;p28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1" name="Google Shape;4651;p28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2" name="Google Shape;4652;p28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653" name="Google Shape;4653;p28"/>
          <p:cNvGrpSpPr/>
          <p:nvPr/>
        </p:nvGrpSpPr>
        <p:grpSpPr>
          <a:xfrm rot="10800000" flipH="1">
            <a:off x="7628229" y="-257266"/>
            <a:ext cx="1766132" cy="1629623"/>
            <a:chOff x="6181969" y="2722905"/>
            <a:chExt cx="1726425" cy="1592985"/>
          </a:xfrm>
        </p:grpSpPr>
        <p:sp>
          <p:nvSpPr>
            <p:cNvPr id="4654" name="Google Shape;4654;p28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5" name="Google Shape;4655;p28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6" name="Google Shape;4656;p28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7" name="Google Shape;4657;p28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8" name="Google Shape;4658;p28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659" name="Google Shape;4659;p28"/>
          <p:cNvGrpSpPr/>
          <p:nvPr/>
        </p:nvGrpSpPr>
        <p:grpSpPr>
          <a:xfrm rot="10800000" flipH="1">
            <a:off x="7484766" y="-1005929"/>
            <a:ext cx="1766132" cy="1629623"/>
            <a:chOff x="6181969" y="2722905"/>
            <a:chExt cx="1726425" cy="1592985"/>
          </a:xfrm>
        </p:grpSpPr>
        <p:sp>
          <p:nvSpPr>
            <p:cNvPr id="4660" name="Google Shape;4660;p28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1" name="Google Shape;4661;p28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2" name="Google Shape;4662;p28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3" name="Google Shape;4663;p28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4" name="Google Shape;4664;p28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665" name="Google Shape;4665;p28"/>
          <p:cNvGrpSpPr/>
          <p:nvPr/>
        </p:nvGrpSpPr>
        <p:grpSpPr>
          <a:xfrm flipH="1">
            <a:off x="5200173" y="4471062"/>
            <a:ext cx="487526" cy="479472"/>
            <a:chOff x="471070" y="534409"/>
            <a:chExt cx="517984" cy="509372"/>
          </a:xfrm>
        </p:grpSpPr>
        <p:sp>
          <p:nvSpPr>
            <p:cNvPr id="4666" name="Google Shape;4666;p28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7" name="Google Shape;4667;p28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668" name="Google Shape;4668;p28"/>
          <p:cNvGrpSpPr/>
          <p:nvPr/>
        </p:nvGrpSpPr>
        <p:grpSpPr>
          <a:xfrm flipH="1">
            <a:off x="7081993" y="4129751"/>
            <a:ext cx="1064642" cy="307217"/>
            <a:chOff x="4541338" y="271625"/>
            <a:chExt cx="1169679" cy="337564"/>
          </a:xfrm>
        </p:grpSpPr>
        <p:sp>
          <p:nvSpPr>
            <p:cNvPr id="4669" name="Google Shape;4669;p28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0" name="Google Shape;4670;p28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671" name="Google Shape;4671;p28"/>
          <p:cNvGrpSpPr/>
          <p:nvPr/>
        </p:nvGrpSpPr>
        <p:grpSpPr>
          <a:xfrm rot="-1831220" flipH="1">
            <a:off x="3429860" y="-67047"/>
            <a:ext cx="719069" cy="784707"/>
            <a:chOff x="7567100" y="2085976"/>
            <a:chExt cx="935147" cy="1020509"/>
          </a:xfrm>
        </p:grpSpPr>
        <p:sp>
          <p:nvSpPr>
            <p:cNvPr id="4672" name="Google Shape;4672;p28"/>
            <p:cNvSpPr/>
            <p:nvPr/>
          </p:nvSpPr>
          <p:spPr>
            <a:xfrm rot="-5811408">
              <a:off x="7636334" y="2248837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3" name="Google Shape;4673;p28"/>
            <p:cNvSpPr/>
            <p:nvPr/>
          </p:nvSpPr>
          <p:spPr>
            <a:xfrm rot="-5811408">
              <a:off x="7551704" y="2192955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674" name="Google Shape;4674;p28"/>
          <p:cNvGrpSpPr/>
          <p:nvPr/>
        </p:nvGrpSpPr>
        <p:grpSpPr>
          <a:xfrm flipH="1">
            <a:off x="1667432" y="-257269"/>
            <a:ext cx="636526" cy="626463"/>
            <a:chOff x="817900" y="1853650"/>
            <a:chExt cx="528150" cy="519800"/>
          </a:xfrm>
        </p:grpSpPr>
        <p:sp>
          <p:nvSpPr>
            <p:cNvPr id="4675" name="Google Shape;4675;p28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6" name="Google Shape;4676;p28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7" name="Google Shape;4677;p28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678" name="Google Shape;4678;p28"/>
          <p:cNvGrpSpPr/>
          <p:nvPr/>
        </p:nvGrpSpPr>
        <p:grpSpPr>
          <a:xfrm flipH="1">
            <a:off x="-514932" y="845876"/>
            <a:ext cx="1064642" cy="307217"/>
            <a:chOff x="4541338" y="271625"/>
            <a:chExt cx="1169679" cy="337564"/>
          </a:xfrm>
        </p:grpSpPr>
        <p:sp>
          <p:nvSpPr>
            <p:cNvPr id="4679" name="Google Shape;4679;p28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0" name="Google Shape;4680;p28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528023079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54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" name="Google Shape;5488;p32"/>
          <p:cNvSpPr txBox="1">
            <a:spLocks noGrp="1"/>
          </p:cNvSpPr>
          <p:nvPr>
            <p:ph type="body" idx="1"/>
          </p:nvPr>
        </p:nvSpPr>
        <p:spPr>
          <a:xfrm>
            <a:off x="2245350" y="2437000"/>
            <a:ext cx="4653300" cy="2019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400"/>
              <a:buChar char="●"/>
              <a:defRPr/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 sz="1200">
                <a:solidFill>
                  <a:schemeClr val="dk1"/>
                </a:solidFill>
              </a:defRPr>
            </a:lvl2pPr>
            <a:lvl3pPr marL="1371600" lvl="2" indent="-330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>
                <a:solidFill>
                  <a:schemeClr val="dk1"/>
                </a:solidFill>
              </a:defRPr>
            </a:lvl3pPr>
            <a:lvl4pPr marL="1828800" lvl="3" indent="-330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●"/>
              <a:defRPr>
                <a:solidFill>
                  <a:schemeClr val="dk1"/>
                </a:solidFill>
              </a:defRPr>
            </a:lvl4pPr>
            <a:lvl5pPr marL="2286000" lvl="4" indent="-330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>
                <a:solidFill>
                  <a:schemeClr val="dk1"/>
                </a:solidFill>
              </a:defRPr>
            </a:lvl5pPr>
            <a:lvl6pPr marL="2743200" lvl="5" indent="-330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>
                <a:solidFill>
                  <a:schemeClr val="dk1"/>
                </a:solidFill>
              </a:defRPr>
            </a:lvl6pPr>
            <a:lvl7pPr marL="3200400" lvl="6" indent="-330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●"/>
              <a:defRPr>
                <a:solidFill>
                  <a:schemeClr val="dk1"/>
                </a:solidFill>
              </a:defRPr>
            </a:lvl7pPr>
            <a:lvl8pPr marL="3657600" lvl="7" indent="-330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○"/>
              <a:defRPr>
                <a:solidFill>
                  <a:schemeClr val="dk1"/>
                </a:solidFill>
              </a:defRPr>
            </a:lvl8pPr>
            <a:lvl9pPr marL="4114800" lvl="8" indent="-3302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ontserrat"/>
              <a:buChar char="■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5489" name="Google Shape;5489;p32"/>
          <p:cNvGrpSpPr/>
          <p:nvPr/>
        </p:nvGrpSpPr>
        <p:grpSpPr>
          <a:xfrm rot="-4845530" flipH="1">
            <a:off x="313055" y="525930"/>
            <a:ext cx="1021250" cy="977007"/>
            <a:chOff x="6868941" y="265923"/>
            <a:chExt cx="1037994" cy="993025"/>
          </a:xfrm>
        </p:grpSpPr>
        <p:sp>
          <p:nvSpPr>
            <p:cNvPr id="5490" name="Google Shape;5490;p32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1" name="Google Shape;5491;p32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2" name="Google Shape;5492;p32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3" name="Google Shape;5493;p32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4" name="Google Shape;5494;p32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5" name="Google Shape;5495;p32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496" name="Google Shape;5496;p32"/>
          <p:cNvGrpSpPr/>
          <p:nvPr/>
        </p:nvGrpSpPr>
        <p:grpSpPr>
          <a:xfrm rot="-4845530" flipH="1">
            <a:off x="431679" y="482842"/>
            <a:ext cx="1021250" cy="977007"/>
            <a:chOff x="6868941" y="265923"/>
            <a:chExt cx="1037994" cy="993025"/>
          </a:xfrm>
        </p:grpSpPr>
        <p:sp>
          <p:nvSpPr>
            <p:cNvPr id="5497" name="Google Shape;5497;p32"/>
            <p:cNvSpPr/>
            <p:nvPr/>
          </p:nvSpPr>
          <p:spPr>
            <a:xfrm rot="-9911833">
              <a:off x="6986681" y="384548"/>
              <a:ext cx="778288" cy="745689"/>
            </a:xfrm>
            <a:custGeom>
              <a:avLst/>
              <a:gdLst/>
              <a:ahLst/>
              <a:cxnLst/>
              <a:rect l="l" t="t" r="r" b="b"/>
              <a:pathLst>
                <a:path w="23588" h="22600" extrusionOk="0">
                  <a:moveTo>
                    <a:pt x="3956" y="1"/>
                  </a:moveTo>
                  <a:cubicBezTo>
                    <a:pt x="2490" y="1"/>
                    <a:pt x="1215" y="1033"/>
                    <a:pt x="942" y="2505"/>
                  </a:cubicBezTo>
                  <a:cubicBezTo>
                    <a:pt x="0" y="8006"/>
                    <a:pt x="1794" y="13629"/>
                    <a:pt x="5745" y="17581"/>
                  </a:cubicBezTo>
                  <a:cubicBezTo>
                    <a:pt x="9002" y="20813"/>
                    <a:pt x="13375" y="22600"/>
                    <a:pt x="17893" y="22600"/>
                  </a:cubicBezTo>
                  <a:cubicBezTo>
                    <a:pt x="18855" y="22600"/>
                    <a:pt x="19824" y="22518"/>
                    <a:pt x="20791" y="22353"/>
                  </a:cubicBezTo>
                  <a:cubicBezTo>
                    <a:pt x="22463" y="22079"/>
                    <a:pt x="23587" y="20499"/>
                    <a:pt x="23314" y="18827"/>
                  </a:cubicBezTo>
                  <a:cubicBezTo>
                    <a:pt x="23043" y="17367"/>
                    <a:pt x="21762" y="16315"/>
                    <a:pt x="20327" y="16315"/>
                  </a:cubicBezTo>
                  <a:cubicBezTo>
                    <a:pt x="20149" y="16315"/>
                    <a:pt x="19969" y="16331"/>
                    <a:pt x="19788" y="16365"/>
                  </a:cubicBezTo>
                  <a:cubicBezTo>
                    <a:pt x="19137" y="16477"/>
                    <a:pt x="18494" y="16531"/>
                    <a:pt x="17863" y="16531"/>
                  </a:cubicBezTo>
                  <a:cubicBezTo>
                    <a:pt x="11149" y="16531"/>
                    <a:pt x="5763" y="10428"/>
                    <a:pt x="6930" y="3538"/>
                  </a:cubicBezTo>
                  <a:cubicBezTo>
                    <a:pt x="7204" y="1897"/>
                    <a:pt x="6110" y="316"/>
                    <a:pt x="4468" y="43"/>
                  </a:cubicBezTo>
                  <a:cubicBezTo>
                    <a:pt x="4296" y="14"/>
                    <a:pt x="4125" y="1"/>
                    <a:pt x="3956" y="1"/>
                  </a:cubicBezTo>
                  <a:close/>
                </a:path>
              </a:pathLst>
            </a:custGeom>
            <a:solidFill>
              <a:srgbClr val="3889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8" name="Google Shape;5498;p32"/>
            <p:cNvSpPr/>
            <p:nvPr/>
          </p:nvSpPr>
          <p:spPr>
            <a:xfrm rot="-9911833">
              <a:off x="6956725" y="362832"/>
              <a:ext cx="862425" cy="799207"/>
            </a:xfrm>
            <a:custGeom>
              <a:avLst/>
              <a:gdLst/>
              <a:ahLst/>
              <a:cxnLst/>
              <a:rect l="l" t="t" r="r" b="b"/>
              <a:pathLst>
                <a:path w="26138" h="24222" extrusionOk="0">
                  <a:moveTo>
                    <a:pt x="5621" y="1607"/>
                  </a:moveTo>
                  <a:cubicBezTo>
                    <a:pt x="5742" y="1607"/>
                    <a:pt x="5864" y="1607"/>
                    <a:pt x="5985" y="1637"/>
                  </a:cubicBezTo>
                  <a:cubicBezTo>
                    <a:pt x="7232" y="1850"/>
                    <a:pt x="8052" y="3005"/>
                    <a:pt x="7870" y="4251"/>
                  </a:cubicBezTo>
                  <a:cubicBezTo>
                    <a:pt x="6592" y="11639"/>
                    <a:pt x="12344" y="18138"/>
                    <a:pt x="19514" y="18138"/>
                  </a:cubicBezTo>
                  <a:cubicBezTo>
                    <a:pt x="20191" y="18138"/>
                    <a:pt x="20881" y="18080"/>
                    <a:pt x="21578" y="17959"/>
                  </a:cubicBezTo>
                  <a:cubicBezTo>
                    <a:pt x="21722" y="17931"/>
                    <a:pt x="21865" y="17918"/>
                    <a:pt x="22006" y="17918"/>
                  </a:cubicBezTo>
                  <a:cubicBezTo>
                    <a:pt x="23085" y="17918"/>
                    <a:pt x="24035" y="18711"/>
                    <a:pt x="24223" y="19814"/>
                  </a:cubicBezTo>
                  <a:cubicBezTo>
                    <a:pt x="24436" y="21090"/>
                    <a:pt x="23584" y="22276"/>
                    <a:pt x="22338" y="22458"/>
                  </a:cubicBezTo>
                  <a:cubicBezTo>
                    <a:pt x="21404" y="22620"/>
                    <a:pt x="20465" y="22700"/>
                    <a:pt x="19533" y="22700"/>
                  </a:cubicBezTo>
                  <a:cubicBezTo>
                    <a:pt x="15218" y="22700"/>
                    <a:pt x="11030" y="20998"/>
                    <a:pt x="7931" y="17899"/>
                  </a:cubicBezTo>
                  <a:cubicBezTo>
                    <a:pt x="4162" y="14130"/>
                    <a:pt x="2459" y="8750"/>
                    <a:pt x="3371" y="3491"/>
                  </a:cubicBezTo>
                  <a:cubicBezTo>
                    <a:pt x="3554" y="2397"/>
                    <a:pt x="4496" y="1607"/>
                    <a:pt x="5621" y="1607"/>
                  </a:cubicBezTo>
                  <a:close/>
                  <a:moveTo>
                    <a:pt x="5613" y="1"/>
                  </a:moveTo>
                  <a:cubicBezTo>
                    <a:pt x="3771" y="1"/>
                    <a:pt x="2154" y="1368"/>
                    <a:pt x="1882" y="3248"/>
                  </a:cubicBezTo>
                  <a:cubicBezTo>
                    <a:pt x="0" y="14204"/>
                    <a:pt x="8422" y="24221"/>
                    <a:pt x="19522" y="24221"/>
                  </a:cubicBezTo>
                  <a:cubicBezTo>
                    <a:pt x="19539" y="24221"/>
                    <a:pt x="19555" y="24221"/>
                    <a:pt x="19572" y="24221"/>
                  </a:cubicBezTo>
                  <a:cubicBezTo>
                    <a:pt x="20575" y="24221"/>
                    <a:pt x="21609" y="24130"/>
                    <a:pt x="22581" y="23978"/>
                  </a:cubicBezTo>
                  <a:cubicBezTo>
                    <a:pt x="24709" y="23643"/>
                    <a:pt x="26138" y="21668"/>
                    <a:pt x="25803" y="19570"/>
                  </a:cubicBezTo>
                  <a:cubicBezTo>
                    <a:pt x="25480" y="17713"/>
                    <a:pt x="23845" y="16403"/>
                    <a:pt x="22018" y="16403"/>
                  </a:cubicBezTo>
                  <a:cubicBezTo>
                    <a:pt x="21783" y="16403"/>
                    <a:pt x="21544" y="16425"/>
                    <a:pt x="21305" y="16470"/>
                  </a:cubicBezTo>
                  <a:cubicBezTo>
                    <a:pt x="20699" y="16575"/>
                    <a:pt x="20100" y="16625"/>
                    <a:pt x="19512" y="16625"/>
                  </a:cubicBezTo>
                  <a:cubicBezTo>
                    <a:pt x="13279" y="16625"/>
                    <a:pt x="8248" y="10968"/>
                    <a:pt x="9359" y="4525"/>
                  </a:cubicBezTo>
                  <a:cubicBezTo>
                    <a:pt x="9754" y="2427"/>
                    <a:pt x="8356" y="421"/>
                    <a:pt x="6259" y="56"/>
                  </a:cubicBezTo>
                  <a:cubicBezTo>
                    <a:pt x="6042" y="19"/>
                    <a:pt x="5826" y="1"/>
                    <a:pt x="561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9" name="Google Shape;5499;p32"/>
            <p:cNvSpPr/>
            <p:nvPr/>
          </p:nvSpPr>
          <p:spPr>
            <a:xfrm rot="-9911833">
              <a:off x="7069832" y="337194"/>
              <a:ext cx="190580" cy="182100"/>
            </a:xfrm>
            <a:custGeom>
              <a:avLst/>
              <a:gdLst/>
              <a:ahLst/>
              <a:cxnLst/>
              <a:rect l="l" t="t" r="r" b="b"/>
              <a:pathLst>
                <a:path w="5776" h="5519" extrusionOk="0">
                  <a:moveTo>
                    <a:pt x="2765" y="1"/>
                  </a:moveTo>
                  <a:cubicBezTo>
                    <a:pt x="1347" y="1"/>
                    <a:pt x="1" y="1095"/>
                    <a:pt x="1" y="2759"/>
                  </a:cubicBezTo>
                  <a:cubicBezTo>
                    <a:pt x="1" y="4423"/>
                    <a:pt x="1347" y="5518"/>
                    <a:pt x="2765" y="5518"/>
                  </a:cubicBezTo>
                  <a:cubicBezTo>
                    <a:pt x="3445" y="5518"/>
                    <a:pt x="4141" y="5266"/>
                    <a:pt x="4712" y="4705"/>
                  </a:cubicBezTo>
                  <a:cubicBezTo>
                    <a:pt x="5776" y="3641"/>
                    <a:pt x="5776" y="1878"/>
                    <a:pt x="4712" y="814"/>
                  </a:cubicBezTo>
                  <a:cubicBezTo>
                    <a:pt x="4141" y="252"/>
                    <a:pt x="3445" y="1"/>
                    <a:pt x="276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0" name="Google Shape;5500;p32"/>
            <p:cNvSpPr/>
            <p:nvPr/>
          </p:nvSpPr>
          <p:spPr>
            <a:xfrm rot="-9911833">
              <a:off x="7009544" y="313303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997" y="1560"/>
                  </a:moveTo>
                  <a:cubicBezTo>
                    <a:pt x="5502" y="1560"/>
                    <a:pt x="5953" y="1770"/>
                    <a:pt x="6323" y="2140"/>
                  </a:cubicBezTo>
                  <a:cubicBezTo>
                    <a:pt x="7667" y="3457"/>
                    <a:pt x="6567" y="5551"/>
                    <a:pt x="4924" y="5551"/>
                  </a:cubicBezTo>
                  <a:cubicBezTo>
                    <a:pt x="4671" y="5551"/>
                    <a:pt x="4406" y="5502"/>
                    <a:pt x="4134" y="5392"/>
                  </a:cubicBezTo>
                  <a:cubicBezTo>
                    <a:pt x="2128" y="4541"/>
                    <a:pt x="2736" y="1563"/>
                    <a:pt x="4894" y="1563"/>
                  </a:cubicBezTo>
                  <a:cubicBezTo>
                    <a:pt x="4929" y="1561"/>
                    <a:pt x="4963" y="1560"/>
                    <a:pt x="4997" y="1560"/>
                  </a:cubicBezTo>
                  <a:close/>
                  <a:moveTo>
                    <a:pt x="4953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1" y="1745"/>
                    <a:pt x="1064" y="7064"/>
                    <a:pt x="4894" y="7064"/>
                  </a:cubicBezTo>
                  <a:cubicBezTo>
                    <a:pt x="5837" y="7064"/>
                    <a:pt x="6718" y="6699"/>
                    <a:pt x="7387" y="6031"/>
                  </a:cubicBezTo>
                  <a:cubicBezTo>
                    <a:pt x="9754" y="3664"/>
                    <a:pt x="7820" y="0"/>
                    <a:pt x="4953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1" name="Google Shape;5501;p32"/>
            <p:cNvSpPr/>
            <p:nvPr/>
          </p:nvSpPr>
          <p:spPr>
            <a:xfrm rot="-9911833">
              <a:off x="7454331" y="997937"/>
              <a:ext cx="190580" cy="182067"/>
            </a:xfrm>
            <a:custGeom>
              <a:avLst/>
              <a:gdLst/>
              <a:ahLst/>
              <a:cxnLst/>
              <a:rect l="l" t="t" r="r" b="b"/>
              <a:pathLst>
                <a:path w="5776" h="5518" extrusionOk="0">
                  <a:moveTo>
                    <a:pt x="2755" y="0"/>
                  </a:moveTo>
                  <a:cubicBezTo>
                    <a:pt x="1347" y="0"/>
                    <a:pt x="0" y="1095"/>
                    <a:pt x="0" y="2759"/>
                  </a:cubicBezTo>
                  <a:cubicBezTo>
                    <a:pt x="0" y="4423"/>
                    <a:pt x="1347" y="5518"/>
                    <a:pt x="2755" y="5518"/>
                  </a:cubicBezTo>
                  <a:cubicBezTo>
                    <a:pt x="3430" y="5518"/>
                    <a:pt x="4120" y="5266"/>
                    <a:pt x="4681" y="4704"/>
                  </a:cubicBezTo>
                  <a:cubicBezTo>
                    <a:pt x="5776" y="3641"/>
                    <a:pt x="5776" y="1878"/>
                    <a:pt x="4681" y="814"/>
                  </a:cubicBezTo>
                  <a:cubicBezTo>
                    <a:pt x="4120" y="252"/>
                    <a:pt x="3430" y="0"/>
                    <a:pt x="275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2" name="Google Shape;5502;p32"/>
            <p:cNvSpPr/>
            <p:nvPr/>
          </p:nvSpPr>
          <p:spPr>
            <a:xfrm rot="-9911833">
              <a:off x="7394047" y="974014"/>
              <a:ext cx="321834" cy="233110"/>
            </a:xfrm>
            <a:custGeom>
              <a:avLst/>
              <a:gdLst/>
              <a:ahLst/>
              <a:cxnLst/>
              <a:rect l="l" t="t" r="r" b="b"/>
              <a:pathLst>
                <a:path w="9754" h="7065" extrusionOk="0">
                  <a:moveTo>
                    <a:pt x="4894" y="1532"/>
                  </a:moveTo>
                  <a:cubicBezTo>
                    <a:pt x="6687" y="1532"/>
                    <a:pt x="7599" y="3690"/>
                    <a:pt x="6323" y="4967"/>
                  </a:cubicBezTo>
                  <a:cubicBezTo>
                    <a:pt x="5918" y="5348"/>
                    <a:pt x="5415" y="5528"/>
                    <a:pt x="4920" y="5528"/>
                  </a:cubicBezTo>
                  <a:cubicBezTo>
                    <a:pt x="4152" y="5528"/>
                    <a:pt x="3403" y="5093"/>
                    <a:pt x="3070" y="4298"/>
                  </a:cubicBezTo>
                  <a:cubicBezTo>
                    <a:pt x="2523" y="2991"/>
                    <a:pt x="3496" y="1562"/>
                    <a:pt x="4894" y="1532"/>
                  </a:cubicBezTo>
                  <a:close/>
                  <a:moveTo>
                    <a:pt x="4952" y="0"/>
                  </a:moveTo>
                  <a:cubicBezTo>
                    <a:pt x="4506" y="0"/>
                    <a:pt x="4036" y="89"/>
                    <a:pt x="3557" y="286"/>
                  </a:cubicBezTo>
                  <a:cubicBezTo>
                    <a:pt x="0" y="1745"/>
                    <a:pt x="1064" y="7064"/>
                    <a:pt x="4894" y="7064"/>
                  </a:cubicBezTo>
                  <a:cubicBezTo>
                    <a:pt x="5836" y="7064"/>
                    <a:pt x="6718" y="6669"/>
                    <a:pt x="7386" y="6031"/>
                  </a:cubicBezTo>
                  <a:cubicBezTo>
                    <a:pt x="9753" y="3664"/>
                    <a:pt x="7820" y="0"/>
                    <a:pt x="4952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03" name="Google Shape;5503;p32"/>
          <p:cNvGrpSpPr/>
          <p:nvPr/>
        </p:nvGrpSpPr>
        <p:grpSpPr>
          <a:xfrm rot="5400000" flipH="1">
            <a:off x="7582777" y="-651458"/>
            <a:ext cx="1262850" cy="2349384"/>
            <a:chOff x="7133475" y="-152400"/>
            <a:chExt cx="2090119" cy="3889065"/>
          </a:xfrm>
        </p:grpSpPr>
        <p:sp>
          <p:nvSpPr>
            <p:cNvPr id="5504" name="Google Shape;5504;p32"/>
            <p:cNvSpPr/>
            <p:nvPr/>
          </p:nvSpPr>
          <p:spPr>
            <a:xfrm>
              <a:off x="7133475" y="-152400"/>
              <a:ext cx="2090118" cy="3889065"/>
            </a:xfrm>
            <a:custGeom>
              <a:avLst/>
              <a:gdLst/>
              <a:ahLst/>
              <a:cxnLst/>
              <a:rect l="l" t="t" r="r" b="b"/>
              <a:pathLst>
                <a:path w="49961" h="92962" extrusionOk="0">
                  <a:moveTo>
                    <a:pt x="16101" y="0"/>
                  </a:moveTo>
                  <a:lnTo>
                    <a:pt x="1" y="45571"/>
                  </a:lnTo>
                  <a:lnTo>
                    <a:pt x="49961" y="92961"/>
                  </a:lnTo>
                  <a:lnTo>
                    <a:pt x="4996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5" name="Google Shape;5505;p32"/>
            <p:cNvSpPr/>
            <p:nvPr/>
          </p:nvSpPr>
          <p:spPr>
            <a:xfrm>
              <a:off x="7151548" y="-152400"/>
              <a:ext cx="2072046" cy="3887141"/>
            </a:xfrm>
            <a:custGeom>
              <a:avLst/>
              <a:gdLst/>
              <a:ahLst/>
              <a:cxnLst/>
              <a:rect l="l" t="t" r="r" b="b"/>
              <a:pathLst>
                <a:path w="49529" h="92916" extrusionOk="0">
                  <a:moveTo>
                    <a:pt x="26834" y="1274"/>
                  </a:moveTo>
                  <a:lnTo>
                    <a:pt x="26834" y="7323"/>
                  </a:lnTo>
                  <a:lnTo>
                    <a:pt x="20785" y="7323"/>
                  </a:lnTo>
                  <a:lnTo>
                    <a:pt x="20785" y="1274"/>
                  </a:lnTo>
                  <a:close/>
                  <a:moveTo>
                    <a:pt x="34020" y="1274"/>
                  </a:moveTo>
                  <a:lnTo>
                    <a:pt x="34020" y="7323"/>
                  </a:lnTo>
                  <a:lnTo>
                    <a:pt x="27971" y="7323"/>
                  </a:lnTo>
                  <a:lnTo>
                    <a:pt x="27971" y="1274"/>
                  </a:lnTo>
                  <a:close/>
                  <a:moveTo>
                    <a:pt x="41206" y="1274"/>
                  </a:moveTo>
                  <a:lnTo>
                    <a:pt x="41206" y="7323"/>
                  </a:lnTo>
                  <a:lnTo>
                    <a:pt x="35157" y="7323"/>
                  </a:lnTo>
                  <a:lnTo>
                    <a:pt x="35157" y="1274"/>
                  </a:lnTo>
                  <a:close/>
                  <a:moveTo>
                    <a:pt x="48392" y="1274"/>
                  </a:moveTo>
                  <a:lnTo>
                    <a:pt x="48392" y="7323"/>
                  </a:lnTo>
                  <a:lnTo>
                    <a:pt x="42365" y="7323"/>
                  </a:lnTo>
                  <a:lnTo>
                    <a:pt x="42365" y="1274"/>
                  </a:lnTo>
                  <a:close/>
                  <a:moveTo>
                    <a:pt x="19648" y="8460"/>
                  </a:moveTo>
                  <a:lnTo>
                    <a:pt x="19648" y="14486"/>
                  </a:lnTo>
                  <a:lnTo>
                    <a:pt x="13599" y="14486"/>
                  </a:lnTo>
                  <a:lnTo>
                    <a:pt x="13599" y="8460"/>
                  </a:lnTo>
                  <a:close/>
                  <a:moveTo>
                    <a:pt x="26834" y="8460"/>
                  </a:moveTo>
                  <a:lnTo>
                    <a:pt x="26834" y="14486"/>
                  </a:lnTo>
                  <a:lnTo>
                    <a:pt x="20785" y="14486"/>
                  </a:lnTo>
                  <a:lnTo>
                    <a:pt x="20785" y="8460"/>
                  </a:lnTo>
                  <a:close/>
                  <a:moveTo>
                    <a:pt x="34020" y="8460"/>
                  </a:moveTo>
                  <a:lnTo>
                    <a:pt x="34020" y="14486"/>
                  </a:lnTo>
                  <a:lnTo>
                    <a:pt x="27971" y="14486"/>
                  </a:lnTo>
                  <a:lnTo>
                    <a:pt x="27971" y="8460"/>
                  </a:lnTo>
                  <a:close/>
                  <a:moveTo>
                    <a:pt x="41206" y="8460"/>
                  </a:moveTo>
                  <a:lnTo>
                    <a:pt x="41206" y="14486"/>
                  </a:lnTo>
                  <a:lnTo>
                    <a:pt x="35157" y="14486"/>
                  </a:lnTo>
                  <a:lnTo>
                    <a:pt x="35157" y="8460"/>
                  </a:lnTo>
                  <a:close/>
                  <a:moveTo>
                    <a:pt x="48392" y="8460"/>
                  </a:moveTo>
                  <a:lnTo>
                    <a:pt x="48392" y="14486"/>
                  </a:lnTo>
                  <a:lnTo>
                    <a:pt x="42365" y="14486"/>
                  </a:lnTo>
                  <a:lnTo>
                    <a:pt x="42365" y="8460"/>
                  </a:lnTo>
                  <a:close/>
                  <a:moveTo>
                    <a:pt x="19648" y="15645"/>
                  </a:moveTo>
                  <a:lnTo>
                    <a:pt x="19648" y="21671"/>
                  </a:lnTo>
                  <a:lnTo>
                    <a:pt x="13599" y="21671"/>
                  </a:lnTo>
                  <a:lnTo>
                    <a:pt x="13599" y="15645"/>
                  </a:lnTo>
                  <a:close/>
                  <a:moveTo>
                    <a:pt x="26834" y="15645"/>
                  </a:moveTo>
                  <a:lnTo>
                    <a:pt x="26834" y="21671"/>
                  </a:lnTo>
                  <a:lnTo>
                    <a:pt x="20785" y="21671"/>
                  </a:lnTo>
                  <a:lnTo>
                    <a:pt x="20785" y="15645"/>
                  </a:lnTo>
                  <a:close/>
                  <a:moveTo>
                    <a:pt x="34020" y="15645"/>
                  </a:moveTo>
                  <a:lnTo>
                    <a:pt x="34020" y="21671"/>
                  </a:lnTo>
                  <a:lnTo>
                    <a:pt x="27971" y="21671"/>
                  </a:lnTo>
                  <a:lnTo>
                    <a:pt x="27971" y="15645"/>
                  </a:lnTo>
                  <a:close/>
                  <a:moveTo>
                    <a:pt x="41206" y="15645"/>
                  </a:moveTo>
                  <a:lnTo>
                    <a:pt x="41206" y="21671"/>
                  </a:lnTo>
                  <a:lnTo>
                    <a:pt x="35157" y="21671"/>
                  </a:lnTo>
                  <a:lnTo>
                    <a:pt x="35157" y="15645"/>
                  </a:lnTo>
                  <a:close/>
                  <a:moveTo>
                    <a:pt x="48392" y="15645"/>
                  </a:moveTo>
                  <a:lnTo>
                    <a:pt x="48392" y="21671"/>
                  </a:lnTo>
                  <a:lnTo>
                    <a:pt x="42365" y="21671"/>
                  </a:lnTo>
                  <a:lnTo>
                    <a:pt x="42365" y="15645"/>
                  </a:lnTo>
                  <a:close/>
                  <a:moveTo>
                    <a:pt x="19648" y="22808"/>
                  </a:moveTo>
                  <a:lnTo>
                    <a:pt x="19648" y="28835"/>
                  </a:lnTo>
                  <a:lnTo>
                    <a:pt x="13599" y="28835"/>
                  </a:lnTo>
                  <a:lnTo>
                    <a:pt x="13599" y="22808"/>
                  </a:lnTo>
                  <a:close/>
                  <a:moveTo>
                    <a:pt x="26834" y="22808"/>
                  </a:moveTo>
                  <a:lnTo>
                    <a:pt x="26834" y="28835"/>
                  </a:lnTo>
                  <a:lnTo>
                    <a:pt x="20785" y="28835"/>
                  </a:lnTo>
                  <a:lnTo>
                    <a:pt x="20785" y="22808"/>
                  </a:lnTo>
                  <a:close/>
                  <a:moveTo>
                    <a:pt x="34020" y="22808"/>
                  </a:moveTo>
                  <a:lnTo>
                    <a:pt x="34020" y="28835"/>
                  </a:lnTo>
                  <a:lnTo>
                    <a:pt x="27971" y="28835"/>
                  </a:lnTo>
                  <a:lnTo>
                    <a:pt x="27971" y="22808"/>
                  </a:lnTo>
                  <a:close/>
                  <a:moveTo>
                    <a:pt x="41206" y="22808"/>
                  </a:moveTo>
                  <a:lnTo>
                    <a:pt x="41206" y="28835"/>
                  </a:lnTo>
                  <a:lnTo>
                    <a:pt x="35157" y="28835"/>
                  </a:lnTo>
                  <a:lnTo>
                    <a:pt x="35157" y="22808"/>
                  </a:lnTo>
                  <a:close/>
                  <a:moveTo>
                    <a:pt x="48392" y="22808"/>
                  </a:moveTo>
                  <a:lnTo>
                    <a:pt x="48392" y="28835"/>
                  </a:lnTo>
                  <a:lnTo>
                    <a:pt x="42365" y="28835"/>
                  </a:lnTo>
                  <a:lnTo>
                    <a:pt x="42365" y="22808"/>
                  </a:lnTo>
                  <a:close/>
                  <a:moveTo>
                    <a:pt x="12462" y="29994"/>
                  </a:moveTo>
                  <a:lnTo>
                    <a:pt x="12462" y="36020"/>
                  </a:lnTo>
                  <a:lnTo>
                    <a:pt x="6414" y="36020"/>
                  </a:lnTo>
                  <a:lnTo>
                    <a:pt x="6414" y="29994"/>
                  </a:lnTo>
                  <a:close/>
                  <a:moveTo>
                    <a:pt x="19648" y="29994"/>
                  </a:moveTo>
                  <a:lnTo>
                    <a:pt x="19648" y="36020"/>
                  </a:lnTo>
                  <a:lnTo>
                    <a:pt x="13599" y="36020"/>
                  </a:lnTo>
                  <a:lnTo>
                    <a:pt x="13599" y="29994"/>
                  </a:lnTo>
                  <a:close/>
                  <a:moveTo>
                    <a:pt x="26834" y="29994"/>
                  </a:moveTo>
                  <a:lnTo>
                    <a:pt x="26834" y="36020"/>
                  </a:lnTo>
                  <a:lnTo>
                    <a:pt x="20785" y="36020"/>
                  </a:lnTo>
                  <a:lnTo>
                    <a:pt x="20785" y="29994"/>
                  </a:lnTo>
                  <a:close/>
                  <a:moveTo>
                    <a:pt x="34020" y="29994"/>
                  </a:moveTo>
                  <a:lnTo>
                    <a:pt x="34020" y="36020"/>
                  </a:lnTo>
                  <a:lnTo>
                    <a:pt x="27971" y="36020"/>
                  </a:lnTo>
                  <a:lnTo>
                    <a:pt x="27971" y="29994"/>
                  </a:lnTo>
                  <a:close/>
                  <a:moveTo>
                    <a:pt x="41206" y="29994"/>
                  </a:moveTo>
                  <a:lnTo>
                    <a:pt x="41206" y="36020"/>
                  </a:lnTo>
                  <a:lnTo>
                    <a:pt x="35157" y="36020"/>
                  </a:lnTo>
                  <a:lnTo>
                    <a:pt x="35157" y="29994"/>
                  </a:lnTo>
                  <a:close/>
                  <a:moveTo>
                    <a:pt x="48392" y="29994"/>
                  </a:moveTo>
                  <a:lnTo>
                    <a:pt x="48392" y="36020"/>
                  </a:lnTo>
                  <a:lnTo>
                    <a:pt x="42365" y="36020"/>
                  </a:lnTo>
                  <a:lnTo>
                    <a:pt x="42365" y="29994"/>
                  </a:lnTo>
                  <a:close/>
                  <a:moveTo>
                    <a:pt x="12462" y="37157"/>
                  </a:moveTo>
                  <a:lnTo>
                    <a:pt x="12462" y="43183"/>
                  </a:lnTo>
                  <a:lnTo>
                    <a:pt x="6414" y="43183"/>
                  </a:lnTo>
                  <a:lnTo>
                    <a:pt x="6414" y="37157"/>
                  </a:lnTo>
                  <a:close/>
                  <a:moveTo>
                    <a:pt x="19648" y="37157"/>
                  </a:moveTo>
                  <a:lnTo>
                    <a:pt x="19648" y="43183"/>
                  </a:lnTo>
                  <a:lnTo>
                    <a:pt x="13599" y="43183"/>
                  </a:lnTo>
                  <a:lnTo>
                    <a:pt x="13599" y="37157"/>
                  </a:lnTo>
                  <a:close/>
                  <a:moveTo>
                    <a:pt x="26834" y="37157"/>
                  </a:moveTo>
                  <a:lnTo>
                    <a:pt x="26834" y="43183"/>
                  </a:lnTo>
                  <a:lnTo>
                    <a:pt x="20785" y="43183"/>
                  </a:lnTo>
                  <a:lnTo>
                    <a:pt x="20785" y="37157"/>
                  </a:lnTo>
                  <a:close/>
                  <a:moveTo>
                    <a:pt x="34020" y="37157"/>
                  </a:moveTo>
                  <a:lnTo>
                    <a:pt x="34020" y="43183"/>
                  </a:lnTo>
                  <a:lnTo>
                    <a:pt x="27971" y="43183"/>
                  </a:lnTo>
                  <a:lnTo>
                    <a:pt x="27971" y="37157"/>
                  </a:lnTo>
                  <a:close/>
                  <a:moveTo>
                    <a:pt x="41206" y="37157"/>
                  </a:moveTo>
                  <a:lnTo>
                    <a:pt x="41206" y="43183"/>
                  </a:lnTo>
                  <a:lnTo>
                    <a:pt x="35157" y="43183"/>
                  </a:lnTo>
                  <a:lnTo>
                    <a:pt x="35157" y="37157"/>
                  </a:lnTo>
                  <a:close/>
                  <a:moveTo>
                    <a:pt x="48392" y="37157"/>
                  </a:moveTo>
                  <a:lnTo>
                    <a:pt x="48392" y="43183"/>
                  </a:lnTo>
                  <a:lnTo>
                    <a:pt x="42365" y="43183"/>
                  </a:lnTo>
                  <a:lnTo>
                    <a:pt x="42365" y="37157"/>
                  </a:lnTo>
                  <a:close/>
                  <a:moveTo>
                    <a:pt x="12462" y="44343"/>
                  </a:moveTo>
                  <a:lnTo>
                    <a:pt x="12462" y="50369"/>
                  </a:lnTo>
                  <a:lnTo>
                    <a:pt x="6414" y="50369"/>
                  </a:lnTo>
                  <a:lnTo>
                    <a:pt x="6414" y="44343"/>
                  </a:lnTo>
                  <a:close/>
                  <a:moveTo>
                    <a:pt x="19648" y="44343"/>
                  </a:moveTo>
                  <a:lnTo>
                    <a:pt x="19648" y="50369"/>
                  </a:lnTo>
                  <a:lnTo>
                    <a:pt x="13599" y="50369"/>
                  </a:lnTo>
                  <a:lnTo>
                    <a:pt x="13599" y="44343"/>
                  </a:lnTo>
                  <a:close/>
                  <a:moveTo>
                    <a:pt x="26834" y="44343"/>
                  </a:moveTo>
                  <a:lnTo>
                    <a:pt x="26834" y="50369"/>
                  </a:lnTo>
                  <a:lnTo>
                    <a:pt x="20785" y="50369"/>
                  </a:lnTo>
                  <a:lnTo>
                    <a:pt x="20785" y="44343"/>
                  </a:lnTo>
                  <a:close/>
                  <a:moveTo>
                    <a:pt x="34020" y="44343"/>
                  </a:moveTo>
                  <a:lnTo>
                    <a:pt x="34020" y="50369"/>
                  </a:lnTo>
                  <a:lnTo>
                    <a:pt x="27971" y="50369"/>
                  </a:lnTo>
                  <a:lnTo>
                    <a:pt x="27971" y="44343"/>
                  </a:lnTo>
                  <a:close/>
                  <a:moveTo>
                    <a:pt x="41206" y="44343"/>
                  </a:moveTo>
                  <a:lnTo>
                    <a:pt x="41206" y="50369"/>
                  </a:lnTo>
                  <a:lnTo>
                    <a:pt x="35157" y="50369"/>
                  </a:lnTo>
                  <a:lnTo>
                    <a:pt x="35157" y="44343"/>
                  </a:lnTo>
                  <a:close/>
                  <a:moveTo>
                    <a:pt x="48392" y="44343"/>
                  </a:moveTo>
                  <a:lnTo>
                    <a:pt x="48392" y="50369"/>
                  </a:lnTo>
                  <a:lnTo>
                    <a:pt x="42365" y="50369"/>
                  </a:lnTo>
                  <a:lnTo>
                    <a:pt x="42365" y="44343"/>
                  </a:lnTo>
                  <a:close/>
                  <a:moveTo>
                    <a:pt x="19648" y="51506"/>
                  </a:moveTo>
                  <a:lnTo>
                    <a:pt x="19648" y="57532"/>
                  </a:lnTo>
                  <a:lnTo>
                    <a:pt x="13599" y="57532"/>
                  </a:lnTo>
                  <a:lnTo>
                    <a:pt x="13599" y="51506"/>
                  </a:lnTo>
                  <a:close/>
                  <a:moveTo>
                    <a:pt x="26834" y="51506"/>
                  </a:moveTo>
                  <a:lnTo>
                    <a:pt x="26834" y="57532"/>
                  </a:lnTo>
                  <a:lnTo>
                    <a:pt x="20785" y="57532"/>
                  </a:lnTo>
                  <a:lnTo>
                    <a:pt x="20785" y="51506"/>
                  </a:lnTo>
                  <a:close/>
                  <a:moveTo>
                    <a:pt x="34020" y="51506"/>
                  </a:moveTo>
                  <a:lnTo>
                    <a:pt x="34020" y="57532"/>
                  </a:lnTo>
                  <a:lnTo>
                    <a:pt x="27971" y="57532"/>
                  </a:lnTo>
                  <a:lnTo>
                    <a:pt x="27971" y="51506"/>
                  </a:lnTo>
                  <a:close/>
                  <a:moveTo>
                    <a:pt x="41206" y="51506"/>
                  </a:moveTo>
                  <a:lnTo>
                    <a:pt x="41206" y="57532"/>
                  </a:lnTo>
                  <a:lnTo>
                    <a:pt x="35157" y="57532"/>
                  </a:lnTo>
                  <a:lnTo>
                    <a:pt x="35157" y="51506"/>
                  </a:lnTo>
                  <a:close/>
                  <a:moveTo>
                    <a:pt x="48392" y="51506"/>
                  </a:moveTo>
                  <a:lnTo>
                    <a:pt x="48392" y="57532"/>
                  </a:lnTo>
                  <a:lnTo>
                    <a:pt x="42365" y="57532"/>
                  </a:lnTo>
                  <a:lnTo>
                    <a:pt x="42365" y="51506"/>
                  </a:lnTo>
                  <a:close/>
                  <a:moveTo>
                    <a:pt x="26834" y="58692"/>
                  </a:moveTo>
                  <a:lnTo>
                    <a:pt x="26834" y="64718"/>
                  </a:lnTo>
                  <a:lnTo>
                    <a:pt x="20785" y="64718"/>
                  </a:lnTo>
                  <a:lnTo>
                    <a:pt x="20785" y="58692"/>
                  </a:lnTo>
                  <a:close/>
                  <a:moveTo>
                    <a:pt x="34020" y="58692"/>
                  </a:moveTo>
                  <a:lnTo>
                    <a:pt x="34020" y="64718"/>
                  </a:lnTo>
                  <a:lnTo>
                    <a:pt x="27971" y="64718"/>
                  </a:lnTo>
                  <a:lnTo>
                    <a:pt x="27971" y="58692"/>
                  </a:lnTo>
                  <a:close/>
                  <a:moveTo>
                    <a:pt x="41206" y="58692"/>
                  </a:moveTo>
                  <a:lnTo>
                    <a:pt x="41206" y="64718"/>
                  </a:lnTo>
                  <a:lnTo>
                    <a:pt x="35157" y="64718"/>
                  </a:lnTo>
                  <a:lnTo>
                    <a:pt x="35157" y="58692"/>
                  </a:lnTo>
                  <a:close/>
                  <a:moveTo>
                    <a:pt x="48392" y="58692"/>
                  </a:moveTo>
                  <a:lnTo>
                    <a:pt x="48392" y="64718"/>
                  </a:lnTo>
                  <a:lnTo>
                    <a:pt x="42365" y="64718"/>
                  </a:lnTo>
                  <a:lnTo>
                    <a:pt x="42365" y="58692"/>
                  </a:lnTo>
                  <a:close/>
                  <a:moveTo>
                    <a:pt x="34020" y="65855"/>
                  </a:moveTo>
                  <a:lnTo>
                    <a:pt x="34020" y="71881"/>
                  </a:lnTo>
                  <a:lnTo>
                    <a:pt x="27971" y="71881"/>
                  </a:lnTo>
                  <a:lnTo>
                    <a:pt x="27971" y="65855"/>
                  </a:lnTo>
                  <a:close/>
                  <a:moveTo>
                    <a:pt x="41206" y="65855"/>
                  </a:moveTo>
                  <a:lnTo>
                    <a:pt x="41206" y="71881"/>
                  </a:lnTo>
                  <a:lnTo>
                    <a:pt x="35157" y="71881"/>
                  </a:lnTo>
                  <a:lnTo>
                    <a:pt x="35157" y="65855"/>
                  </a:lnTo>
                  <a:close/>
                  <a:moveTo>
                    <a:pt x="48392" y="65855"/>
                  </a:moveTo>
                  <a:lnTo>
                    <a:pt x="48392" y="71881"/>
                  </a:lnTo>
                  <a:lnTo>
                    <a:pt x="42365" y="71881"/>
                  </a:lnTo>
                  <a:lnTo>
                    <a:pt x="42365" y="65855"/>
                  </a:lnTo>
                  <a:close/>
                  <a:moveTo>
                    <a:pt x="41206" y="73041"/>
                  </a:moveTo>
                  <a:lnTo>
                    <a:pt x="41206" y="79067"/>
                  </a:lnTo>
                  <a:lnTo>
                    <a:pt x="35157" y="79067"/>
                  </a:lnTo>
                  <a:lnTo>
                    <a:pt x="35157" y="73041"/>
                  </a:lnTo>
                  <a:close/>
                  <a:moveTo>
                    <a:pt x="48392" y="73041"/>
                  </a:moveTo>
                  <a:lnTo>
                    <a:pt x="48392" y="79067"/>
                  </a:lnTo>
                  <a:lnTo>
                    <a:pt x="42365" y="79067"/>
                  </a:lnTo>
                  <a:lnTo>
                    <a:pt x="42365" y="73041"/>
                  </a:lnTo>
                  <a:close/>
                  <a:moveTo>
                    <a:pt x="19648" y="0"/>
                  </a:moveTo>
                  <a:lnTo>
                    <a:pt x="19648" y="137"/>
                  </a:lnTo>
                  <a:lnTo>
                    <a:pt x="15623" y="137"/>
                  </a:lnTo>
                  <a:lnTo>
                    <a:pt x="15214" y="1274"/>
                  </a:lnTo>
                  <a:lnTo>
                    <a:pt x="19648" y="1274"/>
                  </a:lnTo>
                  <a:lnTo>
                    <a:pt x="19648" y="7300"/>
                  </a:lnTo>
                  <a:lnTo>
                    <a:pt x="13599" y="7300"/>
                  </a:lnTo>
                  <a:lnTo>
                    <a:pt x="13599" y="5822"/>
                  </a:lnTo>
                  <a:lnTo>
                    <a:pt x="12462" y="9074"/>
                  </a:lnTo>
                  <a:lnTo>
                    <a:pt x="12462" y="14463"/>
                  </a:lnTo>
                  <a:lnTo>
                    <a:pt x="10552" y="14463"/>
                  </a:lnTo>
                  <a:lnTo>
                    <a:pt x="10143" y="15600"/>
                  </a:lnTo>
                  <a:lnTo>
                    <a:pt x="12462" y="15600"/>
                  </a:lnTo>
                  <a:lnTo>
                    <a:pt x="12462" y="21649"/>
                  </a:lnTo>
                  <a:lnTo>
                    <a:pt x="8005" y="21649"/>
                  </a:lnTo>
                  <a:lnTo>
                    <a:pt x="7619" y="22786"/>
                  </a:lnTo>
                  <a:lnTo>
                    <a:pt x="12440" y="22786"/>
                  </a:lnTo>
                  <a:lnTo>
                    <a:pt x="12440" y="28812"/>
                  </a:lnTo>
                  <a:lnTo>
                    <a:pt x="6414" y="28812"/>
                  </a:lnTo>
                  <a:lnTo>
                    <a:pt x="6414" y="26151"/>
                  </a:lnTo>
                  <a:lnTo>
                    <a:pt x="5072" y="29949"/>
                  </a:lnTo>
                  <a:lnTo>
                    <a:pt x="5254" y="29949"/>
                  </a:lnTo>
                  <a:lnTo>
                    <a:pt x="5254" y="36020"/>
                  </a:lnTo>
                  <a:lnTo>
                    <a:pt x="2934" y="36020"/>
                  </a:lnTo>
                  <a:lnTo>
                    <a:pt x="2548" y="37157"/>
                  </a:lnTo>
                  <a:lnTo>
                    <a:pt x="5277" y="37157"/>
                  </a:lnTo>
                  <a:lnTo>
                    <a:pt x="5277" y="43183"/>
                  </a:lnTo>
                  <a:lnTo>
                    <a:pt x="410" y="43183"/>
                  </a:lnTo>
                  <a:lnTo>
                    <a:pt x="1" y="44320"/>
                  </a:lnTo>
                  <a:lnTo>
                    <a:pt x="5277" y="44320"/>
                  </a:lnTo>
                  <a:lnTo>
                    <a:pt x="5277" y="50369"/>
                  </a:lnTo>
                  <a:lnTo>
                    <a:pt x="4617" y="50369"/>
                  </a:lnTo>
                  <a:lnTo>
                    <a:pt x="6414" y="52075"/>
                  </a:lnTo>
                  <a:lnTo>
                    <a:pt x="6414" y="51529"/>
                  </a:lnTo>
                  <a:lnTo>
                    <a:pt x="12462" y="51529"/>
                  </a:lnTo>
                  <a:lnTo>
                    <a:pt x="12462" y="57555"/>
                  </a:lnTo>
                  <a:lnTo>
                    <a:pt x="12190" y="57555"/>
                  </a:lnTo>
                  <a:lnTo>
                    <a:pt x="13622" y="58874"/>
                  </a:lnTo>
                  <a:lnTo>
                    <a:pt x="13622" y="58692"/>
                  </a:lnTo>
                  <a:lnTo>
                    <a:pt x="19648" y="58692"/>
                  </a:lnTo>
                  <a:lnTo>
                    <a:pt x="19648" y="64604"/>
                  </a:lnTo>
                  <a:lnTo>
                    <a:pt x="20967" y="65855"/>
                  </a:lnTo>
                  <a:lnTo>
                    <a:pt x="26834" y="65855"/>
                  </a:lnTo>
                  <a:lnTo>
                    <a:pt x="26834" y="71426"/>
                  </a:lnTo>
                  <a:lnTo>
                    <a:pt x="28540" y="73041"/>
                  </a:lnTo>
                  <a:lnTo>
                    <a:pt x="34020" y="73041"/>
                  </a:lnTo>
                  <a:lnTo>
                    <a:pt x="34020" y="78248"/>
                  </a:lnTo>
                  <a:lnTo>
                    <a:pt x="36112" y="80204"/>
                  </a:lnTo>
                  <a:lnTo>
                    <a:pt x="41228" y="80204"/>
                  </a:lnTo>
                  <a:lnTo>
                    <a:pt x="41228" y="85048"/>
                  </a:lnTo>
                  <a:lnTo>
                    <a:pt x="42365" y="86139"/>
                  </a:lnTo>
                  <a:lnTo>
                    <a:pt x="42365" y="80204"/>
                  </a:lnTo>
                  <a:lnTo>
                    <a:pt x="48392" y="80204"/>
                  </a:lnTo>
                  <a:lnTo>
                    <a:pt x="48392" y="86253"/>
                  </a:lnTo>
                  <a:lnTo>
                    <a:pt x="42456" y="86253"/>
                  </a:lnTo>
                  <a:lnTo>
                    <a:pt x="43662" y="87390"/>
                  </a:lnTo>
                  <a:lnTo>
                    <a:pt x="48392" y="87390"/>
                  </a:lnTo>
                  <a:lnTo>
                    <a:pt x="48392" y="91870"/>
                  </a:lnTo>
                  <a:lnTo>
                    <a:pt x="49483" y="92916"/>
                  </a:lnTo>
                  <a:lnTo>
                    <a:pt x="49529" y="92916"/>
                  </a:lnTo>
                  <a:lnTo>
                    <a:pt x="49529" y="0"/>
                  </a:lnTo>
                  <a:lnTo>
                    <a:pt x="48392" y="0"/>
                  </a:lnTo>
                  <a:lnTo>
                    <a:pt x="48392" y="137"/>
                  </a:lnTo>
                  <a:lnTo>
                    <a:pt x="42365" y="137"/>
                  </a:lnTo>
                  <a:lnTo>
                    <a:pt x="42365" y="0"/>
                  </a:lnTo>
                  <a:lnTo>
                    <a:pt x="41228" y="0"/>
                  </a:lnTo>
                  <a:lnTo>
                    <a:pt x="41228" y="137"/>
                  </a:lnTo>
                  <a:lnTo>
                    <a:pt x="35157" y="137"/>
                  </a:lnTo>
                  <a:lnTo>
                    <a:pt x="35157" y="0"/>
                  </a:lnTo>
                  <a:lnTo>
                    <a:pt x="34020" y="0"/>
                  </a:lnTo>
                  <a:lnTo>
                    <a:pt x="34020" y="137"/>
                  </a:lnTo>
                  <a:lnTo>
                    <a:pt x="27971" y="137"/>
                  </a:lnTo>
                  <a:lnTo>
                    <a:pt x="27971" y="0"/>
                  </a:lnTo>
                  <a:lnTo>
                    <a:pt x="26834" y="0"/>
                  </a:lnTo>
                  <a:lnTo>
                    <a:pt x="26834" y="137"/>
                  </a:lnTo>
                  <a:lnTo>
                    <a:pt x="20785" y="137"/>
                  </a:lnTo>
                  <a:lnTo>
                    <a:pt x="20785" y="0"/>
                  </a:ln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06" name="Google Shape;5506;p32"/>
          <p:cNvGrpSpPr/>
          <p:nvPr/>
        </p:nvGrpSpPr>
        <p:grpSpPr>
          <a:xfrm rot="1532383" flipH="1">
            <a:off x="8173534" y="2860156"/>
            <a:ext cx="912229" cy="923347"/>
            <a:chOff x="7462089" y="2083428"/>
            <a:chExt cx="955528" cy="967174"/>
          </a:xfrm>
        </p:grpSpPr>
        <p:sp>
          <p:nvSpPr>
            <p:cNvPr id="5507" name="Google Shape;5507;p32"/>
            <p:cNvSpPr/>
            <p:nvPr/>
          </p:nvSpPr>
          <p:spPr>
            <a:xfrm rot="-5811408">
              <a:off x="7446693" y="2190407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8" name="Google Shape;5508;p32"/>
            <p:cNvSpPr/>
            <p:nvPr/>
          </p:nvSpPr>
          <p:spPr>
            <a:xfrm rot="-5811408">
              <a:off x="7551704" y="2192955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09" name="Google Shape;5509;p32"/>
          <p:cNvGrpSpPr/>
          <p:nvPr/>
        </p:nvGrpSpPr>
        <p:grpSpPr>
          <a:xfrm flipH="1">
            <a:off x="7450735" y="4619875"/>
            <a:ext cx="1064625" cy="930275"/>
            <a:chOff x="3739700" y="4218425"/>
            <a:chExt cx="1064625" cy="930275"/>
          </a:xfrm>
        </p:grpSpPr>
        <p:sp>
          <p:nvSpPr>
            <p:cNvPr id="5510" name="Google Shape;5510;p32"/>
            <p:cNvSpPr/>
            <p:nvPr/>
          </p:nvSpPr>
          <p:spPr>
            <a:xfrm>
              <a:off x="3739700" y="50520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41"/>
                    <a:pt x="939" y="3804"/>
                    <a:pt x="1923" y="3804"/>
                  </a:cubicBezTo>
                  <a:cubicBezTo>
                    <a:pt x="2387" y="3804"/>
                    <a:pt x="2862" y="3634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1" name="Google Shape;5511;p32"/>
            <p:cNvSpPr/>
            <p:nvPr/>
          </p:nvSpPr>
          <p:spPr>
            <a:xfrm>
              <a:off x="3740450" y="47739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3" y="3252"/>
                  </a:cubicBezTo>
                  <a:cubicBezTo>
                    <a:pt x="4439" y="206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2" name="Google Shape;5512;p32"/>
            <p:cNvSpPr/>
            <p:nvPr/>
          </p:nvSpPr>
          <p:spPr>
            <a:xfrm>
              <a:off x="3740450" y="4496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6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34"/>
                    <a:pt x="928" y="3795"/>
                    <a:pt x="1905" y="3795"/>
                  </a:cubicBezTo>
                  <a:cubicBezTo>
                    <a:pt x="2375" y="3795"/>
                    <a:pt x="2858" y="3618"/>
                    <a:pt x="3253" y="3223"/>
                  </a:cubicBezTo>
                  <a:cubicBezTo>
                    <a:pt x="4439" y="2037"/>
                    <a:pt x="3587" y="1"/>
                    <a:pt x="191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3" name="Google Shape;5513;p32"/>
            <p:cNvSpPr/>
            <p:nvPr/>
          </p:nvSpPr>
          <p:spPr>
            <a:xfrm>
              <a:off x="3741225" y="421842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36" y="3806"/>
                    <a:pt x="1909" y="3806"/>
                  </a:cubicBezTo>
                  <a:cubicBezTo>
                    <a:pt x="2370" y="3806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4" name="Google Shape;5514;p32"/>
            <p:cNvSpPr/>
            <p:nvPr/>
          </p:nvSpPr>
          <p:spPr>
            <a:xfrm>
              <a:off x="3977550" y="505280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0"/>
                  </a:moveTo>
                  <a:cubicBezTo>
                    <a:pt x="851" y="0"/>
                    <a:pt x="0" y="821"/>
                    <a:pt x="0" y="1885"/>
                  </a:cubicBezTo>
                  <a:cubicBezTo>
                    <a:pt x="0" y="3033"/>
                    <a:pt x="941" y="3794"/>
                    <a:pt x="1918" y="3794"/>
                  </a:cubicBezTo>
                  <a:cubicBezTo>
                    <a:pt x="2388" y="3794"/>
                    <a:pt x="2867" y="3618"/>
                    <a:pt x="3253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5" name="Google Shape;5515;p32"/>
            <p:cNvSpPr/>
            <p:nvPr/>
          </p:nvSpPr>
          <p:spPr>
            <a:xfrm>
              <a:off x="3978300" y="477467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39" y="3804"/>
                    <a:pt x="1923" y="3804"/>
                  </a:cubicBezTo>
                  <a:cubicBezTo>
                    <a:pt x="2388" y="3804"/>
                    <a:pt x="2863" y="3633"/>
                    <a:pt x="3253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6" name="Google Shape;5516;p32"/>
            <p:cNvSpPr/>
            <p:nvPr/>
          </p:nvSpPr>
          <p:spPr>
            <a:xfrm>
              <a:off x="3979075" y="4496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7" name="Google Shape;5517;p32"/>
            <p:cNvSpPr/>
            <p:nvPr/>
          </p:nvSpPr>
          <p:spPr>
            <a:xfrm>
              <a:off x="3979075" y="421920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0"/>
                  </a:moveTo>
                  <a:cubicBezTo>
                    <a:pt x="851" y="0"/>
                    <a:pt x="0" y="851"/>
                    <a:pt x="0" y="1885"/>
                  </a:cubicBezTo>
                  <a:cubicBezTo>
                    <a:pt x="0" y="3033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2"/>
                  </a:cubicBezTo>
                  <a:cubicBezTo>
                    <a:pt x="4438" y="2037"/>
                    <a:pt x="3587" y="0"/>
                    <a:pt x="191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8" name="Google Shape;5518;p32"/>
            <p:cNvSpPr/>
            <p:nvPr/>
          </p:nvSpPr>
          <p:spPr>
            <a:xfrm>
              <a:off x="4216150" y="50528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37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9" name="Google Shape;5519;p32"/>
            <p:cNvSpPr/>
            <p:nvPr/>
          </p:nvSpPr>
          <p:spPr>
            <a:xfrm>
              <a:off x="4216150" y="4774675"/>
              <a:ext cx="110975" cy="95300"/>
            </a:xfrm>
            <a:custGeom>
              <a:avLst/>
              <a:gdLst/>
              <a:ahLst/>
              <a:cxnLst/>
              <a:rect l="l" t="t" r="r" b="b"/>
              <a:pathLst>
                <a:path w="4439" h="3812" extrusionOk="0">
                  <a:moveTo>
                    <a:pt x="1915" y="1"/>
                  </a:moveTo>
                  <a:cubicBezTo>
                    <a:pt x="852" y="1"/>
                    <a:pt x="1" y="852"/>
                    <a:pt x="1" y="1915"/>
                  </a:cubicBezTo>
                  <a:cubicBezTo>
                    <a:pt x="1" y="3064"/>
                    <a:pt x="942" y="3812"/>
                    <a:pt x="1919" y="3812"/>
                  </a:cubicBezTo>
                  <a:cubicBezTo>
                    <a:pt x="2389" y="3812"/>
                    <a:pt x="2867" y="3638"/>
                    <a:pt x="3253" y="3253"/>
                  </a:cubicBezTo>
                  <a:cubicBezTo>
                    <a:pt x="4438" y="206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0" name="Google Shape;5520;p32"/>
            <p:cNvSpPr/>
            <p:nvPr/>
          </p:nvSpPr>
          <p:spPr>
            <a:xfrm>
              <a:off x="4216900" y="4497325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885" y="0"/>
                  </a:moveTo>
                  <a:cubicBezTo>
                    <a:pt x="852" y="0"/>
                    <a:pt x="1" y="851"/>
                    <a:pt x="1" y="1885"/>
                  </a:cubicBezTo>
                  <a:cubicBezTo>
                    <a:pt x="1" y="3033"/>
                    <a:pt x="928" y="3794"/>
                    <a:pt x="1905" y="3794"/>
                  </a:cubicBezTo>
                  <a:cubicBezTo>
                    <a:pt x="2376" y="3794"/>
                    <a:pt x="2858" y="3618"/>
                    <a:pt x="3253" y="3222"/>
                  </a:cubicBezTo>
                  <a:cubicBezTo>
                    <a:pt x="4439" y="2037"/>
                    <a:pt x="3588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1" name="Google Shape;5521;p32"/>
            <p:cNvSpPr/>
            <p:nvPr/>
          </p:nvSpPr>
          <p:spPr>
            <a:xfrm>
              <a:off x="4217675" y="4219200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0"/>
                  </a:moveTo>
                  <a:cubicBezTo>
                    <a:pt x="821" y="0"/>
                    <a:pt x="0" y="851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1" y="3805"/>
                    <a:pt x="2841" y="3634"/>
                    <a:pt x="3222" y="3253"/>
                  </a:cubicBezTo>
                  <a:cubicBezTo>
                    <a:pt x="4438" y="2037"/>
                    <a:pt x="3587" y="0"/>
                    <a:pt x="1885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2" name="Google Shape;5522;p32"/>
            <p:cNvSpPr/>
            <p:nvPr/>
          </p:nvSpPr>
          <p:spPr>
            <a:xfrm>
              <a:off x="4454000" y="5053550"/>
              <a:ext cx="110975" cy="94875"/>
            </a:xfrm>
            <a:custGeom>
              <a:avLst/>
              <a:gdLst/>
              <a:ahLst/>
              <a:cxnLst/>
              <a:rect l="l" t="t" r="r" b="b"/>
              <a:pathLst>
                <a:path w="4439" h="3795" extrusionOk="0">
                  <a:moveTo>
                    <a:pt x="1915" y="1"/>
                  </a:moveTo>
                  <a:cubicBezTo>
                    <a:pt x="851" y="1"/>
                    <a:pt x="0" y="821"/>
                    <a:pt x="0" y="1885"/>
                  </a:cubicBezTo>
                  <a:cubicBezTo>
                    <a:pt x="0" y="3034"/>
                    <a:pt x="928" y="3795"/>
                    <a:pt x="1904" y="3795"/>
                  </a:cubicBezTo>
                  <a:cubicBezTo>
                    <a:pt x="2375" y="3795"/>
                    <a:pt x="2857" y="3618"/>
                    <a:pt x="3253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3" name="Google Shape;5523;p32"/>
            <p:cNvSpPr/>
            <p:nvPr/>
          </p:nvSpPr>
          <p:spPr>
            <a:xfrm>
              <a:off x="4454750" y="47754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885" y="1"/>
                  </a:moveTo>
                  <a:cubicBezTo>
                    <a:pt x="852" y="1"/>
                    <a:pt x="1" y="852"/>
                    <a:pt x="1" y="1885"/>
                  </a:cubicBezTo>
                  <a:cubicBezTo>
                    <a:pt x="1" y="3041"/>
                    <a:pt x="940" y="3805"/>
                    <a:pt x="1913" y="3805"/>
                  </a:cubicBezTo>
                  <a:cubicBezTo>
                    <a:pt x="2374" y="3805"/>
                    <a:pt x="2842" y="3634"/>
                    <a:pt x="3223" y="3253"/>
                  </a:cubicBezTo>
                  <a:cubicBezTo>
                    <a:pt x="4439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4" name="Google Shape;5524;p32"/>
            <p:cNvSpPr/>
            <p:nvPr/>
          </p:nvSpPr>
          <p:spPr>
            <a:xfrm>
              <a:off x="4454750" y="4497325"/>
              <a:ext cx="110975" cy="95125"/>
            </a:xfrm>
            <a:custGeom>
              <a:avLst/>
              <a:gdLst/>
              <a:ahLst/>
              <a:cxnLst/>
              <a:rect l="l" t="t" r="r" b="b"/>
              <a:pathLst>
                <a:path w="4439" h="3805" extrusionOk="0">
                  <a:moveTo>
                    <a:pt x="1916" y="0"/>
                  </a:moveTo>
                  <a:cubicBezTo>
                    <a:pt x="852" y="0"/>
                    <a:pt x="1" y="851"/>
                    <a:pt x="1" y="1915"/>
                  </a:cubicBezTo>
                  <a:cubicBezTo>
                    <a:pt x="1" y="3049"/>
                    <a:pt x="951" y="3805"/>
                    <a:pt x="1932" y="3805"/>
                  </a:cubicBezTo>
                  <a:cubicBezTo>
                    <a:pt x="2398" y="3805"/>
                    <a:pt x="2871" y="3634"/>
                    <a:pt x="3253" y="3252"/>
                  </a:cubicBezTo>
                  <a:cubicBezTo>
                    <a:pt x="4439" y="2067"/>
                    <a:pt x="3587" y="0"/>
                    <a:pt x="191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5" name="Google Shape;5525;p32"/>
            <p:cNvSpPr/>
            <p:nvPr/>
          </p:nvSpPr>
          <p:spPr>
            <a:xfrm>
              <a:off x="4455525" y="4219950"/>
              <a:ext cx="110950" cy="94875"/>
            </a:xfrm>
            <a:custGeom>
              <a:avLst/>
              <a:gdLst/>
              <a:ahLst/>
              <a:cxnLst/>
              <a:rect l="l" t="t" r="r" b="b"/>
              <a:pathLst>
                <a:path w="4438" h="3795" extrusionOk="0">
                  <a:moveTo>
                    <a:pt x="1915" y="1"/>
                  </a:moveTo>
                  <a:cubicBezTo>
                    <a:pt x="851" y="1"/>
                    <a:pt x="0" y="852"/>
                    <a:pt x="0" y="1885"/>
                  </a:cubicBezTo>
                  <a:cubicBezTo>
                    <a:pt x="0" y="3034"/>
                    <a:pt x="927" y="3795"/>
                    <a:pt x="1904" y="3795"/>
                  </a:cubicBezTo>
                  <a:cubicBezTo>
                    <a:pt x="2375" y="3795"/>
                    <a:pt x="2857" y="3618"/>
                    <a:pt x="3252" y="3223"/>
                  </a:cubicBezTo>
                  <a:cubicBezTo>
                    <a:pt x="4438" y="2037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6" name="Google Shape;5526;p32"/>
            <p:cNvSpPr/>
            <p:nvPr/>
          </p:nvSpPr>
          <p:spPr>
            <a:xfrm>
              <a:off x="4691850" y="50535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3" y="3253"/>
                  </a:cubicBezTo>
                  <a:cubicBezTo>
                    <a:pt x="4438" y="2037"/>
                    <a:pt x="361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7" name="Google Shape;5527;p32"/>
            <p:cNvSpPr/>
            <p:nvPr/>
          </p:nvSpPr>
          <p:spPr>
            <a:xfrm>
              <a:off x="4693375" y="4775425"/>
              <a:ext cx="110950" cy="95300"/>
            </a:xfrm>
            <a:custGeom>
              <a:avLst/>
              <a:gdLst/>
              <a:ahLst/>
              <a:cxnLst/>
              <a:rect l="l" t="t" r="r" b="b"/>
              <a:pathLst>
                <a:path w="4438" h="3812" extrusionOk="0">
                  <a:moveTo>
                    <a:pt x="1885" y="1"/>
                  </a:moveTo>
                  <a:cubicBezTo>
                    <a:pt x="821" y="1"/>
                    <a:pt x="0" y="852"/>
                    <a:pt x="0" y="1916"/>
                  </a:cubicBezTo>
                  <a:cubicBezTo>
                    <a:pt x="0" y="3065"/>
                    <a:pt x="928" y="3812"/>
                    <a:pt x="1895" y="3812"/>
                  </a:cubicBezTo>
                  <a:cubicBezTo>
                    <a:pt x="2361" y="3812"/>
                    <a:pt x="2837" y="3639"/>
                    <a:pt x="3222" y="3253"/>
                  </a:cubicBezTo>
                  <a:cubicBezTo>
                    <a:pt x="4438" y="2068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8" name="Google Shape;5528;p32"/>
            <p:cNvSpPr/>
            <p:nvPr/>
          </p:nvSpPr>
          <p:spPr>
            <a:xfrm>
              <a:off x="4693375" y="4498075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885" y="1"/>
                  </a:moveTo>
                  <a:cubicBezTo>
                    <a:pt x="821" y="1"/>
                    <a:pt x="0" y="852"/>
                    <a:pt x="0" y="1915"/>
                  </a:cubicBezTo>
                  <a:cubicBezTo>
                    <a:pt x="0" y="3049"/>
                    <a:pt x="936" y="3805"/>
                    <a:pt x="1909" y="3805"/>
                  </a:cubicBezTo>
                  <a:cubicBezTo>
                    <a:pt x="2370" y="3805"/>
                    <a:pt x="2840" y="3635"/>
                    <a:pt x="3222" y="3253"/>
                  </a:cubicBezTo>
                  <a:cubicBezTo>
                    <a:pt x="4438" y="2037"/>
                    <a:pt x="3587" y="1"/>
                    <a:pt x="188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9" name="Google Shape;5529;p32"/>
            <p:cNvSpPr/>
            <p:nvPr/>
          </p:nvSpPr>
          <p:spPr>
            <a:xfrm>
              <a:off x="4693375" y="4219950"/>
              <a:ext cx="110950" cy="95150"/>
            </a:xfrm>
            <a:custGeom>
              <a:avLst/>
              <a:gdLst/>
              <a:ahLst/>
              <a:cxnLst/>
              <a:rect l="l" t="t" r="r" b="b"/>
              <a:pathLst>
                <a:path w="4438" h="3806" extrusionOk="0">
                  <a:moveTo>
                    <a:pt x="1915" y="1"/>
                  </a:moveTo>
                  <a:cubicBezTo>
                    <a:pt x="851" y="1"/>
                    <a:pt x="0" y="852"/>
                    <a:pt x="0" y="1916"/>
                  </a:cubicBezTo>
                  <a:cubicBezTo>
                    <a:pt x="0" y="3049"/>
                    <a:pt x="950" y="3805"/>
                    <a:pt x="1932" y="3805"/>
                  </a:cubicBezTo>
                  <a:cubicBezTo>
                    <a:pt x="2398" y="3805"/>
                    <a:pt x="2871" y="3635"/>
                    <a:pt x="3252" y="3253"/>
                  </a:cubicBezTo>
                  <a:cubicBezTo>
                    <a:pt x="4438" y="2068"/>
                    <a:pt x="3587" y="1"/>
                    <a:pt x="191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30" name="Google Shape;5530;p32"/>
          <p:cNvGrpSpPr/>
          <p:nvPr/>
        </p:nvGrpSpPr>
        <p:grpSpPr>
          <a:xfrm flipH="1">
            <a:off x="7551310" y="1792521"/>
            <a:ext cx="964049" cy="278221"/>
            <a:chOff x="4541338" y="271625"/>
            <a:chExt cx="1169679" cy="337564"/>
          </a:xfrm>
        </p:grpSpPr>
        <p:sp>
          <p:nvSpPr>
            <p:cNvPr id="5531" name="Google Shape;5531;p32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2" name="Google Shape;5532;p32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33" name="Google Shape;5533;p32"/>
          <p:cNvGrpSpPr/>
          <p:nvPr/>
        </p:nvGrpSpPr>
        <p:grpSpPr>
          <a:xfrm rot="5400000">
            <a:off x="-798741" y="3350695"/>
            <a:ext cx="2604158" cy="1046283"/>
            <a:chOff x="6548059" y="4082448"/>
            <a:chExt cx="2675597" cy="1074985"/>
          </a:xfrm>
        </p:grpSpPr>
        <p:sp>
          <p:nvSpPr>
            <p:cNvPr id="5534" name="Google Shape;5534;p32"/>
            <p:cNvSpPr/>
            <p:nvPr/>
          </p:nvSpPr>
          <p:spPr>
            <a:xfrm rot="10800000">
              <a:off x="8515305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52" y="524"/>
                    <a:pt x="2206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5" name="Google Shape;5535;p32"/>
            <p:cNvSpPr/>
            <p:nvPr/>
          </p:nvSpPr>
          <p:spPr>
            <a:xfrm rot="10800000">
              <a:off x="8515305" y="4591037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0"/>
                  </a:moveTo>
                  <a:cubicBezTo>
                    <a:pt x="524" y="0"/>
                    <a:pt x="1" y="1251"/>
                    <a:pt x="751" y="2002"/>
                  </a:cubicBezTo>
                  <a:cubicBezTo>
                    <a:pt x="985" y="2236"/>
                    <a:pt x="1276" y="2341"/>
                    <a:pt x="1563" y="2341"/>
                  </a:cubicBezTo>
                  <a:cubicBezTo>
                    <a:pt x="2167" y="2341"/>
                    <a:pt x="2752" y="1877"/>
                    <a:pt x="2752" y="1183"/>
                  </a:cubicBezTo>
                  <a:cubicBezTo>
                    <a:pt x="2752" y="524"/>
                    <a:pt x="220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6" name="Google Shape;5536;p32"/>
            <p:cNvSpPr/>
            <p:nvPr/>
          </p:nvSpPr>
          <p:spPr>
            <a:xfrm rot="10800000">
              <a:off x="8717436" y="4480636"/>
              <a:ext cx="132576" cy="95967"/>
            </a:xfrm>
            <a:custGeom>
              <a:avLst/>
              <a:gdLst/>
              <a:ahLst/>
              <a:cxnLst/>
              <a:rect l="l" t="t" r="r" b="b"/>
              <a:pathLst>
                <a:path w="3252" h="2354" extrusionOk="0">
                  <a:moveTo>
                    <a:pt x="1626" y="0"/>
                  </a:moveTo>
                  <a:cubicBezTo>
                    <a:pt x="1467" y="0"/>
                    <a:pt x="1308" y="34"/>
                    <a:pt x="1160" y="103"/>
                  </a:cubicBezTo>
                  <a:cubicBezTo>
                    <a:pt x="0" y="603"/>
                    <a:pt x="341" y="2354"/>
                    <a:pt x="1615" y="2354"/>
                  </a:cubicBezTo>
                  <a:cubicBezTo>
                    <a:pt x="2911" y="2354"/>
                    <a:pt x="3252" y="603"/>
                    <a:pt x="2092" y="103"/>
                  </a:cubicBezTo>
                  <a:cubicBezTo>
                    <a:pt x="1944" y="34"/>
                    <a:pt x="1785" y="0"/>
                    <a:pt x="162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7" name="Google Shape;5537;p32"/>
            <p:cNvSpPr/>
            <p:nvPr/>
          </p:nvSpPr>
          <p:spPr>
            <a:xfrm rot="10800000">
              <a:off x="8955687" y="4591037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0"/>
                  </a:moveTo>
                  <a:cubicBezTo>
                    <a:pt x="524" y="0"/>
                    <a:pt x="1" y="1251"/>
                    <a:pt x="729" y="2002"/>
                  </a:cubicBezTo>
                  <a:cubicBezTo>
                    <a:pt x="970" y="2236"/>
                    <a:pt x="1264" y="2341"/>
                    <a:pt x="1551" y="2341"/>
                  </a:cubicBezTo>
                  <a:cubicBezTo>
                    <a:pt x="2155" y="2341"/>
                    <a:pt x="2730" y="1877"/>
                    <a:pt x="2730" y="1183"/>
                  </a:cubicBezTo>
                  <a:cubicBezTo>
                    <a:pt x="2730" y="524"/>
                    <a:pt x="2207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8" name="Google Shape;5538;p32"/>
            <p:cNvSpPr/>
            <p:nvPr/>
          </p:nvSpPr>
          <p:spPr>
            <a:xfrm rot="10800000">
              <a:off x="8515305" y="4150981"/>
              <a:ext cx="112233" cy="95151"/>
            </a:xfrm>
            <a:custGeom>
              <a:avLst/>
              <a:gdLst/>
              <a:ahLst/>
              <a:cxnLst/>
              <a:rect l="l" t="t" r="r" b="b"/>
              <a:pathLst>
                <a:path w="2753" h="2334" extrusionOk="0">
                  <a:moveTo>
                    <a:pt x="1610" y="0"/>
                  </a:moveTo>
                  <a:cubicBezTo>
                    <a:pt x="1596" y="0"/>
                    <a:pt x="1583" y="0"/>
                    <a:pt x="1570" y="1"/>
                  </a:cubicBezTo>
                  <a:cubicBezTo>
                    <a:pt x="524" y="1"/>
                    <a:pt x="1" y="1252"/>
                    <a:pt x="751" y="1979"/>
                  </a:cubicBezTo>
                  <a:cubicBezTo>
                    <a:pt x="988" y="2224"/>
                    <a:pt x="1283" y="2333"/>
                    <a:pt x="1574" y="2333"/>
                  </a:cubicBezTo>
                  <a:cubicBezTo>
                    <a:pt x="2174" y="2333"/>
                    <a:pt x="2752" y="1866"/>
                    <a:pt x="2752" y="1161"/>
                  </a:cubicBezTo>
                  <a:cubicBezTo>
                    <a:pt x="2752" y="515"/>
                    <a:pt x="2229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9" name="Google Shape;5539;p32"/>
            <p:cNvSpPr/>
            <p:nvPr/>
          </p:nvSpPr>
          <p:spPr>
            <a:xfrm rot="10800000">
              <a:off x="8515304" y="4811147"/>
              <a:ext cx="95559" cy="95029"/>
            </a:xfrm>
            <a:custGeom>
              <a:avLst/>
              <a:gdLst/>
              <a:ahLst/>
              <a:cxnLst/>
              <a:rect l="l" t="t" r="r" b="b"/>
              <a:pathLst>
                <a:path w="2344" h="2331" extrusionOk="0">
                  <a:moveTo>
                    <a:pt x="1164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74" y="387"/>
                    <a:pt x="228" y="455"/>
                    <a:pt x="183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85" y="2092"/>
                    <a:pt x="723" y="2331"/>
                    <a:pt x="1164" y="2331"/>
                  </a:cubicBezTo>
                  <a:cubicBezTo>
                    <a:pt x="1604" y="2331"/>
                    <a:pt x="2048" y="2092"/>
                    <a:pt x="2252" y="1615"/>
                  </a:cubicBezTo>
                  <a:cubicBezTo>
                    <a:pt x="2298" y="1478"/>
                    <a:pt x="2343" y="1319"/>
                    <a:pt x="2343" y="1160"/>
                  </a:cubicBezTo>
                  <a:cubicBezTo>
                    <a:pt x="2320" y="1092"/>
                    <a:pt x="2320" y="1001"/>
                    <a:pt x="2320" y="932"/>
                  </a:cubicBezTo>
                  <a:cubicBezTo>
                    <a:pt x="2275" y="773"/>
                    <a:pt x="2229" y="637"/>
                    <a:pt x="2139" y="523"/>
                  </a:cubicBezTo>
                  <a:cubicBezTo>
                    <a:pt x="2093" y="455"/>
                    <a:pt x="2048" y="387"/>
                    <a:pt x="2002" y="341"/>
                  </a:cubicBezTo>
                  <a:cubicBezTo>
                    <a:pt x="1763" y="114"/>
                    <a:pt x="1462" y="0"/>
                    <a:pt x="116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0" name="Google Shape;5540;p32"/>
            <p:cNvSpPr/>
            <p:nvPr/>
          </p:nvSpPr>
          <p:spPr>
            <a:xfrm rot="10800000">
              <a:off x="8955686" y="4370561"/>
              <a:ext cx="95518" cy="95274"/>
            </a:xfrm>
            <a:custGeom>
              <a:avLst/>
              <a:gdLst/>
              <a:ahLst/>
              <a:cxnLst/>
              <a:rect l="l" t="t" r="r" b="b"/>
              <a:pathLst>
                <a:path w="2343" h="2337" extrusionOk="0">
                  <a:moveTo>
                    <a:pt x="1172" y="1"/>
                  </a:moveTo>
                  <a:cubicBezTo>
                    <a:pt x="870" y="1"/>
                    <a:pt x="569" y="114"/>
                    <a:pt x="342" y="342"/>
                  </a:cubicBezTo>
                  <a:cubicBezTo>
                    <a:pt x="296" y="387"/>
                    <a:pt x="251" y="455"/>
                    <a:pt x="205" y="524"/>
                  </a:cubicBezTo>
                  <a:cubicBezTo>
                    <a:pt x="114" y="637"/>
                    <a:pt x="69" y="774"/>
                    <a:pt x="23" y="933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887"/>
                    <a:pt x="589" y="2337"/>
                    <a:pt x="1186" y="2337"/>
                  </a:cubicBezTo>
                  <a:cubicBezTo>
                    <a:pt x="1542" y="2337"/>
                    <a:pt x="1900" y="2177"/>
                    <a:pt x="2138" y="1820"/>
                  </a:cubicBezTo>
                  <a:cubicBezTo>
                    <a:pt x="2274" y="1638"/>
                    <a:pt x="2343" y="1410"/>
                    <a:pt x="2343" y="1160"/>
                  </a:cubicBezTo>
                  <a:cubicBezTo>
                    <a:pt x="2343" y="1092"/>
                    <a:pt x="2343" y="1001"/>
                    <a:pt x="2320" y="933"/>
                  </a:cubicBezTo>
                  <a:cubicBezTo>
                    <a:pt x="2297" y="774"/>
                    <a:pt x="2229" y="637"/>
                    <a:pt x="2138" y="524"/>
                  </a:cubicBezTo>
                  <a:cubicBezTo>
                    <a:pt x="2093" y="455"/>
                    <a:pt x="2047" y="387"/>
                    <a:pt x="2002" y="342"/>
                  </a:cubicBezTo>
                  <a:cubicBezTo>
                    <a:pt x="1774" y="114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1" name="Google Shape;5541;p32"/>
            <p:cNvSpPr/>
            <p:nvPr/>
          </p:nvSpPr>
          <p:spPr>
            <a:xfrm rot="10800000">
              <a:off x="8955687" y="4150981"/>
              <a:ext cx="111295" cy="95151"/>
            </a:xfrm>
            <a:custGeom>
              <a:avLst/>
              <a:gdLst/>
              <a:ahLst/>
              <a:cxnLst/>
              <a:rect l="l" t="t" r="r" b="b"/>
              <a:pathLst>
                <a:path w="2730" h="2334" extrusionOk="0">
                  <a:moveTo>
                    <a:pt x="1610" y="0"/>
                  </a:moveTo>
                  <a:cubicBezTo>
                    <a:pt x="1597" y="0"/>
                    <a:pt x="1583" y="0"/>
                    <a:pt x="1570" y="1"/>
                  </a:cubicBezTo>
                  <a:cubicBezTo>
                    <a:pt x="524" y="1"/>
                    <a:pt x="1" y="1252"/>
                    <a:pt x="729" y="1979"/>
                  </a:cubicBezTo>
                  <a:cubicBezTo>
                    <a:pt x="973" y="2224"/>
                    <a:pt x="1271" y="2333"/>
                    <a:pt x="1561" y="2333"/>
                  </a:cubicBezTo>
                  <a:cubicBezTo>
                    <a:pt x="2161" y="2333"/>
                    <a:pt x="2730" y="1866"/>
                    <a:pt x="2730" y="1161"/>
                  </a:cubicBezTo>
                  <a:cubicBezTo>
                    <a:pt x="2730" y="515"/>
                    <a:pt x="2228" y="0"/>
                    <a:pt x="16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2" name="Google Shape;5542;p32"/>
            <p:cNvSpPr/>
            <p:nvPr/>
          </p:nvSpPr>
          <p:spPr>
            <a:xfrm rot="10800000">
              <a:off x="874707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114" y="137"/>
                    <a:pt x="251" y="251"/>
                    <a:pt x="433" y="319"/>
                  </a:cubicBezTo>
                  <a:cubicBezTo>
                    <a:pt x="569" y="387"/>
                    <a:pt x="728" y="410"/>
                    <a:pt x="887" y="410"/>
                  </a:cubicBezTo>
                  <a:cubicBezTo>
                    <a:pt x="1047" y="410"/>
                    <a:pt x="1183" y="364"/>
                    <a:pt x="1342" y="319"/>
                  </a:cubicBezTo>
                  <a:cubicBezTo>
                    <a:pt x="1501" y="251"/>
                    <a:pt x="1661" y="137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3" name="Google Shape;5543;p32"/>
            <p:cNvSpPr/>
            <p:nvPr/>
          </p:nvSpPr>
          <p:spPr>
            <a:xfrm rot="10800000">
              <a:off x="8726690" y="4921222"/>
              <a:ext cx="127480" cy="95763"/>
            </a:xfrm>
            <a:custGeom>
              <a:avLst/>
              <a:gdLst/>
              <a:ahLst/>
              <a:cxnLst/>
              <a:rect l="l" t="t" r="r" b="b"/>
              <a:pathLst>
                <a:path w="3127" h="2349" extrusionOk="0">
                  <a:moveTo>
                    <a:pt x="1699" y="1"/>
                  </a:moveTo>
                  <a:cubicBezTo>
                    <a:pt x="555" y="1"/>
                    <a:pt x="0" y="1723"/>
                    <a:pt x="1262" y="2263"/>
                  </a:cubicBezTo>
                  <a:cubicBezTo>
                    <a:pt x="1410" y="2320"/>
                    <a:pt x="1569" y="2349"/>
                    <a:pt x="1728" y="2349"/>
                  </a:cubicBezTo>
                  <a:cubicBezTo>
                    <a:pt x="1887" y="2349"/>
                    <a:pt x="2046" y="2320"/>
                    <a:pt x="2194" y="2263"/>
                  </a:cubicBezTo>
                  <a:cubicBezTo>
                    <a:pt x="3126" y="1854"/>
                    <a:pt x="3126" y="512"/>
                    <a:pt x="2194" y="103"/>
                  </a:cubicBezTo>
                  <a:cubicBezTo>
                    <a:pt x="2020" y="32"/>
                    <a:pt x="1854" y="1"/>
                    <a:pt x="169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4" name="Google Shape;5544;p32"/>
            <p:cNvSpPr/>
            <p:nvPr/>
          </p:nvSpPr>
          <p:spPr>
            <a:xfrm rot="10800000">
              <a:off x="8726690" y="4700868"/>
              <a:ext cx="104813" cy="95396"/>
            </a:xfrm>
            <a:custGeom>
              <a:avLst/>
              <a:gdLst/>
              <a:ahLst/>
              <a:cxnLst/>
              <a:rect l="l" t="t" r="r" b="b"/>
              <a:pathLst>
                <a:path w="2571" h="2340" extrusionOk="0">
                  <a:moveTo>
                    <a:pt x="1167" y="1"/>
                  </a:moveTo>
                  <a:cubicBezTo>
                    <a:pt x="551" y="1"/>
                    <a:pt x="1" y="498"/>
                    <a:pt x="1" y="1170"/>
                  </a:cubicBezTo>
                  <a:cubicBezTo>
                    <a:pt x="1" y="1842"/>
                    <a:pt x="551" y="2339"/>
                    <a:pt x="1167" y="2339"/>
                  </a:cubicBezTo>
                  <a:cubicBezTo>
                    <a:pt x="1322" y="2339"/>
                    <a:pt x="1482" y="2308"/>
                    <a:pt x="1638" y="2239"/>
                  </a:cubicBezTo>
                  <a:cubicBezTo>
                    <a:pt x="2570" y="1829"/>
                    <a:pt x="2570" y="488"/>
                    <a:pt x="1638" y="101"/>
                  </a:cubicBezTo>
                  <a:cubicBezTo>
                    <a:pt x="1482" y="32"/>
                    <a:pt x="1322" y="1"/>
                    <a:pt x="116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5" name="Google Shape;5545;p32"/>
            <p:cNvSpPr/>
            <p:nvPr/>
          </p:nvSpPr>
          <p:spPr>
            <a:xfrm rot="10800000">
              <a:off x="8735944" y="4261178"/>
              <a:ext cx="110195" cy="95600"/>
            </a:xfrm>
            <a:custGeom>
              <a:avLst/>
              <a:gdLst/>
              <a:ahLst/>
              <a:cxnLst/>
              <a:rect l="l" t="t" r="r" b="b"/>
              <a:pathLst>
                <a:path w="2703" h="2345" extrusionOk="0">
                  <a:moveTo>
                    <a:pt x="1526" y="1"/>
                  </a:moveTo>
                  <a:cubicBezTo>
                    <a:pt x="659" y="1"/>
                    <a:pt x="0" y="997"/>
                    <a:pt x="542" y="1828"/>
                  </a:cubicBezTo>
                  <a:cubicBezTo>
                    <a:pt x="788" y="2185"/>
                    <a:pt x="1152" y="2345"/>
                    <a:pt x="1511" y="2345"/>
                  </a:cubicBezTo>
                  <a:cubicBezTo>
                    <a:pt x="2113" y="2345"/>
                    <a:pt x="2702" y="1895"/>
                    <a:pt x="2702" y="1169"/>
                  </a:cubicBezTo>
                  <a:cubicBezTo>
                    <a:pt x="2702" y="714"/>
                    <a:pt x="2429" y="282"/>
                    <a:pt x="1997" y="100"/>
                  </a:cubicBezTo>
                  <a:cubicBezTo>
                    <a:pt x="1837" y="32"/>
                    <a:pt x="1678" y="1"/>
                    <a:pt x="152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6" name="Google Shape;5546;p32"/>
            <p:cNvSpPr/>
            <p:nvPr/>
          </p:nvSpPr>
          <p:spPr>
            <a:xfrm rot="10800000">
              <a:off x="8081445" y="4374026"/>
              <a:ext cx="89974" cy="92746"/>
            </a:xfrm>
            <a:custGeom>
              <a:avLst/>
              <a:gdLst/>
              <a:ahLst/>
              <a:cxnLst/>
              <a:rect l="l" t="t" r="r" b="b"/>
              <a:pathLst>
                <a:path w="2207" h="2275" extrusionOk="0">
                  <a:moveTo>
                    <a:pt x="1172" y="1"/>
                  </a:moveTo>
                  <a:cubicBezTo>
                    <a:pt x="871" y="1"/>
                    <a:pt x="569" y="115"/>
                    <a:pt x="342" y="342"/>
                  </a:cubicBezTo>
                  <a:cubicBezTo>
                    <a:pt x="296" y="410"/>
                    <a:pt x="251" y="456"/>
                    <a:pt x="205" y="524"/>
                  </a:cubicBezTo>
                  <a:cubicBezTo>
                    <a:pt x="114" y="638"/>
                    <a:pt x="46" y="797"/>
                    <a:pt x="23" y="933"/>
                  </a:cubicBezTo>
                  <a:cubicBezTo>
                    <a:pt x="1" y="1024"/>
                    <a:pt x="1" y="1092"/>
                    <a:pt x="1" y="1183"/>
                  </a:cubicBezTo>
                  <a:cubicBezTo>
                    <a:pt x="1" y="1661"/>
                    <a:pt x="319" y="2116"/>
                    <a:pt x="774" y="2275"/>
                  </a:cubicBezTo>
                  <a:cubicBezTo>
                    <a:pt x="1251" y="1752"/>
                    <a:pt x="1729" y="1206"/>
                    <a:pt x="2206" y="638"/>
                  </a:cubicBezTo>
                  <a:cubicBezTo>
                    <a:pt x="2184" y="592"/>
                    <a:pt x="2161" y="569"/>
                    <a:pt x="2138" y="524"/>
                  </a:cubicBezTo>
                  <a:cubicBezTo>
                    <a:pt x="2093" y="456"/>
                    <a:pt x="2047" y="410"/>
                    <a:pt x="2002" y="342"/>
                  </a:cubicBezTo>
                  <a:cubicBezTo>
                    <a:pt x="1774" y="115"/>
                    <a:pt x="1473" y="1"/>
                    <a:pt x="11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7" name="Google Shape;5547;p32"/>
            <p:cNvSpPr/>
            <p:nvPr/>
          </p:nvSpPr>
          <p:spPr>
            <a:xfrm rot="10800000">
              <a:off x="7415818" y="4738333"/>
              <a:ext cx="95518" cy="58461"/>
            </a:xfrm>
            <a:custGeom>
              <a:avLst/>
              <a:gdLst/>
              <a:ahLst/>
              <a:cxnLst/>
              <a:rect l="l" t="t" r="r" b="b"/>
              <a:pathLst>
                <a:path w="2343" h="1434" extrusionOk="0">
                  <a:moveTo>
                    <a:pt x="1160" y="0"/>
                  </a:moveTo>
                  <a:cubicBezTo>
                    <a:pt x="524" y="0"/>
                    <a:pt x="1" y="523"/>
                    <a:pt x="1" y="1183"/>
                  </a:cubicBezTo>
                  <a:lnTo>
                    <a:pt x="1" y="1228"/>
                  </a:lnTo>
                  <a:cubicBezTo>
                    <a:pt x="751" y="1297"/>
                    <a:pt x="1524" y="1365"/>
                    <a:pt x="2297" y="1433"/>
                  </a:cubicBezTo>
                  <a:cubicBezTo>
                    <a:pt x="2320" y="1342"/>
                    <a:pt x="2320" y="1274"/>
                    <a:pt x="2343" y="1183"/>
                  </a:cubicBezTo>
                  <a:cubicBezTo>
                    <a:pt x="2320" y="546"/>
                    <a:pt x="1820" y="23"/>
                    <a:pt x="116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8" name="Google Shape;5548;p32"/>
            <p:cNvSpPr/>
            <p:nvPr/>
          </p:nvSpPr>
          <p:spPr>
            <a:xfrm rot="10800000">
              <a:off x="6976374" y="4724432"/>
              <a:ext cx="95518" cy="72362"/>
            </a:xfrm>
            <a:custGeom>
              <a:avLst/>
              <a:gdLst/>
              <a:ahLst/>
              <a:cxnLst/>
              <a:rect l="l" t="t" r="r" b="b"/>
              <a:pathLst>
                <a:path w="2343" h="1775" extrusionOk="0">
                  <a:moveTo>
                    <a:pt x="1183" y="0"/>
                  </a:moveTo>
                  <a:cubicBezTo>
                    <a:pt x="1024" y="0"/>
                    <a:pt x="864" y="46"/>
                    <a:pt x="728" y="91"/>
                  </a:cubicBezTo>
                  <a:cubicBezTo>
                    <a:pt x="591" y="160"/>
                    <a:pt x="455" y="251"/>
                    <a:pt x="341" y="364"/>
                  </a:cubicBezTo>
                  <a:cubicBezTo>
                    <a:pt x="137" y="569"/>
                    <a:pt x="0" y="865"/>
                    <a:pt x="0" y="1183"/>
                  </a:cubicBezTo>
                  <a:cubicBezTo>
                    <a:pt x="0" y="1388"/>
                    <a:pt x="68" y="1592"/>
                    <a:pt x="182" y="1774"/>
                  </a:cubicBezTo>
                  <a:cubicBezTo>
                    <a:pt x="887" y="1706"/>
                    <a:pt x="1615" y="1592"/>
                    <a:pt x="2320" y="1433"/>
                  </a:cubicBezTo>
                  <a:cubicBezTo>
                    <a:pt x="2342" y="1342"/>
                    <a:pt x="2342" y="1274"/>
                    <a:pt x="2342" y="1183"/>
                  </a:cubicBezTo>
                  <a:cubicBezTo>
                    <a:pt x="2342" y="865"/>
                    <a:pt x="2229" y="569"/>
                    <a:pt x="2001" y="364"/>
                  </a:cubicBezTo>
                  <a:cubicBezTo>
                    <a:pt x="1888" y="251"/>
                    <a:pt x="1774" y="160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9" name="Google Shape;5549;p32"/>
            <p:cNvSpPr/>
            <p:nvPr/>
          </p:nvSpPr>
          <p:spPr>
            <a:xfrm rot="10800000">
              <a:off x="8059186" y="4590956"/>
              <a:ext cx="112233" cy="95396"/>
            </a:xfrm>
            <a:custGeom>
              <a:avLst/>
              <a:gdLst/>
              <a:ahLst/>
              <a:cxnLst/>
              <a:rect l="l" t="t" r="r" b="b"/>
              <a:pathLst>
                <a:path w="2753" h="2340" extrusionOk="0">
                  <a:moveTo>
                    <a:pt x="1193" y="0"/>
                  </a:moveTo>
                  <a:cubicBezTo>
                    <a:pt x="588" y="0"/>
                    <a:pt x="1" y="470"/>
                    <a:pt x="1" y="1180"/>
                  </a:cubicBezTo>
                  <a:cubicBezTo>
                    <a:pt x="1" y="1817"/>
                    <a:pt x="524" y="2340"/>
                    <a:pt x="1183" y="2340"/>
                  </a:cubicBezTo>
                  <a:cubicBezTo>
                    <a:pt x="2206" y="2340"/>
                    <a:pt x="2752" y="1089"/>
                    <a:pt x="2002" y="339"/>
                  </a:cubicBezTo>
                  <a:cubicBezTo>
                    <a:pt x="1768" y="105"/>
                    <a:pt x="1479" y="0"/>
                    <a:pt x="119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0" name="Google Shape;5550;p32"/>
            <p:cNvSpPr/>
            <p:nvPr/>
          </p:nvSpPr>
          <p:spPr>
            <a:xfrm rot="10800000">
              <a:off x="6584220" y="4957138"/>
              <a:ext cx="47331" cy="58461"/>
            </a:xfrm>
            <a:custGeom>
              <a:avLst/>
              <a:gdLst/>
              <a:ahLst/>
              <a:cxnLst/>
              <a:rect l="l" t="t" r="r" b="b"/>
              <a:pathLst>
                <a:path w="1161" h="1434" extrusionOk="0">
                  <a:moveTo>
                    <a:pt x="1160" y="1"/>
                  </a:moveTo>
                  <a:cubicBezTo>
                    <a:pt x="524" y="1"/>
                    <a:pt x="1" y="524"/>
                    <a:pt x="1" y="1161"/>
                  </a:cubicBezTo>
                  <a:cubicBezTo>
                    <a:pt x="1" y="1252"/>
                    <a:pt x="1" y="1342"/>
                    <a:pt x="23" y="1433"/>
                  </a:cubicBezTo>
                  <a:cubicBezTo>
                    <a:pt x="410" y="979"/>
                    <a:pt x="774" y="50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1" name="Google Shape;5551;p32"/>
            <p:cNvSpPr/>
            <p:nvPr/>
          </p:nvSpPr>
          <p:spPr>
            <a:xfrm rot="10800000">
              <a:off x="807590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2" name="Google Shape;5552;p32"/>
            <p:cNvSpPr/>
            <p:nvPr/>
          </p:nvSpPr>
          <p:spPr>
            <a:xfrm rot="10800000">
              <a:off x="8075901" y="4810658"/>
              <a:ext cx="95518" cy="95518"/>
            </a:xfrm>
            <a:custGeom>
              <a:avLst/>
              <a:gdLst/>
              <a:ahLst/>
              <a:cxnLst/>
              <a:rect l="l" t="t" r="r" b="b"/>
              <a:pathLst>
                <a:path w="2343" h="2343" extrusionOk="0">
                  <a:moveTo>
                    <a:pt x="1172" y="0"/>
                  </a:moveTo>
                  <a:cubicBezTo>
                    <a:pt x="871" y="0"/>
                    <a:pt x="569" y="114"/>
                    <a:pt x="342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14" y="637"/>
                    <a:pt x="46" y="773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3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75" y="705"/>
                    <a:pt x="2161" y="500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3" name="Google Shape;5553;p32"/>
            <p:cNvSpPr/>
            <p:nvPr/>
          </p:nvSpPr>
          <p:spPr>
            <a:xfrm rot="10800000">
              <a:off x="8288183" y="4260363"/>
              <a:ext cx="102938" cy="96089"/>
            </a:xfrm>
            <a:custGeom>
              <a:avLst/>
              <a:gdLst/>
              <a:ahLst/>
              <a:cxnLst/>
              <a:rect l="l" t="t" r="r" b="b"/>
              <a:pathLst>
                <a:path w="2525" h="2357" extrusionOk="0">
                  <a:moveTo>
                    <a:pt x="1160" y="1"/>
                  </a:moveTo>
                  <a:cubicBezTo>
                    <a:pt x="933" y="1"/>
                    <a:pt x="705" y="69"/>
                    <a:pt x="523" y="206"/>
                  </a:cubicBezTo>
                  <a:cubicBezTo>
                    <a:pt x="387" y="297"/>
                    <a:pt x="296" y="387"/>
                    <a:pt x="205" y="524"/>
                  </a:cubicBezTo>
                  <a:cubicBezTo>
                    <a:pt x="160" y="592"/>
                    <a:pt x="137" y="660"/>
                    <a:pt x="91" y="729"/>
                  </a:cubicBezTo>
                  <a:cubicBezTo>
                    <a:pt x="46" y="865"/>
                    <a:pt x="0" y="1024"/>
                    <a:pt x="0" y="1183"/>
                  </a:cubicBezTo>
                  <a:cubicBezTo>
                    <a:pt x="0" y="1343"/>
                    <a:pt x="46" y="1502"/>
                    <a:pt x="91" y="1638"/>
                  </a:cubicBezTo>
                  <a:cubicBezTo>
                    <a:pt x="137" y="1706"/>
                    <a:pt x="160" y="1775"/>
                    <a:pt x="205" y="1843"/>
                  </a:cubicBezTo>
                  <a:cubicBezTo>
                    <a:pt x="296" y="1957"/>
                    <a:pt x="387" y="2070"/>
                    <a:pt x="523" y="2161"/>
                  </a:cubicBezTo>
                  <a:cubicBezTo>
                    <a:pt x="726" y="2294"/>
                    <a:pt x="951" y="2356"/>
                    <a:pt x="1172" y="2356"/>
                  </a:cubicBezTo>
                  <a:cubicBezTo>
                    <a:pt x="1667" y="2356"/>
                    <a:pt x="2140" y="2044"/>
                    <a:pt x="2297" y="1524"/>
                  </a:cubicBezTo>
                  <a:cubicBezTo>
                    <a:pt x="2524" y="774"/>
                    <a:pt x="1956" y="1"/>
                    <a:pt x="11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4" name="Google Shape;5554;p32"/>
            <p:cNvSpPr/>
            <p:nvPr/>
          </p:nvSpPr>
          <p:spPr>
            <a:xfrm rot="10800000">
              <a:off x="8279826" y="4701276"/>
              <a:ext cx="112233" cy="95518"/>
            </a:xfrm>
            <a:custGeom>
              <a:avLst/>
              <a:gdLst/>
              <a:ahLst/>
              <a:cxnLst/>
              <a:rect l="l" t="t" r="r" b="b"/>
              <a:pathLst>
                <a:path w="2753" h="2343" extrusionOk="0">
                  <a:moveTo>
                    <a:pt x="1183" y="0"/>
                  </a:moveTo>
                  <a:cubicBezTo>
                    <a:pt x="796" y="23"/>
                    <a:pt x="455" y="205"/>
                    <a:pt x="228" y="523"/>
                  </a:cubicBezTo>
                  <a:cubicBezTo>
                    <a:pt x="183" y="592"/>
                    <a:pt x="160" y="660"/>
                    <a:pt x="114" y="728"/>
                  </a:cubicBezTo>
                  <a:cubicBezTo>
                    <a:pt x="1" y="1024"/>
                    <a:pt x="1" y="1342"/>
                    <a:pt x="114" y="1638"/>
                  </a:cubicBezTo>
                  <a:cubicBezTo>
                    <a:pt x="160" y="1706"/>
                    <a:pt x="183" y="1774"/>
                    <a:pt x="228" y="1842"/>
                  </a:cubicBezTo>
                  <a:cubicBezTo>
                    <a:pt x="455" y="2161"/>
                    <a:pt x="819" y="2343"/>
                    <a:pt x="1206" y="2343"/>
                  </a:cubicBezTo>
                  <a:cubicBezTo>
                    <a:pt x="2752" y="2343"/>
                    <a:pt x="2752" y="0"/>
                    <a:pt x="120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5" name="Google Shape;5555;p32"/>
            <p:cNvSpPr/>
            <p:nvPr/>
          </p:nvSpPr>
          <p:spPr>
            <a:xfrm rot="10800000">
              <a:off x="8514408" y="4368441"/>
              <a:ext cx="98290" cy="97394"/>
            </a:xfrm>
            <a:custGeom>
              <a:avLst/>
              <a:gdLst/>
              <a:ahLst/>
              <a:cxnLst/>
              <a:rect l="l" t="t" r="r" b="b"/>
              <a:pathLst>
                <a:path w="2411" h="2389" extrusionOk="0">
                  <a:moveTo>
                    <a:pt x="1209" y="1"/>
                  </a:moveTo>
                  <a:cubicBezTo>
                    <a:pt x="910" y="1"/>
                    <a:pt x="614" y="114"/>
                    <a:pt x="387" y="342"/>
                  </a:cubicBezTo>
                  <a:cubicBezTo>
                    <a:pt x="319" y="387"/>
                    <a:pt x="273" y="455"/>
                    <a:pt x="228" y="524"/>
                  </a:cubicBezTo>
                  <a:cubicBezTo>
                    <a:pt x="160" y="637"/>
                    <a:pt x="91" y="774"/>
                    <a:pt x="69" y="933"/>
                  </a:cubicBezTo>
                  <a:cubicBezTo>
                    <a:pt x="46" y="1001"/>
                    <a:pt x="46" y="1092"/>
                    <a:pt x="46" y="1160"/>
                  </a:cubicBezTo>
                  <a:cubicBezTo>
                    <a:pt x="0" y="1843"/>
                    <a:pt x="546" y="2388"/>
                    <a:pt x="1206" y="2388"/>
                  </a:cubicBezTo>
                  <a:cubicBezTo>
                    <a:pt x="1888" y="2388"/>
                    <a:pt x="2411" y="1843"/>
                    <a:pt x="2388" y="1160"/>
                  </a:cubicBezTo>
                  <a:cubicBezTo>
                    <a:pt x="2365" y="1092"/>
                    <a:pt x="2365" y="1001"/>
                    <a:pt x="2365" y="933"/>
                  </a:cubicBezTo>
                  <a:cubicBezTo>
                    <a:pt x="2320" y="774"/>
                    <a:pt x="2274" y="637"/>
                    <a:pt x="2184" y="524"/>
                  </a:cubicBezTo>
                  <a:cubicBezTo>
                    <a:pt x="2138" y="455"/>
                    <a:pt x="2093" y="387"/>
                    <a:pt x="2047" y="342"/>
                  </a:cubicBezTo>
                  <a:cubicBezTo>
                    <a:pt x="1808" y="114"/>
                    <a:pt x="1507" y="1"/>
                    <a:pt x="12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6" name="Google Shape;5556;p32"/>
            <p:cNvSpPr/>
            <p:nvPr/>
          </p:nvSpPr>
          <p:spPr>
            <a:xfrm rot="10800000">
              <a:off x="8292831" y="4480595"/>
              <a:ext cx="99228" cy="95681"/>
            </a:xfrm>
            <a:custGeom>
              <a:avLst/>
              <a:gdLst/>
              <a:ahLst/>
              <a:cxnLst/>
              <a:rect l="l" t="t" r="r" b="b"/>
              <a:pathLst>
                <a:path w="2434" h="2347" extrusionOk="0">
                  <a:moveTo>
                    <a:pt x="1283" y="1"/>
                  </a:moveTo>
                  <a:cubicBezTo>
                    <a:pt x="1257" y="1"/>
                    <a:pt x="1232" y="2"/>
                    <a:pt x="1206" y="4"/>
                  </a:cubicBezTo>
                  <a:lnTo>
                    <a:pt x="1183" y="4"/>
                  </a:lnTo>
                  <a:cubicBezTo>
                    <a:pt x="956" y="4"/>
                    <a:pt x="728" y="72"/>
                    <a:pt x="546" y="185"/>
                  </a:cubicBezTo>
                  <a:cubicBezTo>
                    <a:pt x="410" y="276"/>
                    <a:pt x="319" y="390"/>
                    <a:pt x="228" y="527"/>
                  </a:cubicBezTo>
                  <a:cubicBezTo>
                    <a:pt x="183" y="572"/>
                    <a:pt x="137" y="640"/>
                    <a:pt x="114" y="708"/>
                  </a:cubicBezTo>
                  <a:cubicBezTo>
                    <a:pt x="1" y="1004"/>
                    <a:pt x="1" y="1322"/>
                    <a:pt x="114" y="1618"/>
                  </a:cubicBezTo>
                  <a:cubicBezTo>
                    <a:pt x="160" y="1686"/>
                    <a:pt x="183" y="1755"/>
                    <a:pt x="228" y="1823"/>
                  </a:cubicBezTo>
                  <a:cubicBezTo>
                    <a:pt x="455" y="2141"/>
                    <a:pt x="819" y="2346"/>
                    <a:pt x="1206" y="2346"/>
                  </a:cubicBezTo>
                  <a:cubicBezTo>
                    <a:pt x="1220" y="2346"/>
                    <a:pt x="1233" y="2346"/>
                    <a:pt x="1247" y="2346"/>
                  </a:cubicBezTo>
                  <a:cubicBezTo>
                    <a:pt x="1889" y="2346"/>
                    <a:pt x="2434" y="1831"/>
                    <a:pt x="2434" y="1163"/>
                  </a:cubicBezTo>
                  <a:cubicBezTo>
                    <a:pt x="2434" y="530"/>
                    <a:pt x="1909" y="1"/>
                    <a:pt x="128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7" name="Google Shape;5557;p32"/>
            <p:cNvSpPr/>
            <p:nvPr/>
          </p:nvSpPr>
          <p:spPr>
            <a:xfrm rot="10800000">
              <a:off x="6987503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4" y="23"/>
                    <a:pt x="24" y="46"/>
                    <a:pt x="46" y="69"/>
                  </a:cubicBezTo>
                  <a:cubicBezTo>
                    <a:pt x="160" y="183"/>
                    <a:pt x="296" y="251"/>
                    <a:pt x="433" y="319"/>
                  </a:cubicBezTo>
                  <a:cubicBezTo>
                    <a:pt x="569" y="387"/>
                    <a:pt x="729" y="410"/>
                    <a:pt x="888" y="410"/>
                  </a:cubicBezTo>
                  <a:cubicBezTo>
                    <a:pt x="1047" y="410"/>
                    <a:pt x="1183" y="387"/>
                    <a:pt x="1343" y="319"/>
                  </a:cubicBezTo>
                  <a:cubicBezTo>
                    <a:pt x="1479" y="251"/>
                    <a:pt x="1593" y="183"/>
                    <a:pt x="1706" y="69"/>
                  </a:cubicBezTo>
                  <a:lnTo>
                    <a:pt x="17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8" name="Google Shape;5558;p32"/>
            <p:cNvSpPr/>
            <p:nvPr/>
          </p:nvSpPr>
          <p:spPr>
            <a:xfrm rot="10800000">
              <a:off x="7196075" y="4810658"/>
              <a:ext cx="95559" cy="95518"/>
            </a:xfrm>
            <a:custGeom>
              <a:avLst/>
              <a:gdLst/>
              <a:ahLst/>
              <a:cxnLst/>
              <a:rect l="l" t="t" r="r" b="b"/>
              <a:pathLst>
                <a:path w="2344" h="2343" extrusionOk="0">
                  <a:moveTo>
                    <a:pt x="1183" y="0"/>
                  </a:moveTo>
                  <a:cubicBezTo>
                    <a:pt x="865" y="0"/>
                    <a:pt x="569" y="114"/>
                    <a:pt x="342" y="341"/>
                  </a:cubicBezTo>
                  <a:cubicBezTo>
                    <a:pt x="297" y="387"/>
                    <a:pt x="251" y="455"/>
                    <a:pt x="206" y="523"/>
                  </a:cubicBezTo>
                  <a:cubicBezTo>
                    <a:pt x="115" y="637"/>
                    <a:pt x="46" y="773"/>
                    <a:pt x="24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24" y="1478"/>
                    <a:pt x="92" y="1615"/>
                  </a:cubicBezTo>
                  <a:cubicBezTo>
                    <a:pt x="274" y="2047"/>
                    <a:pt x="706" y="2342"/>
                    <a:pt x="1183" y="2342"/>
                  </a:cubicBezTo>
                  <a:cubicBezTo>
                    <a:pt x="1638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8" y="773"/>
                    <a:pt x="2229" y="637"/>
                    <a:pt x="2138" y="523"/>
                  </a:cubicBezTo>
                  <a:cubicBezTo>
                    <a:pt x="1934" y="182"/>
                    <a:pt x="1570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9" name="Google Shape;5559;p32"/>
            <p:cNvSpPr/>
            <p:nvPr/>
          </p:nvSpPr>
          <p:spPr>
            <a:xfrm rot="10800000">
              <a:off x="7413943" y="4920896"/>
              <a:ext cx="110358" cy="95641"/>
            </a:xfrm>
            <a:custGeom>
              <a:avLst/>
              <a:gdLst/>
              <a:ahLst/>
              <a:cxnLst/>
              <a:rect l="l" t="t" r="r" b="b"/>
              <a:pathLst>
                <a:path w="2707" h="2346" extrusionOk="0">
                  <a:moveTo>
                    <a:pt x="1521" y="0"/>
                  </a:moveTo>
                  <a:cubicBezTo>
                    <a:pt x="1507" y="0"/>
                    <a:pt x="1493" y="1"/>
                    <a:pt x="1478" y="1"/>
                  </a:cubicBezTo>
                  <a:cubicBezTo>
                    <a:pt x="0" y="69"/>
                    <a:pt x="0" y="2275"/>
                    <a:pt x="1478" y="2343"/>
                  </a:cubicBezTo>
                  <a:cubicBezTo>
                    <a:pt x="1505" y="2345"/>
                    <a:pt x="1531" y="2346"/>
                    <a:pt x="1558" y="2346"/>
                  </a:cubicBezTo>
                  <a:cubicBezTo>
                    <a:pt x="2202" y="2346"/>
                    <a:pt x="2706" y="1817"/>
                    <a:pt x="2706" y="1184"/>
                  </a:cubicBezTo>
                  <a:cubicBezTo>
                    <a:pt x="2706" y="516"/>
                    <a:pt x="2183" y="0"/>
                    <a:pt x="15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0" name="Google Shape;5560;p32"/>
            <p:cNvSpPr/>
            <p:nvPr/>
          </p:nvSpPr>
          <p:spPr>
            <a:xfrm rot="10800000">
              <a:off x="7635519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296" y="387"/>
                    <a:pt x="251" y="455"/>
                    <a:pt x="205" y="523"/>
                  </a:cubicBezTo>
                  <a:cubicBezTo>
                    <a:pt x="137" y="637"/>
                    <a:pt x="69" y="773"/>
                    <a:pt x="46" y="932"/>
                  </a:cubicBezTo>
                  <a:cubicBezTo>
                    <a:pt x="23" y="1001"/>
                    <a:pt x="0" y="1092"/>
                    <a:pt x="23" y="1160"/>
                  </a:cubicBezTo>
                  <a:cubicBezTo>
                    <a:pt x="23" y="1319"/>
                    <a:pt x="46" y="1478"/>
                    <a:pt x="114" y="1615"/>
                  </a:cubicBezTo>
                  <a:cubicBezTo>
                    <a:pt x="296" y="2047"/>
                    <a:pt x="705" y="2342"/>
                    <a:pt x="1183" y="2342"/>
                  </a:cubicBezTo>
                  <a:cubicBezTo>
                    <a:pt x="1660" y="2342"/>
                    <a:pt x="2070" y="2047"/>
                    <a:pt x="2252" y="1615"/>
                  </a:cubicBezTo>
                  <a:cubicBezTo>
                    <a:pt x="2320" y="1478"/>
                    <a:pt x="2343" y="1319"/>
                    <a:pt x="2365" y="1160"/>
                  </a:cubicBezTo>
                  <a:cubicBezTo>
                    <a:pt x="2365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1" name="Google Shape;5561;p32"/>
            <p:cNvSpPr/>
            <p:nvPr/>
          </p:nvSpPr>
          <p:spPr>
            <a:xfrm rot="10800000">
              <a:off x="7196076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2" name="Google Shape;5562;p32"/>
            <p:cNvSpPr/>
            <p:nvPr/>
          </p:nvSpPr>
          <p:spPr>
            <a:xfrm rot="10800000">
              <a:off x="7635520" y="5030482"/>
              <a:ext cx="112233" cy="95437"/>
            </a:xfrm>
            <a:custGeom>
              <a:avLst/>
              <a:gdLst/>
              <a:ahLst/>
              <a:cxnLst/>
              <a:rect l="l" t="t" r="r" b="b"/>
              <a:pathLst>
                <a:path w="2753" h="2341" extrusionOk="0">
                  <a:moveTo>
                    <a:pt x="1570" y="1"/>
                  </a:moveTo>
                  <a:cubicBezTo>
                    <a:pt x="524" y="1"/>
                    <a:pt x="1" y="1251"/>
                    <a:pt x="751" y="2002"/>
                  </a:cubicBezTo>
                  <a:cubicBezTo>
                    <a:pt x="985" y="2235"/>
                    <a:pt x="1274" y="2340"/>
                    <a:pt x="1560" y="2340"/>
                  </a:cubicBezTo>
                  <a:cubicBezTo>
                    <a:pt x="2165" y="2340"/>
                    <a:pt x="2752" y="1871"/>
                    <a:pt x="2752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3" name="Google Shape;5563;p32"/>
            <p:cNvSpPr/>
            <p:nvPr/>
          </p:nvSpPr>
          <p:spPr>
            <a:xfrm rot="10800000">
              <a:off x="7867288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3" y="23"/>
                    <a:pt x="23" y="46"/>
                    <a:pt x="46" y="69"/>
                  </a:cubicBezTo>
                  <a:cubicBezTo>
                    <a:pt x="274" y="273"/>
                    <a:pt x="569" y="410"/>
                    <a:pt x="888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4" name="Google Shape;5564;p32"/>
            <p:cNvSpPr/>
            <p:nvPr/>
          </p:nvSpPr>
          <p:spPr>
            <a:xfrm rot="10800000">
              <a:off x="7427844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0" y="1"/>
                  </a:moveTo>
                  <a:cubicBezTo>
                    <a:pt x="23" y="23"/>
                    <a:pt x="46" y="46"/>
                    <a:pt x="69" y="69"/>
                  </a:cubicBezTo>
                  <a:cubicBezTo>
                    <a:pt x="296" y="296"/>
                    <a:pt x="592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5" name="Google Shape;5565;p32"/>
            <p:cNvSpPr/>
            <p:nvPr/>
          </p:nvSpPr>
          <p:spPr>
            <a:xfrm rot="10800000">
              <a:off x="6756672" y="5030482"/>
              <a:ext cx="111255" cy="95437"/>
            </a:xfrm>
            <a:custGeom>
              <a:avLst/>
              <a:gdLst/>
              <a:ahLst/>
              <a:cxnLst/>
              <a:rect l="l" t="t" r="r" b="b"/>
              <a:pathLst>
                <a:path w="2729" h="2341" extrusionOk="0">
                  <a:moveTo>
                    <a:pt x="1569" y="1"/>
                  </a:moveTo>
                  <a:cubicBezTo>
                    <a:pt x="523" y="1"/>
                    <a:pt x="0" y="1251"/>
                    <a:pt x="728" y="2002"/>
                  </a:cubicBezTo>
                  <a:cubicBezTo>
                    <a:pt x="969" y="2235"/>
                    <a:pt x="1261" y="2340"/>
                    <a:pt x="1547" y="2340"/>
                  </a:cubicBezTo>
                  <a:cubicBezTo>
                    <a:pt x="2152" y="2340"/>
                    <a:pt x="2729" y="1871"/>
                    <a:pt x="2729" y="1161"/>
                  </a:cubicBezTo>
                  <a:cubicBezTo>
                    <a:pt x="2729" y="524"/>
                    <a:pt x="2206" y="1"/>
                    <a:pt x="156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6" name="Google Shape;5566;p32"/>
            <p:cNvSpPr/>
            <p:nvPr/>
          </p:nvSpPr>
          <p:spPr>
            <a:xfrm rot="10800000">
              <a:off x="6548059" y="5140718"/>
              <a:ext cx="72362" cy="16715"/>
            </a:xfrm>
            <a:custGeom>
              <a:avLst/>
              <a:gdLst/>
              <a:ahLst/>
              <a:cxnLst/>
              <a:rect l="l" t="t" r="r" b="b"/>
              <a:pathLst>
                <a:path w="1775" h="410" extrusionOk="0">
                  <a:moveTo>
                    <a:pt x="1" y="1"/>
                  </a:moveTo>
                  <a:cubicBezTo>
                    <a:pt x="228" y="251"/>
                    <a:pt x="546" y="410"/>
                    <a:pt x="887" y="410"/>
                  </a:cubicBezTo>
                  <a:cubicBezTo>
                    <a:pt x="1229" y="410"/>
                    <a:pt x="1547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7" name="Google Shape;5567;p32"/>
            <p:cNvSpPr/>
            <p:nvPr/>
          </p:nvSpPr>
          <p:spPr>
            <a:xfrm rot="10800000">
              <a:off x="8955686" y="4811147"/>
              <a:ext cx="95518" cy="95029"/>
            </a:xfrm>
            <a:custGeom>
              <a:avLst/>
              <a:gdLst/>
              <a:ahLst/>
              <a:cxnLst/>
              <a:rect l="l" t="t" r="r" b="b"/>
              <a:pathLst>
                <a:path w="2343" h="2331" extrusionOk="0">
                  <a:moveTo>
                    <a:pt x="1172" y="0"/>
                  </a:moveTo>
                  <a:cubicBezTo>
                    <a:pt x="870" y="0"/>
                    <a:pt x="569" y="114"/>
                    <a:pt x="342" y="341"/>
                  </a:cubicBezTo>
                  <a:cubicBezTo>
                    <a:pt x="182" y="500"/>
                    <a:pt x="69" y="705"/>
                    <a:pt x="23" y="932"/>
                  </a:cubicBezTo>
                  <a:cubicBezTo>
                    <a:pt x="1" y="1001"/>
                    <a:pt x="1" y="1092"/>
                    <a:pt x="1" y="1160"/>
                  </a:cubicBezTo>
                  <a:cubicBezTo>
                    <a:pt x="1" y="1319"/>
                    <a:pt x="46" y="1478"/>
                    <a:pt x="91" y="1615"/>
                  </a:cubicBezTo>
                  <a:cubicBezTo>
                    <a:pt x="296" y="2092"/>
                    <a:pt x="734" y="2331"/>
                    <a:pt x="1172" y="2331"/>
                  </a:cubicBezTo>
                  <a:cubicBezTo>
                    <a:pt x="1609" y="2331"/>
                    <a:pt x="2047" y="2092"/>
                    <a:pt x="2252" y="1615"/>
                  </a:cubicBezTo>
                  <a:cubicBezTo>
                    <a:pt x="2320" y="1478"/>
                    <a:pt x="2343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38" y="523"/>
                  </a:cubicBezTo>
                  <a:cubicBezTo>
                    <a:pt x="2093" y="455"/>
                    <a:pt x="2047" y="387"/>
                    <a:pt x="2002" y="341"/>
                  </a:cubicBezTo>
                  <a:cubicBezTo>
                    <a:pt x="1774" y="114"/>
                    <a:pt x="1473" y="0"/>
                    <a:pt x="1172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8" name="Google Shape;5568;p32"/>
            <p:cNvSpPr/>
            <p:nvPr/>
          </p:nvSpPr>
          <p:spPr>
            <a:xfrm rot="10800000">
              <a:off x="6971726" y="4920978"/>
              <a:ext cx="100166" cy="95518"/>
            </a:xfrm>
            <a:custGeom>
              <a:avLst/>
              <a:gdLst/>
              <a:ahLst/>
              <a:cxnLst/>
              <a:rect l="l" t="t" r="r" b="b"/>
              <a:pathLst>
                <a:path w="2457" h="2343" extrusionOk="0">
                  <a:moveTo>
                    <a:pt x="1183" y="0"/>
                  </a:moveTo>
                  <a:cubicBezTo>
                    <a:pt x="523" y="0"/>
                    <a:pt x="0" y="523"/>
                    <a:pt x="0" y="1183"/>
                  </a:cubicBezTo>
                  <a:cubicBezTo>
                    <a:pt x="0" y="1478"/>
                    <a:pt x="137" y="1774"/>
                    <a:pt x="341" y="2001"/>
                  </a:cubicBezTo>
                  <a:cubicBezTo>
                    <a:pt x="455" y="2115"/>
                    <a:pt x="591" y="2206"/>
                    <a:pt x="728" y="2251"/>
                  </a:cubicBezTo>
                  <a:cubicBezTo>
                    <a:pt x="864" y="2320"/>
                    <a:pt x="1024" y="2342"/>
                    <a:pt x="1183" y="2342"/>
                  </a:cubicBezTo>
                  <a:cubicBezTo>
                    <a:pt x="1342" y="2342"/>
                    <a:pt x="1478" y="2320"/>
                    <a:pt x="1638" y="2251"/>
                  </a:cubicBezTo>
                  <a:cubicBezTo>
                    <a:pt x="1774" y="2206"/>
                    <a:pt x="1888" y="2115"/>
                    <a:pt x="2001" y="2001"/>
                  </a:cubicBezTo>
                  <a:cubicBezTo>
                    <a:pt x="2456" y="1546"/>
                    <a:pt x="2456" y="796"/>
                    <a:pt x="2001" y="341"/>
                  </a:cubicBezTo>
                  <a:cubicBezTo>
                    <a:pt x="1888" y="250"/>
                    <a:pt x="1774" y="159"/>
                    <a:pt x="1638" y="91"/>
                  </a:cubicBezTo>
                  <a:cubicBezTo>
                    <a:pt x="1478" y="46"/>
                    <a:pt x="1342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9" name="Google Shape;5569;p32"/>
            <p:cNvSpPr/>
            <p:nvPr/>
          </p:nvSpPr>
          <p:spPr>
            <a:xfrm rot="10800000">
              <a:off x="6755734" y="4810658"/>
              <a:ext cx="96456" cy="95518"/>
            </a:xfrm>
            <a:custGeom>
              <a:avLst/>
              <a:gdLst/>
              <a:ahLst/>
              <a:cxnLst/>
              <a:rect l="l" t="t" r="r" b="b"/>
              <a:pathLst>
                <a:path w="2366" h="2343" extrusionOk="0">
                  <a:moveTo>
                    <a:pt x="1183" y="0"/>
                  </a:moveTo>
                  <a:cubicBezTo>
                    <a:pt x="887" y="0"/>
                    <a:pt x="592" y="114"/>
                    <a:pt x="364" y="341"/>
                  </a:cubicBezTo>
                  <a:cubicBezTo>
                    <a:pt x="183" y="500"/>
                    <a:pt x="69" y="705"/>
                    <a:pt x="46" y="932"/>
                  </a:cubicBezTo>
                  <a:cubicBezTo>
                    <a:pt x="23" y="1001"/>
                    <a:pt x="23" y="1092"/>
                    <a:pt x="23" y="1160"/>
                  </a:cubicBezTo>
                  <a:cubicBezTo>
                    <a:pt x="1" y="1319"/>
                    <a:pt x="46" y="1478"/>
                    <a:pt x="114" y="1615"/>
                  </a:cubicBezTo>
                  <a:cubicBezTo>
                    <a:pt x="296" y="2047"/>
                    <a:pt x="706" y="2342"/>
                    <a:pt x="1183" y="2342"/>
                  </a:cubicBezTo>
                  <a:lnTo>
                    <a:pt x="1342" y="2342"/>
                  </a:lnTo>
                  <a:cubicBezTo>
                    <a:pt x="1638" y="2160"/>
                    <a:pt x="1911" y="1979"/>
                    <a:pt x="2206" y="1774"/>
                  </a:cubicBezTo>
                  <a:cubicBezTo>
                    <a:pt x="2229" y="1728"/>
                    <a:pt x="2252" y="1683"/>
                    <a:pt x="2275" y="1637"/>
                  </a:cubicBezTo>
                  <a:cubicBezTo>
                    <a:pt x="2320" y="1478"/>
                    <a:pt x="2366" y="1319"/>
                    <a:pt x="2343" y="1160"/>
                  </a:cubicBezTo>
                  <a:cubicBezTo>
                    <a:pt x="2343" y="1092"/>
                    <a:pt x="2343" y="1001"/>
                    <a:pt x="2320" y="932"/>
                  </a:cubicBezTo>
                  <a:cubicBezTo>
                    <a:pt x="2297" y="773"/>
                    <a:pt x="2229" y="637"/>
                    <a:pt x="2161" y="523"/>
                  </a:cubicBezTo>
                  <a:cubicBezTo>
                    <a:pt x="2115" y="455"/>
                    <a:pt x="2070" y="387"/>
                    <a:pt x="2002" y="341"/>
                  </a:cubicBezTo>
                  <a:cubicBezTo>
                    <a:pt x="1774" y="114"/>
                    <a:pt x="1479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0" name="Google Shape;5570;p32"/>
            <p:cNvSpPr/>
            <p:nvPr/>
          </p:nvSpPr>
          <p:spPr>
            <a:xfrm rot="10800000">
              <a:off x="9159650" y="4701276"/>
              <a:ext cx="64005" cy="95518"/>
            </a:xfrm>
            <a:custGeom>
              <a:avLst/>
              <a:gdLst/>
              <a:ahLst/>
              <a:cxnLst/>
              <a:rect l="l" t="t" r="r" b="b"/>
              <a:pathLst>
                <a:path w="1570" h="2343" extrusionOk="0">
                  <a:moveTo>
                    <a:pt x="1" y="0"/>
                  </a:moveTo>
                  <a:lnTo>
                    <a:pt x="1" y="2343"/>
                  </a:lnTo>
                  <a:cubicBezTo>
                    <a:pt x="1570" y="2343"/>
                    <a:pt x="1570" y="0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1" name="Google Shape;5571;p32"/>
            <p:cNvSpPr/>
            <p:nvPr/>
          </p:nvSpPr>
          <p:spPr>
            <a:xfrm rot="10800000">
              <a:off x="9173552" y="4260893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80" y="0"/>
                  </a:moveTo>
                  <a:cubicBezTo>
                    <a:pt x="54" y="0"/>
                    <a:pt x="28" y="1"/>
                    <a:pt x="1" y="3"/>
                  </a:cubicBezTo>
                  <a:lnTo>
                    <a:pt x="1" y="2345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29"/>
                    <a:pt x="725" y="0"/>
                    <a:pt x="8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2" name="Google Shape;5572;p32"/>
            <p:cNvSpPr/>
            <p:nvPr/>
          </p:nvSpPr>
          <p:spPr>
            <a:xfrm rot="10800000">
              <a:off x="8955687" y="5030482"/>
              <a:ext cx="111295" cy="95437"/>
            </a:xfrm>
            <a:custGeom>
              <a:avLst/>
              <a:gdLst/>
              <a:ahLst/>
              <a:cxnLst/>
              <a:rect l="l" t="t" r="r" b="b"/>
              <a:pathLst>
                <a:path w="2730" h="2341" extrusionOk="0">
                  <a:moveTo>
                    <a:pt x="1570" y="1"/>
                  </a:moveTo>
                  <a:cubicBezTo>
                    <a:pt x="524" y="1"/>
                    <a:pt x="1" y="1251"/>
                    <a:pt x="729" y="2002"/>
                  </a:cubicBezTo>
                  <a:cubicBezTo>
                    <a:pt x="969" y="2235"/>
                    <a:pt x="1262" y="2340"/>
                    <a:pt x="1548" y="2340"/>
                  </a:cubicBezTo>
                  <a:cubicBezTo>
                    <a:pt x="2153" y="2340"/>
                    <a:pt x="2730" y="1871"/>
                    <a:pt x="2730" y="1161"/>
                  </a:cubicBezTo>
                  <a:cubicBezTo>
                    <a:pt x="2730" y="524"/>
                    <a:pt x="2207" y="1"/>
                    <a:pt x="15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3" name="Google Shape;5573;p32"/>
            <p:cNvSpPr/>
            <p:nvPr/>
          </p:nvSpPr>
          <p:spPr>
            <a:xfrm rot="10800000">
              <a:off x="9173552" y="4480595"/>
              <a:ext cx="50103" cy="95681"/>
            </a:xfrm>
            <a:custGeom>
              <a:avLst/>
              <a:gdLst/>
              <a:ahLst/>
              <a:cxnLst/>
              <a:rect l="l" t="t" r="r" b="b"/>
              <a:pathLst>
                <a:path w="1229" h="2347" extrusionOk="0">
                  <a:moveTo>
                    <a:pt x="80" y="1"/>
                  </a:moveTo>
                  <a:cubicBezTo>
                    <a:pt x="54" y="1"/>
                    <a:pt x="28" y="2"/>
                    <a:pt x="1" y="4"/>
                  </a:cubicBezTo>
                  <a:lnTo>
                    <a:pt x="1" y="2346"/>
                  </a:lnTo>
                  <a:cubicBezTo>
                    <a:pt x="15" y="2346"/>
                    <a:pt x="29" y="2346"/>
                    <a:pt x="44" y="2346"/>
                  </a:cubicBezTo>
                  <a:cubicBezTo>
                    <a:pt x="706" y="2346"/>
                    <a:pt x="1229" y="1831"/>
                    <a:pt x="1229" y="1163"/>
                  </a:cubicBezTo>
                  <a:cubicBezTo>
                    <a:pt x="1229" y="530"/>
                    <a:pt x="725" y="1"/>
                    <a:pt x="8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4" name="Google Shape;5574;p32"/>
            <p:cNvSpPr/>
            <p:nvPr/>
          </p:nvSpPr>
          <p:spPr>
            <a:xfrm rot="10800000">
              <a:off x="9173552" y="4920896"/>
              <a:ext cx="50103" cy="95641"/>
            </a:xfrm>
            <a:custGeom>
              <a:avLst/>
              <a:gdLst/>
              <a:ahLst/>
              <a:cxnLst/>
              <a:rect l="l" t="t" r="r" b="b"/>
              <a:pathLst>
                <a:path w="1229" h="2346" extrusionOk="0">
                  <a:moveTo>
                    <a:pt x="44" y="0"/>
                  </a:moveTo>
                  <a:cubicBezTo>
                    <a:pt x="29" y="0"/>
                    <a:pt x="15" y="1"/>
                    <a:pt x="1" y="1"/>
                  </a:cubicBezTo>
                  <a:lnTo>
                    <a:pt x="1" y="2343"/>
                  </a:lnTo>
                  <a:cubicBezTo>
                    <a:pt x="28" y="2345"/>
                    <a:pt x="54" y="2346"/>
                    <a:pt x="80" y="2346"/>
                  </a:cubicBezTo>
                  <a:cubicBezTo>
                    <a:pt x="725" y="2346"/>
                    <a:pt x="1229" y="1817"/>
                    <a:pt x="1229" y="1184"/>
                  </a:cubicBezTo>
                  <a:cubicBezTo>
                    <a:pt x="1229" y="516"/>
                    <a:pt x="706" y="0"/>
                    <a:pt x="4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5" name="Google Shape;5575;p32"/>
            <p:cNvSpPr/>
            <p:nvPr/>
          </p:nvSpPr>
          <p:spPr>
            <a:xfrm rot="10800000">
              <a:off x="7853387" y="4920896"/>
              <a:ext cx="111295" cy="95641"/>
            </a:xfrm>
            <a:custGeom>
              <a:avLst/>
              <a:gdLst/>
              <a:ahLst/>
              <a:cxnLst/>
              <a:rect l="l" t="t" r="r" b="b"/>
              <a:pathLst>
                <a:path w="2730" h="2346" extrusionOk="0">
                  <a:moveTo>
                    <a:pt x="1543" y="0"/>
                  </a:moveTo>
                  <a:cubicBezTo>
                    <a:pt x="1529" y="0"/>
                    <a:pt x="1515" y="1"/>
                    <a:pt x="1502" y="1"/>
                  </a:cubicBezTo>
                  <a:cubicBezTo>
                    <a:pt x="1" y="69"/>
                    <a:pt x="1" y="2275"/>
                    <a:pt x="1502" y="2343"/>
                  </a:cubicBezTo>
                  <a:cubicBezTo>
                    <a:pt x="1527" y="2345"/>
                    <a:pt x="1553" y="2346"/>
                    <a:pt x="1578" y="2346"/>
                  </a:cubicBezTo>
                  <a:cubicBezTo>
                    <a:pt x="2205" y="2346"/>
                    <a:pt x="2729" y="1817"/>
                    <a:pt x="2729" y="1184"/>
                  </a:cubicBezTo>
                  <a:cubicBezTo>
                    <a:pt x="2729" y="516"/>
                    <a:pt x="2185" y="0"/>
                    <a:pt x="1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6" name="Google Shape;5576;p32"/>
            <p:cNvSpPr/>
            <p:nvPr/>
          </p:nvSpPr>
          <p:spPr>
            <a:xfrm rot="10800000">
              <a:off x="8307670" y="5140718"/>
              <a:ext cx="72322" cy="16715"/>
            </a:xfrm>
            <a:custGeom>
              <a:avLst/>
              <a:gdLst/>
              <a:ahLst/>
              <a:cxnLst/>
              <a:rect l="l" t="t" r="r" b="b"/>
              <a:pathLst>
                <a:path w="1774" h="410" extrusionOk="0">
                  <a:moveTo>
                    <a:pt x="0" y="1"/>
                  </a:moveTo>
                  <a:cubicBezTo>
                    <a:pt x="68" y="69"/>
                    <a:pt x="159" y="137"/>
                    <a:pt x="250" y="205"/>
                  </a:cubicBezTo>
                  <a:cubicBezTo>
                    <a:pt x="432" y="342"/>
                    <a:pt x="660" y="410"/>
                    <a:pt x="887" y="410"/>
                  </a:cubicBezTo>
                  <a:cubicBezTo>
                    <a:pt x="1228" y="410"/>
                    <a:pt x="1569" y="251"/>
                    <a:pt x="177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7" name="Google Shape;5577;p32"/>
            <p:cNvSpPr/>
            <p:nvPr/>
          </p:nvSpPr>
          <p:spPr>
            <a:xfrm rot="10800000">
              <a:off x="7840423" y="4701276"/>
              <a:ext cx="127032" cy="95518"/>
            </a:xfrm>
            <a:custGeom>
              <a:avLst/>
              <a:gdLst/>
              <a:ahLst/>
              <a:cxnLst/>
              <a:rect l="l" t="t" r="r" b="b"/>
              <a:pathLst>
                <a:path w="3116" h="2343" extrusionOk="0">
                  <a:moveTo>
                    <a:pt x="1570" y="0"/>
                  </a:moveTo>
                  <a:cubicBezTo>
                    <a:pt x="0" y="0"/>
                    <a:pt x="0" y="2343"/>
                    <a:pt x="1570" y="2343"/>
                  </a:cubicBezTo>
                  <a:cubicBezTo>
                    <a:pt x="3116" y="2343"/>
                    <a:pt x="3116" y="0"/>
                    <a:pt x="157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8" name="Google Shape;5578;p32"/>
            <p:cNvSpPr/>
            <p:nvPr/>
          </p:nvSpPr>
          <p:spPr>
            <a:xfrm rot="10800000">
              <a:off x="9187454" y="5140718"/>
              <a:ext cx="36202" cy="16715"/>
            </a:xfrm>
            <a:custGeom>
              <a:avLst/>
              <a:gdLst/>
              <a:ahLst/>
              <a:cxnLst/>
              <a:rect l="l" t="t" r="r" b="b"/>
              <a:pathLst>
                <a:path w="888" h="410" extrusionOk="0">
                  <a:moveTo>
                    <a:pt x="1" y="1"/>
                  </a:moveTo>
                  <a:lnTo>
                    <a:pt x="1" y="410"/>
                  </a:lnTo>
                  <a:cubicBezTo>
                    <a:pt x="342" y="410"/>
                    <a:pt x="683" y="251"/>
                    <a:pt x="88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9" name="Google Shape;5579;p32"/>
            <p:cNvSpPr/>
            <p:nvPr/>
          </p:nvSpPr>
          <p:spPr>
            <a:xfrm rot="10800000">
              <a:off x="8288183" y="4921181"/>
              <a:ext cx="102938" cy="95314"/>
            </a:xfrm>
            <a:custGeom>
              <a:avLst/>
              <a:gdLst/>
              <a:ahLst/>
              <a:cxnLst/>
              <a:rect l="l" t="t" r="r" b="b"/>
              <a:pathLst>
                <a:path w="2525" h="2338" extrusionOk="0">
                  <a:moveTo>
                    <a:pt x="1160" y="0"/>
                  </a:moveTo>
                  <a:cubicBezTo>
                    <a:pt x="773" y="0"/>
                    <a:pt x="432" y="205"/>
                    <a:pt x="205" y="523"/>
                  </a:cubicBezTo>
                  <a:cubicBezTo>
                    <a:pt x="160" y="569"/>
                    <a:pt x="137" y="637"/>
                    <a:pt x="91" y="705"/>
                  </a:cubicBezTo>
                  <a:cubicBezTo>
                    <a:pt x="46" y="864"/>
                    <a:pt x="0" y="1001"/>
                    <a:pt x="0" y="1160"/>
                  </a:cubicBezTo>
                  <a:cubicBezTo>
                    <a:pt x="0" y="1319"/>
                    <a:pt x="46" y="1478"/>
                    <a:pt x="91" y="1615"/>
                  </a:cubicBezTo>
                  <a:cubicBezTo>
                    <a:pt x="137" y="1683"/>
                    <a:pt x="160" y="1751"/>
                    <a:pt x="205" y="1819"/>
                  </a:cubicBezTo>
                  <a:cubicBezTo>
                    <a:pt x="296" y="1933"/>
                    <a:pt x="387" y="2047"/>
                    <a:pt x="523" y="2138"/>
                  </a:cubicBezTo>
                  <a:cubicBezTo>
                    <a:pt x="730" y="2273"/>
                    <a:pt x="960" y="2337"/>
                    <a:pt x="1184" y="2337"/>
                  </a:cubicBezTo>
                  <a:cubicBezTo>
                    <a:pt x="1674" y="2337"/>
                    <a:pt x="2141" y="2031"/>
                    <a:pt x="2297" y="1501"/>
                  </a:cubicBezTo>
                  <a:cubicBezTo>
                    <a:pt x="2524" y="751"/>
                    <a:pt x="1956" y="0"/>
                    <a:pt x="118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80" name="Google Shape;5580;p32"/>
            <p:cNvSpPr/>
            <p:nvPr/>
          </p:nvSpPr>
          <p:spPr>
            <a:xfrm rot="10800000">
              <a:off x="8736881" y="4082448"/>
              <a:ext cx="94621" cy="54221"/>
            </a:xfrm>
            <a:custGeom>
              <a:avLst/>
              <a:gdLst/>
              <a:ahLst/>
              <a:cxnLst/>
              <a:rect l="l" t="t" r="r" b="b"/>
              <a:pathLst>
                <a:path w="2321" h="1330" extrusionOk="0">
                  <a:moveTo>
                    <a:pt x="1189" y="1"/>
                  </a:moveTo>
                  <a:cubicBezTo>
                    <a:pt x="565" y="1"/>
                    <a:pt x="1" y="502"/>
                    <a:pt x="1" y="1182"/>
                  </a:cubicBezTo>
                  <a:lnTo>
                    <a:pt x="1" y="1295"/>
                  </a:lnTo>
                  <a:cubicBezTo>
                    <a:pt x="399" y="1318"/>
                    <a:pt x="791" y="1330"/>
                    <a:pt x="1178" y="1330"/>
                  </a:cubicBezTo>
                  <a:cubicBezTo>
                    <a:pt x="1564" y="1330"/>
                    <a:pt x="1945" y="1318"/>
                    <a:pt x="2320" y="1295"/>
                  </a:cubicBezTo>
                  <a:cubicBezTo>
                    <a:pt x="2320" y="1250"/>
                    <a:pt x="2320" y="1204"/>
                    <a:pt x="2320" y="1182"/>
                  </a:cubicBezTo>
                  <a:cubicBezTo>
                    <a:pt x="2320" y="704"/>
                    <a:pt x="2047" y="272"/>
                    <a:pt x="1638" y="90"/>
                  </a:cubicBezTo>
                  <a:cubicBezTo>
                    <a:pt x="1489" y="29"/>
                    <a:pt x="1337" y="1"/>
                    <a:pt x="11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581" name="Google Shape;5581;p32"/>
          <p:cNvGrpSpPr/>
          <p:nvPr/>
        </p:nvGrpSpPr>
        <p:grpSpPr>
          <a:xfrm rot="-1863399" flipH="1">
            <a:off x="770962" y="3177073"/>
            <a:ext cx="1078879" cy="936335"/>
            <a:chOff x="7888434" y="2675276"/>
            <a:chExt cx="1009757" cy="876415"/>
          </a:xfrm>
        </p:grpSpPr>
        <p:grpSp>
          <p:nvGrpSpPr>
            <p:cNvPr id="5582" name="Google Shape;5582;p32"/>
            <p:cNvGrpSpPr/>
            <p:nvPr/>
          </p:nvGrpSpPr>
          <p:grpSpPr>
            <a:xfrm rot="-1327499">
              <a:off x="8109574" y="2851500"/>
              <a:ext cx="703525" cy="589409"/>
              <a:chOff x="7538075" y="1172525"/>
              <a:chExt cx="467150" cy="391375"/>
            </a:xfrm>
          </p:grpSpPr>
          <p:sp>
            <p:nvSpPr>
              <p:cNvPr id="5583" name="Google Shape;5583;p32"/>
              <p:cNvSpPr/>
              <p:nvPr/>
            </p:nvSpPr>
            <p:spPr>
              <a:xfrm>
                <a:off x="7557075" y="1191525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584" name="Google Shape;5584;p32"/>
              <p:cNvSpPr/>
              <p:nvPr/>
            </p:nvSpPr>
            <p:spPr>
              <a:xfrm>
                <a:off x="7538075" y="1172525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5585" name="Google Shape;5585;p32"/>
            <p:cNvGrpSpPr/>
            <p:nvPr/>
          </p:nvGrpSpPr>
          <p:grpSpPr>
            <a:xfrm rot="-1327499">
              <a:off x="7973526" y="2786059"/>
              <a:ext cx="703525" cy="589409"/>
              <a:chOff x="7497200" y="1186380"/>
              <a:chExt cx="467150" cy="391375"/>
            </a:xfrm>
          </p:grpSpPr>
          <p:sp>
            <p:nvSpPr>
              <p:cNvPr id="5586" name="Google Shape;5586;p32"/>
              <p:cNvSpPr/>
              <p:nvPr/>
            </p:nvSpPr>
            <p:spPr>
              <a:xfrm>
                <a:off x="7516200" y="1205380"/>
                <a:ext cx="376175" cy="355650"/>
              </a:xfrm>
              <a:custGeom>
                <a:avLst/>
                <a:gdLst/>
                <a:ahLst/>
                <a:cxnLst/>
                <a:rect l="l" t="t" r="r" b="b"/>
                <a:pathLst>
                  <a:path w="15047" h="14226" extrusionOk="0">
                    <a:moveTo>
                      <a:pt x="11855" y="0"/>
                    </a:moveTo>
                    <a:lnTo>
                      <a:pt x="0" y="11855"/>
                    </a:lnTo>
                    <a:cubicBezTo>
                      <a:pt x="1626" y="13435"/>
                      <a:pt x="3737" y="14226"/>
                      <a:pt x="5844" y="14226"/>
                    </a:cubicBezTo>
                    <a:cubicBezTo>
                      <a:pt x="7992" y="14226"/>
                      <a:pt x="10137" y="13405"/>
                      <a:pt x="11763" y="11763"/>
                    </a:cubicBezTo>
                    <a:cubicBezTo>
                      <a:pt x="15016" y="8541"/>
                      <a:pt x="15046" y="3283"/>
                      <a:pt x="11855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587" name="Google Shape;5587;p32"/>
              <p:cNvSpPr/>
              <p:nvPr/>
            </p:nvSpPr>
            <p:spPr>
              <a:xfrm>
                <a:off x="7497200" y="1186380"/>
                <a:ext cx="467150" cy="391375"/>
              </a:xfrm>
              <a:custGeom>
                <a:avLst/>
                <a:gdLst/>
                <a:ahLst/>
                <a:cxnLst/>
                <a:rect l="l" t="t" r="r" b="b"/>
                <a:pathLst>
                  <a:path w="18686" h="15655" extrusionOk="0">
                    <a:moveTo>
                      <a:pt x="12554" y="1885"/>
                    </a:moveTo>
                    <a:cubicBezTo>
                      <a:pt x="14925" y="4894"/>
                      <a:pt x="14651" y="9210"/>
                      <a:pt x="11916" y="11916"/>
                    </a:cubicBezTo>
                    <a:cubicBezTo>
                      <a:pt x="10442" y="13405"/>
                      <a:pt x="8491" y="14165"/>
                      <a:pt x="6534" y="14165"/>
                    </a:cubicBezTo>
                    <a:cubicBezTo>
                      <a:pt x="4897" y="14165"/>
                      <a:pt x="3255" y="13634"/>
                      <a:pt x="1885" y="12554"/>
                    </a:cubicBezTo>
                    <a:lnTo>
                      <a:pt x="12554" y="1885"/>
                    </a:lnTo>
                    <a:close/>
                    <a:moveTo>
                      <a:pt x="12615" y="0"/>
                    </a:moveTo>
                    <a:cubicBezTo>
                      <a:pt x="12402" y="0"/>
                      <a:pt x="12220" y="61"/>
                      <a:pt x="12068" y="213"/>
                    </a:cubicBezTo>
                    <a:lnTo>
                      <a:pt x="213" y="12067"/>
                    </a:lnTo>
                    <a:cubicBezTo>
                      <a:pt x="61" y="12219"/>
                      <a:pt x="0" y="12402"/>
                      <a:pt x="0" y="12615"/>
                    </a:cubicBezTo>
                    <a:cubicBezTo>
                      <a:pt x="0" y="12827"/>
                      <a:pt x="92" y="13010"/>
                      <a:pt x="244" y="13162"/>
                    </a:cubicBezTo>
                    <a:cubicBezTo>
                      <a:pt x="1946" y="14773"/>
                      <a:pt x="4195" y="15654"/>
                      <a:pt x="6536" y="15654"/>
                    </a:cubicBezTo>
                    <a:cubicBezTo>
                      <a:pt x="6548" y="15654"/>
                      <a:pt x="6561" y="15654"/>
                      <a:pt x="6574" y="15654"/>
                    </a:cubicBezTo>
                    <a:cubicBezTo>
                      <a:pt x="14603" y="15654"/>
                      <a:pt x="18685" y="6040"/>
                      <a:pt x="13162" y="244"/>
                    </a:cubicBezTo>
                    <a:cubicBezTo>
                      <a:pt x="13010" y="92"/>
                      <a:pt x="12797" y="0"/>
                      <a:pt x="1261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5588" name="Google Shape;5588;p32"/>
          <p:cNvGrpSpPr/>
          <p:nvPr/>
        </p:nvGrpSpPr>
        <p:grpSpPr>
          <a:xfrm flipH="1">
            <a:off x="4035503" y="4619872"/>
            <a:ext cx="964049" cy="278221"/>
            <a:chOff x="4541338" y="271625"/>
            <a:chExt cx="1169679" cy="337564"/>
          </a:xfrm>
        </p:grpSpPr>
        <p:sp>
          <p:nvSpPr>
            <p:cNvPr id="5589" name="Google Shape;5589;p32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90" name="Google Shape;5590;p32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591" name="Google Shape;5591;p32"/>
          <p:cNvSpPr txBox="1">
            <a:spLocks noGrp="1"/>
          </p:cNvSpPr>
          <p:nvPr>
            <p:ph type="title"/>
          </p:nvPr>
        </p:nvSpPr>
        <p:spPr>
          <a:xfrm>
            <a:off x="751525" y="523625"/>
            <a:ext cx="7640700" cy="473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938346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58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2" name="Google Shape;5882;p34"/>
          <p:cNvSpPr/>
          <p:nvPr/>
        </p:nvSpPr>
        <p:spPr>
          <a:xfrm rot="5400000" flipH="1">
            <a:off x="168177" y="3165627"/>
            <a:ext cx="1793433" cy="2235462"/>
          </a:xfrm>
          <a:custGeom>
            <a:avLst/>
            <a:gdLst/>
            <a:ahLst/>
            <a:cxnLst/>
            <a:rect l="l" t="t" r="r" b="b"/>
            <a:pathLst>
              <a:path w="99030" h="123438" extrusionOk="0">
                <a:moveTo>
                  <a:pt x="8876" y="13101"/>
                </a:moveTo>
                <a:lnTo>
                  <a:pt x="8876" y="21186"/>
                </a:lnTo>
                <a:lnTo>
                  <a:pt x="851" y="21186"/>
                </a:lnTo>
                <a:lnTo>
                  <a:pt x="851" y="13101"/>
                </a:lnTo>
                <a:close/>
                <a:moveTo>
                  <a:pt x="8876" y="22706"/>
                </a:moveTo>
                <a:lnTo>
                  <a:pt x="8876" y="30700"/>
                </a:lnTo>
                <a:lnTo>
                  <a:pt x="851" y="30700"/>
                </a:lnTo>
                <a:lnTo>
                  <a:pt x="851" y="22706"/>
                </a:lnTo>
                <a:close/>
                <a:moveTo>
                  <a:pt x="18420" y="22706"/>
                </a:moveTo>
                <a:lnTo>
                  <a:pt x="18420" y="30700"/>
                </a:lnTo>
                <a:lnTo>
                  <a:pt x="10395" y="30700"/>
                </a:lnTo>
                <a:lnTo>
                  <a:pt x="10395" y="22706"/>
                </a:lnTo>
                <a:close/>
                <a:moveTo>
                  <a:pt x="8876" y="32129"/>
                </a:moveTo>
                <a:lnTo>
                  <a:pt x="8876" y="40214"/>
                </a:lnTo>
                <a:lnTo>
                  <a:pt x="851" y="40214"/>
                </a:lnTo>
                <a:lnTo>
                  <a:pt x="851" y="32129"/>
                </a:lnTo>
                <a:close/>
                <a:moveTo>
                  <a:pt x="18420" y="32129"/>
                </a:moveTo>
                <a:lnTo>
                  <a:pt x="18420" y="40214"/>
                </a:lnTo>
                <a:lnTo>
                  <a:pt x="10395" y="40214"/>
                </a:lnTo>
                <a:lnTo>
                  <a:pt x="10395" y="32129"/>
                </a:lnTo>
                <a:close/>
                <a:moveTo>
                  <a:pt x="8876" y="41673"/>
                </a:moveTo>
                <a:lnTo>
                  <a:pt x="8876" y="49728"/>
                </a:lnTo>
                <a:lnTo>
                  <a:pt x="851" y="49728"/>
                </a:lnTo>
                <a:lnTo>
                  <a:pt x="851" y="41673"/>
                </a:lnTo>
                <a:close/>
                <a:moveTo>
                  <a:pt x="18420" y="41673"/>
                </a:moveTo>
                <a:lnTo>
                  <a:pt x="18420" y="49728"/>
                </a:lnTo>
                <a:lnTo>
                  <a:pt x="10395" y="49728"/>
                </a:lnTo>
                <a:lnTo>
                  <a:pt x="10395" y="41673"/>
                </a:lnTo>
                <a:close/>
                <a:moveTo>
                  <a:pt x="27934" y="41673"/>
                </a:moveTo>
                <a:lnTo>
                  <a:pt x="27934" y="49728"/>
                </a:lnTo>
                <a:lnTo>
                  <a:pt x="19940" y="49728"/>
                </a:lnTo>
                <a:lnTo>
                  <a:pt x="19940" y="41673"/>
                </a:lnTo>
                <a:close/>
                <a:moveTo>
                  <a:pt x="8876" y="51187"/>
                </a:moveTo>
                <a:lnTo>
                  <a:pt x="8876" y="59242"/>
                </a:lnTo>
                <a:lnTo>
                  <a:pt x="851" y="59242"/>
                </a:lnTo>
                <a:lnTo>
                  <a:pt x="851" y="51187"/>
                </a:lnTo>
                <a:close/>
                <a:moveTo>
                  <a:pt x="18420" y="51187"/>
                </a:moveTo>
                <a:lnTo>
                  <a:pt x="18420" y="59242"/>
                </a:lnTo>
                <a:lnTo>
                  <a:pt x="10395" y="59242"/>
                </a:lnTo>
                <a:lnTo>
                  <a:pt x="10395" y="51187"/>
                </a:lnTo>
                <a:close/>
                <a:moveTo>
                  <a:pt x="27934" y="51187"/>
                </a:moveTo>
                <a:lnTo>
                  <a:pt x="27934" y="59242"/>
                </a:lnTo>
                <a:lnTo>
                  <a:pt x="19940" y="59242"/>
                </a:lnTo>
                <a:lnTo>
                  <a:pt x="19940" y="51187"/>
                </a:lnTo>
                <a:close/>
                <a:moveTo>
                  <a:pt x="37478" y="51187"/>
                </a:moveTo>
                <a:lnTo>
                  <a:pt x="37478" y="59242"/>
                </a:lnTo>
                <a:lnTo>
                  <a:pt x="29454" y="59242"/>
                </a:lnTo>
                <a:lnTo>
                  <a:pt x="29454" y="51187"/>
                </a:lnTo>
                <a:close/>
                <a:moveTo>
                  <a:pt x="8876" y="60761"/>
                </a:moveTo>
                <a:lnTo>
                  <a:pt x="8876" y="68755"/>
                </a:lnTo>
                <a:lnTo>
                  <a:pt x="851" y="68755"/>
                </a:lnTo>
                <a:lnTo>
                  <a:pt x="851" y="60761"/>
                </a:lnTo>
                <a:close/>
                <a:moveTo>
                  <a:pt x="18420" y="60761"/>
                </a:moveTo>
                <a:lnTo>
                  <a:pt x="18420" y="68755"/>
                </a:lnTo>
                <a:lnTo>
                  <a:pt x="10395" y="68755"/>
                </a:lnTo>
                <a:lnTo>
                  <a:pt x="10395" y="60761"/>
                </a:lnTo>
                <a:close/>
                <a:moveTo>
                  <a:pt x="27934" y="60761"/>
                </a:moveTo>
                <a:lnTo>
                  <a:pt x="27934" y="68755"/>
                </a:lnTo>
                <a:lnTo>
                  <a:pt x="19940" y="68755"/>
                </a:lnTo>
                <a:lnTo>
                  <a:pt x="19940" y="60761"/>
                </a:lnTo>
                <a:close/>
                <a:moveTo>
                  <a:pt x="37478" y="60761"/>
                </a:moveTo>
                <a:lnTo>
                  <a:pt x="37478" y="68755"/>
                </a:lnTo>
                <a:lnTo>
                  <a:pt x="29454" y="68755"/>
                </a:lnTo>
                <a:lnTo>
                  <a:pt x="29454" y="60761"/>
                </a:lnTo>
                <a:close/>
                <a:moveTo>
                  <a:pt x="46992" y="60822"/>
                </a:moveTo>
                <a:lnTo>
                  <a:pt x="46992" y="68816"/>
                </a:lnTo>
                <a:lnTo>
                  <a:pt x="38998" y="68816"/>
                </a:lnTo>
                <a:lnTo>
                  <a:pt x="38998" y="60822"/>
                </a:lnTo>
                <a:close/>
                <a:moveTo>
                  <a:pt x="8876" y="70275"/>
                </a:moveTo>
                <a:lnTo>
                  <a:pt x="8876" y="78239"/>
                </a:lnTo>
                <a:lnTo>
                  <a:pt x="851" y="78239"/>
                </a:lnTo>
                <a:lnTo>
                  <a:pt x="851" y="70275"/>
                </a:lnTo>
                <a:close/>
                <a:moveTo>
                  <a:pt x="18420" y="70275"/>
                </a:moveTo>
                <a:lnTo>
                  <a:pt x="18420" y="78239"/>
                </a:lnTo>
                <a:lnTo>
                  <a:pt x="10395" y="78239"/>
                </a:lnTo>
                <a:lnTo>
                  <a:pt x="10395" y="70275"/>
                </a:lnTo>
                <a:close/>
                <a:moveTo>
                  <a:pt x="27934" y="70275"/>
                </a:moveTo>
                <a:lnTo>
                  <a:pt x="27934" y="78239"/>
                </a:lnTo>
                <a:lnTo>
                  <a:pt x="19940" y="78239"/>
                </a:lnTo>
                <a:lnTo>
                  <a:pt x="19940" y="70275"/>
                </a:lnTo>
                <a:close/>
                <a:moveTo>
                  <a:pt x="37478" y="70275"/>
                </a:moveTo>
                <a:lnTo>
                  <a:pt x="37478" y="78239"/>
                </a:lnTo>
                <a:lnTo>
                  <a:pt x="29454" y="78239"/>
                </a:lnTo>
                <a:lnTo>
                  <a:pt x="29454" y="70275"/>
                </a:lnTo>
                <a:close/>
                <a:moveTo>
                  <a:pt x="46992" y="70336"/>
                </a:moveTo>
                <a:lnTo>
                  <a:pt x="46992" y="78300"/>
                </a:lnTo>
                <a:lnTo>
                  <a:pt x="38998" y="78300"/>
                </a:lnTo>
                <a:lnTo>
                  <a:pt x="38998" y="70336"/>
                </a:lnTo>
                <a:close/>
                <a:moveTo>
                  <a:pt x="56536" y="70397"/>
                </a:moveTo>
                <a:lnTo>
                  <a:pt x="56536" y="78360"/>
                </a:lnTo>
                <a:lnTo>
                  <a:pt x="48512" y="78360"/>
                </a:lnTo>
                <a:lnTo>
                  <a:pt x="48512" y="70397"/>
                </a:lnTo>
                <a:close/>
                <a:moveTo>
                  <a:pt x="8876" y="79728"/>
                </a:moveTo>
                <a:lnTo>
                  <a:pt x="8876" y="87753"/>
                </a:lnTo>
                <a:lnTo>
                  <a:pt x="851" y="87753"/>
                </a:lnTo>
                <a:lnTo>
                  <a:pt x="851" y="79728"/>
                </a:lnTo>
                <a:close/>
                <a:moveTo>
                  <a:pt x="18420" y="79728"/>
                </a:moveTo>
                <a:lnTo>
                  <a:pt x="18420" y="87753"/>
                </a:lnTo>
                <a:lnTo>
                  <a:pt x="10395" y="87753"/>
                </a:lnTo>
                <a:lnTo>
                  <a:pt x="10395" y="79728"/>
                </a:lnTo>
                <a:close/>
                <a:moveTo>
                  <a:pt x="27934" y="79728"/>
                </a:moveTo>
                <a:lnTo>
                  <a:pt x="27934" y="87753"/>
                </a:lnTo>
                <a:lnTo>
                  <a:pt x="19940" y="87753"/>
                </a:lnTo>
                <a:lnTo>
                  <a:pt x="19940" y="79728"/>
                </a:lnTo>
                <a:close/>
                <a:moveTo>
                  <a:pt x="37478" y="79728"/>
                </a:moveTo>
                <a:lnTo>
                  <a:pt x="37478" y="87753"/>
                </a:lnTo>
                <a:lnTo>
                  <a:pt x="29454" y="87753"/>
                </a:lnTo>
                <a:lnTo>
                  <a:pt x="29454" y="79728"/>
                </a:lnTo>
                <a:close/>
                <a:moveTo>
                  <a:pt x="66050" y="79728"/>
                </a:moveTo>
                <a:lnTo>
                  <a:pt x="66050" y="87753"/>
                </a:lnTo>
                <a:lnTo>
                  <a:pt x="58056" y="87753"/>
                </a:lnTo>
                <a:lnTo>
                  <a:pt x="58056" y="79728"/>
                </a:lnTo>
                <a:close/>
                <a:moveTo>
                  <a:pt x="46992" y="79728"/>
                </a:moveTo>
                <a:lnTo>
                  <a:pt x="46992" y="87844"/>
                </a:lnTo>
                <a:lnTo>
                  <a:pt x="38998" y="87844"/>
                </a:lnTo>
                <a:lnTo>
                  <a:pt x="38998" y="79728"/>
                </a:lnTo>
                <a:close/>
                <a:moveTo>
                  <a:pt x="56536" y="79728"/>
                </a:moveTo>
                <a:lnTo>
                  <a:pt x="56536" y="87874"/>
                </a:lnTo>
                <a:lnTo>
                  <a:pt x="48512" y="87874"/>
                </a:lnTo>
                <a:lnTo>
                  <a:pt x="48512" y="79728"/>
                </a:lnTo>
                <a:close/>
                <a:moveTo>
                  <a:pt x="8876" y="89272"/>
                </a:moveTo>
                <a:lnTo>
                  <a:pt x="8876" y="97267"/>
                </a:lnTo>
                <a:lnTo>
                  <a:pt x="851" y="97267"/>
                </a:lnTo>
                <a:lnTo>
                  <a:pt x="851" y="89272"/>
                </a:lnTo>
                <a:close/>
                <a:moveTo>
                  <a:pt x="18420" y="89272"/>
                </a:moveTo>
                <a:lnTo>
                  <a:pt x="18420" y="97267"/>
                </a:lnTo>
                <a:lnTo>
                  <a:pt x="10395" y="97267"/>
                </a:lnTo>
                <a:lnTo>
                  <a:pt x="10395" y="89272"/>
                </a:lnTo>
                <a:close/>
                <a:moveTo>
                  <a:pt x="27934" y="89272"/>
                </a:moveTo>
                <a:lnTo>
                  <a:pt x="27934" y="97267"/>
                </a:lnTo>
                <a:lnTo>
                  <a:pt x="19940" y="97267"/>
                </a:lnTo>
                <a:lnTo>
                  <a:pt x="19940" y="89272"/>
                </a:lnTo>
                <a:close/>
                <a:moveTo>
                  <a:pt x="37478" y="89272"/>
                </a:moveTo>
                <a:lnTo>
                  <a:pt x="37478" y="97267"/>
                </a:lnTo>
                <a:lnTo>
                  <a:pt x="29454" y="97267"/>
                </a:lnTo>
                <a:lnTo>
                  <a:pt x="29454" y="89272"/>
                </a:lnTo>
                <a:close/>
                <a:moveTo>
                  <a:pt x="66050" y="89272"/>
                </a:moveTo>
                <a:lnTo>
                  <a:pt x="66050" y="97267"/>
                </a:lnTo>
                <a:lnTo>
                  <a:pt x="58056" y="97267"/>
                </a:lnTo>
                <a:lnTo>
                  <a:pt x="58056" y="89272"/>
                </a:lnTo>
                <a:close/>
                <a:moveTo>
                  <a:pt x="46992" y="89364"/>
                </a:moveTo>
                <a:lnTo>
                  <a:pt x="46992" y="97327"/>
                </a:lnTo>
                <a:lnTo>
                  <a:pt x="38998" y="97327"/>
                </a:lnTo>
                <a:lnTo>
                  <a:pt x="38998" y="89364"/>
                </a:lnTo>
                <a:close/>
                <a:moveTo>
                  <a:pt x="56536" y="89394"/>
                </a:moveTo>
                <a:lnTo>
                  <a:pt x="56536" y="97388"/>
                </a:lnTo>
                <a:lnTo>
                  <a:pt x="48512" y="97388"/>
                </a:lnTo>
                <a:lnTo>
                  <a:pt x="48512" y="89394"/>
                </a:lnTo>
                <a:close/>
                <a:moveTo>
                  <a:pt x="8876" y="98756"/>
                </a:moveTo>
                <a:lnTo>
                  <a:pt x="8876" y="106780"/>
                </a:lnTo>
                <a:lnTo>
                  <a:pt x="851" y="106780"/>
                </a:lnTo>
                <a:lnTo>
                  <a:pt x="851" y="98756"/>
                </a:lnTo>
                <a:close/>
                <a:moveTo>
                  <a:pt x="18420" y="98756"/>
                </a:moveTo>
                <a:lnTo>
                  <a:pt x="18420" y="106780"/>
                </a:lnTo>
                <a:lnTo>
                  <a:pt x="10395" y="106780"/>
                </a:lnTo>
                <a:lnTo>
                  <a:pt x="10395" y="98756"/>
                </a:lnTo>
                <a:close/>
                <a:moveTo>
                  <a:pt x="27934" y="98756"/>
                </a:moveTo>
                <a:lnTo>
                  <a:pt x="27934" y="106780"/>
                </a:lnTo>
                <a:lnTo>
                  <a:pt x="19940" y="106780"/>
                </a:lnTo>
                <a:lnTo>
                  <a:pt x="19940" y="98756"/>
                </a:lnTo>
                <a:close/>
                <a:moveTo>
                  <a:pt x="37478" y="98756"/>
                </a:moveTo>
                <a:lnTo>
                  <a:pt x="37478" y="106780"/>
                </a:lnTo>
                <a:lnTo>
                  <a:pt x="29454" y="106780"/>
                </a:lnTo>
                <a:lnTo>
                  <a:pt x="29454" y="98756"/>
                </a:lnTo>
                <a:close/>
                <a:moveTo>
                  <a:pt x="66050" y="98756"/>
                </a:moveTo>
                <a:lnTo>
                  <a:pt x="66050" y="106780"/>
                </a:lnTo>
                <a:lnTo>
                  <a:pt x="58056" y="106780"/>
                </a:lnTo>
                <a:lnTo>
                  <a:pt x="58056" y="98756"/>
                </a:lnTo>
                <a:close/>
                <a:moveTo>
                  <a:pt x="75594" y="98756"/>
                </a:moveTo>
                <a:lnTo>
                  <a:pt x="75594" y="106780"/>
                </a:lnTo>
                <a:lnTo>
                  <a:pt x="67570" y="106780"/>
                </a:lnTo>
                <a:lnTo>
                  <a:pt x="67570" y="98756"/>
                </a:lnTo>
                <a:close/>
                <a:moveTo>
                  <a:pt x="46992" y="98756"/>
                </a:moveTo>
                <a:lnTo>
                  <a:pt x="46992" y="106841"/>
                </a:lnTo>
                <a:lnTo>
                  <a:pt x="38998" y="106841"/>
                </a:lnTo>
                <a:lnTo>
                  <a:pt x="38998" y="98756"/>
                </a:lnTo>
                <a:close/>
                <a:moveTo>
                  <a:pt x="56536" y="98756"/>
                </a:moveTo>
                <a:lnTo>
                  <a:pt x="56536" y="106902"/>
                </a:lnTo>
                <a:lnTo>
                  <a:pt x="48512" y="106902"/>
                </a:lnTo>
                <a:lnTo>
                  <a:pt x="48512" y="98756"/>
                </a:lnTo>
                <a:close/>
                <a:moveTo>
                  <a:pt x="8876" y="108300"/>
                </a:moveTo>
                <a:lnTo>
                  <a:pt x="8876" y="116264"/>
                </a:lnTo>
                <a:lnTo>
                  <a:pt x="851" y="116264"/>
                </a:lnTo>
                <a:lnTo>
                  <a:pt x="851" y="108300"/>
                </a:lnTo>
                <a:close/>
                <a:moveTo>
                  <a:pt x="18420" y="108300"/>
                </a:moveTo>
                <a:lnTo>
                  <a:pt x="18420" y="116264"/>
                </a:lnTo>
                <a:lnTo>
                  <a:pt x="10395" y="116264"/>
                </a:lnTo>
                <a:lnTo>
                  <a:pt x="10395" y="108300"/>
                </a:lnTo>
                <a:close/>
                <a:moveTo>
                  <a:pt x="27934" y="108300"/>
                </a:moveTo>
                <a:lnTo>
                  <a:pt x="27934" y="116264"/>
                </a:lnTo>
                <a:lnTo>
                  <a:pt x="19940" y="116264"/>
                </a:lnTo>
                <a:lnTo>
                  <a:pt x="19940" y="108300"/>
                </a:lnTo>
                <a:close/>
                <a:moveTo>
                  <a:pt x="37478" y="108300"/>
                </a:moveTo>
                <a:lnTo>
                  <a:pt x="37478" y="116264"/>
                </a:lnTo>
                <a:lnTo>
                  <a:pt x="29454" y="116264"/>
                </a:lnTo>
                <a:lnTo>
                  <a:pt x="29454" y="108300"/>
                </a:lnTo>
                <a:close/>
                <a:moveTo>
                  <a:pt x="66050" y="108300"/>
                </a:moveTo>
                <a:lnTo>
                  <a:pt x="66050" y="116264"/>
                </a:lnTo>
                <a:lnTo>
                  <a:pt x="58056" y="116264"/>
                </a:lnTo>
                <a:lnTo>
                  <a:pt x="58056" y="108300"/>
                </a:lnTo>
                <a:close/>
                <a:moveTo>
                  <a:pt x="75594" y="108300"/>
                </a:moveTo>
                <a:lnTo>
                  <a:pt x="75594" y="116264"/>
                </a:lnTo>
                <a:lnTo>
                  <a:pt x="67570" y="116264"/>
                </a:lnTo>
                <a:lnTo>
                  <a:pt x="67570" y="108300"/>
                </a:lnTo>
                <a:close/>
                <a:moveTo>
                  <a:pt x="85139" y="108300"/>
                </a:moveTo>
                <a:lnTo>
                  <a:pt x="85139" y="116264"/>
                </a:lnTo>
                <a:lnTo>
                  <a:pt x="77114" y="116264"/>
                </a:lnTo>
                <a:lnTo>
                  <a:pt x="77114" y="108300"/>
                </a:lnTo>
                <a:close/>
                <a:moveTo>
                  <a:pt x="46992" y="108361"/>
                </a:moveTo>
                <a:lnTo>
                  <a:pt x="46992" y="116355"/>
                </a:lnTo>
                <a:lnTo>
                  <a:pt x="38998" y="116355"/>
                </a:lnTo>
                <a:lnTo>
                  <a:pt x="38998" y="108361"/>
                </a:lnTo>
                <a:close/>
                <a:moveTo>
                  <a:pt x="56536" y="108422"/>
                </a:moveTo>
                <a:lnTo>
                  <a:pt x="56536" y="116385"/>
                </a:lnTo>
                <a:lnTo>
                  <a:pt x="48512" y="116385"/>
                </a:lnTo>
                <a:lnTo>
                  <a:pt x="48512" y="108422"/>
                </a:lnTo>
                <a:close/>
                <a:moveTo>
                  <a:pt x="0" y="1"/>
                </a:moveTo>
                <a:lnTo>
                  <a:pt x="0" y="123437"/>
                </a:lnTo>
                <a:lnTo>
                  <a:pt x="851" y="123437"/>
                </a:lnTo>
                <a:lnTo>
                  <a:pt x="851" y="117784"/>
                </a:lnTo>
                <a:lnTo>
                  <a:pt x="8876" y="117784"/>
                </a:lnTo>
                <a:lnTo>
                  <a:pt x="8876" y="123437"/>
                </a:lnTo>
                <a:lnTo>
                  <a:pt x="10395" y="123437"/>
                </a:lnTo>
                <a:lnTo>
                  <a:pt x="10395" y="117784"/>
                </a:lnTo>
                <a:lnTo>
                  <a:pt x="18420" y="117784"/>
                </a:lnTo>
                <a:lnTo>
                  <a:pt x="18420" y="123437"/>
                </a:lnTo>
                <a:lnTo>
                  <a:pt x="19940" y="123437"/>
                </a:lnTo>
                <a:lnTo>
                  <a:pt x="19940" y="117784"/>
                </a:lnTo>
                <a:lnTo>
                  <a:pt x="27934" y="117784"/>
                </a:lnTo>
                <a:lnTo>
                  <a:pt x="27934" y="123437"/>
                </a:lnTo>
                <a:lnTo>
                  <a:pt x="29454" y="123437"/>
                </a:lnTo>
                <a:lnTo>
                  <a:pt x="29454" y="117784"/>
                </a:lnTo>
                <a:lnTo>
                  <a:pt x="37478" y="117784"/>
                </a:lnTo>
                <a:lnTo>
                  <a:pt x="37478" y="123437"/>
                </a:lnTo>
                <a:lnTo>
                  <a:pt x="38998" y="123437"/>
                </a:lnTo>
                <a:lnTo>
                  <a:pt x="38998" y="117784"/>
                </a:lnTo>
                <a:lnTo>
                  <a:pt x="46992" y="117784"/>
                </a:lnTo>
                <a:lnTo>
                  <a:pt x="46992" y="123437"/>
                </a:lnTo>
                <a:lnTo>
                  <a:pt x="48512" y="123437"/>
                </a:lnTo>
                <a:lnTo>
                  <a:pt x="48512" y="117784"/>
                </a:lnTo>
                <a:lnTo>
                  <a:pt x="56536" y="117784"/>
                </a:lnTo>
                <a:lnTo>
                  <a:pt x="56536" y="123437"/>
                </a:lnTo>
                <a:lnTo>
                  <a:pt x="58056" y="123437"/>
                </a:lnTo>
                <a:lnTo>
                  <a:pt x="58056" y="117784"/>
                </a:lnTo>
                <a:lnTo>
                  <a:pt x="66050" y="117784"/>
                </a:lnTo>
                <a:lnTo>
                  <a:pt x="66050" y="123437"/>
                </a:lnTo>
                <a:lnTo>
                  <a:pt x="67570" y="123437"/>
                </a:lnTo>
                <a:lnTo>
                  <a:pt x="67570" y="117784"/>
                </a:lnTo>
                <a:lnTo>
                  <a:pt x="75594" y="117784"/>
                </a:lnTo>
                <a:lnTo>
                  <a:pt x="75594" y="123437"/>
                </a:lnTo>
                <a:lnTo>
                  <a:pt x="77114" y="123437"/>
                </a:lnTo>
                <a:lnTo>
                  <a:pt x="77114" y="117784"/>
                </a:lnTo>
                <a:lnTo>
                  <a:pt x="85139" y="117784"/>
                </a:lnTo>
                <a:lnTo>
                  <a:pt x="85139" y="123437"/>
                </a:lnTo>
                <a:lnTo>
                  <a:pt x="86658" y="123437"/>
                </a:lnTo>
                <a:lnTo>
                  <a:pt x="86658" y="117784"/>
                </a:lnTo>
                <a:lnTo>
                  <a:pt x="94652" y="117784"/>
                </a:lnTo>
                <a:lnTo>
                  <a:pt x="94652" y="123437"/>
                </a:lnTo>
                <a:lnTo>
                  <a:pt x="96172" y="123437"/>
                </a:lnTo>
                <a:lnTo>
                  <a:pt x="96172" y="117784"/>
                </a:lnTo>
                <a:lnTo>
                  <a:pt x="99029" y="117784"/>
                </a:lnTo>
                <a:lnTo>
                  <a:pt x="97753" y="116264"/>
                </a:lnTo>
                <a:lnTo>
                  <a:pt x="96172" y="116264"/>
                </a:lnTo>
                <a:lnTo>
                  <a:pt x="96172" y="114379"/>
                </a:lnTo>
                <a:lnTo>
                  <a:pt x="94652" y="112586"/>
                </a:lnTo>
                <a:lnTo>
                  <a:pt x="94652" y="116294"/>
                </a:lnTo>
                <a:lnTo>
                  <a:pt x="86628" y="116294"/>
                </a:lnTo>
                <a:lnTo>
                  <a:pt x="86628" y="108300"/>
                </a:lnTo>
                <a:lnTo>
                  <a:pt x="91035" y="108300"/>
                </a:lnTo>
                <a:lnTo>
                  <a:pt x="89759" y="106780"/>
                </a:lnTo>
                <a:lnTo>
                  <a:pt x="86628" y="106780"/>
                </a:lnTo>
                <a:lnTo>
                  <a:pt x="86628" y="103042"/>
                </a:lnTo>
                <a:lnTo>
                  <a:pt x="85108" y="101248"/>
                </a:lnTo>
                <a:lnTo>
                  <a:pt x="85108" y="106750"/>
                </a:lnTo>
                <a:lnTo>
                  <a:pt x="77114" y="106750"/>
                </a:lnTo>
                <a:lnTo>
                  <a:pt x="77114" y="98756"/>
                </a:lnTo>
                <a:lnTo>
                  <a:pt x="83041" y="98756"/>
                </a:lnTo>
                <a:lnTo>
                  <a:pt x="81765" y="97236"/>
                </a:lnTo>
                <a:lnTo>
                  <a:pt x="77114" y="97236"/>
                </a:lnTo>
                <a:lnTo>
                  <a:pt x="77114" y="91704"/>
                </a:lnTo>
                <a:lnTo>
                  <a:pt x="75594" y="89911"/>
                </a:lnTo>
                <a:lnTo>
                  <a:pt x="75594" y="97236"/>
                </a:lnTo>
                <a:lnTo>
                  <a:pt x="67570" y="97236"/>
                </a:lnTo>
                <a:lnTo>
                  <a:pt x="67570" y="89272"/>
                </a:lnTo>
                <a:lnTo>
                  <a:pt x="75047" y="89272"/>
                </a:lnTo>
                <a:lnTo>
                  <a:pt x="73771" y="87753"/>
                </a:lnTo>
                <a:lnTo>
                  <a:pt x="67570" y="87753"/>
                </a:lnTo>
                <a:lnTo>
                  <a:pt x="67570" y="80367"/>
                </a:lnTo>
                <a:lnTo>
                  <a:pt x="65746" y="78209"/>
                </a:lnTo>
                <a:lnTo>
                  <a:pt x="58056" y="78209"/>
                </a:lnTo>
                <a:lnTo>
                  <a:pt x="58056" y="70245"/>
                </a:lnTo>
                <a:lnTo>
                  <a:pt x="59029" y="70245"/>
                </a:lnTo>
                <a:lnTo>
                  <a:pt x="56536" y="67236"/>
                </a:lnTo>
                <a:lnTo>
                  <a:pt x="56536" y="68725"/>
                </a:lnTo>
                <a:lnTo>
                  <a:pt x="48512" y="68725"/>
                </a:lnTo>
                <a:lnTo>
                  <a:pt x="48512" y="60731"/>
                </a:lnTo>
                <a:lnTo>
                  <a:pt x="51035" y="60731"/>
                </a:lnTo>
                <a:lnTo>
                  <a:pt x="49758" y="59211"/>
                </a:lnTo>
                <a:lnTo>
                  <a:pt x="48512" y="59211"/>
                </a:lnTo>
                <a:lnTo>
                  <a:pt x="48512" y="57722"/>
                </a:lnTo>
                <a:lnTo>
                  <a:pt x="46992" y="55929"/>
                </a:lnTo>
                <a:lnTo>
                  <a:pt x="46992" y="59211"/>
                </a:lnTo>
                <a:lnTo>
                  <a:pt x="38998" y="59211"/>
                </a:lnTo>
                <a:lnTo>
                  <a:pt x="38998" y="51187"/>
                </a:lnTo>
                <a:lnTo>
                  <a:pt x="43040" y="51187"/>
                </a:lnTo>
                <a:lnTo>
                  <a:pt x="41764" y="49667"/>
                </a:lnTo>
                <a:lnTo>
                  <a:pt x="38998" y="49667"/>
                </a:lnTo>
                <a:lnTo>
                  <a:pt x="38998" y="46354"/>
                </a:lnTo>
                <a:lnTo>
                  <a:pt x="37478" y="44561"/>
                </a:lnTo>
                <a:lnTo>
                  <a:pt x="37478" y="49667"/>
                </a:lnTo>
                <a:lnTo>
                  <a:pt x="29454" y="49667"/>
                </a:lnTo>
                <a:lnTo>
                  <a:pt x="29454" y="41673"/>
                </a:lnTo>
                <a:lnTo>
                  <a:pt x="35046" y="41673"/>
                </a:lnTo>
                <a:lnTo>
                  <a:pt x="33770" y="40153"/>
                </a:lnTo>
                <a:lnTo>
                  <a:pt x="29454" y="40153"/>
                </a:lnTo>
                <a:lnTo>
                  <a:pt x="29454" y="35016"/>
                </a:lnTo>
                <a:lnTo>
                  <a:pt x="27934" y="33223"/>
                </a:lnTo>
                <a:lnTo>
                  <a:pt x="27934" y="40153"/>
                </a:lnTo>
                <a:lnTo>
                  <a:pt x="19940" y="40153"/>
                </a:lnTo>
                <a:lnTo>
                  <a:pt x="19940" y="32129"/>
                </a:lnTo>
                <a:lnTo>
                  <a:pt x="27052" y="32129"/>
                </a:lnTo>
                <a:lnTo>
                  <a:pt x="25776" y="30609"/>
                </a:lnTo>
                <a:lnTo>
                  <a:pt x="19940" y="30609"/>
                </a:lnTo>
                <a:lnTo>
                  <a:pt x="19940" y="23679"/>
                </a:lnTo>
                <a:lnTo>
                  <a:pt x="17782" y="21126"/>
                </a:lnTo>
                <a:lnTo>
                  <a:pt x="10395" y="21126"/>
                </a:lnTo>
                <a:lnTo>
                  <a:pt x="10395" y="13101"/>
                </a:lnTo>
                <a:lnTo>
                  <a:pt x="11034" y="13101"/>
                </a:lnTo>
                <a:lnTo>
                  <a:pt x="8876" y="10518"/>
                </a:lnTo>
                <a:lnTo>
                  <a:pt x="8876" y="11581"/>
                </a:lnTo>
                <a:lnTo>
                  <a:pt x="851" y="11581"/>
                </a:lnTo>
                <a:lnTo>
                  <a:pt x="851" y="3587"/>
                </a:lnTo>
                <a:lnTo>
                  <a:pt x="3040" y="3587"/>
                </a:lnTo>
                <a:lnTo>
                  <a:pt x="1763" y="2068"/>
                </a:lnTo>
                <a:lnTo>
                  <a:pt x="851" y="2068"/>
                </a:lnTo>
                <a:lnTo>
                  <a:pt x="851" y="1004"/>
                </a:lnTo>
                <a:lnTo>
                  <a:pt x="0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883" name="Google Shape;5883;p34"/>
          <p:cNvGrpSpPr/>
          <p:nvPr/>
        </p:nvGrpSpPr>
        <p:grpSpPr>
          <a:xfrm rot="5400000" flipH="1">
            <a:off x="6837210" y="-1210391"/>
            <a:ext cx="1437773" cy="3468016"/>
            <a:chOff x="5692625" y="470675"/>
            <a:chExt cx="1669500" cy="4027425"/>
          </a:xfrm>
        </p:grpSpPr>
        <p:sp>
          <p:nvSpPr>
            <p:cNvPr id="5884" name="Google Shape;5884;p34"/>
            <p:cNvSpPr/>
            <p:nvPr/>
          </p:nvSpPr>
          <p:spPr>
            <a:xfrm>
              <a:off x="5692625" y="470675"/>
              <a:ext cx="1669500" cy="4027425"/>
            </a:xfrm>
            <a:custGeom>
              <a:avLst/>
              <a:gdLst/>
              <a:ahLst/>
              <a:cxnLst/>
              <a:rect l="l" t="t" r="r" b="b"/>
              <a:pathLst>
                <a:path w="66780" h="161097" extrusionOk="0">
                  <a:moveTo>
                    <a:pt x="21521" y="0"/>
                  </a:moveTo>
                  <a:lnTo>
                    <a:pt x="0" y="60913"/>
                  </a:lnTo>
                  <a:lnTo>
                    <a:pt x="66780" y="161097"/>
                  </a:lnTo>
                  <a:lnTo>
                    <a:pt x="6678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5" name="Google Shape;5885;p34"/>
            <p:cNvSpPr/>
            <p:nvPr/>
          </p:nvSpPr>
          <p:spPr>
            <a:xfrm>
              <a:off x="6256450" y="102157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8"/>
                    <a:pt x="2493" y="2797"/>
                  </a:cubicBezTo>
                  <a:cubicBezTo>
                    <a:pt x="2858" y="2676"/>
                    <a:pt x="3132" y="2402"/>
                    <a:pt x="3253" y="2037"/>
                  </a:cubicBezTo>
                  <a:cubicBezTo>
                    <a:pt x="3405" y="1673"/>
                    <a:pt x="3405" y="127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2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6" name="Google Shape;5886;p34"/>
            <p:cNvSpPr/>
            <p:nvPr/>
          </p:nvSpPr>
          <p:spPr>
            <a:xfrm>
              <a:off x="6759500" y="295095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7" name="Google Shape;5887;p34"/>
            <p:cNvSpPr/>
            <p:nvPr/>
          </p:nvSpPr>
          <p:spPr>
            <a:xfrm>
              <a:off x="6256450" y="518525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89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48"/>
                    <a:pt x="2858" y="274"/>
                    <a:pt x="2493" y="123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8" name="Google Shape;5888;p34"/>
            <p:cNvSpPr/>
            <p:nvPr/>
          </p:nvSpPr>
          <p:spPr>
            <a:xfrm>
              <a:off x="6262550" y="685700"/>
              <a:ext cx="79050" cy="72975"/>
            </a:xfrm>
            <a:custGeom>
              <a:avLst/>
              <a:gdLst/>
              <a:ahLst/>
              <a:cxnLst/>
              <a:rect l="l" t="t" r="r" b="b"/>
              <a:pathLst>
                <a:path w="3162" h="2919" extrusionOk="0">
                  <a:moveTo>
                    <a:pt x="1672" y="1"/>
                  </a:moveTo>
                  <a:cubicBezTo>
                    <a:pt x="1398" y="1"/>
                    <a:pt x="1094" y="92"/>
                    <a:pt x="882" y="275"/>
                  </a:cubicBezTo>
                  <a:cubicBezTo>
                    <a:pt x="0" y="822"/>
                    <a:pt x="0" y="2098"/>
                    <a:pt x="882" y="2676"/>
                  </a:cubicBezTo>
                  <a:cubicBezTo>
                    <a:pt x="1094" y="2828"/>
                    <a:pt x="1398" y="2919"/>
                    <a:pt x="1672" y="2919"/>
                  </a:cubicBezTo>
                  <a:cubicBezTo>
                    <a:pt x="2249" y="2919"/>
                    <a:pt x="2797" y="2585"/>
                    <a:pt x="3009" y="2037"/>
                  </a:cubicBezTo>
                  <a:cubicBezTo>
                    <a:pt x="3161" y="1673"/>
                    <a:pt x="3161" y="1247"/>
                    <a:pt x="3009" y="913"/>
                  </a:cubicBezTo>
                  <a:cubicBezTo>
                    <a:pt x="2797" y="366"/>
                    <a:pt x="2280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9" name="Google Shape;5889;p34"/>
            <p:cNvSpPr/>
            <p:nvPr/>
          </p:nvSpPr>
          <p:spPr>
            <a:xfrm>
              <a:off x="6256450" y="854400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2129" y="2888"/>
                    <a:pt x="2311" y="2858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lnTo>
                    <a:pt x="3253" y="852"/>
                  </a:lnTo>
                  <a:cubicBezTo>
                    <a:pt x="3132" y="517"/>
                    <a:pt x="2858" y="244"/>
                    <a:pt x="2493" y="9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0" name="Google Shape;5890;p34"/>
            <p:cNvSpPr/>
            <p:nvPr/>
          </p:nvSpPr>
          <p:spPr>
            <a:xfrm>
              <a:off x="6448725" y="3118375"/>
              <a:ext cx="60050" cy="68925"/>
            </a:xfrm>
            <a:custGeom>
              <a:avLst/>
              <a:gdLst/>
              <a:ahLst/>
              <a:cxnLst/>
              <a:rect l="l" t="t" r="r" b="b"/>
              <a:pathLst>
                <a:path w="2402" h="2757" extrusionOk="0">
                  <a:moveTo>
                    <a:pt x="930" y="0"/>
                  </a:moveTo>
                  <a:cubicBezTo>
                    <a:pt x="609" y="0"/>
                    <a:pt x="281" y="110"/>
                    <a:pt x="0" y="355"/>
                  </a:cubicBezTo>
                  <a:lnTo>
                    <a:pt x="1611" y="2756"/>
                  </a:lnTo>
                  <a:cubicBezTo>
                    <a:pt x="1672" y="2726"/>
                    <a:pt x="1702" y="2695"/>
                    <a:pt x="1763" y="2665"/>
                  </a:cubicBezTo>
                  <a:cubicBezTo>
                    <a:pt x="2158" y="2422"/>
                    <a:pt x="2401" y="1966"/>
                    <a:pt x="2401" y="1480"/>
                  </a:cubicBezTo>
                  <a:cubicBezTo>
                    <a:pt x="2401" y="605"/>
                    <a:pt x="1683" y="0"/>
                    <a:pt x="93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1" name="Google Shape;5891;p34"/>
            <p:cNvSpPr/>
            <p:nvPr/>
          </p:nvSpPr>
          <p:spPr>
            <a:xfrm>
              <a:off x="6758000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47" y="2825"/>
                    <a:pt x="1732" y="2905"/>
                    <a:pt x="2010" y="2905"/>
                  </a:cubicBezTo>
                  <a:cubicBezTo>
                    <a:pt x="2766" y="2905"/>
                    <a:pt x="3465" y="2305"/>
                    <a:pt x="3465" y="1460"/>
                  </a:cubicBezTo>
                  <a:cubicBezTo>
                    <a:pt x="3465" y="639"/>
                    <a:pt x="2797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2" name="Google Shape;5892;p34"/>
            <p:cNvSpPr/>
            <p:nvPr/>
          </p:nvSpPr>
          <p:spPr>
            <a:xfrm>
              <a:off x="6770150" y="3454000"/>
              <a:ext cx="75250" cy="75250"/>
            </a:xfrm>
            <a:custGeom>
              <a:avLst/>
              <a:gdLst/>
              <a:ahLst/>
              <a:cxnLst/>
              <a:rect l="l" t="t" r="r" b="b"/>
              <a:pathLst>
                <a:path w="3010" h="3010" extrusionOk="0">
                  <a:moveTo>
                    <a:pt x="1520" y="0"/>
                  </a:moveTo>
                  <a:cubicBezTo>
                    <a:pt x="700" y="0"/>
                    <a:pt x="61" y="669"/>
                    <a:pt x="61" y="1459"/>
                  </a:cubicBezTo>
                  <a:cubicBezTo>
                    <a:pt x="0" y="2310"/>
                    <a:pt x="669" y="3009"/>
                    <a:pt x="1520" y="3009"/>
                  </a:cubicBezTo>
                  <a:cubicBezTo>
                    <a:pt x="2341" y="3009"/>
                    <a:pt x="3010" y="2310"/>
                    <a:pt x="2979" y="1459"/>
                  </a:cubicBezTo>
                  <a:cubicBezTo>
                    <a:pt x="2979" y="669"/>
                    <a:pt x="2311" y="0"/>
                    <a:pt x="152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3" name="Google Shape;5893;p34"/>
            <p:cNvSpPr/>
            <p:nvPr/>
          </p:nvSpPr>
          <p:spPr>
            <a:xfrm>
              <a:off x="6281550" y="2867350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2" y="1"/>
                  </a:moveTo>
                  <a:cubicBezTo>
                    <a:pt x="638" y="1"/>
                    <a:pt x="365" y="92"/>
                    <a:pt x="122" y="244"/>
                  </a:cubicBezTo>
                  <a:cubicBezTo>
                    <a:pt x="91" y="274"/>
                    <a:pt x="30" y="305"/>
                    <a:pt x="0" y="335"/>
                  </a:cubicBezTo>
                  <a:lnTo>
                    <a:pt x="1581" y="2736"/>
                  </a:lnTo>
                  <a:cubicBezTo>
                    <a:pt x="1885" y="2584"/>
                    <a:pt x="2128" y="2311"/>
                    <a:pt x="2249" y="2007"/>
                  </a:cubicBezTo>
                  <a:cubicBezTo>
                    <a:pt x="2401" y="1642"/>
                    <a:pt x="2401" y="1247"/>
                    <a:pt x="2249" y="882"/>
                  </a:cubicBezTo>
                  <a:cubicBezTo>
                    <a:pt x="2128" y="517"/>
                    <a:pt x="1854" y="244"/>
                    <a:pt x="1489" y="122"/>
                  </a:cubicBezTo>
                  <a:cubicBezTo>
                    <a:pt x="1307" y="31"/>
                    <a:pt x="112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4" name="Google Shape;5894;p34"/>
            <p:cNvSpPr/>
            <p:nvPr/>
          </p:nvSpPr>
          <p:spPr>
            <a:xfrm>
              <a:off x="6759500" y="3286825"/>
              <a:ext cx="85150" cy="72600"/>
            </a:xfrm>
            <a:custGeom>
              <a:avLst/>
              <a:gdLst/>
              <a:ahLst/>
              <a:cxnLst/>
              <a:rect l="l" t="t" r="r" b="b"/>
              <a:pathLst>
                <a:path w="3406" h="2904" extrusionOk="0">
                  <a:moveTo>
                    <a:pt x="1946" y="0"/>
                  </a:moveTo>
                  <a:cubicBezTo>
                    <a:pt x="639" y="0"/>
                    <a:pt x="1" y="1550"/>
                    <a:pt x="913" y="2462"/>
                  </a:cubicBezTo>
                  <a:cubicBezTo>
                    <a:pt x="1208" y="2768"/>
                    <a:pt x="1574" y="2904"/>
                    <a:pt x="1934" y="2904"/>
                  </a:cubicBezTo>
                  <a:cubicBezTo>
                    <a:pt x="2683" y="2904"/>
                    <a:pt x="3405" y="2312"/>
                    <a:pt x="3405" y="1429"/>
                  </a:cubicBezTo>
                  <a:cubicBezTo>
                    <a:pt x="3405" y="638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5" name="Google Shape;5895;p34"/>
            <p:cNvSpPr/>
            <p:nvPr/>
          </p:nvSpPr>
          <p:spPr>
            <a:xfrm>
              <a:off x="6254950" y="27001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1976" y="1"/>
                  </a:moveTo>
                  <a:cubicBezTo>
                    <a:pt x="547" y="1"/>
                    <a:pt x="0" y="1855"/>
                    <a:pt x="1186" y="2645"/>
                  </a:cubicBezTo>
                  <a:cubicBezTo>
                    <a:pt x="1398" y="2797"/>
                    <a:pt x="1702" y="2888"/>
                    <a:pt x="1976" y="2888"/>
                  </a:cubicBezTo>
                  <a:cubicBezTo>
                    <a:pt x="2189" y="2888"/>
                    <a:pt x="2371" y="2827"/>
                    <a:pt x="2553" y="2767"/>
                  </a:cubicBezTo>
                  <a:cubicBezTo>
                    <a:pt x="2888" y="2615"/>
                    <a:pt x="3161" y="2341"/>
                    <a:pt x="3313" y="2007"/>
                  </a:cubicBezTo>
                  <a:cubicBezTo>
                    <a:pt x="3465" y="1642"/>
                    <a:pt x="3465" y="1216"/>
                    <a:pt x="3313" y="852"/>
                  </a:cubicBezTo>
                  <a:cubicBezTo>
                    <a:pt x="3161" y="517"/>
                    <a:pt x="2888" y="244"/>
                    <a:pt x="2553" y="9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6" name="Google Shape;5896;p34"/>
            <p:cNvSpPr/>
            <p:nvPr/>
          </p:nvSpPr>
          <p:spPr>
            <a:xfrm>
              <a:off x="6254950" y="25314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1976" y="1"/>
                  </a:moveTo>
                  <a:cubicBezTo>
                    <a:pt x="1702" y="1"/>
                    <a:pt x="1398" y="92"/>
                    <a:pt x="1186" y="244"/>
                  </a:cubicBezTo>
                  <a:cubicBezTo>
                    <a:pt x="0" y="1065"/>
                    <a:pt x="547" y="2888"/>
                    <a:pt x="1976" y="2919"/>
                  </a:cubicBezTo>
                  <a:cubicBezTo>
                    <a:pt x="2189" y="2919"/>
                    <a:pt x="2371" y="2858"/>
                    <a:pt x="2553" y="2797"/>
                  </a:cubicBezTo>
                  <a:cubicBezTo>
                    <a:pt x="2888" y="2645"/>
                    <a:pt x="3161" y="2372"/>
                    <a:pt x="3313" y="2037"/>
                  </a:cubicBezTo>
                  <a:cubicBezTo>
                    <a:pt x="3465" y="1673"/>
                    <a:pt x="3465" y="1247"/>
                    <a:pt x="3313" y="882"/>
                  </a:cubicBezTo>
                  <a:cubicBezTo>
                    <a:pt x="3161" y="548"/>
                    <a:pt x="2888" y="274"/>
                    <a:pt x="2553" y="122"/>
                  </a:cubicBezTo>
                  <a:cubicBezTo>
                    <a:pt x="2371" y="31"/>
                    <a:pt x="2189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7" name="Google Shape;5897;p34"/>
            <p:cNvSpPr/>
            <p:nvPr/>
          </p:nvSpPr>
          <p:spPr>
            <a:xfrm>
              <a:off x="6254950" y="2028425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2006" y="1"/>
                  </a:moveTo>
                  <a:cubicBezTo>
                    <a:pt x="1702" y="1"/>
                    <a:pt x="1429" y="92"/>
                    <a:pt x="1186" y="244"/>
                  </a:cubicBezTo>
                  <a:cubicBezTo>
                    <a:pt x="0" y="1065"/>
                    <a:pt x="578" y="2889"/>
                    <a:pt x="2006" y="2919"/>
                  </a:cubicBezTo>
                  <a:cubicBezTo>
                    <a:pt x="2189" y="2919"/>
                    <a:pt x="2401" y="2889"/>
                    <a:pt x="2553" y="2797"/>
                  </a:cubicBezTo>
                  <a:cubicBezTo>
                    <a:pt x="2918" y="2645"/>
                    <a:pt x="3192" y="2372"/>
                    <a:pt x="3313" y="2037"/>
                  </a:cubicBezTo>
                  <a:cubicBezTo>
                    <a:pt x="3404" y="1855"/>
                    <a:pt x="3435" y="1673"/>
                    <a:pt x="3435" y="1460"/>
                  </a:cubicBezTo>
                  <a:cubicBezTo>
                    <a:pt x="3435" y="1278"/>
                    <a:pt x="3404" y="1065"/>
                    <a:pt x="3313" y="882"/>
                  </a:cubicBezTo>
                  <a:cubicBezTo>
                    <a:pt x="3192" y="548"/>
                    <a:pt x="2918" y="274"/>
                    <a:pt x="2553" y="123"/>
                  </a:cubicBezTo>
                  <a:cubicBezTo>
                    <a:pt x="2371" y="31"/>
                    <a:pt x="2189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8" name="Google Shape;5898;p34"/>
            <p:cNvSpPr/>
            <p:nvPr/>
          </p:nvSpPr>
          <p:spPr>
            <a:xfrm>
              <a:off x="6254950" y="219637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02" y="2918"/>
                    <a:pt x="2006" y="2918"/>
                  </a:cubicBezTo>
                  <a:cubicBezTo>
                    <a:pt x="2189" y="2918"/>
                    <a:pt x="2371" y="2888"/>
                    <a:pt x="2553" y="2797"/>
                  </a:cubicBezTo>
                  <a:cubicBezTo>
                    <a:pt x="2918" y="2645"/>
                    <a:pt x="3192" y="2371"/>
                    <a:pt x="3313" y="2037"/>
                  </a:cubicBezTo>
                  <a:cubicBezTo>
                    <a:pt x="3465" y="1672"/>
                    <a:pt x="3465" y="1277"/>
                    <a:pt x="3313" y="912"/>
                  </a:cubicBezTo>
                  <a:lnTo>
                    <a:pt x="3313" y="882"/>
                  </a:lnTo>
                  <a:cubicBezTo>
                    <a:pt x="3192" y="547"/>
                    <a:pt x="2918" y="27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9" name="Google Shape;5899;p34"/>
            <p:cNvSpPr/>
            <p:nvPr/>
          </p:nvSpPr>
          <p:spPr>
            <a:xfrm>
              <a:off x="6256450" y="2364300"/>
              <a:ext cx="85150" cy="72425"/>
            </a:xfrm>
            <a:custGeom>
              <a:avLst/>
              <a:gdLst/>
              <a:ahLst/>
              <a:cxnLst/>
              <a:rect l="l" t="t" r="r" b="b"/>
              <a:pathLst>
                <a:path w="3406" h="2897" extrusionOk="0">
                  <a:moveTo>
                    <a:pt x="1946" y="1"/>
                  </a:moveTo>
                  <a:cubicBezTo>
                    <a:pt x="1" y="1"/>
                    <a:pt x="1" y="2888"/>
                    <a:pt x="1946" y="2888"/>
                  </a:cubicBezTo>
                  <a:cubicBezTo>
                    <a:pt x="1980" y="2894"/>
                    <a:pt x="2013" y="2896"/>
                    <a:pt x="2047" y="2896"/>
                  </a:cubicBezTo>
                  <a:cubicBezTo>
                    <a:pt x="2196" y="2896"/>
                    <a:pt x="2345" y="2847"/>
                    <a:pt x="2493" y="2797"/>
                  </a:cubicBezTo>
                  <a:cubicBezTo>
                    <a:pt x="2858" y="2645"/>
                    <a:pt x="3132" y="2372"/>
                    <a:pt x="3253" y="2037"/>
                  </a:cubicBezTo>
                  <a:cubicBezTo>
                    <a:pt x="3405" y="1673"/>
                    <a:pt x="3405" y="1247"/>
                    <a:pt x="3253" y="882"/>
                  </a:cubicBezTo>
                  <a:cubicBezTo>
                    <a:pt x="3132" y="518"/>
                    <a:pt x="2858" y="24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0" name="Google Shape;5900;p34"/>
            <p:cNvSpPr/>
            <p:nvPr/>
          </p:nvSpPr>
          <p:spPr>
            <a:xfrm>
              <a:off x="6256450" y="186050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8"/>
                    <a:pt x="1946" y="2918"/>
                  </a:cubicBezTo>
                  <a:cubicBezTo>
                    <a:pt x="2129" y="2918"/>
                    <a:pt x="2311" y="2888"/>
                    <a:pt x="2493" y="2797"/>
                  </a:cubicBezTo>
                  <a:cubicBezTo>
                    <a:pt x="2858" y="2675"/>
                    <a:pt x="3132" y="2402"/>
                    <a:pt x="3253" y="2037"/>
                  </a:cubicBezTo>
                  <a:cubicBezTo>
                    <a:pt x="3405" y="1672"/>
                    <a:pt x="3405" y="1277"/>
                    <a:pt x="3253" y="912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6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1" name="Google Shape;5901;p34"/>
            <p:cNvSpPr/>
            <p:nvPr/>
          </p:nvSpPr>
          <p:spPr>
            <a:xfrm>
              <a:off x="6256450" y="1357450"/>
              <a:ext cx="85150" cy="72975"/>
            </a:xfrm>
            <a:custGeom>
              <a:avLst/>
              <a:gdLst/>
              <a:ahLst/>
              <a:cxnLst/>
              <a:rect l="l" t="t" r="r" b="b"/>
              <a:pathLst>
                <a:path w="3406" h="2919" extrusionOk="0">
                  <a:moveTo>
                    <a:pt x="1946" y="1"/>
                  </a:moveTo>
                  <a:cubicBezTo>
                    <a:pt x="1" y="1"/>
                    <a:pt x="1" y="2919"/>
                    <a:pt x="1946" y="2919"/>
                  </a:cubicBezTo>
                  <a:cubicBezTo>
                    <a:pt x="2129" y="2919"/>
                    <a:pt x="2311" y="2858"/>
                    <a:pt x="2493" y="2797"/>
                  </a:cubicBezTo>
                  <a:cubicBezTo>
                    <a:pt x="2858" y="2645"/>
                    <a:pt x="3132" y="2371"/>
                    <a:pt x="3253" y="2037"/>
                  </a:cubicBezTo>
                  <a:cubicBezTo>
                    <a:pt x="3405" y="1672"/>
                    <a:pt x="3405" y="1247"/>
                    <a:pt x="3253" y="913"/>
                  </a:cubicBezTo>
                  <a:lnTo>
                    <a:pt x="3253" y="882"/>
                  </a:lnTo>
                  <a:cubicBezTo>
                    <a:pt x="3132" y="548"/>
                    <a:pt x="2858" y="274"/>
                    <a:pt x="2493" y="122"/>
                  </a:cubicBezTo>
                  <a:cubicBezTo>
                    <a:pt x="2311" y="31"/>
                    <a:pt x="2129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2" name="Google Shape;5902;p34"/>
            <p:cNvSpPr/>
            <p:nvPr/>
          </p:nvSpPr>
          <p:spPr>
            <a:xfrm>
              <a:off x="6254950" y="152540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1702" y="0"/>
                    <a:pt x="1429" y="91"/>
                    <a:pt x="1186" y="243"/>
                  </a:cubicBezTo>
                  <a:cubicBezTo>
                    <a:pt x="0" y="1034"/>
                    <a:pt x="578" y="2888"/>
                    <a:pt x="2006" y="2918"/>
                  </a:cubicBezTo>
                  <a:cubicBezTo>
                    <a:pt x="2189" y="2918"/>
                    <a:pt x="2371" y="2857"/>
                    <a:pt x="2553" y="2796"/>
                  </a:cubicBezTo>
                  <a:cubicBezTo>
                    <a:pt x="2918" y="2644"/>
                    <a:pt x="3192" y="2371"/>
                    <a:pt x="3313" y="2037"/>
                  </a:cubicBezTo>
                  <a:cubicBezTo>
                    <a:pt x="3465" y="1672"/>
                    <a:pt x="3465" y="1246"/>
                    <a:pt x="3313" y="882"/>
                  </a:cubicBezTo>
                  <a:cubicBezTo>
                    <a:pt x="3192" y="517"/>
                    <a:pt x="2918" y="243"/>
                    <a:pt x="2553" y="122"/>
                  </a:cubicBezTo>
                  <a:cubicBezTo>
                    <a:pt x="2371" y="30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3" name="Google Shape;5903;p34"/>
            <p:cNvSpPr/>
            <p:nvPr/>
          </p:nvSpPr>
          <p:spPr>
            <a:xfrm>
              <a:off x="6262550" y="1189525"/>
              <a:ext cx="78275" cy="72975"/>
            </a:xfrm>
            <a:custGeom>
              <a:avLst/>
              <a:gdLst/>
              <a:ahLst/>
              <a:cxnLst/>
              <a:rect l="l" t="t" r="r" b="b"/>
              <a:pathLst>
                <a:path w="3131" h="2919" extrusionOk="0">
                  <a:moveTo>
                    <a:pt x="1672" y="0"/>
                  </a:moveTo>
                  <a:cubicBezTo>
                    <a:pt x="1398" y="0"/>
                    <a:pt x="1094" y="91"/>
                    <a:pt x="882" y="243"/>
                  </a:cubicBezTo>
                  <a:cubicBezTo>
                    <a:pt x="0" y="821"/>
                    <a:pt x="0" y="2067"/>
                    <a:pt x="882" y="2645"/>
                  </a:cubicBezTo>
                  <a:cubicBezTo>
                    <a:pt x="1094" y="2827"/>
                    <a:pt x="1398" y="2918"/>
                    <a:pt x="1672" y="2918"/>
                  </a:cubicBezTo>
                  <a:cubicBezTo>
                    <a:pt x="2249" y="2918"/>
                    <a:pt x="2797" y="2553"/>
                    <a:pt x="3009" y="2037"/>
                  </a:cubicBezTo>
                  <a:cubicBezTo>
                    <a:pt x="3100" y="1854"/>
                    <a:pt x="3131" y="1642"/>
                    <a:pt x="3131" y="1459"/>
                  </a:cubicBezTo>
                  <a:cubicBezTo>
                    <a:pt x="3131" y="1246"/>
                    <a:pt x="3100" y="1064"/>
                    <a:pt x="3009" y="882"/>
                  </a:cubicBezTo>
                  <a:cubicBezTo>
                    <a:pt x="2797" y="335"/>
                    <a:pt x="2280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4" name="Google Shape;5904;p34"/>
            <p:cNvSpPr/>
            <p:nvPr/>
          </p:nvSpPr>
          <p:spPr>
            <a:xfrm>
              <a:off x="6254950" y="16933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827"/>
                    <a:pt x="1702" y="2888"/>
                    <a:pt x="2006" y="2888"/>
                  </a:cubicBezTo>
                  <a:cubicBezTo>
                    <a:pt x="2584" y="2888"/>
                    <a:pt x="3101" y="2554"/>
                    <a:pt x="3344" y="2007"/>
                  </a:cubicBezTo>
                  <a:cubicBezTo>
                    <a:pt x="3404" y="1824"/>
                    <a:pt x="3465" y="1642"/>
                    <a:pt x="3465" y="1429"/>
                  </a:cubicBezTo>
                  <a:cubicBezTo>
                    <a:pt x="3465" y="1247"/>
                    <a:pt x="3404" y="1034"/>
                    <a:pt x="3313" y="882"/>
                  </a:cubicBezTo>
                  <a:cubicBezTo>
                    <a:pt x="3192" y="517"/>
                    <a:pt x="2918" y="244"/>
                    <a:pt x="2553" y="122"/>
                  </a:cubicBezTo>
                  <a:cubicBezTo>
                    <a:pt x="2401" y="31"/>
                    <a:pt x="2189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5" name="Google Shape;5905;p34"/>
            <p:cNvSpPr/>
            <p:nvPr/>
          </p:nvSpPr>
          <p:spPr>
            <a:xfrm>
              <a:off x="67716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6" name="Google Shape;5906;p34"/>
            <p:cNvSpPr/>
            <p:nvPr/>
          </p:nvSpPr>
          <p:spPr>
            <a:xfrm>
              <a:off x="6759500" y="60212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946" y="0"/>
                  </a:moveTo>
                  <a:cubicBezTo>
                    <a:pt x="639" y="0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59"/>
                  </a:cubicBezTo>
                  <a:cubicBezTo>
                    <a:pt x="3405" y="63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7" name="Google Shape;5907;p34"/>
            <p:cNvSpPr/>
            <p:nvPr/>
          </p:nvSpPr>
          <p:spPr>
            <a:xfrm>
              <a:off x="6591575" y="28673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8" name="Google Shape;5908;p34"/>
            <p:cNvSpPr/>
            <p:nvPr/>
          </p:nvSpPr>
          <p:spPr>
            <a:xfrm>
              <a:off x="67716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48" y="0"/>
                  </a:moveTo>
                  <a:cubicBezTo>
                    <a:pt x="905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13" y="2926"/>
                    <a:pt x="1448" y="2926"/>
                  </a:cubicBezTo>
                  <a:cubicBezTo>
                    <a:pt x="2082" y="2926"/>
                    <a:pt x="2721" y="2531"/>
                    <a:pt x="2888" y="1740"/>
                  </a:cubicBezTo>
                  <a:cubicBezTo>
                    <a:pt x="2888" y="1649"/>
                    <a:pt x="2918" y="1558"/>
                    <a:pt x="2918" y="1467"/>
                  </a:cubicBezTo>
                  <a:cubicBezTo>
                    <a:pt x="2918" y="1254"/>
                    <a:pt x="2857" y="1072"/>
                    <a:pt x="2797" y="889"/>
                  </a:cubicBezTo>
                  <a:cubicBezTo>
                    <a:pt x="2538" y="297"/>
                    <a:pt x="1991" y="0"/>
                    <a:pt x="144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9" name="Google Shape;5909;p34"/>
            <p:cNvSpPr/>
            <p:nvPr/>
          </p:nvSpPr>
          <p:spPr>
            <a:xfrm>
              <a:off x="6759500" y="937975"/>
              <a:ext cx="85150" cy="72325"/>
            </a:xfrm>
            <a:custGeom>
              <a:avLst/>
              <a:gdLst/>
              <a:ahLst/>
              <a:cxnLst/>
              <a:rect l="l" t="t" r="r" b="b"/>
              <a:pathLst>
                <a:path w="3406" h="2893" extrusionOk="0">
                  <a:moveTo>
                    <a:pt x="1998" y="0"/>
                  </a:moveTo>
                  <a:cubicBezTo>
                    <a:pt x="1981" y="0"/>
                    <a:pt x="1964" y="1"/>
                    <a:pt x="1946" y="1"/>
                  </a:cubicBezTo>
                  <a:cubicBezTo>
                    <a:pt x="639" y="1"/>
                    <a:pt x="1" y="1551"/>
                    <a:pt x="913" y="2463"/>
                  </a:cubicBezTo>
                  <a:cubicBezTo>
                    <a:pt x="1209" y="2760"/>
                    <a:pt x="1577" y="2892"/>
                    <a:pt x="1937" y="2892"/>
                  </a:cubicBezTo>
                  <a:cubicBezTo>
                    <a:pt x="2686" y="2892"/>
                    <a:pt x="3405" y="2322"/>
                    <a:pt x="3405" y="1460"/>
                  </a:cubicBezTo>
                  <a:cubicBezTo>
                    <a:pt x="3405" y="658"/>
                    <a:pt x="2766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0" name="Google Shape;5910;p34"/>
            <p:cNvSpPr/>
            <p:nvPr/>
          </p:nvSpPr>
          <p:spPr>
            <a:xfrm>
              <a:off x="6759500" y="1105175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1" name="Google Shape;5911;p34"/>
            <p:cNvSpPr/>
            <p:nvPr/>
          </p:nvSpPr>
          <p:spPr>
            <a:xfrm>
              <a:off x="6591575" y="23635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2" name="Google Shape;5912;p34"/>
            <p:cNvSpPr/>
            <p:nvPr/>
          </p:nvSpPr>
          <p:spPr>
            <a:xfrm>
              <a:off x="6590825" y="253147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lnTo>
                    <a:pt x="1976" y="31"/>
                  </a:lnTo>
                  <a:cubicBezTo>
                    <a:pt x="1937" y="27"/>
                    <a:pt x="1899" y="25"/>
                    <a:pt x="1861" y="25"/>
                  </a:cubicBezTo>
                  <a:cubicBezTo>
                    <a:pt x="1603" y="25"/>
                    <a:pt x="1367" y="115"/>
                    <a:pt x="1155" y="274"/>
                  </a:cubicBezTo>
                  <a:cubicBezTo>
                    <a:pt x="0" y="1065"/>
                    <a:pt x="547" y="291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3" name="Google Shape;5913;p34"/>
            <p:cNvSpPr/>
            <p:nvPr/>
          </p:nvSpPr>
          <p:spPr>
            <a:xfrm>
              <a:off x="6591575" y="269942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4" name="Google Shape;5914;p34"/>
            <p:cNvSpPr/>
            <p:nvPr/>
          </p:nvSpPr>
          <p:spPr>
            <a:xfrm>
              <a:off x="6598425" y="30353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91"/>
                    <a:pt x="851" y="243"/>
                  </a:cubicBezTo>
                  <a:cubicBezTo>
                    <a:pt x="0" y="821"/>
                    <a:pt x="0" y="2097"/>
                    <a:pt x="851" y="267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82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5" name="Google Shape;5915;p34"/>
            <p:cNvSpPr/>
            <p:nvPr/>
          </p:nvSpPr>
          <p:spPr>
            <a:xfrm>
              <a:off x="6759500" y="1944100"/>
              <a:ext cx="85150" cy="73025"/>
            </a:xfrm>
            <a:custGeom>
              <a:avLst/>
              <a:gdLst/>
              <a:ahLst/>
              <a:cxnLst/>
              <a:rect l="l" t="t" r="r" b="b"/>
              <a:pathLst>
                <a:path w="3406" h="2921" extrusionOk="0">
                  <a:moveTo>
                    <a:pt x="1946" y="0"/>
                  </a:moveTo>
                  <a:cubicBezTo>
                    <a:pt x="639" y="0"/>
                    <a:pt x="1" y="1581"/>
                    <a:pt x="913" y="2492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59"/>
                  </a:cubicBezTo>
                  <a:cubicBezTo>
                    <a:pt x="3405" y="669"/>
                    <a:pt x="2737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6" name="Google Shape;5916;p34"/>
            <p:cNvSpPr/>
            <p:nvPr/>
          </p:nvSpPr>
          <p:spPr>
            <a:xfrm>
              <a:off x="67716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7" name="Google Shape;5917;p34"/>
            <p:cNvSpPr/>
            <p:nvPr/>
          </p:nvSpPr>
          <p:spPr>
            <a:xfrm>
              <a:off x="6758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79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8" name="Google Shape;5918;p34"/>
            <p:cNvSpPr/>
            <p:nvPr/>
          </p:nvSpPr>
          <p:spPr>
            <a:xfrm>
              <a:off x="6759500" y="2279950"/>
              <a:ext cx="85150" cy="72900"/>
            </a:xfrm>
            <a:custGeom>
              <a:avLst/>
              <a:gdLst/>
              <a:ahLst/>
              <a:cxnLst/>
              <a:rect l="l" t="t" r="r" b="b"/>
              <a:pathLst>
                <a:path w="3406" h="2916" extrusionOk="0">
                  <a:moveTo>
                    <a:pt x="1946" y="1"/>
                  </a:moveTo>
                  <a:cubicBezTo>
                    <a:pt x="639" y="1"/>
                    <a:pt x="1" y="1551"/>
                    <a:pt x="913" y="2493"/>
                  </a:cubicBezTo>
                  <a:cubicBezTo>
                    <a:pt x="1205" y="2785"/>
                    <a:pt x="1565" y="2915"/>
                    <a:pt x="1920" y="2915"/>
                  </a:cubicBezTo>
                  <a:cubicBezTo>
                    <a:pt x="2674" y="2915"/>
                    <a:pt x="3405" y="2328"/>
                    <a:pt x="3405" y="1460"/>
                  </a:cubicBezTo>
                  <a:cubicBezTo>
                    <a:pt x="3405" y="63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9" name="Google Shape;5919;p34"/>
            <p:cNvSpPr/>
            <p:nvPr/>
          </p:nvSpPr>
          <p:spPr>
            <a:xfrm>
              <a:off x="6758750" y="2615075"/>
              <a:ext cx="85900" cy="73375"/>
            </a:xfrm>
            <a:custGeom>
              <a:avLst/>
              <a:gdLst/>
              <a:ahLst/>
              <a:cxnLst/>
              <a:rect l="l" t="t" r="r" b="b"/>
              <a:pathLst>
                <a:path w="3436" h="2935" extrusionOk="0">
                  <a:moveTo>
                    <a:pt x="1976" y="0"/>
                  </a:moveTo>
                  <a:cubicBezTo>
                    <a:pt x="669" y="0"/>
                    <a:pt x="1" y="1581"/>
                    <a:pt x="943" y="2493"/>
                  </a:cubicBezTo>
                  <a:cubicBezTo>
                    <a:pt x="1238" y="2798"/>
                    <a:pt x="1604" y="2934"/>
                    <a:pt x="1964" y="2934"/>
                  </a:cubicBezTo>
                  <a:cubicBezTo>
                    <a:pt x="2713" y="2934"/>
                    <a:pt x="3435" y="2343"/>
                    <a:pt x="3435" y="1459"/>
                  </a:cubicBezTo>
                  <a:cubicBezTo>
                    <a:pt x="3435" y="669"/>
                    <a:pt x="2767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0" name="Google Shape;5920;p34"/>
            <p:cNvSpPr/>
            <p:nvPr/>
          </p:nvSpPr>
          <p:spPr>
            <a:xfrm>
              <a:off x="6759500" y="12731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1" name="Google Shape;5921;p34"/>
            <p:cNvSpPr/>
            <p:nvPr/>
          </p:nvSpPr>
          <p:spPr>
            <a:xfrm>
              <a:off x="6759500" y="278300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1"/>
                    <a:pt x="1" y="1581"/>
                    <a:pt x="913" y="2493"/>
                  </a:cubicBezTo>
                  <a:cubicBezTo>
                    <a:pt x="1208" y="2789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2" name="Google Shape;5922;p34"/>
            <p:cNvSpPr/>
            <p:nvPr/>
          </p:nvSpPr>
          <p:spPr>
            <a:xfrm>
              <a:off x="6758750" y="1608975"/>
              <a:ext cx="85900" cy="72875"/>
            </a:xfrm>
            <a:custGeom>
              <a:avLst/>
              <a:gdLst/>
              <a:ahLst/>
              <a:cxnLst/>
              <a:rect l="l" t="t" r="r" b="b"/>
              <a:pathLst>
                <a:path w="3436" h="2915" extrusionOk="0">
                  <a:moveTo>
                    <a:pt x="1976" y="1"/>
                  </a:moveTo>
                  <a:cubicBezTo>
                    <a:pt x="669" y="1"/>
                    <a:pt x="1" y="1551"/>
                    <a:pt x="943" y="2493"/>
                  </a:cubicBezTo>
                  <a:cubicBezTo>
                    <a:pt x="1235" y="2785"/>
                    <a:pt x="1595" y="2915"/>
                    <a:pt x="1950" y="2915"/>
                  </a:cubicBezTo>
                  <a:cubicBezTo>
                    <a:pt x="2704" y="2915"/>
                    <a:pt x="3435" y="2328"/>
                    <a:pt x="3435" y="1460"/>
                  </a:cubicBezTo>
                  <a:cubicBezTo>
                    <a:pt x="3435" y="639"/>
                    <a:pt x="2767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3" name="Google Shape;5923;p34"/>
            <p:cNvSpPr/>
            <p:nvPr/>
          </p:nvSpPr>
          <p:spPr>
            <a:xfrm>
              <a:off x="6590050" y="21956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1"/>
                  </a:moveTo>
                  <a:cubicBezTo>
                    <a:pt x="57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61" y="2828"/>
                    <a:pt x="3861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4" name="Google Shape;5924;p34"/>
            <p:cNvSpPr/>
            <p:nvPr/>
          </p:nvSpPr>
          <p:spPr>
            <a:xfrm>
              <a:off x="6759500" y="1776150"/>
              <a:ext cx="85150" cy="73050"/>
            </a:xfrm>
            <a:custGeom>
              <a:avLst/>
              <a:gdLst/>
              <a:ahLst/>
              <a:cxnLst/>
              <a:rect l="l" t="t" r="r" b="b"/>
              <a:pathLst>
                <a:path w="3406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3" y="2493"/>
                  </a:cubicBezTo>
                  <a:cubicBezTo>
                    <a:pt x="1208" y="2788"/>
                    <a:pt x="1574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7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5" name="Google Shape;5925;p34"/>
            <p:cNvSpPr/>
            <p:nvPr/>
          </p:nvSpPr>
          <p:spPr>
            <a:xfrm>
              <a:off x="6423650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0"/>
                  </a:moveTo>
                  <a:cubicBezTo>
                    <a:pt x="638" y="0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59"/>
                  </a:cubicBezTo>
                  <a:cubicBezTo>
                    <a:pt x="3404" y="63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6" name="Google Shape;5926;p34"/>
            <p:cNvSpPr/>
            <p:nvPr/>
          </p:nvSpPr>
          <p:spPr>
            <a:xfrm>
              <a:off x="6088525" y="937975"/>
              <a:ext cx="84375" cy="72325"/>
            </a:xfrm>
            <a:custGeom>
              <a:avLst/>
              <a:gdLst/>
              <a:ahLst/>
              <a:cxnLst/>
              <a:rect l="l" t="t" r="r" b="b"/>
              <a:pathLst>
                <a:path w="3375" h="2893" extrusionOk="0">
                  <a:moveTo>
                    <a:pt x="1998" y="0"/>
                  </a:moveTo>
                  <a:cubicBezTo>
                    <a:pt x="1980" y="0"/>
                    <a:pt x="1963" y="1"/>
                    <a:pt x="1946" y="1"/>
                  </a:cubicBezTo>
                  <a:cubicBezTo>
                    <a:pt x="639" y="1"/>
                    <a:pt x="1" y="1551"/>
                    <a:pt x="912" y="2463"/>
                  </a:cubicBezTo>
                  <a:cubicBezTo>
                    <a:pt x="1209" y="2760"/>
                    <a:pt x="1573" y="2892"/>
                    <a:pt x="1929" y="2892"/>
                  </a:cubicBezTo>
                  <a:cubicBezTo>
                    <a:pt x="2669" y="2892"/>
                    <a:pt x="3374" y="2322"/>
                    <a:pt x="3374" y="1460"/>
                  </a:cubicBezTo>
                  <a:cubicBezTo>
                    <a:pt x="3374" y="658"/>
                    <a:pt x="2764" y="0"/>
                    <a:pt x="199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7" name="Google Shape;5927;p34"/>
            <p:cNvSpPr/>
            <p:nvPr/>
          </p:nvSpPr>
          <p:spPr>
            <a:xfrm>
              <a:off x="5952500" y="1191050"/>
              <a:ext cx="52450" cy="71450"/>
            </a:xfrm>
            <a:custGeom>
              <a:avLst/>
              <a:gdLst/>
              <a:ahLst/>
              <a:cxnLst/>
              <a:rect l="l" t="t" r="r" b="b"/>
              <a:pathLst>
                <a:path w="2098" h="2858" extrusionOk="0">
                  <a:moveTo>
                    <a:pt x="973" y="0"/>
                  </a:moveTo>
                  <a:lnTo>
                    <a:pt x="1" y="2705"/>
                  </a:lnTo>
                  <a:cubicBezTo>
                    <a:pt x="213" y="2796"/>
                    <a:pt x="426" y="2857"/>
                    <a:pt x="669" y="2857"/>
                  </a:cubicBezTo>
                  <a:cubicBezTo>
                    <a:pt x="852" y="2857"/>
                    <a:pt x="1034" y="2796"/>
                    <a:pt x="1217" y="2736"/>
                  </a:cubicBezTo>
                  <a:cubicBezTo>
                    <a:pt x="1551" y="2584"/>
                    <a:pt x="1824" y="2310"/>
                    <a:pt x="1976" y="1976"/>
                  </a:cubicBezTo>
                  <a:cubicBezTo>
                    <a:pt x="2068" y="1793"/>
                    <a:pt x="2098" y="1581"/>
                    <a:pt x="2098" y="1398"/>
                  </a:cubicBezTo>
                  <a:cubicBezTo>
                    <a:pt x="2098" y="1185"/>
                    <a:pt x="2068" y="1003"/>
                    <a:pt x="1976" y="821"/>
                  </a:cubicBezTo>
                  <a:cubicBezTo>
                    <a:pt x="1824" y="486"/>
                    <a:pt x="1551" y="213"/>
                    <a:pt x="1217" y="61"/>
                  </a:cubicBezTo>
                  <a:cubicBezTo>
                    <a:pt x="1125" y="30"/>
                    <a:pt x="1034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8" name="Google Shape;5928;p34"/>
            <p:cNvSpPr/>
            <p:nvPr/>
          </p:nvSpPr>
          <p:spPr>
            <a:xfrm>
              <a:off x="608777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9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9" name="Google Shape;5929;p34"/>
            <p:cNvSpPr/>
            <p:nvPr/>
          </p:nvSpPr>
          <p:spPr>
            <a:xfrm>
              <a:off x="6100675" y="1442750"/>
              <a:ext cx="72225" cy="69550"/>
            </a:xfrm>
            <a:custGeom>
              <a:avLst/>
              <a:gdLst/>
              <a:ahLst/>
              <a:cxnLst/>
              <a:rect l="l" t="t" r="r" b="b"/>
              <a:pathLst>
                <a:path w="2889" h="2782" extrusionOk="0">
                  <a:moveTo>
                    <a:pt x="1445" y="1"/>
                  </a:moveTo>
                  <a:cubicBezTo>
                    <a:pt x="746" y="1"/>
                    <a:pt x="46" y="464"/>
                    <a:pt x="1" y="1391"/>
                  </a:cubicBezTo>
                  <a:cubicBezTo>
                    <a:pt x="46" y="2318"/>
                    <a:pt x="746" y="2782"/>
                    <a:pt x="1445" y="2782"/>
                  </a:cubicBezTo>
                  <a:cubicBezTo>
                    <a:pt x="2144" y="2782"/>
                    <a:pt x="2843" y="2318"/>
                    <a:pt x="2888" y="1391"/>
                  </a:cubicBezTo>
                  <a:cubicBezTo>
                    <a:pt x="2843" y="464"/>
                    <a:pt x="2144" y="1"/>
                    <a:pt x="14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0" name="Google Shape;5930;p34"/>
            <p:cNvSpPr/>
            <p:nvPr/>
          </p:nvSpPr>
          <p:spPr>
            <a:xfrm>
              <a:off x="5922875" y="2028425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67" y="2919"/>
                    <a:pt x="2250" y="2889"/>
                    <a:pt x="2432" y="2797"/>
                  </a:cubicBezTo>
                  <a:cubicBezTo>
                    <a:pt x="2766" y="2645"/>
                    <a:pt x="3040" y="2372"/>
                    <a:pt x="3192" y="2037"/>
                  </a:cubicBezTo>
                  <a:cubicBezTo>
                    <a:pt x="3253" y="1855"/>
                    <a:pt x="3313" y="1673"/>
                    <a:pt x="3313" y="1460"/>
                  </a:cubicBezTo>
                  <a:cubicBezTo>
                    <a:pt x="3313" y="1278"/>
                    <a:pt x="3253" y="1065"/>
                    <a:pt x="3192" y="882"/>
                  </a:cubicBezTo>
                  <a:cubicBezTo>
                    <a:pt x="3040" y="548"/>
                    <a:pt x="2766" y="274"/>
                    <a:pt x="2432" y="123"/>
                  </a:cubicBezTo>
                  <a:cubicBezTo>
                    <a:pt x="2250" y="31"/>
                    <a:pt x="206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1" name="Google Shape;5931;p34"/>
            <p:cNvSpPr/>
            <p:nvPr/>
          </p:nvSpPr>
          <p:spPr>
            <a:xfrm>
              <a:off x="608777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2" name="Google Shape;5932;p34"/>
            <p:cNvSpPr/>
            <p:nvPr/>
          </p:nvSpPr>
          <p:spPr>
            <a:xfrm>
              <a:off x="5922875" y="1693325"/>
              <a:ext cx="82850" cy="72250"/>
            </a:xfrm>
            <a:custGeom>
              <a:avLst/>
              <a:gdLst/>
              <a:ahLst/>
              <a:cxnLst/>
              <a:rect l="l" t="t" r="r" b="b"/>
              <a:pathLst>
                <a:path w="3314" h="2890" extrusionOk="0">
                  <a:moveTo>
                    <a:pt x="1854" y="0"/>
                  </a:moveTo>
                  <a:cubicBezTo>
                    <a:pt x="0" y="92"/>
                    <a:pt x="0" y="2797"/>
                    <a:pt x="1854" y="2888"/>
                  </a:cubicBezTo>
                  <a:cubicBezTo>
                    <a:pt x="1877" y="2889"/>
                    <a:pt x="1899" y="2890"/>
                    <a:pt x="1922" y="2890"/>
                  </a:cubicBezTo>
                  <a:cubicBezTo>
                    <a:pt x="2474" y="2890"/>
                    <a:pt x="2987" y="2532"/>
                    <a:pt x="3192" y="2007"/>
                  </a:cubicBezTo>
                  <a:cubicBezTo>
                    <a:pt x="3283" y="1824"/>
                    <a:pt x="3313" y="1642"/>
                    <a:pt x="3313" y="1459"/>
                  </a:cubicBezTo>
                  <a:cubicBezTo>
                    <a:pt x="3313" y="1247"/>
                    <a:pt x="3253" y="1064"/>
                    <a:pt x="3192" y="882"/>
                  </a:cubicBezTo>
                  <a:cubicBezTo>
                    <a:pt x="3040" y="517"/>
                    <a:pt x="2766" y="244"/>
                    <a:pt x="2432" y="122"/>
                  </a:cubicBezTo>
                  <a:cubicBezTo>
                    <a:pt x="2250" y="31"/>
                    <a:pt x="2067" y="0"/>
                    <a:pt x="1854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3" name="Google Shape;5933;p34"/>
            <p:cNvSpPr/>
            <p:nvPr/>
          </p:nvSpPr>
          <p:spPr>
            <a:xfrm>
              <a:off x="5922875" y="2195600"/>
              <a:ext cx="82850" cy="72975"/>
            </a:xfrm>
            <a:custGeom>
              <a:avLst/>
              <a:gdLst/>
              <a:ahLst/>
              <a:cxnLst/>
              <a:rect l="l" t="t" r="r" b="b"/>
              <a:pathLst>
                <a:path w="3314" h="2919" extrusionOk="0">
                  <a:moveTo>
                    <a:pt x="1854" y="1"/>
                  </a:moveTo>
                  <a:cubicBezTo>
                    <a:pt x="0" y="92"/>
                    <a:pt x="0" y="2828"/>
                    <a:pt x="1854" y="2919"/>
                  </a:cubicBezTo>
                  <a:cubicBezTo>
                    <a:pt x="2037" y="2919"/>
                    <a:pt x="2219" y="2889"/>
                    <a:pt x="2402" y="2797"/>
                  </a:cubicBezTo>
                  <a:cubicBezTo>
                    <a:pt x="2736" y="2676"/>
                    <a:pt x="3009" y="2402"/>
                    <a:pt x="3161" y="2037"/>
                  </a:cubicBezTo>
                  <a:cubicBezTo>
                    <a:pt x="3313" y="1703"/>
                    <a:pt x="3313" y="1278"/>
                    <a:pt x="3161" y="913"/>
                  </a:cubicBezTo>
                  <a:cubicBezTo>
                    <a:pt x="3040" y="548"/>
                    <a:pt x="2766" y="275"/>
                    <a:pt x="2402" y="123"/>
                  </a:cubicBezTo>
                  <a:cubicBezTo>
                    <a:pt x="2219" y="62"/>
                    <a:pt x="2037" y="1"/>
                    <a:pt x="1854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4" name="Google Shape;5934;p34"/>
            <p:cNvSpPr/>
            <p:nvPr/>
          </p:nvSpPr>
          <p:spPr>
            <a:xfrm>
              <a:off x="5920600" y="15254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0"/>
                  </a:moveTo>
                  <a:cubicBezTo>
                    <a:pt x="0" y="0"/>
                    <a:pt x="0" y="2918"/>
                    <a:pt x="1945" y="2918"/>
                  </a:cubicBezTo>
                  <a:cubicBezTo>
                    <a:pt x="2158" y="2918"/>
                    <a:pt x="2341" y="2857"/>
                    <a:pt x="2523" y="2796"/>
                  </a:cubicBezTo>
                  <a:cubicBezTo>
                    <a:pt x="2857" y="2644"/>
                    <a:pt x="3131" y="2371"/>
                    <a:pt x="3283" y="2037"/>
                  </a:cubicBezTo>
                  <a:cubicBezTo>
                    <a:pt x="3435" y="1672"/>
                    <a:pt x="3435" y="1246"/>
                    <a:pt x="3283" y="882"/>
                  </a:cubicBezTo>
                  <a:cubicBezTo>
                    <a:pt x="3131" y="517"/>
                    <a:pt x="2857" y="243"/>
                    <a:pt x="2523" y="122"/>
                  </a:cubicBezTo>
                  <a:cubicBezTo>
                    <a:pt x="2341" y="30"/>
                    <a:pt x="2158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5" name="Google Shape;5935;p34"/>
            <p:cNvSpPr/>
            <p:nvPr/>
          </p:nvSpPr>
          <p:spPr>
            <a:xfrm>
              <a:off x="5920600" y="186050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8"/>
                    <a:pt x="1945" y="2918"/>
                  </a:cubicBezTo>
                  <a:cubicBezTo>
                    <a:pt x="2158" y="2918"/>
                    <a:pt x="2341" y="2888"/>
                    <a:pt x="2523" y="2797"/>
                  </a:cubicBezTo>
                  <a:cubicBezTo>
                    <a:pt x="2857" y="2675"/>
                    <a:pt x="3131" y="2402"/>
                    <a:pt x="3283" y="2037"/>
                  </a:cubicBezTo>
                  <a:cubicBezTo>
                    <a:pt x="3435" y="1672"/>
                    <a:pt x="3435" y="1277"/>
                    <a:pt x="3283" y="912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6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6" name="Google Shape;5936;p34"/>
            <p:cNvSpPr/>
            <p:nvPr/>
          </p:nvSpPr>
          <p:spPr>
            <a:xfrm>
              <a:off x="608777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2" y="2492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7" name="Google Shape;5937;p34"/>
            <p:cNvSpPr/>
            <p:nvPr/>
          </p:nvSpPr>
          <p:spPr>
            <a:xfrm>
              <a:off x="6435800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59" y="0"/>
                  </a:moveTo>
                  <a:cubicBezTo>
                    <a:pt x="912" y="0"/>
                    <a:pt x="365" y="297"/>
                    <a:pt x="122" y="889"/>
                  </a:cubicBezTo>
                  <a:cubicBezTo>
                    <a:pt x="31" y="1072"/>
                    <a:pt x="0" y="1254"/>
                    <a:pt x="0" y="1467"/>
                  </a:cubicBezTo>
                  <a:cubicBezTo>
                    <a:pt x="0" y="1558"/>
                    <a:pt x="0" y="1649"/>
                    <a:pt x="31" y="1740"/>
                  </a:cubicBezTo>
                  <a:cubicBezTo>
                    <a:pt x="183" y="2531"/>
                    <a:pt x="821" y="2926"/>
                    <a:pt x="1459" y="2926"/>
                  </a:cubicBezTo>
                  <a:cubicBezTo>
                    <a:pt x="2098" y="2926"/>
                    <a:pt x="2736" y="2531"/>
                    <a:pt x="2888" y="1740"/>
                  </a:cubicBezTo>
                  <a:cubicBezTo>
                    <a:pt x="2918" y="1649"/>
                    <a:pt x="2918" y="1558"/>
                    <a:pt x="2918" y="1467"/>
                  </a:cubicBezTo>
                  <a:cubicBezTo>
                    <a:pt x="2918" y="1254"/>
                    <a:pt x="2888" y="1072"/>
                    <a:pt x="2797" y="889"/>
                  </a:cubicBezTo>
                  <a:cubicBezTo>
                    <a:pt x="2554" y="297"/>
                    <a:pt x="2006" y="0"/>
                    <a:pt x="145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8" name="Google Shape;5938;p34"/>
            <p:cNvSpPr/>
            <p:nvPr/>
          </p:nvSpPr>
          <p:spPr>
            <a:xfrm>
              <a:off x="608777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3" y="2785"/>
                    <a:pt x="1577" y="2915"/>
                    <a:pt x="193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9" name="Google Shape;5939;p34"/>
            <p:cNvSpPr/>
            <p:nvPr/>
          </p:nvSpPr>
          <p:spPr>
            <a:xfrm>
              <a:off x="6162225" y="634050"/>
              <a:ext cx="10675" cy="30400"/>
            </a:xfrm>
            <a:custGeom>
              <a:avLst/>
              <a:gdLst/>
              <a:ahLst/>
              <a:cxnLst/>
              <a:rect l="l" t="t" r="r" b="b"/>
              <a:pathLst>
                <a:path w="427" h="1216" extrusionOk="0">
                  <a:moveTo>
                    <a:pt x="426" y="0"/>
                  </a:moveTo>
                  <a:lnTo>
                    <a:pt x="1" y="1216"/>
                  </a:lnTo>
                  <a:cubicBezTo>
                    <a:pt x="274" y="942"/>
                    <a:pt x="426" y="578"/>
                    <a:pt x="426" y="182"/>
                  </a:cubicBezTo>
                  <a:cubicBezTo>
                    <a:pt x="426" y="122"/>
                    <a:pt x="426" y="61"/>
                    <a:pt x="42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0" name="Google Shape;5940;p34"/>
            <p:cNvSpPr/>
            <p:nvPr/>
          </p:nvSpPr>
          <p:spPr>
            <a:xfrm>
              <a:off x="71067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1" y="0"/>
                  </a:moveTo>
                  <a:cubicBezTo>
                    <a:pt x="1" y="821"/>
                    <a:pt x="669" y="1459"/>
                    <a:pt x="1490" y="1459"/>
                  </a:cubicBezTo>
                  <a:cubicBezTo>
                    <a:pt x="2280" y="1459"/>
                    <a:pt x="2919" y="790"/>
                    <a:pt x="291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1" name="Google Shape;5941;p34"/>
            <p:cNvSpPr/>
            <p:nvPr/>
          </p:nvSpPr>
          <p:spPr>
            <a:xfrm>
              <a:off x="608777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2" y="2493"/>
                  </a:cubicBezTo>
                  <a:cubicBezTo>
                    <a:pt x="1234" y="2785"/>
                    <a:pt x="1591" y="2915"/>
                    <a:pt x="1942" y="2915"/>
                  </a:cubicBezTo>
                  <a:cubicBezTo>
                    <a:pt x="2688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2" name="Google Shape;5942;p34"/>
            <p:cNvSpPr/>
            <p:nvPr/>
          </p:nvSpPr>
          <p:spPr>
            <a:xfrm>
              <a:off x="6100675" y="2447900"/>
              <a:ext cx="72225" cy="70700"/>
            </a:xfrm>
            <a:custGeom>
              <a:avLst/>
              <a:gdLst/>
              <a:ahLst/>
              <a:cxnLst/>
              <a:rect l="l" t="t" r="r" b="b"/>
              <a:pathLst>
                <a:path w="2889" h="2828" extrusionOk="0">
                  <a:moveTo>
                    <a:pt x="1460" y="0"/>
                  </a:moveTo>
                  <a:cubicBezTo>
                    <a:pt x="639" y="0"/>
                    <a:pt x="1" y="639"/>
                    <a:pt x="1" y="1459"/>
                  </a:cubicBezTo>
                  <a:cubicBezTo>
                    <a:pt x="46" y="2371"/>
                    <a:pt x="746" y="2827"/>
                    <a:pt x="1445" y="2827"/>
                  </a:cubicBezTo>
                  <a:cubicBezTo>
                    <a:pt x="2144" y="2827"/>
                    <a:pt x="2843" y="2371"/>
                    <a:pt x="2888" y="1459"/>
                  </a:cubicBezTo>
                  <a:cubicBezTo>
                    <a:pt x="2888" y="639"/>
                    <a:pt x="2250" y="0"/>
                    <a:pt x="146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3" name="Google Shape;5943;p34"/>
            <p:cNvSpPr/>
            <p:nvPr/>
          </p:nvSpPr>
          <p:spPr>
            <a:xfrm>
              <a:off x="5920600" y="1357450"/>
              <a:ext cx="85875" cy="72975"/>
            </a:xfrm>
            <a:custGeom>
              <a:avLst/>
              <a:gdLst/>
              <a:ahLst/>
              <a:cxnLst/>
              <a:rect l="l" t="t" r="r" b="b"/>
              <a:pathLst>
                <a:path w="3435" h="2919" extrusionOk="0">
                  <a:moveTo>
                    <a:pt x="1945" y="1"/>
                  </a:moveTo>
                  <a:cubicBezTo>
                    <a:pt x="0" y="1"/>
                    <a:pt x="0" y="2919"/>
                    <a:pt x="1945" y="2919"/>
                  </a:cubicBezTo>
                  <a:cubicBezTo>
                    <a:pt x="2158" y="2919"/>
                    <a:pt x="2341" y="2858"/>
                    <a:pt x="2523" y="2797"/>
                  </a:cubicBezTo>
                  <a:cubicBezTo>
                    <a:pt x="2857" y="2645"/>
                    <a:pt x="3131" y="2371"/>
                    <a:pt x="3283" y="2037"/>
                  </a:cubicBezTo>
                  <a:cubicBezTo>
                    <a:pt x="3435" y="1672"/>
                    <a:pt x="3435" y="1247"/>
                    <a:pt x="3283" y="913"/>
                  </a:cubicBezTo>
                  <a:lnTo>
                    <a:pt x="3283" y="882"/>
                  </a:lnTo>
                  <a:cubicBezTo>
                    <a:pt x="3131" y="548"/>
                    <a:pt x="2857" y="274"/>
                    <a:pt x="2523" y="122"/>
                  </a:cubicBezTo>
                  <a:cubicBezTo>
                    <a:pt x="2341" y="31"/>
                    <a:pt x="2158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4" name="Google Shape;5944;p34"/>
            <p:cNvSpPr/>
            <p:nvPr/>
          </p:nvSpPr>
          <p:spPr>
            <a:xfrm>
              <a:off x="608777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2" y="2493"/>
                  </a:cubicBezTo>
                  <a:cubicBezTo>
                    <a:pt x="1238" y="2788"/>
                    <a:pt x="1600" y="2921"/>
                    <a:pt x="1955" y="2921"/>
                  </a:cubicBezTo>
                  <a:cubicBezTo>
                    <a:pt x="2696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5" name="Google Shape;5945;p34"/>
            <p:cNvSpPr/>
            <p:nvPr/>
          </p:nvSpPr>
          <p:spPr>
            <a:xfrm>
              <a:off x="6087000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7" y="0"/>
                  </a:moveTo>
                  <a:cubicBezTo>
                    <a:pt x="548" y="0"/>
                    <a:pt x="1" y="1855"/>
                    <a:pt x="1186" y="2675"/>
                  </a:cubicBezTo>
                  <a:cubicBezTo>
                    <a:pt x="1432" y="2842"/>
                    <a:pt x="1705" y="2917"/>
                    <a:pt x="1974" y="2917"/>
                  </a:cubicBezTo>
                  <a:cubicBezTo>
                    <a:pt x="2736" y="2917"/>
                    <a:pt x="3466" y="2313"/>
                    <a:pt x="3466" y="1459"/>
                  </a:cubicBezTo>
                  <a:cubicBezTo>
                    <a:pt x="3466" y="639"/>
                    <a:pt x="2797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6" name="Google Shape;5946;p34"/>
            <p:cNvSpPr/>
            <p:nvPr/>
          </p:nvSpPr>
          <p:spPr>
            <a:xfrm>
              <a:off x="6105250" y="770050"/>
              <a:ext cx="67650" cy="72225"/>
            </a:xfrm>
            <a:custGeom>
              <a:avLst/>
              <a:gdLst/>
              <a:ahLst/>
              <a:cxnLst/>
              <a:rect l="l" t="t" r="r" b="b"/>
              <a:pathLst>
                <a:path w="2706" h="2889" extrusionOk="0">
                  <a:moveTo>
                    <a:pt x="1277" y="1"/>
                  </a:moveTo>
                  <a:cubicBezTo>
                    <a:pt x="1094" y="1"/>
                    <a:pt x="912" y="31"/>
                    <a:pt x="760" y="92"/>
                  </a:cubicBezTo>
                  <a:lnTo>
                    <a:pt x="0" y="2189"/>
                  </a:lnTo>
                  <a:cubicBezTo>
                    <a:pt x="274" y="2645"/>
                    <a:pt x="760" y="2888"/>
                    <a:pt x="1277" y="2888"/>
                  </a:cubicBezTo>
                  <a:cubicBezTo>
                    <a:pt x="1946" y="2888"/>
                    <a:pt x="2553" y="2402"/>
                    <a:pt x="2675" y="1733"/>
                  </a:cubicBezTo>
                  <a:cubicBezTo>
                    <a:pt x="2705" y="1642"/>
                    <a:pt x="2705" y="1551"/>
                    <a:pt x="2705" y="1460"/>
                  </a:cubicBezTo>
                  <a:cubicBezTo>
                    <a:pt x="2705" y="639"/>
                    <a:pt x="2067" y="1"/>
                    <a:pt x="127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7" name="Google Shape;5947;p34"/>
            <p:cNvSpPr/>
            <p:nvPr/>
          </p:nvSpPr>
          <p:spPr>
            <a:xfrm>
              <a:off x="6423650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2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8" name="Google Shape;5948;p34"/>
            <p:cNvSpPr/>
            <p:nvPr/>
          </p:nvSpPr>
          <p:spPr>
            <a:xfrm>
              <a:off x="6423650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9" name="Google Shape;5949;p34"/>
            <p:cNvSpPr/>
            <p:nvPr/>
          </p:nvSpPr>
          <p:spPr>
            <a:xfrm>
              <a:off x="642212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40" y="2842"/>
                    <a:pt x="1716" y="2917"/>
                    <a:pt x="1987" y="2917"/>
                  </a:cubicBezTo>
                  <a:cubicBezTo>
                    <a:pt x="2752" y="2917"/>
                    <a:pt x="3465" y="2313"/>
                    <a:pt x="3465" y="1459"/>
                  </a:cubicBezTo>
                  <a:cubicBezTo>
                    <a:pt x="3465" y="639"/>
                    <a:pt x="2827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0" name="Google Shape;5950;p34"/>
            <p:cNvSpPr/>
            <p:nvPr/>
          </p:nvSpPr>
          <p:spPr>
            <a:xfrm>
              <a:off x="6423650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45" y="1"/>
                  </a:moveTo>
                  <a:cubicBezTo>
                    <a:pt x="638" y="1"/>
                    <a:pt x="0" y="1551"/>
                    <a:pt x="912" y="2493"/>
                  </a:cubicBezTo>
                  <a:cubicBezTo>
                    <a:pt x="1204" y="2785"/>
                    <a:pt x="1564" y="2915"/>
                    <a:pt x="1919" y="2915"/>
                  </a:cubicBezTo>
                  <a:cubicBezTo>
                    <a:pt x="2673" y="2915"/>
                    <a:pt x="3404" y="2328"/>
                    <a:pt x="3404" y="1460"/>
                  </a:cubicBezTo>
                  <a:cubicBezTo>
                    <a:pt x="3404" y="63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1" name="Google Shape;5951;p34"/>
            <p:cNvSpPr/>
            <p:nvPr/>
          </p:nvSpPr>
          <p:spPr>
            <a:xfrm>
              <a:off x="6423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31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2" name="Google Shape;5952;p34"/>
            <p:cNvSpPr/>
            <p:nvPr/>
          </p:nvSpPr>
          <p:spPr>
            <a:xfrm>
              <a:off x="6435800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3" name="Google Shape;5953;p34"/>
            <p:cNvSpPr/>
            <p:nvPr/>
          </p:nvSpPr>
          <p:spPr>
            <a:xfrm>
              <a:off x="6423650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4" name="Google Shape;5954;p34"/>
            <p:cNvSpPr/>
            <p:nvPr/>
          </p:nvSpPr>
          <p:spPr>
            <a:xfrm>
              <a:off x="5802800" y="1618100"/>
              <a:ext cx="34975" cy="63100"/>
            </a:xfrm>
            <a:custGeom>
              <a:avLst/>
              <a:gdLst/>
              <a:ahLst/>
              <a:cxnLst/>
              <a:rect l="l" t="t" r="r" b="b"/>
              <a:pathLst>
                <a:path w="1399" h="2524" extrusionOk="0">
                  <a:moveTo>
                    <a:pt x="913" y="0"/>
                  </a:moveTo>
                  <a:lnTo>
                    <a:pt x="1" y="2523"/>
                  </a:lnTo>
                  <a:cubicBezTo>
                    <a:pt x="791" y="2493"/>
                    <a:pt x="1399" y="1854"/>
                    <a:pt x="1399" y="1095"/>
                  </a:cubicBezTo>
                  <a:cubicBezTo>
                    <a:pt x="1399" y="669"/>
                    <a:pt x="1217" y="274"/>
                    <a:pt x="91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5" name="Google Shape;5955;p34"/>
            <p:cNvSpPr/>
            <p:nvPr/>
          </p:nvSpPr>
          <p:spPr>
            <a:xfrm>
              <a:off x="6423650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6" name="Google Shape;5956;p34"/>
            <p:cNvSpPr/>
            <p:nvPr/>
          </p:nvSpPr>
          <p:spPr>
            <a:xfrm>
              <a:off x="6423650" y="937975"/>
              <a:ext cx="85125" cy="72325"/>
            </a:xfrm>
            <a:custGeom>
              <a:avLst/>
              <a:gdLst/>
              <a:ahLst/>
              <a:cxnLst/>
              <a:rect l="l" t="t" r="r" b="b"/>
              <a:pathLst>
                <a:path w="3405" h="2893" extrusionOk="0">
                  <a:moveTo>
                    <a:pt x="1999" y="0"/>
                  </a:moveTo>
                  <a:cubicBezTo>
                    <a:pt x="1981" y="0"/>
                    <a:pt x="1963" y="1"/>
                    <a:pt x="1945" y="1"/>
                  </a:cubicBezTo>
                  <a:cubicBezTo>
                    <a:pt x="669" y="1"/>
                    <a:pt x="0" y="1551"/>
                    <a:pt x="912" y="2463"/>
                  </a:cubicBezTo>
                  <a:cubicBezTo>
                    <a:pt x="1208" y="2760"/>
                    <a:pt x="1576" y="2892"/>
                    <a:pt x="1936" y="2892"/>
                  </a:cubicBezTo>
                  <a:cubicBezTo>
                    <a:pt x="2685" y="2892"/>
                    <a:pt x="3404" y="2322"/>
                    <a:pt x="3404" y="1460"/>
                  </a:cubicBezTo>
                  <a:cubicBezTo>
                    <a:pt x="3404" y="658"/>
                    <a:pt x="2794" y="0"/>
                    <a:pt x="1999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7" name="Google Shape;5957;p34"/>
            <p:cNvSpPr/>
            <p:nvPr/>
          </p:nvSpPr>
          <p:spPr>
            <a:xfrm>
              <a:off x="5764800" y="1944175"/>
              <a:ext cx="85150" cy="72875"/>
            </a:xfrm>
            <a:custGeom>
              <a:avLst/>
              <a:gdLst/>
              <a:ahLst/>
              <a:cxnLst/>
              <a:rect l="l" t="t" r="r" b="b"/>
              <a:pathLst>
                <a:path w="3406" h="2915" extrusionOk="0">
                  <a:moveTo>
                    <a:pt x="1473" y="1"/>
                  </a:moveTo>
                  <a:cubicBezTo>
                    <a:pt x="718" y="1"/>
                    <a:pt x="1" y="588"/>
                    <a:pt x="1" y="1456"/>
                  </a:cubicBezTo>
                  <a:cubicBezTo>
                    <a:pt x="1" y="2277"/>
                    <a:pt x="639" y="2915"/>
                    <a:pt x="1460" y="2915"/>
                  </a:cubicBezTo>
                  <a:cubicBezTo>
                    <a:pt x="2737" y="2915"/>
                    <a:pt x="3405" y="1334"/>
                    <a:pt x="2493" y="423"/>
                  </a:cubicBezTo>
                  <a:cubicBezTo>
                    <a:pt x="2192" y="131"/>
                    <a:pt x="1828" y="1"/>
                    <a:pt x="14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8" name="Google Shape;5958;p34"/>
            <p:cNvSpPr/>
            <p:nvPr/>
          </p:nvSpPr>
          <p:spPr>
            <a:xfrm>
              <a:off x="5777725" y="2112025"/>
              <a:ext cx="60050" cy="68425"/>
            </a:xfrm>
            <a:custGeom>
              <a:avLst/>
              <a:gdLst/>
              <a:ahLst/>
              <a:cxnLst/>
              <a:rect l="l" t="t" r="r" b="b"/>
              <a:pathLst>
                <a:path w="2402" h="2737" extrusionOk="0">
                  <a:moveTo>
                    <a:pt x="943" y="0"/>
                  </a:moveTo>
                  <a:cubicBezTo>
                    <a:pt x="609" y="0"/>
                    <a:pt x="274" y="122"/>
                    <a:pt x="1" y="335"/>
                  </a:cubicBezTo>
                  <a:lnTo>
                    <a:pt x="1612" y="2736"/>
                  </a:lnTo>
                  <a:cubicBezTo>
                    <a:pt x="1642" y="2736"/>
                    <a:pt x="1703" y="2706"/>
                    <a:pt x="1764" y="2675"/>
                  </a:cubicBezTo>
                  <a:cubicBezTo>
                    <a:pt x="2159" y="2402"/>
                    <a:pt x="2402" y="1946"/>
                    <a:pt x="2402" y="1459"/>
                  </a:cubicBezTo>
                  <a:cubicBezTo>
                    <a:pt x="2402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9" name="Google Shape;5959;p34"/>
            <p:cNvSpPr/>
            <p:nvPr/>
          </p:nvSpPr>
          <p:spPr>
            <a:xfrm>
              <a:off x="5945675" y="2364300"/>
              <a:ext cx="60800" cy="68425"/>
            </a:xfrm>
            <a:custGeom>
              <a:avLst/>
              <a:gdLst/>
              <a:ahLst/>
              <a:cxnLst/>
              <a:rect l="l" t="t" r="r" b="b"/>
              <a:pathLst>
                <a:path w="2432" h="2737" extrusionOk="0">
                  <a:moveTo>
                    <a:pt x="942" y="1"/>
                  </a:moveTo>
                  <a:cubicBezTo>
                    <a:pt x="608" y="1"/>
                    <a:pt x="274" y="122"/>
                    <a:pt x="0" y="335"/>
                  </a:cubicBezTo>
                  <a:lnTo>
                    <a:pt x="1611" y="2736"/>
                  </a:lnTo>
                  <a:cubicBezTo>
                    <a:pt x="1915" y="2584"/>
                    <a:pt x="2158" y="2311"/>
                    <a:pt x="2280" y="2007"/>
                  </a:cubicBezTo>
                  <a:cubicBezTo>
                    <a:pt x="2432" y="1642"/>
                    <a:pt x="2432" y="1217"/>
                    <a:pt x="2280" y="852"/>
                  </a:cubicBezTo>
                  <a:cubicBezTo>
                    <a:pt x="2128" y="518"/>
                    <a:pt x="1854" y="244"/>
                    <a:pt x="1520" y="92"/>
                  </a:cubicBezTo>
                  <a:cubicBezTo>
                    <a:pt x="1338" y="31"/>
                    <a:pt x="1155" y="1"/>
                    <a:pt x="94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0" name="Google Shape;5960;p34"/>
            <p:cNvSpPr/>
            <p:nvPr/>
          </p:nvSpPr>
          <p:spPr>
            <a:xfrm>
              <a:off x="5752650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6" y="1"/>
                  </a:moveTo>
                  <a:cubicBezTo>
                    <a:pt x="639" y="31"/>
                    <a:pt x="1" y="1581"/>
                    <a:pt x="912" y="2493"/>
                  </a:cubicBezTo>
                  <a:cubicBezTo>
                    <a:pt x="1208" y="2788"/>
                    <a:pt x="1573" y="2921"/>
                    <a:pt x="1933" y="2921"/>
                  </a:cubicBezTo>
                  <a:cubicBezTo>
                    <a:pt x="2683" y="2921"/>
                    <a:pt x="3405" y="2343"/>
                    <a:pt x="3405" y="1460"/>
                  </a:cubicBezTo>
                  <a:cubicBezTo>
                    <a:pt x="3405" y="669"/>
                    <a:pt x="2736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1" name="Google Shape;5961;p34"/>
            <p:cNvSpPr/>
            <p:nvPr/>
          </p:nvSpPr>
          <p:spPr>
            <a:xfrm>
              <a:off x="6423650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8" y="2798"/>
                    <a:pt x="1573" y="2934"/>
                    <a:pt x="1933" y="2934"/>
                  </a:cubicBezTo>
                  <a:cubicBezTo>
                    <a:pt x="2682" y="2934"/>
                    <a:pt x="3404" y="2343"/>
                    <a:pt x="3404" y="1459"/>
                  </a:cubicBezTo>
                  <a:cubicBezTo>
                    <a:pt x="3404" y="669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2" name="Google Shape;5962;p34"/>
            <p:cNvSpPr/>
            <p:nvPr/>
          </p:nvSpPr>
          <p:spPr>
            <a:xfrm>
              <a:off x="6423650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45" y="0"/>
                  </a:moveTo>
                  <a:cubicBezTo>
                    <a:pt x="638" y="0"/>
                    <a:pt x="0" y="1581"/>
                    <a:pt x="912" y="2493"/>
                  </a:cubicBezTo>
                  <a:cubicBezTo>
                    <a:pt x="1207" y="2788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59"/>
                  </a:cubicBezTo>
                  <a:cubicBezTo>
                    <a:pt x="3404" y="638"/>
                    <a:pt x="2766" y="0"/>
                    <a:pt x="194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3" name="Google Shape;5963;p34"/>
            <p:cNvSpPr/>
            <p:nvPr/>
          </p:nvSpPr>
          <p:spPr>
            <a:xfrm>
              <a:off x="6113600" y="2615075"/>
              <a:ext cx="59300" cy="69175"/>
            </a:xfrm>
            <a:custGeom>
              <a:avLst/>
              <a:gdLst/>
              <a:ahLst/>
              <a:cxnLst/>
              <a:rect l="l" t="t" r="r" b="b"/>
              <a:pathLst>
                <a:path w="2372" h="2767" extrusionOk="0">
                  <a:moveTo>
                    <a:pt x="943" y="0"/>
                  </a:moveTo>
                  <a:cubicBezTo>
                    <a:pt x="578" y="0"/>
                    <a:pt x="244" y="152"/>
                    <a:pt x="1" y="365"/>
                  </a:cubicBezTo>
                  <a:lnTo>
                    <a:pt x="1581" y="2766"/>
                  </a:lnTo>
                  <a:cubicBezTo>
                    <a:pt x="2067" y="2523"/>
                    <a:pt x="2371" y="2006"/>
                    <a:pt x="2371" y="1459"/>
                  </a:cubicBezTo>
                  <a:cubicBezTo>
                    <a:pt x="2371" y="669"/>
                    <a:pt x="1733" y="0"/>
                    <a:pt x="94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4" name="Google Shape;5964;p34"/>
            <p:cNvSpPr/>
            <p:nvPr/>
          </p:nvSpPr>
          <p:spPr>
            <a:xfrm>
              <a:off x="6435800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59" y="1"/>
                  </a:moveTo>
                  <a:cubicBezTo>
                    <a:pt x="753" y="1"/>
                    <a:pt x="46" y="464"/>
                    <a:pt x="0" y="1391"/>
                  </a:cubicBezTo>
                  <a:cubicBezTo>
                    <a:pt x="46" y="2318"/>
                    <a:pt x="753" y="2782"/>
                    <a:pt x="1459" y="2782"/>
                  </a:cubicBezTo>
                  <a:cubicBezTo>
                    <a:pt x="2166" y="2782"/>
                    <a:pt x="2873" y="2318"/>
                    <a:pt x="2918" y="1391"/>
                  </a:cubicBezTo>
                  <a:cubicBezTo>
                    <a:pt x="2873" y="464"/>
                    <a:pt x="2166" y="1"/>
                    <a:pt x="1459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5" name="Google Shape;5965;p34"/>
            <p:cNvSpPr/>
            <p:nvPr/>
          </p:nvSpPr>
          <p:spPr>
            <a:xfrm>
              <a:off x="6423650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45" y="1"/>
                  </a:moveTo>
                  <a:cubicBezTo>
                    <a:pt x="638" y="1"/>
                    <a:pt x="0" y="1581"/>
                    <a:pt x="912" y="2493"/>
                  </a:cubicBezTo>
                  <a:cubicBezTo>
                    <a:pt x="1207" y="2789"/>
                    <a:pt x="1573" y="2921"/>
                    <a:pt x="1932" y="2921"/>
                  </a:cubicBezTo>
                  <a:cubicBezTo>
                    <a:pt x="2682" y="2921"/>
                    <a:pt x="3404" y="2343"/>
                    <a:pt x="3404" y="1460"/>
                  </a:cubicBezTo>
                  <a:cubicBezTo>
                    <a:pt x="3404" y="669"/>
                    <a:pt x="2766" y="1"/>
                    <a:pt x="1945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6" name="Google Shape;5966;p34"/>
            <p:cNvSpPr/>
            <p:nvPr/>
          </p:nvSpPr>
          <p:spPr>
            <a:xfrm>
              <a:off x="7261800" y="4042150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49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520"/>
                    <a:pt x="3435" y="1338"/>
                    <a:pt x="3405" y="1125"/>
                  </a:cubicBezTo>
                  <a:cubicBezTo>
                    <a:pt x="3374" y="942"/>
                    <a:pt x="3283" y="760"/>
                    <a:pt x="3192" y="608"/>
                  </a:cubicBezTo>
                  <a:cubicBezTo>
                    <a:pt x="3101" y="456"/>
                    <a:pt x="2949" y="335"/>
                    <a:pt x="2797" y="243"/>
                  </a:cubicBezTo>
                  <a:cubicBezTo>
                    <a:pt x="2554" y="6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7" name="Google Shape;5967;p34"/>
            <p:cNvSpPr/>
            <p:nvPr/>
          </p:nvSpPr>
          <p:spPr>
            <a:xfrm>
              <a:off x="7119700" y="4125500"/>
              <a:ext cx="60050" cy="68650"/>
            </a:xfrm>
            <a:custGeom>
              <a:avLst/>
              <a:gdLst/>
              <a:ahLst/>
              <a:cxnLst/>
              <a:rect l="l" t="t" r="r" b="b"/>
              <a:pathLst>
                <a:path w="2402" h="2746" extrusionOk="0">
                  <a:moveTo>
                    <a:pt x="948" y="1"/>
                  </a:moveTo>
                  <a:cubicBezTo>
                    <a:pt x="611" y="1"/>
                    <a:pt x="272" y="115"/>
                    <a:pt x="0" y="344"/>
                  </a:cubicBezTo>
                  <a:lnTo>
                    <a:pt x="1611" y="2745"/>
                  </a:lnTo>
                  <a:cubicBezTo>
                    <a:pt x="1672" y="2715"/>
                    <a:pt x="1703" y="2685"/>
                    <a:pt x="1763" y="2654"/>
                  </a:cubicBezTo>
                  <a:cubicBezTo>
                    <a:pt x="2159" y="2381"/>
                    <a:pt x="2402" y="1925"/>
                    <a:pt x="2402" y="1469"/>
                  </a:cubicBezTo>
                  <a:cubicBezTo>
                    <a:pt x="2402" y="1347"/>
                    <a:pt x="2402" y="1256"/>
                    <a:pt x="2371" y="1165"/>
                  </a:cubicBezTo>
                  <a:cubicBezTo>
                    <a:pt x="2341" y="982"/>
                    <a:pt x="2280" y="800"/>
                    <a:pt x="2159" y="648"/>
                  </a:cubicBezTo>
                  <a:cubicBezTo>
                    <a:pt x="2098" y="557"/>
                    <a:pt x="2037" y="496"/>
                    <a:pt x="1976" y="435"/>
                  </a:cubicBezTo>
                  <a:cubicBezTo>
                    <a:pt x="1703" y="146"/>
                    <a:pt x="1327" y="1"/>
                    <a:pt x="948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8" name="Google Shape;5968;p34"/>
            <p:cNvSpPr/>
            <p:nvPr/>
          </p:nvSpPr>
          <p:spPr>
            <a:xfrm>
              <a:off x="6951775" y="387345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73" y="0"/>
                  </a:moveTo>
                  <a:cubicBezTo>
                    <a:pt x="669" y="0"/>
                    <a:pt x="395" y="92"/>
                    <a:pt x="152" y="274"/>
                  </a:cubicBezTo>
                  <a:lnTo>
                    <a:pt x="0" y="365"/>
                  </a:lnTo>
                  <a:lnTo>
                    <a:pt x="1611" y="2766"/>
                  </a:lnTo>
                  <a:cubicBezTo>
                    <a:pt x="2097" y="2523"/>
                    <a:pt x="2401" y="2006"/>
                    <a:pt x="2401" y="1459"/>
                  </a:cubicBezTo>
                  <a:cubicBezTo>
                    <a:pt x="2401" y="669"/>
                    <a:pt x="1763" y="0"/>
                    <a:pt x="9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9" name="Google Shape;5969;p34"/>
            <p:cNvSpPr/>
            <p:nvPr/>
          </p:nvSpPr>
          <p:spPr>
            <a:xfrm>
              <a:off x="7261050" y="853650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81"/>
                    <a:pt x="3465" y="1490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821"/>
                    <a:pt x="3131" y="487"/>
                    <a:pt x="2827" y="274"/>
                  </a:cubicBezTo>
                  <a:cubicBezTo>
                    <a:pt x="2584" y="92"/>
                    <a:pt x="231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0" name="Google Shape;5970;p34"/>
            <p:cNvSpPr/>
            <p:nvPr/>
          </p:nvSpPr>
          <p:spPr>
            <a:xfrm>
              <a:off x="6927450" y="518525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61" y="288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1" name="Google Shape;5971;p34"/>
            <p:cNvSpPr/>
            <p:nvPr/>
          </p:nvSpPr>
          <p:spPr>
            <a:xfrm>
              <a:off x="6925925" y="3706275"/>
              <a:ext cx="98050" cy="72200"/>
            </a:xfrm>
            <a:custGeom>
              <a:avLst/>
              <a:gdLst/>
              <a:ahLst/>
              <a:cxnLst/>
              <a:rect l="l" t="t" r="r" b="b"/>
              <a:pathLst>
                <a:path w="3922" h="2888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888"/>
                    <a:pt x="2007" y="2888"/>
                  </a:cubicBezTo>
                  <a:cubicBezTo>
                    <a:pt x="3922" y="2888"/>
                    <a:pt x="392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2" name="Google Shape;5972;p34"/>
            <p:cNvSpPr/>
            <p:nvPr/>
          </p:nvSpPr>
          <p:spPr>
            <a:xfrm>
              <a:off x="7269400" y="686475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61"/>
                    <a:pt x="852" y="244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50"/>
                  </a:cubicBezTo>
                  <a:cubicBezTo>
                    <a:pt x="2979" y="2098"/>
                    <a:pt x="3040" y="1915"/>
                    <a:pt x="3101" y="1733"/>
                  </a:cubicBezTo>
                  <a:cubicBezTo>
                    <a:pt x="3131" y="1551"/>
                    <a:pt x="3131" y="1338"/>
                    <a:pt x="3101" y="1155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3" name="Google Shape;5973;p34"/>
            <p:cNvSpPr/>
            <p:nvPr/>
          </p:nvSpPr>
          <p:spPr>
            <a:xfrm>
              <a:off x="6934275" y="6857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75"/>
                  </a:cubicBezTo>
                  <a:cubicBezTo>
                    <a:pt x="1" y="822"/>
                    <a:pt x="1" y="2098"/>
                    <a:pt x="852" y="2676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4" name="Google Shape;5974;p34"/>
            <p:cNvSpPr/>
            <p:nvPr/>
          </p:nvSpPr>
          <p:spPr>
            <a:xfrm>
              <a:off x="7270150" y="1189525"/>
              <a:ext cx="77550" cy="72975"/>
            </a:xfrm>
            <a:custGeom>
              <a:avLst/>
              <a:gdLst/>
              <a:ahLst/>
              <a:cxnLst/>
              <a:rect l="l" t="t" r="r" b="b"/>
              <a:pathLst>
                <a:path w="3102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8"/>
                    <a:pt x="852" y="2675"/>
                  </a:cubicBezTo>
                  <a:lnTo>
                    <a:pt x="822" y="2645"/>
                  </a:lnTo>
                  <a:lnTo>
                    <a:pt x="822" y="2645"/>
                  </a:lnTo>
                  <a:cubicBezTo>
                    <a:pt x="1065" y="2827"/>
                    <a:pt x="1369" y="2918"/>
                    <a:pt x="1642" y="2918"/>
                  </a:cubicBezTo>
                  <a:cubicBezTo>
                    <a:pt x="2129" y="2888"/>
                    <a:pt x="2584" y="2645"/>
                    <a:pt x="2858" y="2249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0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65"/>
                    <a:pt x="2463" y="243"/>
                  </a:cubicBezTo>
                  <a:cubicBezTo>
                    <a:pt x="2250" y="91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5" name="Google Shape;5975;p34"/>
            <p:cNvSpPr/>
            <p:nvPr/>
          </p:nvSpPr>
          <p:spPr>
            <a:xfrm>
              <a:off x="7261050" y="13574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098"/>
                    <a:pt x="3374" y="1946"/>
                    <a:pt x="3435" y="1764"/>
                  </a:cubicBezTo>
                  <a:cubicBezTo>
                    <a:pt x="3465" y="1551"/>
                    <a:pt x="3465" y="1368"/>
                    <a:pt x="3435" y="1156"/>
                  </a:cubicBezTo>
                  <a:cubicBezTo>
                    <a:pt x="3344" y="791"/>
                    <a:pt x="3131" y="457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6" name="Google Shape;5976;p34"/>
            <p:cNvSpPr/>
            <p:nvPr/>
          </p:nvSpPr>
          <p:spPr>
            <a:xfrm>
              <a:off x="7261800" y="1021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6"/>
                  </a:cubicBezTo>
                  <a:lnTo>
                    <a:pt x="1156" y="2676"/>
                  </a:lnTo>
                  <a:cubicBezTo>
                    <a:pt x="1399" y="2828"/>
                    <a:pt x="1703" y="2919"/>
                    <a:pt x="1976" y="2919"/>
                  </a:cubicBezTo>
                  <a:cubicBezTo>
                    <a:pt x="2280" y="2919"/>
                    <a:pt x="2554" y="2828"/>
                    <a:pt x="2797" y="2676"/>
                  </a:cubicBezTo>
                  <a:cubicBezTo>
                    <a:pt x="3101" y="2432"/>
                    <a:pt x="3344" y="212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69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6"/>
                    <a:pt x="2797" y="27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7" name="Google Shape;5977;p34"/>
            <p:cNvSpPr/>
            <p:nvPr/>
          </p:nvSpPr>
          <p:spPr>
            <a:xfrm>
              <a:off x="6927450" y="1021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61" y="2919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8" name="Google Shape;5978;p34"/>
            <p:cNvSpPr/>
            <p:nvPr/>
          </p:nvSpPr>
          <p:spPr>
            <a:xfrm>
              <a:off x="6925925" y="202842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1703" y="1"/>
                    <a:pt x="1429" y="92"/>
                    <a:pt x="1186" y="244"/>
                  </a:cubicBezTo>
                  <a:cubicBezTo>
                    <a:pt x="1" y="1065"/>
                    <a:pt x="578" y="288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9" name="Google Shape;5979;p34"/>
            <p:cNvSpPr/>
            <p:nvPr/>
          </p:nvSpPr>
          <p:spPr>
            <a:xfrm>
              <a:off x="6925925" y="16925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0"/>
                  </a:moveTo>
                  <a:cubicBezTo>
                    <a:pt x="54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30" y="2827"/>
                    <a:pt x="3830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0" name="Google Shape;5980;p34"/>
            <p:cNvSpPr/>
            <p:nvPr/>
          </p:nvSpPr>
          <p:spPr>
            <a:xfrm>
              <a:off x="6927450" y="18605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1" name="Google Shape;5981;p34"/>
            <p:cNvSpPr/>
            <p:nvPr/>
          </p:nvSpPr>
          <p:spPr>
            <a:xfrm>
              <a:off x="6925925" y="2195600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cubicBezTo>
                    <a:pt x="548" y="1"/>
                    <a:pt x="1" y="1855"/>
                    <a:pt x="1186" y="2676"/>
                  </a:cubicBezTo>
                  <a:cubicBezTo>
                    <a:pt x="1429" y="2828"/>
                    <a:pt x="1703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2" name="Google Shape;5982;p34"/>
            <p:cNvSpPr/>
            <p:nvPr/>
          </p:nvSpPr>
          <p:spPr>
            <a:xfrm>
              <a:off x="6925925" y="1525250"/>
              <a:ext cx="98050" cy="72350"/>
            </a:xfrm>
            <a:custGeom>
              <a:avLst/>
              <a:gdLst/>
              <a:ahLst/>
              <a:cxnLst/>
              <a:rect l="l" t="t" r="r" b="b"/>
              <a:pathLst>
                <a:path w="3922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48" y="2894"/>
                    <a:pt x="2007" y="2894"/>
                  </a:cubicBezTo>
                  <a:cubicBezTo>
                    <a:pt x="3912" y="2894"/>
                    <a:pt x="3922" y="6"/>
                    <a:pt x="2036" y="6"/>
                  </a:cubicBezTo>
                  <a:cubicBezTo>
                    <a:pt x="2027" y="6"/>
                    <a:pt x="2017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3" name="Google Shape;5983;p34"/>
            <p:cNvSpPr/>
            <p:nvPr/>
          </p:nvSpPr>
          <p:spPr>
            <a:xfrm>
              <a:off x="7269400" y="152540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4"/>
                  </a:cubicBezTo>
                  <a:cubicBezTo>
                    <a:pt x="1095" y="2796"/>
                    <a:pt x="1399" y="2888"/>
                    <a:pt x="1672" y="2888"/>
                  </a:cubicBezTo>
                  <a:cubicBezTo>
                    <a:pt x="1976" y="2888"/>
                    <a:pt x="2250" y="2796"/>
                    <a:pt x="2493" y="2644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7"/>
                    <a:pt x="3101" y="1155"/>
                  </a:cubicBezTo>
                  <a:cubicBezTo>
                    <a:pt x="3040" y="973"/>
                    <a:pt x="2979" y="790"/>
                    <a:pt x="2858" y="638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4" name="Google Shape;5984;p34"/>
            <p:cNvSpPr/>
            <p:nvPr/>
          </p:nvSpPr>
          <p:spPr>
            <a:xfrm>
              <a:off x="6927450" y="8536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5" name="Google Shape;5985;p34"/>
            <p:cNvSpPr/>
            <p:nvPr/>
          </p:nvSpPr>
          <p:spPr>
            <a:xfrm>
              <a:off x="6934275" y="11895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61"/>
                    <a:pt x="852" y="243"/>
                  </a:cubicBezTo>
                  <a:cubicBezTo>
                    <a:pt x="1" y="821"/>
                    <a:pt x="1" y="2067"/>
                    <a:pt x="852" y="264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79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6" name="Google Shape;5986;p34"/>
            <p:cNvSpPr/>
            <p:nvPr/>
          </p:nvSpPr>
          <p:spPr>
            <a:xfrm>
              <a:off x="6927450" y="13574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16" y="0"/>
                  </a:moveTo>
                  <a:cubicBezTo>
                    <a:pt x="0" y="0"/>
                    <a:pt x="10" y="2888"/>
                    <a:pt x="1946" y="2888"/>
                  </a:cubicBezTo>
                  <a:cubicBezTo>
                    <a:pt x="3851" y="2888"/>
                    <a:pt x="3861" y="0"/>
                    <a:pt x="1975" y="0"/>
                  </a:cubicBezTo>
                  <a:cubicBezTo>
                    <a:pt x="1966" y="0"/>
                    <a:pt x="1956" y="0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7" name="Google Shape;5987;p34"/>
            <p:cNvSpPr/>
            <p:nvPr/>
          </p:nvSpPr>
          <p:spPr>
            <a:xfrm>
              <a:off x="7261800" y="1692575"/>
              <a:ext cx="85900" cy="72975"/>
            </a:xfrm>
            <a:custGeom>
              <a:avLst/>
              <a:gdLst/>
              <a:ahLst/>
              <a:cxnLst/>
              <a:rect l="l" t="t" r="r" b="b"/>
              <a:pathLst>
                <a:path w="3436" h="2919" extrusionOk="0">
                  <a:moveTo>
                    <a:pt x="2007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56" y="2675"/>
                  </a:lnTo>
                  <a:cubicBezTo>
                    <a:pt x="1399" y="2827"/>
                    <a:pt x="1703" y="2918"/>
                    <a:pt x="1976" y="2918"/>
                  </a:cubicBezTo>
                  <a:cubicBezTo>
                    <a:pt x="2463" y="2918"/>
                    <a:pt x="2918" y="2675"/>
                    <a:pt x="3192" y="2280"/>
                  </a:cubicBezTo>
                  <a:cubicBezTo>
                    <a:pt x="3283" y="2128"/>
                    <a:pt x="3374" y="1945"/>
                    <a:pt x="3405" y="1763"/>
                  </a:cubicBezTo>
                  <a:cubicBezTo>
                    <a:pt x="3435" y="1550"/>
                    <a:pt x="3435" y="1368"/>
                    <a:pt x="3405" y="1155"/>
                  </a:cubicBezTo>
                  <a:cubicBezTo>
                    <a:pt x="3374" y="973"/>
                    <a:pt x="3283" y="790"/>
                    <a:pt x="3192" y="638"/>
                  </a:cubicBezTo>
                  <a:cubicBezTo>
                    <a:pt x="3101" y="486"/>
                    <a:pt x="2949" y="365"/>
                    <a:pt x="2797" y="274"/>
                  </a:cubicBezTo>
                  <a:cubicBezTo>
                    <a:pt x="2554" y="91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8" name="Google Shape;5988;p34"/>
            <p:cNvSpPr/>
            <p:nvPr/>
          </p:nvSpPr>
          <p:spPr>
            <a:xfrm>
              <a:off x="7269400" y="3874200"/>
              <a:ext cx="78300" cy="72225"/>
            </a:xfrm>
            <a:custGeom>
              <a:avLst/>
              <a:gdLst/>
              <a:ahLst/>
              <a:cxnLst/>
              <a:rect l="l" t="t" r="r" b="b"/>
              <a:pathLst>
                <a:path w="3132" h="288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1"/>
                    <a:pt x="0" y="2068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4"/>
                    <a:pt x="2766" y="2402"/>
                    <a:pt x="2858" y="2280"/>
                  </a:cubicBezTo>
                  <a:cubicBezTo>
                    <a:pt x="2979" y="2098"/>
                    <a:pt x="3040" y="1916"/>
                    <a:pt x="3101" y="1733"/>
                  </a:cubicBezTo>
                  <a:cubicBezTo>
                    <a:pt x="3131" y="1551"/>
                    <a:pt x="3131" y="1338"/>
                    <a:pt x="3101" y="1156"/>
                  </a:cubicBezTo>
                  <a:cubicBezTo>
                    <a:pt x="3040" y="973"/>
                    <a:pt x="2979" y="791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9" name="Google Shape;5989;p34"/>
            <p:cNvSpPr/>
            <p:nvPr/>
          </p:nvSpPr>
          <p:spPr>
            <a:xfrm>
              <a:off x="7261050" y="421007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86" y="2645"/>
                  </a:ln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5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3"/>
                    <a:pt x="3313" y="791"/>
                    <a:pt x="3192" y="639"/>
                  </a:cubicBezTo>
                  <a:cubicBezTo>
                    <a:pt x="3100" y="487"/>
                    <a:pt x="2979" y="36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0" name="Google Shape;5990;p34"/>
            <p:cNvSpPr/>
            <p:nvPr/>
          </p:nvSpPr>
          <p:spPr>
            <a:xfrm>
              <a:off x="7261050" y="3706275"/>
              <a:ext cx="86650" cy="72200"/>
            </a:xfrm>
            <a:custGeom>
              <a:avLst/>
              <a:gdLst/>
              <a:ahLst/>
              <a:cxnLst/>
              <a:rect l="l" t="t" r="r" b="b"/>
              <a:pathLst>
                <a:path w="3466" h="2888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lnTo>
                    <a:pt x="1186" y="2645"/>
                  </a:lnTo>
                  <a:cubicBezTo>
                    <a:pt x="1429" y="2827"/>
                    <a:pt x="1733" y="2888"/>
                    <a:pt x="2006" y="2888"/>
                  </a:cubicBezTo>
                  <a:cubicBezTo>
                    <a:pt x="2310" y="2888"/>
                    <a:pt x="2584" y="2827"/>
                    <a:pt x="2827" y="2645"/>
                  </a:cubicBezTo>
                  <a:cubicBezTo>
                    <a:pt x="2979" y="2554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65" y="1551"/>
                    <a:pt x="3465" y="1368"/>
                    <a:pt x="3435" y="1155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1" name="Google Shape;5991;p34"/>
            <p:cNvSpPr/>
            <p:nvPr/>
          </p:nvSpPr>
          <p:spPr>
            <a:xfrm>
              <a:off x="7261800" y="3371025"/>
              <a:ext cx="85900" cy="72350"/>
            </a:xfrm>
            <a:custGeom>
              <a:avLst/>
              <a:gdLst/>
              <a:ahLst/>
              <a:cxnLst/>
              <a:rect l="l" t="t" r="r" b="b"/>
              <a:pathLst>
                <a:path w="3436" h="2894" extrusionOk="0">
                  <a:moveTo>
                    <a:pt x="2111" y="0"/>
                  </a:moveTo>
                  <a:cubicBezTo>
                    <a:pt x="2076" y="0"/>
                    <a:pt x="2041" y="2"/>
                    <a:pt x="2007" y="6"/>
                  </a:cubicBezTo>
                  <a:cubicBezTo>
                    <a:pt x="578" y="6"/>
                    <a:pt x="0" y="1860"/>
                    <a:pt x="1186" y="2650"/>
                  </a:cubicBezTo>
                  <a:lnTo>
                    <a:pt x="1156" y="2650"/>
                  </a:lnTo>
                  <a:cubicBezTo>
                    <a:pt x="1399" y="2802"/>
                    <a:pt x="1703" y="2893"/>
                    <a:pt x="1976" y="2893"/>
                  </a:cubicBezTo>
                  <a:cubicBezTo>
                    <a:pt x="2280" y="2893"/>
                    <a:pt x="2554" y="2802"/>
                    <a:pt x="2797" y="2650"/>
                  </a:cubicBezTo>
                  <a:cubicBezTo>
                    <a:pt x="3101" y="2438"/>
                    <a:pt x="3344" y="2103"/>
                    <a:pt x="3405" y="1738"/>
                  </a:cubicBezTo>
                  <a:cubicBezTo>
                    <a:pt x="3435" y="1617"/>
                    <a:pt x="3435" y="1526"/>
                    <a:pt x="3435" y="1435"/>
                  </a:cubicBezTo>
                  <a:cubicBezTo>
                    <a:pt x="3435" y="1343"/>
                    <a:pt x="3435" y="1222"/>
                    <a:pt x="3405" y="1131"/>
                  </a:cubicBezTo>
                  <a:cubicBezTo>
                    <a:pt x="3374" y="948"/>
                    <a:pt x="3283" y="766"/>
                    <a:pt x="3192" y="614"/>
                  </a:cubicBezTo>
                  <a:cubicBezTo>
                    <a:pt x="3070" y="462"/>
                    <a:pt x="2949" y="340"/>
                    <a:pt x="2797" y="249"/>
                  </a:cubicBezTo>
                  <a:cubicBezTo>
                    <a:pt x="2585" y="90"/>
                    <a:pt x="2349" y="0"/>
                    <a:pt x="2111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2" name="Google Shape;5992;p34"/>
            <p:cNvSpPr/>
            <p:nvPr/>
          </p:nvSpPr>
          <p:spPr>
            <a:xfrm>
              <a:off x="7270150" y="3539100"/>
              <a:ext cx="77550" cy="72200"/>
            </a:xfrm>
            <a:custGeom>
              <a:avLst/>
              <a:gdLst/>
              <a:ahLst/>
              <a:cxnLst/>
              <a:rect l="l" t="t" r="r" b="b"/>
              <a:pathLst>
                <a:path w="3102" h="2888" extrusionOk="0">
                  <a:moveTo>
                    <a:pt x="1673" y="0"/>
                  </a:moveTo>
                  <a:cubicBezTo>
                    <a:pt x="1369" y="0"/>
                    <a:pt x="1095" y="92"/>
                    <a:pt x="852" y="244"/>
                  </a:cubicBezTo>
                  <a:cubicBezTo>
                    <a:pt x="1" y="821"/>
                    <a:pt x="1" y="2067"/>
                    <a:pt x="852" y="2645"/>
                  </a:cubicBezTo>
                  <a:lnTo>
                    <a:pt x="822" y="2645"/>
                  </a:lnTo>
                  <a:cubicBezTo>
                    <a:pt x="1065" y="2797"/>
                    <a:pt x="1369" y="2888"/>
                    <a:pt x="1642" y="2888"/>
                  </a:cubicBezTo>
                  <a:cubicBezTo>
                    <a:pt x="2129" y="2888"/>
                    <a:pt x="2584" y="2645"/>
                    <a:pt x="2858" y="2250"/>
                  </a:cubicBezTo>
                  <a:cubicBezTo>
                    <a:pt x="2949" y="2098"/>
                    <a:pt x="3040" y="1915"/>
                    <a:pt x="3071" y="1733"/>
                  </a:cubicBezTo>
                  <a:cubicBezTo>
                    <a:pt x="3101" y="1551"/>
                    <a:pt x="3101" y="1338"/>
                    <a:pt x="3071" y="1155"/>
                  </a:cubicBezTo>
                  <a:cubicBezTo>
                    <a:pt x="3040" y="973"/>
                    <a:pt x="2949" y="791"/>
                    <a:pt x="2858" y="639"/>
                  </a:cubicBezTo>
                  <a:cubicBezTo>
                    <a:pt x="2767" y="487"/>
                    <a:pt x="2615" y="335"/>
                    <a:pt x="2463" y="244"/>
                  </a:cubicBezTo>
                  <a:cubicBezTo>
                    <a:pt x="2250" y="92"/>
                    <a:pt x="1946" y="0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3" name="Google Shape;5993;p34"/>
            <p:cNvSpPr/>
            <p:nvPr/>
          </p:nvSpPr>
          <p:spPr>
            <a:xfrm>
              <a:off x="6771675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39" y="1459"/>
                    <a:pt x="1459" y="1459"/>
                  </a:cubicBezTo>
                  <a:cubicBezTo>
                    <a:pt x="225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4" name="Google Shape;5994;p34"/>
            <p:cNvSpPr/>
            <p:nvPr/>
          </p:nvSpPr>
          <p:spPr>
            <a:xfrm>
              <a:off x="6435800" y="470675"/>
              <a:ext cx="72975" cy="36475"/>
            </a:xfrm>
            <a:custGeom>
              <a:avLst/>
              <a:gdLst/>
              <a:ahLst/>
              <a:cxnLst/>
              <a:rect l="l" t="t" r="r" b="b"/>
              <a:pathLst>
                <a:path w="2919" h="1459" extrusionOk="0">
                  <a:moveTo>
                    <a:pt x="0" y="0"/>
                  </a:moveTo>
                  <a:cubicBezTo>
                    <a:pt x="0" y="790"/>
                    <a:pt x="669" y="1459"/>
                    <a:pt x="1459" y="1459"/>
                  </a:cubicBezTo>
                  <a:cubicBezTo>
                    <a:pt x="2280" y="1459"/>
                    <a:pt x="2918" y="790"/>
                    <a:pt x="2918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5" name="Google Shape;5995;p34"/>
            <p:cNvSpPr/>
            <p:nvPr/>
          </p:nvSpPr>
          <p:spPr>
            <a:xfrm>
              <a:off x="7287625" y="4377250"/>
              <a:ext cx="60075" cy="69175"/>
            </a:xfrm>
            <a:custGeom>
              <a:avLst/>
              <a:gdLst/>
              <a:ahLst/>
              <a:cxnLst/>
              <a:rect l="l" t="t" r="r" b="b"/>
              <a:pathLst>
                <a:path w="2403" h="2767" extrusionOk="0">
                  <a:moveTo>
                    <a:pt x="943" y="1"/>
                  </a:moveTo>
                  <a:cubicBezTo>
                    <a:pt x="670" y="1"/>
                    <a:pt x="366" y="92"/>
                    <a:pt x="123" y="244"/>
                  </a:cubicBezTo>
                  <a:cubicBezTo>
                    <a:pt x="92" y="274"/>
                    <a:pt x="31" y="305"/>
                    <a:pt x="1" y="335"/>
                  </a:cubicBezTo>
                  <a:lnTo>
                    <a:pt x="1612" y="2767"/>
                  </a:lnTo>
                  <a:cubicBezTo>
                    <a:pt x="1642" y="2736"/>
                    <a:pt x="1703" y="2675"/>
                    <a:pt x="1764" y="2645"/>
                  </a:cubicBezTo>
                  <a:cubicBezTo>
                    <a:pt x="1916" y="2554"/>
                    <a:pt x="2037" y="2432"/>
                    <a:pt x="2159" y="2280"/>
                  </a:cubicBezTo>
                  <a:cubicBezTo>
                    <a:pt x="2250" y="2098"/>
                    <a:pt x="2341" y="1916"/>
                    <a:pt x="2372" y="1733"/>
                  </a:cubicBezTo>
                  <a:cubicBezTo>
                    <a:pt x="2402" y="1551"/>
                    <a:pt x="2402" y="1338"/>
                    <a:pt x="2372" y="1156"/>
                  </a:cubicBezTo>
                  <a:cubicBezTo>
                    <a:pt x="2341" y="973"/>
                    <a:pt x="2250" y="791"/>
                    <a:pt x="2159" y="639"/>
                  </a:cubicBezTo>
                  <a:cubicBezTo>
                    <a:pt x="1885" y="244"/>
                    <a:pt x="1430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6" name="Google Shape;5996;p34"/>
            <p:cNvSpPr/>
            <p:nvPr/>
          </p:nvSpPr>
          <p:spPr>
            <a:xfrm>
              <a:off x="7262550" y="518525"/>
              <a:ext cx="85150" cy="72225"/>
            </a:xfrm>
            <a:custGeom>
              <a:avLst/>
              <a:gdLst/>
              <a:ahLst/>
              <a:cxnLst/>
              <a:rect l="l" t="t" r="r" b="b"/>
              <a:pathLst>
                <a:path w="3406" h="2889" extrusionOk="0">
                  <a:moveTo>
                    <a:pt x="1946" y="1"/>
                  </a:moveTo>
                  <a:cubicBezTo>
                    <a:pt x="1" y="1"/>
                    <a:pt x="1" y="2889"/>
                    <a:pt x="1946" y="2889"/>
                  </a:cubicBezTo>
                  <a:cubicBezTo>
                    <a:pt x="2250" y="2889"/>
                    <a:pt x="2524" y="2797"/>
                    <a:pt x="2767" y="2645"/>
                  </a:cubicBezTo>
                  <a:cubicBezTo>
                    <a:pt x="3071" y="2433"/>
                    <a:pt x="3314" y="2098"/>
                    <a:pt x="3375" y="1733"/>
                  </a:cubicBezTo>
                  <a:cubicBezTo>
                    <a:pt x="3405" y="1642"/>
                    <a:pt x="3405" y="1551"/>
                    <a:pt x="3405" y="1430"/>
                  </a:cubicBezTo>
                  <a:cubicBezTo>
                    <a:pt x="3405" y="1338"/>
                    <a:pt x="3405" y="1247"/>
                    <a:pt x="3375" y="1156"/>
                  </a:cubicBezTo>
                  <a:cubicBezTo>
                    <a:pt x="3344" y="974"/>
                    <a:pt x="3253" y="791"/>
                    <a:pt x="3162" y="639"/>
                  </a:cubicBezTo>
                  <a:cubicBezTo>
                    <a:pt x="3040" y="487"/>
                    <a:pt x="2919" y="366"/>
                    <a:pt x="2767" y="244"/>
                  </a:cubicBezTo>
                  <a:cubicBezTo>
                    <a:pt x="2524" y="92"/>
                    <a:pt x="2250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7" name="Google Shape;5997;p34"/>
            <p:cNvSpPr/>
            <p:nvPr/>
          </p:nvSpPr>
          <p:spPr>
            <a:xfrm>
              <a:off x="6927450" y="236355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8" name="Google Shape;5998;p34"/>
            <p:cNvSpPr/>
            <p:nvPr/>
          </p:nvSpPr>
          <p:spPr>
            <a:xfrm>
              <a:off x="7269400" y="2028425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1"/>
                  </a:moveTo>
                  <a:cubicBezTo>
                    <a:pt x="1368" y="1"/>
                    <a:pt x="1095" y="92"/>
                    <a:pt x="852" y="244"/>
                  </a:cubicBezTo>
                  <a:cubicBezTo>
                    <a:pt x="0" y="822"/>
                    <a:pt x="0" y="2098"/>
                    <a:pt x="852" y="2676"/>
                  </a:cubicBezTo>
                  <a:cubicBezTo>
                    <a:pt x="1095" y="2828"/>
                    <a:pt x="1399" y="2919"/>
                    <a:pt x="1672" y="2919"/>
                  </a:cubicBezTo>
                  <a:cubicBezTo>
                    <a:pt x="1976" y="2919"/>
                    <a:pt x="2250" y="2828"/>
                    <a:pt x="2493" y="2676"/>
                  </a:cubicBezTo>
                  <a:cubicBezTo>
                    <a:pt x="2645" y="2554"/>
                    <a:pt x="2766" y="2433"/>
                    <a:pt x="2858" y="2281"/>
                  </a:cubicBezTo>
                  <a:cubicBezTo>
                    <a:pt x="2979" y="2129"/>
                    <a:pt x="3040" y="1946"/>
                    <a:pt x="3101" y="1764"/>
                  </a:cubicBezTo>
                  <a:cubicBezTo>
                    <a:pt x="3131" y="1551"/>
                    <a:pt x="3131" y="1369"/>
                    <a:pt x="3101" y="1186"/>
                  </a:cubicBezTo>
                  <a:cubicBezTo>
                    <a:pt x="3040" y="974"/>
                    <a:pt x="2979" y="822"/>
                    <a:pt x="2858" y="639"/>
                  </a:cubicBezTo>
                  <a:cubicBezTo>
                    <a:pt x="2584" y="244"/>
                    <a:pt x="2159" y="1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9" name="Google Shape;5999;p34"/>
            <p:cNvSpPr/>
            <p:nvPr/>
          </p:nvSpPr>
          <p:spPr>
            <a:xfrm>
              <a:off x="7261800" y="236430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280" y="2888"/>
                    <a:pt x="2554" y="279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21"/>
                    <a:pt x="3435" y="1429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43"/>
                    <a:pt x="3283" y="791"/>
                    <a:pt x="3192" y="609"/>
                  </a:cubicBezTo>
                  <a:cubicBezTo>
                    <a:pt x="3070" y="457"/>
                    <a:pt x="2949" y="33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0" name="Google Shape;6000;p34"/>
            <p:cNvSpPr/>
            <p:nvPr/>
          </p:nvSpPr>
          <p:spPr>
            <a:xfrm>
              <a:off x="7261800" y="2196375"/>
              <a:ext cx="85900" cy="72200"/>
            </a:xfrm>
            <a:custGeom>
              <a:avLst/>
              <a:gdLst/>
              <a:ahLst/>
              <a:cxnLst/>
              <a:rect l="l" t="t" r="r" b="b"/>
              <a:pathLst>
                <a:path w="3436" h="2888" extrusionOk="0">
                  <a:moveTo>
                    <a:pt x="2007" y="0"/>
                  </a:moveTo>
                  <a:cubicBezTo>
                    <a:pt x="578" y="0"/>
                    <a:pt x="0" y="1854"/>
                    <a:pt x="1186" y="2645"/>
                  </a:cubicBezTo>
                  <a:lnTo>
                    <a:pt x="1156" y="2645"/>
                  </a:lnTo>
                  <a:cubicBezTo>
                    <a:pt x="1399" y="2797"/>
                    <a:pt x="1703" y="2888"/>
                    <a:pt x="1976" y="2888"/>
                  </a:cubicBezTo>
                  <a:cubicBezTo>
                    <a:pt x="2463" y="2888"/>
                    <a:pt x="2918" y="2645"/>
                    <a:pt x="3192" y="2250"/>
                  </a:cubicBezTo>
                  <a:cubicBezTo>
                    <a:pt x="3283" y="2098"/>
                    <a:pt x="3374" y="1915"/>
                    <a:pt x="3405" y="1733"/>
                  </a:cubicBezTo>
                  <a:cubicBezTo>
                    <a:pt x="3435" y="1642"/>
                    <a:pt x="3435" y="1551"/>
                    <a:pt x="3435" y="1429"/>
                  </a:cubicBezTo>
                  <a:cubicBezTo>
                    <a:pt x="3435" y="1338"/>
                    <a:pt x="3435" y="1247"/>
                    <a:pt x="3405" y="1155"/>
                  </a:cubicBezTo>
                  <a:cubicBezTo>
                    <a:pt x="3374" y="973"/>
                    <a:pt x="3283" y="791"/>
                    <a:pt x="3192" y="608"/>
                  </a:cubicBezTo>
                  <a:cubicBezTo>
                    <a:pt x="3101" y="487"/>
                    <a:pt x="2949" y="335"/>
                    <a:pt x="2797" y="244"/>
                  </a:cubicBezTo>
                  <a:cubicBezTo>
                    <a:pt x="2554" y="92"/>
                    <a:pt x="2280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1" name="Google Shape;6001;p34"/>
            <p:cNvSpPr/>
            <p:nvPr/>
          </p:nvSpPr>
          <p:spPr>
            <a:xfrm>
              <a:off x="7261050" y="1861250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1"/>
                  </a:moveTo>
                  <a:cubicBezTo>
                    <a:pt x="578" y="1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4"/>
                    <a:pt x="3100" y="2402"/>
                    <a:pt x="3192" y="2250"/>
                  </a:cubicBezTo>
                  <a:cubicBezTo>
                    <a:pt x="3313" y="2098"/>
                    <a:pt x="3374" y="1916"/>
                    <a:pt x="3435" y="1733"/>
                  </a:cubicBezTo>
                  <a:cubicBezTo>
                    <a:pt x="3435" y="1642"/>
                    <a:pt x="3465" y="1521"/>
                    <a:pt x="3465" y="142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74" y="974"/>
                    <a:pt x="3313" y="791"/>
                    <a:pt x="3192" y="609"/>
                  </a:cubicBezTo>
                  <a:cubicBezTo>
                    <a:pt x="3100" y="487"/>
                    <a:pt x="2979" y="335"/>
                    <a:pt x="2827" y="244"/>
                  </a:cubicBezTo>
                  <a:cubicBezTo>
                    <a:pt x="2584" y="92"/>
                    <a:pt x="2310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2" name="Google Shape;6002;p34"/>
            <p:cNvSpPr/>
            <p:nvPr/>
          </p:nvSpPr>
          <p:spPr>
            <a:xfrm>
              <a:off x="7261050" y="2699425"/>
              <a:ext cx="86650" cy="72975"/>
            </a:xfrm>
            <a:custGeom>
              <a:avLst/>
              <a:gdLst/>
              <a:ahLst/>
              <a:cxnLst/>
              <a:rect l="l" t="t" r="r" b="b"/>
              <a:pathLst>
                <a:path w="3466" h="2919" extrusionOk="0">
                  <a:moveTo>
                    <a:pt x="2006" y="0"/>
                  </a:moveTo>
                  <a:cubicBezTo>
                    <a:pt x="578" y="0"/>
                    <a:pt x="0" y="1854"/>
                    <a:pt x="1186" y="2675"/>
                  </a:cubicBezTo>
                  <a:cubicBezTo>
                    <a:pt x="1429" y="2827"/>
                    <a:pt x="1733" y="2918"/>
                    <a:pt x="2006" y="2918"/>
                  </a:cubicBezTo>
                  <a:cubicBezTo>
                    <a:pt x="2310" y="2918"/>
                    <a:pt x="2584" y="2827"/>
                    <a:pt x="2827" y="2675"/>
                  </a:cubicBezTo>
                  <a:cubicBezTo>
                    <a:pt x="2979" y="2553"/>
                    <a:pt x="3100" y="2432"/>
                    <a:pt x="3192" y="2280"/>
                  </a:cubicBezTo>
                  <a:cubicBezTo>
                    <a:pt x="3313" y="2128"/>
                    <a:pt x="3374" y="1946"/>
                    <a:pt x="3435" y="1763"/>
                  </a:cubicBezTo>
                  <a:cubicBezTo>
                    <a:pt x="3435" y="1672"/>
                    <a:pt x="3465" y="1550"/>
                    <a:pt x="3465" y="1459"/>
                  </a:cubicBezTo>
                  <a:cubicBezTo>
                    <a:pt x="3465" y="1368"/>
                    <a:pt x="3435" y="1277"/>
                    <a:pt x="3435" y="1186"/>
                  </a:cubicBezTo>
                  <a:cubicBezTo>
                    <a:pt x="3344" y="791"/>
                    <a:pt x="3131" y="487"/>
                    <a:pt x="2797" y="243"/>
                  </a:cubicBezTo>
                  <a:cubicBezTo>
                    <a:pt x="2553" y="91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3" name="Google Shape;6003;p34"/>
            <p:cNvSpPr/>
            <p:nvPr/>
          </p:nvSpPr>
          <p:spPr>
            <a:xfrm>
              <a:off x="7269400" y="3035300"/>
              <a:ext cx="78300" cy="72975"/>
            </a:xfrm>
            <a:custGeom>
              <a:avLst/>
              <a:gdLst/>
              <a:ahLst/>
              <a:cxnLst/>
              <a:rect l="l" t="t" r="r" b="b"/>
              <a:pathLst>
                <a:path w="3132" h="2919" extrusionOk="0">
                  <a:moveTo>
                    <a:pt x="1672" y="0"/>
                  </a:moveTo>
                  <a:cubicBezTo>
                    <a:pt x="1399" y="0"/>
                    <a:pt x="1095" y="91"/>
                    <a:pt x="852" y="243"/>
                  </a:cubicBezTo>
                  <a:cubicBezTo>
                    <a:pt x="0" y="821"/>
                    <a:pt x="0" y="2097"/>
                    <a:pt x="852" y="2675"/>
                  </a:cubicBezTo>
                  <a:cubicBezTo>
                    <a:pt x="1095" y="2827"/>
                    <a:pt x="1399" y="2918"/>
                    <a:pt x="1672" y="2918"/>
                  </a:cubicBezTo>
                  <a:cubicBezTo>
                    <a:pt x="2159" y="2918"/>
                    <a:pt x="2614" y="2675"/>
                    <a:pt x="2888" y="2280"/>
                  </a:cubicBezTo>
                  <a:cubicBezTo>
                    <a:pt x="2979" y="2097"/>
                    <a:pt x="3070" y="1945"/>
                    <a:pt x="3101" y="1763"/>
                  </a:cubicBezTo>
                  <a:cubicBezTo>
                    <a:pt x="3131" y="1550"/>
                    <a:pt x="3131" y="1368"/>
                    <a:pt x="3101" y="1155"/>
                  </a:cubicBezTo>
                  <a:cubicBezTo>
                    <a:pt x="3070" y="973"/>
                    <a:pt x="2979" y="790"/>
                    <a:pt x="2888" y="638"/>
                  </a:cubicBezTo>
                  <a:cubicBezTo>
                    <a:pt x="261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4" name="Google Shape;6004;p34"/>
            <p:cNvSpPr/>
            <p:nvPr/>
          </p:nvSpPr>
          <p:spPr>
            <a:xfrm>
              <a:off x="7269400" y="2532250"/>
              <a:ext cx="78300" cy="72200"/>
            </a:xfrm>
            <a:custGeom>
              <a:avLst/>
              <a:gdLst/>
              <a:ahLst/>
              <a:cxnLst/>
              <a:rect l="l" t="t" r="r" b="b"/>
              <a:pathLst>
                <a:path w="3132" h="2888" extrusionOk="0">
                  <a:moveTo>
                    <a:pt x="1672" y="0"/>
                  </a:moveTo>
                  <a:cubicBezTo>
                    <a:pt x="1368" y="0"/>
                    <a:pt x="1095" y="91"/>
                    <a:pt x="852" y="243"/>
                  </a:cubicBezTo>
                  <a:cubicBezTo>
                    <a:pt x="0" y="821"/>
                    <a:pt x="0" y="2067"/>
                    <a:pt x="852" y="2645"/>
                  </a:cubicBezTo>
                  <a:cubicBezTo>
                    <a:pt x="1095" y="2797"/>
                    <a:pt x="1399" y="2888"/>
                    <a:pt x="1672" y="2888"/>
                  </a:cubicBezTo>
                  <a:cubicBezTo>
                    <a:pt x="1976" y="2888"/>
                    <a:pt x="2250" y="2797"/>
                    <a:pt x="2493" y="2645"/>
                  </a:cubicBezTo>
                  <a:cubicBezTo>
                    <a:pt x="2645" y="2553"/>
                    <a:pt x="2766" y="2401"/>
                    <a:pt x="2858" y="2280"/>
                  </a:cubicBezTo>
                  <a:cubicBezTo>
                    <a:pt x="2979" y="2097"/>
                    <a:pt x="3040" y="1915"/>
                    <a:pt x="3101" y="1733"/>
                  </a:cubicBezTo>
                  <a:cubicBezTo>
                    <a:pt x="3131" y="1550"/>
                    <a:pt x="3131" y="1338"/>
                    <a:pt x="3101" y="1155"/>
                  </a:cubicBezTo>
                  <a:cubicBezTo>
                    <a:pt x="3040" y="973"/>
                    <a:pt x="2979" y="790"/>
                    <a:pt x="2858" y="639"/>
                  </a:cubicBezTo>
                  <a:cubicBezTo>
                    <a:pt x="2584" y="243"/>
                    <a:pt x="2159" y="0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5" name="Google Shape;6005;p34"/>
            <p:cNvSpPr/>
            <p:nvPr/>
          </p:nvSpPr>
          <p:spPr>
            <a:xfrm>
              <a:off x="7261800" y="2867350"/>
              <a:ext cx="85900" cy="72225"/>
            </a:xfrm>
            <a:custGeom>
              <a:avLst/>
              <a:gdLst/>
              <a:ahLst/>
              <a:cxnLst/>
              <a:rect l="l" t="t" r="r" b="b"/>
              <a:pathLst>
                <a:path w="3436" h="2889" extrusionOk="0">
                  <a:moveTo>
                    <a:pt x="2007" y="1"/>
                  </a:moveTo>
                  <a:cubicBezTo>
                    <a:pt x="578" y="1"/>
                    <a:pt x="0" y="1855"/>
                    <a:pt x="1186" y="2675"/>
                  </a:cubicBezTo>
                  <a:lnTo>
                    <a:pt x="1156" y="2645"/>
                  </a:lnTo>
                  <a:lnTo>
                    <a:pt x="1156" y="2645"/>
                  </a:lnTo>
                  <a:cubicBezTo>
                    <a:pt x="1399" y="2827"/>
                    <a:pt x="1703" y="2888"/>
                    <a:pt x="1976" y="2888"/>
                  </a:cubicBezTo>
                  <a:cubicBezTo>
                    <a:pt x="2280" y="2888"/>
                    <a:pt x="2554" y="2827"/>
                    <a:pt x="2797" y="2645"/>
                  </a:cubicBezTo>
                  <a:cubicBezTo>
                    <a:pt x="3101" y="2432"/>
                    <a:pt x="3344" y="2098"/>
                    <a:pt x="3405" y="1733"/>
                  </a:cubicBezTo>
                  <a:cubicBezTo>
                    <a:pt x="3435" y="1642"/>
                    <a:pt x="3435" y="1551"/>
                    <a:pt x="3435" y="1460"/>
                  </a:cubicBezTo>
                  <a:cubicBezTo>
                    <a:pt x="3435" y="1338"/>
                    <a:pt x="3435" y="1247"/>
                    <a:pt x="3405" y="1156"/>
                  </a:cubicBezTo>
                  <a:cubicBezTo>
                    <a:pt x="3374" y="973"/>
                    <a:pt x="3283" y="791"/>
                    <a:pt x="3192" y="639"/>
                  </a:cubicBezTo>
                  <a:cubicBezTo>
                    <a:pt x="3070" y="487"/>
                    <a:pt x="2949" y="365"/>
                    <a:pt x="2797" y="244"/>
                  </a:cubicBezTo>
                  <a:cubicBezTo>
                    <a:pt x="2554" y="92"/>
                    <a:pt x="2280" y="1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6" name="Google Shape;6006;p34"/>
            <p:cNvSpPr/>
            <p:nvPr/>
          </p:nvSpPr>
          <p:spPr>
            <a:xfrm>
              <a:off x="7261050" y="3203225"/>
              <a:ext cx="86650" cy="72225"/>
            </a:xfrm>
            <a:custGeom>
              <a:avLst/>
              <a:gdLst/>
              <a:ahLst/>
              <a:cxnLst/>
              <a:rect l="l" t="t" r="r" b="b"/>
              <a:pathLst>
                <a:path w="3466" h="2889" extrusionOk="0">
                  <a:moveTo>
                    <a:pt x="2006" y="0"/>
                  </a:moveTo>
                  <a:cubicBezTo>
                    <a:pt x="578" y="0"/>
                    <a:pt x="0" y="1855"/>
                    <a:pt x="1186" y="2645"/>
                  </a:cubicBezTo>
                  <a:cubicBezTo>
                    <a:pt x="1429" y="2797"/>
                    <a:pt x="1733" y="2888"/>
                    <a:pt x="2006" y="2888"/>
                  </a:cubicBezTo>
                  <a:cubicBezTo>
                    <a:pt x="2310" y="2888"/>
                    <a:pt x="2584" y="2797"/>
                    <a:pt x="2827" y="2645"/>
                  </a:cubicBezTo>
                  <a:cubicBezTo>
                    <a:pt x="2979" y="2523"/>
                    <a:pt x="3100" y="2402"/>
                    <a:pt x="3192" y="2250"/>
                  </a:cubicBezTo>
                  <a:cubicBezTo>
                    <a:pt x="3313" y="2098"/>
                    <a:pt x="3374" y="1915"/>
                    <a:pt x="3435" y="1733"/>
                  </a:cubicBezTo>
                  <a:cubicBezTo>
                    <a:pt x="3435" y="1642"/>
                    <a:pt x="3465" y="1551"/>
                    <a:pt x="3465" y="1459"/>
                  </a:cubicBezTo>
                  <a:cubicBezTo>
                    <a:pt x="3465" y="1338"/>
                    <a:pt x="3435" y="1247"/>
                    <a:pt x="3435" y="1156"/>
                  </a:cubicBezTo>
                  <a:cubicBezTo>
                    <a:pt x="3344" y="791"/>
                    <a:pt x="3131" y="456"/>
                    <a:pt x="2797" y="244"/>
                  </a:cubicBezTo>
                  <a:cubicBezTo>
                    <a:pt x="2553" y="92"/>
                    <a:pt x="2280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7" name="Google Shape;6007;p34"/>
            <p:cNvSpPr/>
            <p:nvPr/>
          </p:nvSpPr>
          <p:spPr>
            <a:xfrm>
              <a:off x="6927450" y="2867350"/>
              <a:ext cx="96525" cy="72225"/>
            </a:xfrm>
            <a:custGeom>
              <a:avLst/>
              <a:gdLst/>
              <a:ahLst/>
              <a:cxnLst/>
              <a:rect l="l" t="t" r="r" b="b"/>
              <a:pathLst>
                <a:path w="3861" h="2889" extrusionOk="0">
                  <a:moveTo>
                    <a:pt x="1946" y="1"/>
                  </a:moveTo>
                  <a:cubicBezTo>
                    <a:pt x="0" y="1"/>
                    <a:pt x="0" y="2888"/>
                    <a:pt x="1946" y="2888"/>
                  </a:cubicBezTo>
                  <a:cubicBezTo>
                    <a:pt x="3861" y="288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8" name="Google Shape;6008;p34"/>
            <p:cNvSpPr/>
            <p:nvPr/>
          </p:nvSpPr>
          <p:spPr>
            <a:xfrm>
              <a:off x="7094625" y="362192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9" name="Google Shape;6009;p34"/>
            <p:cNvSpPr/>
            <p:nvPr/>
          </p:nvSpPr>
          <p:spPr>
            <a:xfrm>
              <a:off x="7094625" y="37898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0" name="Google Shape;6010;p34"/>
            <p:cNvSpPr/>
            <p:nvPr/>
          </p:nvSpPr>
          <p:spPr>
            <a:xfrm>
              <a:off x="7094625" y="39578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50"/>
                    <a:pt x="912" y="2493"/>
                  </a:cubicBezTo>
                  <a:cubicBezTo>
                    <a:pt x="1218" y="2788"/>
                    <a:pt x="1587" y="2921"/>
                    <a:pt x="1946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1" name="Google Shape;6011;p34"/>
            <p:cNvSpPr/>
            <p:nvPr/>
          </p:nvSpPr>
          <p:spPr>
            <a:xfrm>
              <a:off x="6616650" y="3370400"/>
              <a:ext cx="60050" cy="69175"/>
            </a:xfrm>
            <a:custGeom>
              <a:avLst/>
              <a:gdLst/>
              <a:ahLst/>
              <a:cxnLst/>
              <a:rect l="l" t="t" r="r" b="b"/>
              <a:pathLst>
                <a:path w="2402" h="2767" extrusionOk="0">
                  <a:moveTo>
                    <a:pt x="943" y="1"/>
                  </a:moveTo>
                  <a:cubicBezTo>
                    <a:pt x="639" y="1"/>
                    <a:pt x="365" y="92"/>
                    <a:pt x="122" y="244"/>
                  </a:cubicBezTo>
                  <a:cubicBezTo>
                    <a:pt x="92" y="274"/>
                    <a:pt x="31" y="304"/>
                    <a:pt x="1" y="365"/>
                  </a:cubicBezTo>
                  <a:lnTo>
                    <a:pt x="1612" y="2767"/>
                  </a:lnTo>
                  <a:cubicBezTo>
                    <a:pt x="2098" y="2493"/>
                    <a:pt x="2402" y="2007"/>
                    <a:pt x="2402" y="1460"/>
                  </a:cubicBezTo>
                  <a:cubicBezTo>
                    <a:pt x="2402" y="639"/>
                    <a:pt x="1733" y="1"/>
                    <a:pt x="94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2" name="Google Shape;6012;p34"/>
            <p:cNvSpPr/>
            <p:nvPr/>
          </p:nvSpPr>
          <p:spPr>
            <a:xfrm>
              <a:off x="6784575" y="3622025"/>
              <a:ext cx="60075" cy="69075"/>
            </a:xfrm>
            <a:custGeom>
              <a:avLst/>
              <a:gdLst/>
              <a:ahLst/>
              <a:cxnLst/>
              <a:rect l="l" t="t" r="r" b="b"/>
              <a:pathLst>
                <a:path w="2403" h="2763" extrusionOk="0">
                  <a:moveTo>
                    <a:pt x="947" y="0"/>
                  </a:moveTo>
                  <a:cubicBezTo>
                    <a:pt x="621" y="0"/>
                    <a:pt x="287" y="112"/>
                    <a:pt x="1" y="361"/>
                  </a:cubicBezTo>
                  <a:lnTo>
                    <a:pt x="1582" y="2762"/>
                  </a:lnTo>
                  <a:cubicBezTo>
                    <a:pt x="2068" y="2519"/>
                    <a:pt x="2402" y="2003"/>
                    <a:pt x="2402" y="1455"/>
                  </a:cubicBezTo>
                  <a:cubicBezTo>
                    <a:pt x="2402" y="588"/>
                    <a:pt x="1695" y="0"/>
                    <a:pt x="94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3" name="Google Shape;6013;p34"/>
            <p:cNvSpPr/>
            <p:nvPr/>
          </p:nvSpPr>
          <p:spPr>
            <a:xfrm>
              <a:off x="6590050" y="3202475"/>
              <a:ext cx="98825" cy="72975"/>
            </a:xfrm>
            <a:custGeom>
              <a:avLst/>
              <a:gdLst/>
              <a:ahLst/>
              <a:cxnLst/>
              <a:rect l="l" t="t" r="r" b="b"/>
              <a:pathLst>
                <a:path w="3953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7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952" y="2918"/>
                    <a:pt x="3952" y="0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4" name="Google Shape;6014;p34"/>
            <p:cNvSpPr/>
            <p:nvPr/>
          </p:nvSpPr>
          <p:spPr>
            <a:xfrm>
              <a:off x="7094625" y="27830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5" name="Google Shape;6015;p34"/>
            <p:cNvSpPr/>
            <p:nvPr/>
          </p:nvSpPr>
          <p:spPr>
            <a:xfrm>
              <a:off x="7094625" y="295095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6" name="Google Shape;6016;p34"/>
            <p:cNvSpPr/>
            <p:nvPr/>
          </p:nvSpPr>
          <p:spPr>
            <a:xfrm>
              <a:off x="7094625" y="3286825"/>
              <a:ext cx="85125" cy="72600"/>
            </a:xfrm>
            <a:custGeom>
              <a:avLst/>
              <a:gdLst/>
              <a:ahLst/>
              <a:cxnLst/>
              <a:rect l="l" t="t" r="r" b="b"/>
              <a:pathLst>
                <a:path w="3405" h="2904" extrusionOk="0">
                  <a:moveTo>
                    <a:pt x="1976" y="0"/>
                  </a:moveTo>
                  <a:cubicBezTo>
                    <a:pt x="669" y="0"/>
                    <a:pt x="0" y="1550"/>
                    <a:pt x="943" y="2462"/>
                  </a:cubicBezTo>
                  <a:cubicBezTo>
                    <a:pt x="1238" y="2768"/>
                    <a:pt x="1601" y="2904"/>
                    <a:pt x="1956" y="2904"/>
                  </a:cubicBezTo>
                  <a:cubicBezTo>
                    <a:pt x="2697" y="2904"/>
                    <a:pt x="3405" y="2312"/>
                    <a:pt x="3405" y="1429"/>
                  </a:cubicBezTo>
                  <a:cubicBezTo>
                    <a:pt x="3405" y="638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7" name="Google Shape;6017;p34"/>
            <p:cNvSpPr/>
            <p:nvPr/>
          </p:nvSpPr>
          <p:spPr>
            <a:xfrm>
              <a:off x="7106025" y="3456275"/>
              <a:ext cx="75250" cy="72975"/>
            </a:xfrm>
            <a:custGeom>
              <a:avLst/>
              <a:gdLst/>
              <a:ahLst/>
              <a:cxnLst/>
              <a:rect l="l" t="t" r="r" b="b"/>
              <a:pathLst>
                <a:path w="3010" h="2919" extrusionOk="0">
                  <a:moveTo>
                    <a:pt x="1490" y="0"/>
                  </a:moveTo>
                  <a:cubicBezTo>
                    <a:pt x="783" y="0"/>
                    <a:pt x="76" y="456"/>
                    <a:pt x="31" y="1368"/>
                  </a:cubicBezTo>
                  <a:cubicBezTo>
                    <a:pt x="0" y="2219"/>
                    <a:pt x="669" y="2918"/>
                    <a:pt x="1490" y="2918"/>
                  </a:cubicBezTo>
                  <a:cubicBezTo>
                    <a:pt x="2341" y="2918"/>
                    <a:pt x="3010" y="2219"/>
                    <a:pt x="2949" y="1368"/>
                  </a:cubicBezTo>
                  <a:cubicBezTo>
                    <a:pt x="2903" y="456"/>
                    <a:pt x="2196" y="0"/>
                    <a:pt x="1490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8" name="Google Shape;6018;p34"/>
            <p:cNvSpPr/>
            <p:nvPr/>
          </p:nvSpPr>
          <p:spPr>
            <a:xfrm>
              <a:off x="7093875" y="3118875"/>
              <a:ext cx="86650" cy="72650"/>
            </a:xfrm>
            <a:custGeom>
              <a:avLst/>
              <a:gdLst/>
              <a:ahLst/>
              <a:cxnLst/>
              <a:rect l="l" t="t" r="r" b="b"/>
              <a:pathLst>
                <a:path w="3466" h="2906" extrusionOk="0">
                  <a:moveTo>
                    <a:pt x="2006" y="1"/>
                  </a:moveTo>
                  <a:cubicBezTo>
                    <a:pt x="547" y="1"/>
                    <a:pt x="0" y="1855"/>
                    <a:pt x="1185" y="2645"/>
                  </a:cubicBezTo>
                  <a:cubicBezTo>
                    <a:pt x="1438" y="2825"/>
                    <a:pt x="1720" y="2905"/>
                    <a:pt x="1996" y="2905"/>
                  </a:cubicBezTo>
                  <a:cubicBezTo>
                    <a:pt x="2749" y="2905"/>
                    <a:pt x="3465" y="2305"/>
                    <a:pt x="3465" y="1460"/>
                  </a:cubicBezTo>
                  <a:cubicBezTo>
                    <a:pt x="3465" y="639"/>
                    <a:pt x="2796" y="1"/>
                    <a:pt x="200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9" name="Google Shape;6019;p34"/>
            <p:cNvSpPr/>
            <p:nvPr/>
          </p:nvSpPr>
          <p:spPr>
            <a:xfrm>
              <a:off x="6590050" y="1525250"/>
              <a:ext cx="98825" cy="72350"/>
            </a:xfrm>
            <a:custGeom>
              <a:avLst/>
              <a:gdLst/>
              <a:ahLst/>
              <a:cxnLst/>
              <a:rect l="l" t="t" r="r" b="b"/>
              <a:pathLst>
                <a:path w="3953" h="2894" extrusionOk="0">
                  <a:moveTo>
                    <a:pt x="1892" y="0"/>
                  </a:moveTo>
                  <a:cubicBezTo>
                    <a:pt x="1634" y="0"/>
                    <a:pt x="1398" y="90"/>
                    <a:pt x="1186" y="249"/>
                  </a:cubicBezTo>
                  <a:cubicBezTo>
                    <a:pt x="1" y="1040"/>
                    <a:pt x="578" y="2894"/>
                    <a:pt x="2007" y="2894"/>
                  </a:cubicBezTo>
                  <a:cubicBezTo>
                    <a:pt x="3952" y="2894"/>
                    <a:pt x="3952" y="6"/>
                    <a:pt x="2007" y="6"/>
                  </a:cubicBezTo>
                  <a:cubicBezTo>
                    <a:pt x="1968" y="2"/>
                    <a:pt x="1930" y="0"/>
                    <a:pt x="189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0" name="Google Shape;6020;p34"/>
            <p:cNvSpPr/>
            <p:nvPr/>
          </p:nvSpPr>
          <p:spPr>
            <a:xfrm>
              <a:off x="6590050" y="16925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2007" y="0"/>
                  </a:moveTo>
                  <a:cubicBezTo>
                    <a:pt x="578" y="0"/>
                    <a:pt x="1" y="1854"/>
                    <a:pt x="1186" y="2645"/>
                  </a:cubicBezTo>
                  <a:cubicBezTo>
                    <a:pt x="1429" y="2827"/>
                    <a:pt x="1703" y="2918"/>
                    <a:pt x="2007" y="2918"/>
                  </a:cubicBezTo>
                  <a:cubicBezTo>
                    <a:pt x="3861" y="2827"/>
                    <a:pt x="3861" y="91"/>
                    <a:pt x="2007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1" name="Google Shape;6021;p34"/>
            <p:cNvSpPr/>
            <p:nvPr/>
          </p:nvSpPr>
          <p:spPr>
            <a:xfrm>
              <a:off x="6591575" y="1357450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16" y="0"/>
                  </a:moveTo>
                  <a:cubicBezTo>
                    <a:pt x="1" y="0"/>
                    <a:pt x="11" y="2888"/>
                    <a:pt x="1946" y="2888"/>
                  </a:cubicBezTo>
                  <a:cubicBezTo>
                    <a:pt x="3891" y="2888"/>
                    <a:pt x="3891" y="1"/>
                    <a:pt x="1946" y="1"/>
                  </a:cubicBezTo>
                  <a:cubicBezTo>
                    <a:pt x="1936" y="0"/>
                    <a:pt x="1926" y="0"/>
                    <a:pt x="191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2" name="Google Shape;6022;p34"/>
            <p:cNvSpPr/>
            <p:nvPr/>
          </p:nvSpPr>
          <p:spPr>
            <a:xfrm>
              <a:off x="6591575" y="186050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91" y="2918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3" name="Google Shape;6023;p34"/>
            <p:cNvSpPr/>
            <p:nvPr/>
          </p:nvSpPr>
          <p:spPr>
            <a:xfrm>
              <a:off x="6598425" y="1189525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0"/>
                  </a:moveTo>
                  <a:cubicBezTo>
                    <a:pt x="1368" y="0"/>
                    <a:pt x="1094" y="61"/>
                    <a:pt x="851" y="243"/>
                  </a:cubicBezTo>
                  <a:cubicBezTo>
                    <a:pt x="0" y="821"/>
                    <a:pt x="0" y="2067"/>
                    <a:pt x="851" y="2645"/>
                  </a:cubicBezTo>
                  <a:cubicBezTo>
                    <a:pt x="1094" y="2827"/>
                    <a:pt x="1368" y="2918"/>
                    <a:pt x="1672" y="2918"/>
                  </a:cubicBezTo>
                  <a:cubicBezTo>
                    <a:pt x="3526" y="2797"/>
                    <a:pt x="3526" y="91"/>
                    <a:pt x="1672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4" name="Google Shape;6024;p34"/>
            <p:cNvSpPr/>
            <p:nvPr/>
          </p:nvSpPr>
          <p:spPr>
            <a:xfrm>
              <a:off x="6591575" y="853650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91" y="2918"/>
                    <a:pt x="389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5" name="Google Shape;6025;p34"/>
            <p:cNvSpPr/>
            <p:nvPr/>
          </p:nvSpPr>
          <p:spPr>
            <a:xfrm>
              <a:off x="6591575" y="518525"/>
              <a:ext cx="97300" cy="72225"/>
            </a:xfrm>
            <a:custGeom>
              <a:avLst/>
              <a:gdLst/>
              <a:ahLst/>
              <a:cxnLst/>
              <a:rect l="l" t="t" r="r" b="b"/>
              <a:pathLst>
                <a:path w="3892" h="2889" extrusionOk="0">
                  <a:moveTo>
                    <a:pt x="1946" y="1"/>
                  </a:moveTo>
                  <a:cubicBezTo>
                    <a:pt x="0" y="1"/>
                    <a:pt x="0" y="2889"/>
                    <a:pt x="1946" y="2889"/>
                  </a:cubicBezTo>
                  <a:cubicBezTo>
                    <a:pt x="3891" y="288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6" name="Google Shape;6026;p34"/>
            <p:cNvSpPr/>
            <p:nvPr/>
          </p:nvSpPr>
          <p:spPr>
            <a:xfrm>
              <a:off x="6598425" y="685700"/>
              <a:ext cx="88150" cy="72975"/>
            </a:xfrm>
            <a:custGeom>
              <a:avLst/>
              <a:gdLst/>
              <a:ahLst/>
              <a:cxnLst/>
              <a:rect l="l" t="t" r="r" b="b"/>
              <a:pathLst>
                <a:path w="3526" h="2919" extrusionOk="0">
                  <a:moveTo>
                    <a:pt x="1672" y="1"/>
                  </a:moveTo>
                  <a:cubicBezTo>
                    <a:pt x="1368" y="1"/>
                    <a:pt x="1094" y="92"/>
                    <a:pt x="851" y="275"/>
                  </a:cubicBezTo>
                  <a:cubicBezTo>
                    <a:pt x="0" y="822"/>
                    <a:pt x="0" y="2098"/>
                    <a:pt x="851" y="2676"/>
                  </a:cubicBezTo>
                  <a:cubicBezTo>
                    <a:pt x="1094" y="2828"/>
                    <a:pt x="1368" y="2919"/>
                    <a:pt x="1672" y="2919"/>
                  </a:cubicBezTo>
                  <a:cubicBezTo>
                    <a:pt x="3526" y="2828"/>
                    <a:pt x="3526" y="92"/>
                    <a:pt x="1672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7" name="Google Shape;6027;p34"/>
            <p:cNvSpPr/>
            <p:nvPr/>
          </p:nvSpPr>
          <p:spPr>
            <a:xfrm>
              <a:off x="6591575" y="1021575"/>
              <a:ext cx="97300" cy="72975"/>
            </a:xfrm>
            <a:custGeom>
              <a:avLst/>
              <a:gdLst/>
              <a:ahLst/>
              <a:cxnLst/>
              <a:rect l="l" t="t" r="r" b="b"/>
              <a:pathLst>
                <a:path w="3892" h="2919" extrusionOk="0">
                  <a:moveTo>
                    <a:pt x="1946" y="1"/>
                  </a:moveTo>
                  <a:cubicBezTo>
                    <a:pt x="0" y="1"/>
                    <a:pt x="0" y="2919"/>
                    <a:pt x="1946" y="2919"/>
                  </a:cubicBezTo>
                  <a:cubicBezTo>
                    <a:pt x="3891" y="2919"/>
                    <a:pt x="389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8" name="Google Shape;6028;p34"/>
            <p:cNvSpPr/>
            <p:nvPr/>
          </p:nvSpPr>
          <p:spPr>
            <a:xfrm>
              <a:off x="7106775" y="244960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9" name="Google Shape;6029;p34"/>
            <p:cNvSpPr/>
            <p:nvPr/>
          </p:nvSpPr>
          <p:spPr>
            <a:xfrm>
              <a:off x="6934275" y="3538325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1"/>
                  </a:moveTo>
                  <a:cubicBezTo>
                    <a:pt x="1369" y="1"/>
                    <a:pt x="1095" y="92"/>
                    <a:pt x="852" y="244"/>
                  </a:cubicBezTo>
                  <a:cubicBezTo>
                    <a:pt x="1" y="822"/>
                    <a:pt x="1" y="2068"/>
                    <a:pt x="852" y="2645"/>
                  </a:cubicBezTo>
                  <a:cubicBezTo>
                    <a:pt x="1095" y="2828"/>
                    <a:pt x="1369" y="2919"/>
                    <a:pt x="1673" y="2919"/>
                  </a:cubicBezTo>
                  <a:cubicBezTo>
                    <a:pt x="3496" y="2828"/>
                    <a:pt x="3496" y="92"/>
                    <a:pt x="167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0" name="Google Shape;6030;p34"/>
            <p:cNvSpPr/>
            <p:nvPr/>
          </p:nvSpPr>
          <p:spPr>
            <a:xfrm>
              <a:off x="7094850" y="937975"/>
              <a:ext cx="84900" cy="72325"/>
            </a:xfrm>
            <a:custGeom>
              <a:avLst/>
              <a:gdLst/>
              <a:ahLst/>
              <a:cxnLst/>
              <a:rect l="l" t="t" r="r" b="b"/>
              <a:pathLst>
                <a:path w="3396" h="2893" extrusionOk="0">
                  <a:moveTo>
                    <a:pt x="1930" y="1"/>
                  </a:moveTo>
                  <a:cubicBezTo>
                    <a:pt x="648" y="1"/>
                    <a:pt x="0" y="1560"/>
                    <a:pt x="903" y="2463"/>
                  </a:cubicBezTo>
                  <a:cubicBezTo>
                    <a:pt x="1210" y="2760"/>
                    <a:pt x="1581" y="2892"/>
                    <a:pt x="1941" y="2892"/>
                  </a:cubicBezTo>
                  <a:cubicBezTo>
                    <a:pt x="2690" y="2892"/>
                    <a:pt x="3396" y="2322"/>
                    <a:pt x="3396" y="1460"/>
                  </a:cubicBezTo>
                  <a:cubicBezTo>
                    <a:pt x="3396" y="640"/>
                    <a:pt x="2757" y="1"/>
                    <a:pt x="1967" y="1"/>
                  </a:cubicBezTo>
                  <a:cubicBezTo>
                    <a:pt x="1955" y="1"/>
                    <a:pt x="1942" y="1"/>
                    <a:pt x="193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1" name="Google Shape;6031;p34"/>
            <p:cNvSpPr/>
            <p:nvPr/>
          </p:nvSpPr>
          <p:spPr>
            <a:xfrm>
              <a:off x="6927450" y="3370400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1"/>
                  </a:moveTo>
                  <a:cubicBezTo>
                    <a:pt x="0" y="1"/>
                    <a:pt x="0" y="2918"/>
                    <a:pt x="1946" y="2918"/>
                  </a:cubicBezTo>
                  <a:cubicBezTo>
                    <a:pt x="3861" y="2918"/>
                    <a:pt x="3861" y="1"/>
                    <a:pt x="194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2" name="Google Shape;6032;p34"/>
            <p:cNvSpPr/>
            <p:nvPr/>
          </p:nvSpPr>
          <p:spPr>
            <a:xfrm>
              <a:off x="7106775" y="769875"/>
              <a:ext cx="72975" cy="73150"/>
            </a:xfrm>
            <a:custGeom>
              <a:avLst/>
              <a:gdLst/>
              <a:ahLst/>
              <a:cxnLst/>
              <a:rect l="l" t="t" r="r" b="b"/>
              <a:pathLst>
                <a:path w="2919" h="2926" extrusionOk="0">
                  <a:moveTo>
                    <a:pt x="1475" y="0"/>
                  </a:moveTo>
                  <a:cubicBezTo>
                    <a:pt x="928" y="0"/>
                    <a:pt x="381" y="297"/>
                    <a:pt x="122" y="889"/>
                  </a:cubicBezTo>
                  <a:cubicBezTo>
                    <a:pt x="62" y="1072"/>
                    <a:pt x="1" y="1254"/>
                    <a:pt x="1" y="1467"/>
                  </a:cubicBezTo>
                  <a:cubicBezTo>
                    <a:pt x="1" y="1558"/>
                    <a:pt x="31" y="1649"/>
                    <a:pt x="31" y="1740"/>
                  </a:cubicBezTo>
                  <a:cubicBezTo>
                    <a:pt x="198" y="2531"/>
                    <a:pt x="837" y="2926"/>
                    <a:pt x="1471" y="2926"/>
                  </a:cubicBezTo>
                  <a:cubicBezTo>
                    <a:pt x="2106" y="2926"/>
                    <a:pt x="2736" y="2531"/>
                    <a:pt x="2888" y="1740"/>
                  </a:cubicBezTo>
                  <a:cubicBezTo>
                    <a:pt x="2919" y="1649"/>
                    <a:pt x="2919" y="1558"/>
                    <a:pt x="2919" y="1467"/>
                  </a:cubicBezTo>
                  <a:cubicBezTo>
                    <a:pt x="2919" y="1254"/>
                    <a:pt x="2888" y="1072"/>
                    <a:pt x="2828" y="889"/>
                  </a:cubicBezTo>
                  <a:cubicBezTo>
                    <a:pt x="2569" y="297"/>
                    <a:pt x="2022" y="0"/>
                    <a:pt x="1475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3" name="Google Shape;6033;p34"/>
            <p:cNvSpPr/>
            <p:nvPr/>
          </p:nvSpPr>
          <p:spPr>
            <a:xfrm>
              <a:off x="7094625" y="60212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0"/>
                  </a:moveTo>
                  <a:cubicBezTo>
                    <a:pt x="669" y="0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59"/>
                  </a:cubicBezTo>
                  <a:cubicBezTo>
                    <a:pt x="3405" y="63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4" name="Google Shape;6034;p34"/>
            <p:cNvSpPr/>
            <p:nvPr/>
          </p:nvSpPr>
          <p:spPr>
            <a:xfrm>
              <a:off x="6927450" y="320247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5" name="Google Shape;6035;p34"/>
            <p:cNvSpPr/>
            <p:nvPr/>
          </p:nvSpPr>
          <p:spPr>
            <a:xfrm>
              <a:off x="6590825" y="2028425"/>
              <a:ext cx="95750" cy="72975"/>
            </a:xfrm>
            <a:custGeom>
              <a:avLst/>
              <a:gdLst/>
              <a:ahLst/>
              <a:cxnLst/>
              <a:rect l="l" t="t" r="r" b="b"/>
              <a:pathLst>
                <a:path w="3830" h="2919" extrusionOk="0">
                  <a:moveTo>
                    <a:pt x="1976" y="1"/>
                  </a:moveTo>
                  <a:cubicBezTo>
                    <a:pt x="1672" y="1"/>
                    <a:pt x="1398" y="92"/>
                    <a:pt x="1155" y="244"/>
                  </a:cubicBezTo>
                  <a:cubicBezTo>
                    <a:pt x="0" y="1065"/>
                    <a:pt x="547" y="2889"/>
                    <a:pt x="1976" y="2919"/>
                  </a:cubicBezTo>
                  <a:cubicBezTo>
                    <a:pt x="3830" y="2828"/>
                    <a:pt x="3830" y="92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6" name="Google Shape;6036;p34"/>
            <p:cNvSpPr/>
            <p:nvPr/>
          </p:nvSpPr>
          <p:spPr>
            <a:xfrm>
              <a:off x="6927450" y="2699425"/>
              <a:ext cx="96525" cy="72975"/>
            </a:xfrm>
            <a:custGeom>
              <a:avLst/>
              <a:gdLst/>
              <a:ahLst/>
              <a:cxnLst/>
              <a:rect l="l" t="t" r="r" b="b"/>
              <a:pathLst>
                <a:path w="3861" h="2919" extrusionOk="0">
                  <a:moveTo>
                    <a:pt x="1946" y="0"/>
                  </a:moveTo>
                  <a:cubicBezTo>
                    <a:pt x="0" y="0"/>
                    <a:pt x="0" y="2918"/>
                    <a:pt x="1946" y="2918"/>
                  </a:cubicBezTo>
                  <a:cubicBezTo>
                    <a:pt x="3861" y="2918"/>
                    <a:pt x="3861" y="0"/>
                    <a:pt x="194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7" name="Google Shape;6037;p34"/>
            <p:cNvSpPr/>
            <p:nvPr/>
          </p:nvSpPr>
          <p:spPr>
            <a:xfrm>
              <a:off x="6934275" y="3035300"/>
              <a:ext cx="87425" cy="72975"/>
            </a:xfrm>
            <a:custGeom>
              <a:avLst/>
              <a:gdLst/>
              <a:ahLst/>
              <a:cxnLst/>
              <a:rect l="l" t="t" r="r" b="b"/>
              <a:pathLst>
                <a:path w="3497" h="2919" extrusionOk="0">
                  <a:moveTo>
                    <a:pt x="1673" y="0"/>
                  </a:moveTo>
                  <a:cubicBezTo>
                    <a:pt x="1369" y="0"/>
                    <a:pt x="1095" y="91"/>
                    <a:pt x="852" y="243"/>
                  </a:cubicBezTo>
                  <a:cubicBezTo>
                    <a:pt x="1" y="821"/>
                    <a:pt x="1" y="2097"/>
                    <a:pt x="852" y="2675"/>
                  </a:cubicBezTo>
                  <a:cubicBezTo>
                    <a:pt x="1095" y="2827"/>
                    <a:pt x="1369" y="2918"/>
                    <a:pt x="1673" y="2918"/>
                  </a:cubicBezTo>
                  <a:cubicBezTo>
                    <a:pt x="3496" y="2827"/>
                    <a:pt x="3496" y="91"/>
                    <a:pt x="1673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8" name="Google Shape;6038;p34"/>
            <p:cNvSpPr/>
            <p:nvPr/>
          </p:nvSpPr>
          <p:spPr>
            <a:xfrm>
              <a:off x="7094625" y="1944100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2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9" name="Google Shape;6039;p34"/>
            <p:cNvSpPr/>
            <p:nvPr/>
          </p:nvSpPr>
          <p:spPr>
            <a:xfrm>
              <a:off x="7094625" y="2615075"/>
              <a:ext cx="85125" cy="73375"/>
            </a:xfrm>
            <a:custGeom>
              <a:avLst/>
              <a:gdLst/>
              <a:ahLst/>
              <a:cxnLst/>
              <a:rect l="l" t="t" r="r" b="b"/>
              <a:pathLst>
                <a:path w="3405" h="2935" extrusionOk="0">
                  <a:moveTo>
                    <a:pt x="1976" y="0"/>
                  </a:moveTo>
                  <a:cubicBezTo>
                    <a:pt x="669" y="0"/>
                    <a:pt x="0" y="1581"/>
                    <a:pt x="912" y="2493"/>
                  </a:cubicBezTo>
                  <a:cubicBezTo>
                    <a:pt x="1218" y="2798"/>
                    <a:pt x="1587" y="2934"/>
                    <a:pt x="1947" y="2934"/>
                  </a:cubicBezTo>
                  <a:cubicBezTo>
                    <a:pt x="2697" y="2934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0" name="Google Shape;6040;p34"/>
            <p:cNvSpPr/>
            <p:nvPr/>
          </p:nvSpPr>
          <p:spPr>
            <a:xfrm>
              <a:off x="7094625" y="2279950"/>
              <a:ext cx="85125" cy="72900"/>
            </a:xfrm>
            <a:custGeom>
              <a:avLst/>
              <a:gdLst/>
              <a:ahLst/>
              <a:cxnLst/>
              <a:rect l="l" t="t" r="r" b="b"/>
              <a:pathLst>
                <a:path w="3405" h="2916" extrusionOk="0">
                  <a:moveTo>
                    <a:pt x="1976" y="1"/>
                  </a:moveTo>
                  <a:cubicBezTo>
                    <a:pt x="669" y="1"/>
                    <a:pt x="0" y="1551"/>
                    <a:pt x="943" y="2493"/>
                  </a:cubicBezTo>
                  <a:cubicBezTo>
                    <a:pt x="1234" y="2785"/>
                    <a:pt x="1592" y="2915"/>
                    <a:pt x="1942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1" name="Google Shape;6041;p34"/>
            <p:cNvSpPr/>
            <p:nvPr/>
          </p:nvSpPr>
          <p:spPr>
            <a:xfrm>
              <a:off x="7093875" y="2112025"/>
              <a:ext cx="86650" cy="72950"/>
            </a:xfrm>
            <a:custGeom>
              <a:avLst/>
              <a:gdLst/>
              <a:ahLst/>
              <a:cxnLst/>
              <a:rect l="l" t="t" r="r" b="b"/>
              <a:pathLst>
                <a:path w="3466" h="2918" extrusionOk="0">
                  <a:moveTo>
                    <a:pt x="2006" y="0"/>
                  </a:moveTo>
                  <a:cubicBezTo>
                    <a:pt x="547" y="0"/>
                    <a:pt x="0" y="1855"/>
                    <a:pt x="1185" y="2675"/>
                  </a:cubicBezTo>
                  <a:cubicBezTo>
                    <a:pt x="1432" y="2842"/>
                    <a:pt x="1704" y="2917"/>
                    <a:pt x="1974" y="2917"/>
                  </a:cubicBezTo>
                  <a:cubicBezTo>
                    <a:pt x="2735" y="2917"/>
                    <a:pt x="3465" y="2313"/>
                    <a:pt x="3465" y="1459"/>
                  </a:cubicBezTo>
                  <a:cubicBezTo>
                    <a:pt x="3465" y="639"/>
                    <a:pt x="2796" y="0"/>
                    <a:pt x="200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2" name="Google Shape;6042;p34"/>
            <p:cNvSpPr/>
            <p:nvPr/>
          </p:nvSpPr>
          <p:spPr>
            <a:xfrm>
              <a:off x="6925925" y="2531475"/>
              <a:ext cx="95775" cy="72975"/>
            </a:xfrm>
            <a:custGeom>
              <a:avLst/>
              <a:gdLst/>
              <a:ahLst/>
              <a:cxnLst/>
              <a:rect l="l" t="t" r="r" b="b"/>
              <a:pathLst>
                <a:path w="3831" h="2919" extrusionOk="0">
                  <a:moveTo>
                    <a:pt x="2007" y="1"/>
                  </a:moveTo>
                  <a:lnTo>
                    <a:pt x="2007" y="31"/>
                  </a:lnTo>
                  <a:cubicBezTo>
                    <a:pt x="1968" y="27"/>
                    <a:pt x="1930" y="25"/>
                    <a:pt x="1892" y="25"/>
                  </a:cubicBezTo>
                  <a:cubicBezTo>
                    <a:pt x="1634" y="25"/>
                    <a:pt x="1398" y="115"/>
                    <a:pt x="1186" y="274"/>
                  </a:cubicBezTo>
                  <a:cubicBezTo>
                    <a:pt x="1" y="1065"/>
                    <a:pt x="578" y="2919"/>
                    <a:pt x="2007" y="2919"/>
                  </a:cubicBezTo>
                  <a:cubicBezTo>
                    <a:pt x="3830" y="2828"/>
                    <a:pt x="3830" y="92"/>
                    <a:pt x="2007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3" name="Google Shape;6043;p34"/>
            <p:cNvSpPr/>
            <p:nvPr/>
          </p:nvSpPr>
          <p:spPr>
            <a:xfrm>
              <a:off x="7094625" y="177615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4" name="Google Shape;6044;p34"/>
            <p:cNvSpPr/>
            <p:nvPr/>
          </p:nvSpPr>
          <p:spPr>
            <a:xfrm>
              <a:off x="7094625" y="1273100"/>
              <a:ext cx="85125" cy="73050"/>
            </a:xfrm>
            <a:custGeom>
              <a:avLst/>
              <a:gdLst/>
              <a:ahLst/>
              <a:cxnLst/>
              <a:rect l="l" t="t" r="r" b="b"/>
              <a:pathLst>
                <a:path w="3405" h="2922" extrusionOk="0">
                  <a:moveTo>
                    <a:pt x="1976" y="1"/>
                  </a:moveTo>
                  <a:cubicBezTo>
                    <a:pt x="669" y="1"/>
                    <a:pt x="0" y="1581"/>
                    <a:pt x="943" y="2493"/>
                  </a:cubicBezTo>
                  <a:cubicBezTo>
                    <a:pt x="1238" y="2789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60"/>
                  </a:cubicBezTo>
                  <a:cubicBezTo>
                    <a:pt x="3405" y="66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5" name="Google Shape;6045;p34"/>
            <p:cNvSpPr/>
            <p:nvPr/>
          </p:nvSpPr>
          <p:spPr>
            <a:xfrm>
              <a:off x="7106775" y="1442750"/>
              <a:ext cx="72975" cy="69550"/>
            </a:xfrm>
            <a:custGeom>
              <a:avLst/>
              <a:gdLst/>
              <a:ahLst/>
              <a:cxnLst/>
              <a:rect l="l" t="t" r="r" b="b"/>
              <a:pathLst>
                <a:path w="2919" h="2782" extrusionOk="0">
                  <a:moveTo>
                    <a:pt x="1460" y="1"/>
                  </a:moveTo>
                  <a:cubicBezTo>
                    <a:pt x="753" y="1"/>
                    <a:pt x="46" y="464"/>
                    <a:pt x="1" y="1391"/>
                  </a:cubicBezTo>
                  <a:cubicBezTo>
                    <a:pt x="46" y="2318"/>
                    <a:pt x="753" y="2782"/>
                    <a:pt x="1460" y="2782"/>
                  </a:cubicBezTo>
                  <a:cubicBezTo>
                    <a:pt x="2166" y="2782"/>
                    <a:pt x="2873" y="2318"/>
                    <a:pt x="2919" y="1391"/>
                  </a:cubicBezTo>
                  <a:cubicBezTo>
                    <a:pt x="2873" y="464"/>
                    <a:pt x="2166" y="1"/>
                    <a:pt x="1460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6" name="Google Shape;6046;p34"/>
            <p:cNvSpPr/>
            <p:nvPr/>
          </p:nvSpPr>
          <p:spPr>
            <a:xfrm>
              <a:off x="7094625" y="1105175"/>
              <a:ext cx="85125" cy="73025"/>
            </a:xfrm>
            <a:custGeom>
              <a:avLst/>
              <a:gdLst/>
              <a:ahLst/>
              <a:cxnLst/>
              <a:rect l="l" t="t" r="r" b="b"/>
              <a:pathLst>
                <a:path w="3405" h="2921" extrusionOk="0">
                  <a:moveTo>
                    <a:pt x="1976" y="0"/>
                  </a:moveTo>
                  <a:cubicBezTo>
                    <a:pt x="669" y="0"/>
                    <a:pt x="0" y="1581"/>
                    <a:pt x="943" y="2493"/>
                  </a:cubicBezTo>
                  <a:cubicBezTo>
                    <a:pt x="1238" y="2788"/>
                    <a:pt x="1601" y="2921"/>
                    <a:pt x="1955" y="2921"/>
                  </a:cubicBezTo>
                  <a:cubicBezTo>
                    <a:pt x="2696" y="2921"/>
                    <a:pt x="3405" y="2343"/>
                    <a:pt x="3405" y="1459"/>
                  </a:cubicBezTo>
                  <a:cubicBezTo>
                    <a:pt x="3405" y="669"/>
                    <a:pt x="2766" y="0"/>
                    <a:pt x="1976" y="0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7" name="Google Shape;6047;p34"/>
            <p:cNvSpPr/>
            <p:nvPr/>
          </p:nvSpPr>
          <p:spPr>
            <a:xfrm>
              <a:off x="7094625" y="1608975"/>
              <a:ext cx="85125" cy="72875"/>
            </a:xfrm>
            <a:custGeom>
              <a:avLst/>
              <a:gdLst/>
              <a:ahLst/>
              <a:cxnLst/>
              <a:rect l="l" t="t" r="r" b="b"/>
              <a:pathLst>
                <a:path w="3405" h="2915" extrusionOk="0">
                  <a:moveTo>
                    <a:pt x="1976" y="1"/>
                  </a:moveTo>
                  <a:cubicBezTo>
                    <a:pt x="669" y="1"/>
                    <a:pt x="0" y="1551"/>
                    <a:pt x="912" y="2493"/>
                  </a:cubicBezTo>
                  <a:cubicBezTo>
                    <a:pt x="1214" y="2785"/>
                    <a:pt x="1578" y="2915"/>
                    <a:pt x="1933" y="2915"/>
                  </a:cubicBezTo>
                  <a:cubicBezTo>
                    <a:pt x="2688" y="2915"/>
                    <a:pt x="3405" y="2328"/>
                    <a:pt x="3405" y="1460"/>
                  </a:cubicBezTo>
                  <a:cubicBezTo>
                    <a:pt x="3405" y="639"/>
                    <a:pt x="2766" y="1"/>
                    <a:pt x="1976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48" name="Google Shape;6048;p34"/>
          <p:cNvGrpSpPr/>
          <p:nvPr/>
        </p:nvGrpSpPr>
        <p:grpSpPr>
          <a:xfrm rot="10800000" flipH="1">
            <a:off x="7628229" y="-257266"/>
            <a:ext cx="1766132" cy="1629623"/>
            <a:chOff x="6181969" y="2722905"/>
            <a:chExt cx="1726425" cy="1592985"/>
          </a:xfrm>
        </p:grpSpPr>
        <p:sp>
          <p:nvSpPr>
            <p:cNvPr id="6049" name="Google Shape;6049;p34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0" name="Google Shape;6050;p3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1" name="Google Shape;6051;p3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2" name="Google Shape;6052;p3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3" name="Google Shape;6053;p3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54" name="Google Shape;6054;p34"/>
          <p:cNvGrpSpPr/>
          <p:nvPr/>
        </p:nvGrpSpPr>
        <p:grpSpPr>
          <a:xfrm rot="10800000" flipH="1">
            <a:off x="7484766" y="-1005929"/>
            <a:ext cx="1766132" cy="1629623"/>
            <a:chOff x="6181969" y="2722905"/>
            <a:chExt cx="1726425" cy="1592985"/>
          </a:xfrm>
        </p:grpSpPr>
        <p:sp>
          <p:nvSpPr>
            <p:cNvPr id="6055" name="Google Shape;6055;p34"/>
            <p:cNvSpPr/>
            <p:nvPr/>
          </p:nvSpPr>
          <p:spPr>
            <a:xfrm flipH="1">
              <a:off x="6308264" y="2722905"/>
              <a:ext cx="1600129" cy="1574750"/>
            </a:xfrm>
            <a:custGeom>
              <a:avLst/>
              <a:gdLst/>
              <a:ahLst/>
              <a:cxnLst/>
              <a:rect l="l" t="t" r="r" b="b"/>
              <a:pathLst>
                <a:path w="45017" h="44303" extrusionOk="0">
                  <a:moveTo>
                    <a:pt x="41046" y="1"/>
                  </a:moveTo>
                  <a:cubicBezTo>
                    <a:pt x="40123" y="1"/>
                    <a:pt x="39196" y="350"/>
                    <a:pt x="38481" y="1049"/>
                  </a:cubicBezTo>
                  <a:lnTo>
                    <a:pt x="1429" y="38132"/>
                  </a:lnTo>
                  <a:cubicBezTo>
                    <a:pt x="1" y="39530"/>
                    <a:pt x="1" y="41810"/>
                    <a:pt x="1429" y="43238"/>
                  </a:cubicBezTo>
                  <a:cubicBezTo>
                    <a:pt x="2098" y="43907"/>
                    <a:pt x="3010" y="44302"/>
                    <a:pt x="3982" y="44302"/>
                  </a:cubicBezTo>
                  <a:cubicBezTo>
                    <a:pt x="4925" y="44302"/>
                    <a:pt x="5836" y="43907"/>
                    <a:pt x="6505" y="43238"/>
                  </a:cubicBezTo>
                  <a:lnTo>
                    <a:pt x="43588" y="6156"/>
                  </a:lnTo>
                  <a:cubicBezTo>
                    <a:pt x="45017" y="4757"/>
                    <a:pt x="45017" y="2478"/>
                    <a:pt x="43588" y="1049"/>
                  </a:cubicBezTo>
                  <a:cubicBezTo>
                    <a:pt x="42889" y="350"/>
                    <a:pt x="41969" y="1"/>
                    <a:pt x="41046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6" name="Google Shape;6056;p34"/>
            <p:cNvSpPr/>
            <p:nvPr/>
          </p:nvSpPr>
          <p:spPr>
            <a:xfrm flipH="1">
              <a:off x="6212217" y="2767906"/>
              <a:ext cx="1539632" cy="1520686"/>
            </a:xfrm>
            <a:custGeom>
              <a:avLst/>
              <a:gdLst/>
              <a:ahLst/>
              <a:cxnLst/>
              <a:rect l="l" t="t" r="r" b="b"/>
              <a:pathLst>
                <a:path w="43315" h="42782" extrusionOk="0">
                  <a:moveTo>
                    <a:pt x="40199" y="0"/>
                  </a:moveTo>
                  <a:cubicBezTo>
                    <a:pt x="39469" y="0"/>
                    <a:pt x="38740" y="281"/>
                    <a:pt x="38177" y="843"/>
                  </a:cubicBezTo>
                  <a:lnTo>
                    <a:pt x="1095" y="37926"/>
                  </a:lnTo>
                  <a:cubicBezTo>
                    <a:pt x="0" y="39020"/>
                    <a:pt x="0" y="40844"/>
                    <a:pt x="1095" y="41938"/>
                  </a:cubicBezTo>
                  <a:cubicBezTo>
                    <a:pt x="1657" y="42501"/>
                    <a:pt x="2386" y="42782"/>
                    <a:pt x="3116" y="42782"/>
                  </a:cubicBezTo>
                  <a:cubicBezTo>
                    <a:pt x="3845" y="42782"/>
                    <a:pt x="4575" y="42501"/>
                    <a:pt x="5137" y="41938"/>
                  </a:cubicBezTo>
                  <a:lnTo>
                    <a:pt x="42220" y="4886"/>
                  </a:lnTo>
                  <a:cubicBezTo>
                    <a:pt x="43314" y="3761"/>
                    <a:pt x="43314" y="1968"/>
                    <a:pt x="42220" y="843"/>
                  </a:cubicBezTo>
                  <a:cubicBezTo>
                    <a:pt x="41658" y="281"/>
                    <a:pt x="40928" y="0"/>
                    <a:pt x="4019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7" name="Google Shape;6057;p34"/>
            <p:cNvSpPr/>
            <p:nvPr/>
          </p:nvSpPr>
          <p:spPr>
            <a:xfrm flipH="1">
              <a:off x="6181969" y="2741424"/>
              <a:ext cx="1600129" cy="1574466"/>
            </a:xfrm>
            <a:custGeom>
              <a:avLst/>
              <a:gdLst/>
              <a:ahLst/>
              <a:cxnLst/>
              <a:rect l="l" t="t" r="r" b="b"/>
              <a:pathLst>
                <a:path w="45017" h="44295" extrusionOk="0">
                  <a:moveTo>
                    <a:pt x="41034" y="1528"/>
                  </a:moveTo>
                  <a:cubicBezTo>
                    <a:pt x="42919" y="1528"/>
                    <a:pt x="43831" y="3777"/>
                    <a:pt x="42524" y="5084"/>
                  </a:cubicBezTo>
                  <a:lnTo>
                    <a:pt x="5441" y="42167"/>
                  </a:lnTo>
                  <a:cubicBezTo>
                    <a:pt x="5031" y="42562"/>
                    <a:pt x="4499" y="42759"/>
                    <a:pt x="3967" y="42759"/>
                  </a:cubicBezTo>
                  <a:cubicBezTo>
                    <a:pt x="3435" y="42759"/>
                    <a:pt x="2903" y="42562"/>
                    <a:pt x="2493" y="42167"/>
                  </a:cubicBezTo>
                  <a:cubicBezTo>
                    <a:pt x="1672" y="41346"/>
                    <a:pt x="1672" y="40008"/>
                    <a:pt x="2493" y="39218"/>
                  </a:cubicBezTo>
                  <a:lnTo>
                    <a:pt x="39575" y="2136"/>
                  </a:lnTo>
                  <a:cubicBezTo>
                    <a:pt x="39971" y="1740"/>
                    <a:pt x="40487" y="1528"/>
                    <a:pt x="41034" y="1528"/>
                  </a:cubicBezTo>
                  <a:close/>
                  <a:moveTo>
                    <a:pt x="41046" y="0"/>
                  </a:moveTo>
                  <a:cubicBezTo>
                    <a:pt x="40123" y="0"/>
                    <a:pt x="39195" y="357"/>
                    <a:pt x="38481" y="1072"/>
                  </a:cubicBezTo>
                  <a:lnTo>
                    <a:pt x="1429" y="38124"/>
                  </a:lnTo>
                  <a:cubicBezTo>
                    <a:pt x="0" y="39522"/>
                    <a:pt x="0" y="41832"/>
                    <a:pt x="1429" y="43230"/>
                  </a:cubicBezTo>
                  <a:cubicBezTo>
                    <a:pt x="2098" y="43899"/>
                    <a:pt x="3009" y="44294"/>
                    <a:pt x="3982" y="44294"/>
                  </a:cubicBezTo>
                  <a:cubicBezTo>
                    <a:pt x="4924" y="44294"/>
                    <a:pt x="5836" y="43899"/>
                    <a:pt x="6535" y="43230"/>
                  </a:cubicBezTo>
                  <a:lnTo>
                    <a:pt x="43588" y="6178"/>
                  </a:lnTo>
                  <a:cubicBezTo>
                    <a:pt x="45016" y="4750"/>
                    <a:pt x="45016" y="2470"/>
                    <a:pt x="43588" y="1072"/>
                  </a:cubicBezTo>
                  <a:cubicBezTo>
                    <a:pt x="42889" y="357"/>
                    <a:pt x="41969" y="0"/>
                    <a:pt x="41046" y="0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8" name="Google Shape;6058;p34"/>
            <p:cNvSpPr/>
            <p:nvPr/>
          </p:nvSpPr>
          <p:spPr>
            <a:xfrm flipH="1">
              <a:off x="6227323" y="2771922"/>
              <a:ext cx="180462" cy="181564"/>
            </a:xfrm>
            <a:custGeom>
              <a:avLst/>
              <a:gdLst/>
              <a:ahLst/>
              <a:cxnLst/>
              <a:rect l="l" t="t" r="r" b="b"/>
              <a:pathLst>
                <a:path w="5077" h="5108" extrusionOk="0">
                  <a:moveTo>
                    <a:pt x="2523" y="1"/>
                  </a:moveTo>
                  <a:cubicBezTo>
                    <a:pt x="1125" y="1"/>
                    <a:pt x="1" y="1156"/>
                    <a:pt x="1" y="2554"/>
                  </a:cubicBezTo>
                  <a:cubicBezTo>
                    <a:pt x="1" y="3952"/>
                    <a:pt x="1125" y="5107"/>
                    <a:pt x="2523" y="5107"/>
                  </a:cubicBezTo>
                  <a:cubicBezTo>
                    <a:pt x="3952" y="5107"/>
                    <a:pt x="5077" y="3952"/>
                    <a:pt x="5077" y="2554"/>
                  </a:cubicBezTo>
                  <a:cubicBezTo>
                    <a:pt x="5077" y="1156"/>
                    <a:pt x="3952" y="1"/>
                    <a:pt x="2523" y="1"/>
                  </a:cubicBezTo>
                  <a:close/>
                </a:path>
              </a:pathLst>
            </a:custGeom>
            <a:solidFill>
              <a:srgbClr val="F6F3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9" name="Google Shape;6059;p34"/>
            <p:cNvSpPr/>
            <p:nvPr/>
          </p:nvSpPr>
          <p:spPr>
            <a:xfrm flipH="1">
              <a:off x="6200311" y="2745085"/>
              <a:ext cx="274443" cy="235415"/>
            </a:xfrm>
            <a:custGeom>
              <a:avLst/>
              <a:gdLst/>
              <a:ahLst/>
              <a:cxnLst/>
              <a:rect l="l" t="t" r="r" b="b"/>
              <a:pathLst>
                <a:path w="7721" h="6623" extrusionOk="0">
                  <a:moveTo>
                    <a:pt x="4407" y="1516"/>
                  </a:moveTo>
                  <a:cubicBezTo>
                    <a:pt x="5410" y="1516"/>
                    <a:pt x="6201" y="2306"/>
                    <a:pt x="6201" y="3309"/>
                  </a:cubicBezTo>
                  <a:cubicBezTo>
                    <a:pt x="6201" y="4377"/>
                    <a:pt x="5327" y="5084"/>
                    <a:pt x="4414" y="5084"/>
                  </a:cubicBezTo>
                  <a:cubicBezTo>
                    <a:pt x="3975" y="5084"/>
                    <a:pt x="3526" y="4920"/>
                    <a:pt x="3161" y="4555"/>
                  </a:cubicBezTo>
                  <a:cubicBezTo>
                    <a:pt x="2037" y="3431"/>
                    <a:pt x="2827" y="1516"/>
                    <a:pt x="4407" y="1516"/>
                  </a:cubicBezTo>
                  <a:close/>
                  <a:moveTo>
                    <a:pt x="4398" y="1"/>
                  </a:moveTo>
                  <a:cubicBezTo>
                    <a:pt x="3589" y="1"/>
                    <a:pt x="2766" y="301"/>
                    <a:pt x="2097" y="969"/>
                  </a:cubicBezTo>
                  <a:cubicBezTo>
                    <a:pt x="0" y="3036"/>
                    <a:pt x="1489" y="6622"/>
                    <a:pt x="4407" y="6622"/>
                  </a:cubicBezTo>
                  <a:cubicBezTo>
                    <a:pt x="6231" y="6592"/>
                    <a:pt x="7721" y="5133"/>
                    <a:pt x="7721" y="3309"/>
                  </a:cubicBezTo>
                  <a:cubicBezTo>
                    <a:pt x="7721" y="1314"/>
                    <a:pt x="6092" y="1"/>
                    <a:pt x="4398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60" name="Google Shape;6060;p34"/>
          <p:cNvGrpSpPr/>
          <p:nvPr/>
        </p:nvGrpSpPr>
        <p:grpSpPr>
          <a:xfrm flipH="1">
            <a:off x="5200173" y="4471062"/>
            <a:ext cx="487526" cy="479472"/>
            <a:chOff x="471070" y="534409"/>
            <a:chExt cx="517984" cy="509372"/>
          </a:xfrm>
        </p:grpSpPr>
        <p:sp>
          <p:nvSpPr>
            <p:cNvPr id="6061" name="Google Shape;6061;p34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2" name="Google Shape;6062;p34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63" name="Google Shape;6063;p34"/>
          <p:cNvGrpSpPr/>
          <p:nvPr/>
        </p:nvGrpSpPr>
        <p:grpSpPr>
          <a:xfrm flipH="1">
            <a:off x="7081993" y="4129751"/>
            <a:ext cx="1064642" cy="307217"/>
            <a:chOff x="4541338" y="271625"/>
            <a:chExt cx="1169679" cy="337564"/>
          </a:xfrm>
        </p:grpSpPr>
        <p:sp>
          <p:nvSpPr>
            <p:cNvPr id="6064" name="Google Shape;6064;p34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5" name="Google Shape;6065;p34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66" name="Google Shape;6066;p34"/>
          <p:cNvGrpSpPr/>
          <p:nvPr/>
        </p:nvGrpSpPr>
        <p:grpSpPr>
          <a:xfrm rot="-1831220" flipH="1">
            <a:off x="3429860" y="-67047"/>
            <a:ext cx="719069" cy="784707"/>
            <a:chOff x="7567100" y="2085976"/>
            <a:chExt cx="935147" cy="1020509"/>
          </a:xfrm>
        </p:grpSpPr>
        <p:sp>
          <p:nvSpPr>
            <p:cNvPr id="6067" name="Google Shape;6067;p34"/>
            <p:cNvSpPr/>
            <p:nvPr/>
          </p:nvSpPr>
          <p:spPr>
            <a:xfrm rot="-5811408">
              <a:off x="7636334" y="2248837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8" name="Google Shape;6068;p34"/>
            <p:cNvSpPr/>
            <p:nvPr/>
          </p:nvSpPr>
          <p:spPr>
            <a:xfrm rot="-5811408">
              <a:off x="7551704" y="2192955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69" name="Google Shape;6069;p34"/>
          <p:cNvGrpSpPr/>
          <p:nvPr/>
        </p:nvGrpSpPr>
        <p:grpSpPr>
          <a:xfrm flipH="1">
            <a:off x="1667432" y="-257269"/>
            <a:ext cx="636526" cy="626463"/>
            <a:chOff x="817900" y="1853650"/>
            <a:chExt cx="528150" cy="519800"/>
          </a:xfrm>
        </p:grpSpPr>
        <p:sp>
          <p:nvSpPr>
            <p:cNvPr id="6070" name="Google Shape;6070;p34"/>
            <p:cNvSpPr/>
            <p:nvPr/>
          </p:nvSpPr>
          <p:spPr>
            <a:xfrm>
              <a:off x="822475" y="1853650"/>
              <a:ext cx="519775" cy="519800"/>
            </a:xfrm>
            <a:custGeom>
              <a:avLst/>
              <a:gdLst/>
              <a:ahLst/>
              <a:cxnLst/>
              <a:rect l="l" t="t" r="r" b="b"/>
              <a:pathLst>
                <a:path w="20791" h="20792" extrusionOk="0">
                  <a:moveTo>
                    <a:pt x="19271" y="1521"/>
                  </a:moveTo>
                  <a:lnTo>
                    <a:pt x="19271" y="19272"/>
                  </a:lnTo>
                  <a:lnTo>
                    <a:pt x="1520" y="19272"/>
                  </a:lnTo>
                  <a:lnTo>
                    <a:pt x="1520" y="1521"/>
                  </a:lnTo>
                  <a:close/>
                  <a:moveTo>
                    <a:pt x="760" y="1"/>
                  </a:moveTo>
                  <a:cubicBezTo>
                    <a:pt x="335" y="1"/>
                    <a:pt x="0" y="366"/>
                    <a:pt x="0" y="761"/>
                  </a:cubicBezTo>
                  <a:lnTo>
                    <a:pt x="0" y="20032"/>
                  </a:lnTo>
                  <a:cubicBezTo>
                    <a:pt x="0" y="20457"/>
                    <a:pt x="335" y="20792"/>
                    <a:pt x="760" y="20792"/>
                  </a:cubicBezTo>
                  <a:lnTo>
                    <a:pt x="20031" y="20792"/>
                  </a:lnTo>
                  <a:cubicBezTo>
                    <a:pt x="20426" y="20792"/>
                    <a:pt x="20791" y="20457"/>
                    <a:pt x="20791" y="20032"/>
                  </a:cubicBezTo>
                  <a:lnTo>
                    <a:pt x="20791" y="761"/>
                  </a:lnTo>
                  <a:cubicBezTo>
                    <a:pt x="20791" y="366"/>
                    <a:pt x="20426" y="1"/>
                    <a:pt x="2003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1" name="Google Shape;6071;p34"/>
            <p:cNvSpPr/>
            <p:nvPr/>
          </p:nvSpPr>
          <p:spPr>
            <a:xfrm>
              <a:off x="1063350" y="1855550"/>
              <a:ext cx="38025" cy="516375"/>
            </a:xfrm>
            <a:custGeom>
              <a:avLst/>
              <a:gdLst/>
              <a:ahLst/>
              <a:cxnLst/>
              <a:rect l="l" t="t" r="r" b="b"/>
              <a:pathLst>
                <a:path w="1521" h="20655" extrusionOk="0">
                  <a:moveTo>
                    <a:pt x="761" y="1"/>
                  </a:moveTo>
                  <a:cubicBezTo>
                    <a:pt x="381" y="1"/>
                    <a:pt x="1" y="259"/>
                    <a:pt x="1" y="776"/>
                  </a:cubicBezTo>
                  <a:lnTo>
                    <a:pt x="1" y="19895"/>
                  </a:lnTo>
                  <a:cubicBezTo>
                    <a:pt x="1" y="20320"/>
                    <a:pt x="335" y="20655"/>
                    <a:pt x="761" y="20655"/>
                  </a:cubicBezTo>
                  <a:cubicBezTo>
                    <a:pt x="1186" y="20655"/>
                    <a:pt x="1521" y="20320"/>
                    <a:pt x="1521" y="19895"/>
                  </a:cubicBezTo>
                  <a:lnTo>
                    <a:pt x="1521" y="776"/>
                  </a:lnTo>
                  <a:cubicBezTo>
                    <a:pt x="1521" y="259"/>
                    <a:pt x="1141" y="1"/>
                    <a:pt x="761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2" name="Google Shape;6072;p34"/>
            <p:cNvSpPr/>
            <p:nvPr/>
          </p:nvSpPr>
          <p:spPr>
            <a:xfrm>
              <a:off x="817900" y="2095300"/>
              <a:ext cx="528150" cy="38025"/>
            </a:xfrm>
            <a:custGeom>
              <a:avLst/>
              <a:gdLst/>
              <a:ahLst/>
              <a:cxnLst/>
              <a:rect l="l" t="t" r="r" b="b"/>
              <a:pathLst>
                <a:path w="21126" h="1521" extrusionOk="0">
                  <a:moveTo>
                    <a:pt x="1004" y="1"/>
                  </a:moveTo>
                  <a:cubicBezTo>
                    <a:pt x="1" y="1"/>
                    <a:pt x="1" y="1521"/>
                    <a:pt x="1004" y="1521"/>
                  </a:cubicBezTo>
                  <a:lnTo>
                    <a:pt x="20123" y="1521"/>
                  </a:lnTo>
                  <a:cubicBezTo>
                    <a:pt x="21126" y="1521"/>
                    <a:pt x="21126" y="1"/>
                    <a:pt x="201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073" name="Google Shape;6073;p34"/>
          <p:cNvGrpSpPr/>
          <p:nvPr/>
        </p:nvGrpSpPr>
        <p:grpSpPr>
          <a:xfrm flipH="1">
            <a:off x="-514932" y="845876"/>
            <a:ext cx="1064642" cy="307217"/>
            <a:chOff x="4541338" y="271625"/>
            <a:chExt cx="1169679" cy="337564"/>
          </a:xfrm>
        </p:grpSpPr>
        <p:sp>
          <p:nvSpPr>
            <p:cNvPr id="6074" name="Google Shape;6074;p34"/>
            <p:cNvSpPr/>
            <p:nvPr/>
          </p:nvSpPr>
          <p:spPr>
            <a:xfrm>
              <a:off x="4541338" y="343428"/>
              <a:ext cx="1140562" cy="265762"/>
            </a:xfrm>
            <a:custGeom>
              <a:avLst/>
              <a:gdLst/>
              <a:ahLst/>
              <a:cxnLst/>
              <a:rect l="l" t="t" r="r" b="b"/>
              <a:pathLst>
                <a:path w="39171" h="9128" extrusionOk="0">
                  <a:moveTo>
                    <a:pt x="37236" y="0"/>
                  </a:moveTo>
                  <a:cubicBezTo>
                    <a:pt x="36943" y="0"/>
                    <a:pt x="36637" y="108"/>
                    <a:pt x="36353" y="366"/>
                  </a:cubicBezTo>
                  <a:lnTo>
                    <a:pt x="30153" y="6019"/>
                  </a:lnTo>
                  <a:lnTo>
                    <a:pt x="23952" y="366"/>
                  </a:lnTo>
                  <a:cubicBezTo>
                    <a:pt x="23694" y="138"/>
                    <a:pt x="23374" y="24"/>
                    <a:pt x="23055" y="24"/>
                  </a:cubicBezTo>
                  <a:cubicBezTo>
                    <a:pt x="22736" y="24"/>
                    <a:pt x="22417" y="138"/>
                    <a:pt x="22159" y="366"/>
                  </a:cubicBezTo>
                  <a:lnTo>
                    <a:pt x="15958" y="6019"/>
                  </a:lnTo>
                  <a:lnTo>
                    <a:pt x="9757" y="366"/>
                  </a:lnTo>
                  <a:cubicBezTo>
                    <a:pt x="9514" y="138"/>
                    <a:pt x="9195" y="24"/>
                    <a:pt x="8872" y="24"/>
                  </a:cubicBezTo>
                  <a:cubicBezTo>
                    <a:pt x="8549" y="24"/>
                    <a:pt x="8222" y="138"/>
                    <a:pt x="7964" y="366"/>
                  </a:cubicBezTo>
                  <a:lnTo>
                    <a:pt x="882" y="6840"/>
                  </a:lnTo>
                  <a:cubicBezTo>
                    <a:pt x="0" y="7630"/>
                    <a:pt x="578" y="9119"/>
                    <a:pt x="1763" y="9119"/>
                  </a:cubicBezTo>
                  <a:cubicBezTo>
                    <a:pt x="2097" y="9119"/>
                    <a:pt x="2401" y="8998"/>
                    <a:pt x="2644" y="8785"/>
                  </a:cubicBezTo>
                  <a:lnTo>
                    <a:pt x="8876" y="3162"/>
                  </a:lnTo>
                  <a:lnTo>
                    <a:pt x="15076" y="8785"/>
                  </a:lnTo>
                  <a:cubicBezTo>
                    <a:pt x="15319" y="9013"/>
                    <a:pt x="15639" y="9127"/>
                    <a:pt x="15962" y="9127"/>
                  </a:cubicBezTo>
                  <a:cubicBezTo>
                    <a:pt x="16285" y="9127"/>
                    <a:pt x="16611" y="9013"/>
                    <a:pt x="16870" y="8785"/>
                  </a:cubicBezTo>
                  <a:lnTo>
                    <a:pt x="23070" y="3162"/>
                  </a:lnTo>
                  <a:lnTo>
                    <a:pt x="29271" y="8785"/>
                  </a:lnTo>
                  <a:cubicBezTo>
                    <a:pt x="29514" y="9013"/>
                    <a:pt x="29833" y="9127"/>
                    <a:pt x="30156" y="9127"/>
                  </a:cubicBezTo>
                  <a:cubicBezTo>
                    <a:pt x="30479" y="9127"/>
                    <a:pt x="30806" y="9013"/>
                    <a:pt x="31064" y="8785"/>
                  </a:cubicBezTo>
                  <a:lnTo>
                    <a:pt x="38147" y="2341"/>
                  </a:lnTo>
                  <a:cubicBezTo>
                    <a:pt x="39170" y="1413"/>
                    <a:pt x="38292" y="0"/>
                    <a:pt x="3723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5" name="Google Shape;6075;p34"/>
            <p:cNvSpPr/>
            <p:nvPr/>
          </p:nvSpPr>
          <p:spPr>
            <a:xfrm>
              <a:off x="4569640" y="271625"/>
              <a:ext cx="1141377" cy="265849"/>
            </a:xfrm>
            <a:custGeom>
              <a:avLst/>
              <a:gdLst/>
              <a:ahLst/>
              <a:cxnLst/>
              <a:rect l="l" t="t" r="r" b="b"/>
              <a:pathLst>
                <a:path w="39199" h="9131" extrusionOk="0">
                  <a:moveTo>
                    <a:pt x="37275" y="1"/>
                  </a:moveTo>
                  <a:cubicBezTo>
                    <a:pt x="36980" y="1"/>
                    <a:pt x="36670" y="110"/>
                    <a:pt x="36384" y="369"/>
                  </a:cubicBezTo>
                  <a:lnTo>
                    <a:pt x="30184" y="5993"/>
                  </a:lnTo>
                  <a:lnTo>
                    <a:pt x="23983" y="369"/>
                  </a:lnTo>
                  <a:cubicBezTo>
                    <a:pt x="23725" y="142"/>
                    <a:pt x="23398" y="28"/>
                    <a:pt x="23075" y="28"/>
                  </a:cubicBezTo>
                  <a:cubicBezTo>
                    <a:pt x="22752" y="28"/>
                    <a:pt x="22433" y="142"/>
                    <a:pt x="22190" y="369"/>
                  </a:cubicBezTo>
                  <a:lnTo>
                    <a:pt x="15989" y="5993"/>
                  </a:lnTo>
                  <a:lnTo>
                    <a:pt x="9758" y="369"/>
                  </a:lnTo>
                  <a:cubicBezTo>
                    <a:pt x="9515" y="142"/>
                    <a:pt x="9195" y="28"/>
                    <a:pt x="8876" y="28"/>
                  </a:cubicBezTo>
                  <a:cubicBezTo>
                    <a:pt x="8557" y="28"/>
                    <a:pt x="8238" y="142"/>
                    <a:pt x="7995" y="369"/>
                  </a:cubicBezTo>
                  <a:lnTo>
                    <a:pt x="882" y="6813"/>
                  </a:lnTo>
                  <a:cubicBezTo>
                    <a:pt x="1" y="7634"/>
                    <a:pt x="578" y="9123"/>
                    <a:pt x="1794" y="9123"/>
                  </a:cubicBezTo>
                  <a:cubicBezTo>
                    <a:pt x="2128" y="9123"/>
                    <a:pt x="2432" y="9002"/>
                    <a:pt x="2676" y="8789"/>
                  </a:cubicBezTo>
                  <a:lnTo>
                    <a:pt x="8876" y="3135"/>
                  </a:lnTo>
                  <a:lnTo>
                    <a:pt x="15077" y="8789"/>
                  </a:lnTo>
                  <a:cubicBezTo>
                    <a:pt x="15335" y="9017"/>
                    <a:pt x="15662" y="9131"/>
                    <a:pt x="15985" y="9131"/>
                  </a:cubicBezTo>
                  <a:cubicBezTo>
                    <a:pt x="16308" y="9131"/>
                    <a:pt x="16627" y="9017"/>
                    <a:pt x="16870" y="8789"/>
                  </a:cubicBezTo>
                  <a:lnTo>
                    <a:pt x="23101" y="3135"/>
                  </a:lnTo>
                  <a:lnTo>
                    <a:pt x="29272" y="8789"/>
                  </a:lnTo>
                  <a:cubicBezTo>
                    <a:pt x="29530" y="9017"/>
                    <a:pt x="29857" y="9131"/>
                    <a:pt x="30180" y="9131"/>
                  </a:cubicBezTo>
                  <a:cubicBezTo>
                    <a:pt x="30503" y="9131"/>
                    <a:pt x="30822" y="9017"/>
                    <a:pt x="31065" y="8789"/>
                  </a:cubicBezTo>
                  <a:lnTo>
                    <a:pt x="38178" y="2345"/>
                  </a:lnTo>
                  <a:cubicBezTo>
                    <a:pt x="39199" y="1395"/>
                    <a:pt x="38328" y="1"/>
                    <a:pt x="37275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8751932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7296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58" indent="0">
              <a:buNone/>
              <a:defRPr sz="1500" b="1"/>
            </a:lvl2pPr>
            <a:lvl3pPr marL="683828" indent="0">
              <a:buNone/>
              <a:defRPr sz="1400" b="1"/>
            </a:lvl3pPr>
            <a:lvl4pPr marL="1025742" indent="0">
              <a:buNone/>
              <a:defRPr sz="1200" b="1"/>
            </a:lvl4pPr>
            <a:lvl5pPr marL="1367656" indent="0">
              <a:buNone/>
              <a:defRPr sz="1200" b="1"/>
            </a:lvl5pPr>
            <a:lvl6pPr marL="1709627" indent="0">
              <a:buNone/>
              <a:defRPr sz="1200" b="1"/>
            </a:lvl6pPr>
            <a:lvl7pPr marL="2051483" indent="0">
              <a:buNone/>
              <a:defRPr sz="1200" b="1"/>
            </a:lvl7pPr>
            <a:lvl8pPr marL="2393340" indent="0">
              <a:buNone/>
              <a:defRPr sz="1200" b="1"/>
            </a:lvl8pPr>
            <a:lvl9pPr marL="2735198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58" indent="0">
              <a:buNone/>
              <a:defRPr sz="1500" b="1"/>
            </a:lvl2pPr>
            <a:lvl3pPr marL="683828" indent="0">
              <a:buNone/>
              <a:defRPr sz="1400" b="1"/>
            </a:lvl3pPr>
            <a:lvl4pPr marL="1025742" indent="0">
              <a:buNone/>
              <a:defRPr sz="1200" b="1"/>
            </a:lvl4pPr>
            <a:lvl5pPr marL="1367656" indent="0">
              <a:buNone/>
              <a:defRPr sz="1200" b="1"/>
            </a:lvl5pPr>
            <a:lvl6pPr marL="1709627" indent="0">
              <a:buNone/>
              <a:defRPr sz="1200" b="1"/>
            </a:lvl6pPr>
            <a:lvl7pPr marL="2051483" indent="0">
              <a:buNone/>
              <a:defRPr sz="1200" b="1"/>
            </a:lvl7pPr>
            <a:lvl8pPr marL="2393340" indent="0">
              <a:buNone/>
              <a:defRPr sz="1200" b="1"/>
            </a:lvl8pPr>
            <a:lvl9pPr marL="2735198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6912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1653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311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87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58" indent="0">
              <a:buNone/>
              <a:defRPr sz="1100"/>
            </a:lvl2pPr>
            <a:lvl3pPr marL="683828" indent="0">
              <a:buNone/>
              <a:defRPr sz="900"/>
            </a:lvl3pPr>
            <a:lvl4pPr marL="1025742" indent="0">
              <a:buNone/>
              <a:defRPr sz="800"/>
            </a:lvl4pPr>
            <a:lvl5pPr marL="1367656" indent="0">
              <a:buNone/>
              <a:defRPr sz="800"/>
            </a:lvl5pPr>
            <a:lvl6pPr marL="1709627" indent="0">
              <a:buNone/>
              <a:defRPr sz="800"/>
            </a:lvl6pPr>
            <a:lvl7pPr marL="2051483" indent="0">
              <a:buNone/>
              <a:defRPr sz="800"/>
            </a:lvl7pPr>
            <a:lvl8pPr marL="2393340" indent="0">
              <a:buNone/>
              <a:defRPr sz="800"/>
            </a:lvl8pPr>
            <a:lvl9pPr marL="2735198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4530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87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858" indent="0">
              <a:buNone/>
              <a:defRPr sz="2100"/>
            </a:lvl2pPr>
            <a:lvl3pPr marL="683828" indent="0">
              <a:buNone/>
              <a:defRPr sz="1800"/>
            </a:lvl3pPr>
            <a:lvl4pPr marL="1025742" indent="0">
              <a:buNone/>
              <a:defRPr sz="1500"/>
            </a:lvl4pPr>
            <a:lvl5pPr marL="1367656" indent="0">
              <a:buNone/>
              <a:defRPr sz="1500"/>
            </a:lvl5pPr>
            <a:lvl6pPr marL="1709627" indent="0">
              <a:buNone/>
              <a:defRPr sz="1500"/>
            </a:lvl6pPr>
            <a:lvl7pPr marL="2051483" indent="0">
              <a:buNone/>
              <a:defRPr sz="1500"/>
            </a:lvl7pPr>
            <a:lvl8pPr marL="2393340" indent="0">
              <a:buNone/>
              <a:defRPr sz="1500"/>
            </a:lvl8pPr>
            <a:lvl9pPr marL="2735198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58" indent="0">
              <a:buNone/>
              <a:defRPr sz="1100"/>
            </a:lvl2pPr>
            <a:lvl3pPr marL="683828" indent="0">
              <a:buNone/>
              <a:defRPr sz="900"/>
            </a:lvl3pPr>
            <a:lvl4pPr marL="1025742" indent="0">
              <a:buNone/>
              <a:defRPr sz="800"/>
            </a:lvl4pPr>
            <a:lvl5pPr marL="1367656" indent="0">
              <a:buNone/>
              <a:defRPr sz="800"/>
            </a:lvl5pPr>
            <a:lvl6pPr marL="1709627" indent="0">
              <a:buNone/>
              <a:defRPr sz="800"/>
            </a:lvl6pPr>
            <a:lvl7pPr marL="2051483" indent="0">
              <a:buNone/>
              <a:defRPr sz="800"/>
            </a:lvl7pPr>
            <a:lvl8pPr marL="2393340" indent="0">
              <a:buNone/>
              <a:defRPr sz="800"/>
            </a:lvl8pPr>
            <a:lvl9pPr marL="2735198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08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2890243-4F96-46A0-AAE9-DEF75CFD3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C42E6CA-5EF9-4DFE-97DF-BFD6AB30E9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82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74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65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6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4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3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1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022523A-3445-4A70-A807-26B7672D3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F3CD68F-8D25-4F5D-987B-CCD1510F6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1F0732B-11F6-4767-960B-756D3337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51021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2472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69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5" y="273869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5210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58" indent="0" algn="ctr">
              <a:buNone/>
              <a:defRPr sz="1500"/>
            </a:lvl2pPr>
            <a:lvl3pPr marL="683828" indent="0" algn="ctr">
              <a:buNone/>
              <a:defRPr sz="1400"/>
            </a:lvl3pPr>
            <a:lvl4pPr marL="1025742" indent="0" algn="ctr">
              <a:buNone/>
              <a:defRPr sz="1200"/>
            </a:lvl4pPr>
            <a:lvl5pPr marL="1367656" indent="0" algn="ctr">
              <a:buNone/>
              <a:defRPr sz="1200"/>
            </a:lvl5pPr>
            <a:lvl6pPr marL="1709627" indent="0" algn="ctr">
              <a:buNone/>
              <a:defRPr sz="1200"/>
            </a:lvl6pPr>
            <a:lvl7pPr marL="2051483" indent="0" algn="ctr">
              <a:buNone/>
              <a:defRPr sz="1200"/>
            </a:lvl7pPr>
            <a:lvl8pPr marL="2393340" indent="0" algn="ctr">
              <a:buNone/>
              <a:defRPr sz="1200"/>
            </a:lvl8pPr>
            <a:lvl9pPr marL="2735198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1304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5714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82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74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65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6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4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3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1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66885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89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58" indent="0">
              <a:buNone/>
              <a:defRPr sz="1500" b="1"/>
            </a:lvl2pPr>
            <a:lvl3pPr marL="683828" indent="0">
              <a:buNone/>
              <a:defRPr sz="1400" b="1"/>
            </a:lvl3pPr>
            <a:lvl4pPr marL="1025742" indent="0">
              <a:buNone/>
              <a:defRPr sz="1200" b="1"/>
            </a:lvl4pPr>
            <a:lvl5pPr marL="1367656" indent="0">
              <a:buNone/>
              <a:defRPr sz="1200" b="1"/>
            </a:lvl5pPr>
            <a:lvl6pPr marL="1709627" indent="0">
              <a:buNone/>
              <a:defRPr sz="1200" b="1"/>
            </a:lvl6pPr>
            <a:lvl7pPr marL="2051483" indent="0">
              <a:buNone/>
              <a:defRPr sz="1200" b="1"/>
            </a:lvl7pPr>
            <a:lvl8pPr marL="2393340" indent="0">
              <a:buNone/>
              <a:defRPr sz="1200" b="1"/>
            </a:lvl8pPr>
            <a:lvl9pPr marL="2735198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58" indent="0">
              <a:buNone/>
              <a:defRPr sz="1500" b="1"/>
            </a:lvl2pPr>
            <a:lvl3pPr marL="683828" indent="0">
              <a:buNone/>
              <a:defRPr sz="1400" b="1"/>
            </a:lvl3pPr>
            <a:lvl4pPr marL="1025742" indent="0">
              <a:buNone/>
              <a:defRPr sz="1200" b="1"/>
            </a:lvl4pPr>
            <a:lvl5pPr marL="1367656" indent="0">
              <a:buNone/>
              <a:defRPr sz="1200" b="1"/>
            </a:lvl5pPr>
            <a:lvl6pPr marL="1709627" indent="0">
              <a:buNone/>
              <a:defRPr sz="1200" b="1"/>
            </a:lvl6pPr>
            <a:lvl7pPr marL="2051483" indent="0">
              <a:buNone/>
              <a:defRPr sz="1200" b="1"/>
            </a:lvl7pPr>
            <a:lvl8pPr marL="2393340" indent="0">
              <a:buNone/>
              <a:defRPr sz="1200" b="1"/>
            </a:lvl8pPr>
            <a:lvl9pPr marL="2735198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25220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3845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0070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7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58" indent="0">
              <a:buNone/>
              <a:defRPr sz="1100"/>
            </a:lvl2pPr>
            <a:lvl3pPr marL="683828" indent="0">
              <a:buNone/>
              <a:defRPr sz="900"/>
            </a:lvl3pPr>
            <a:lvl4pPr marL="1025742" indent="0">
              <a:buNone/>
              <a:defRPr sz="800"/>
            </a:lvl4pPr>
            <a:lvl5pPr marL="1367656" indent="0">
              <a:buNone/>
              <a:defRPr sz="800"/>
            </a:lvl5pPr>
            <a:lvl6pPr marL="1709627" indent="0">
              <a:buNone/>
              <a:defRPr sz="800"/>
            </a:lvl6pPr>
            <a:lvl7pPr marL="2051483" indent="0">
              <a:buNone/>
              <a:defRPr sz="800"/>
            </a:lvl7pPr>
            <a:lvl8pPr marL="2393340" indent="0">
              <a:buNone/>
              <a:defRPr sz="800"/>
            </a:lvl8pPr>
            <a:lvl9pPr marL="2735198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666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B554F45-A9A1-4D3E-B93E-ABB7060AD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C225EEC-C21A-4C28-807A-EA8D2CF792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AB7CAE8-9AC6-4163-8629-3421F7B030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65C43FA-49CB-4221-A067-397FB656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C2B218B-D352-4F27-9D43-7BD549788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C0F3F26-B98A-4D07-85F8-7953EF490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8533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7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858" indent="0">
              <a:buNone/>
              <a:defRPr sz="2100"/>
            </a:lvl2pPr>
            <a:lvl3pPr marL="683828" indent="0">
              <a:buNone/>
              <a:defRPr sz="1800"/>
            </a:lvl3pPr>
            <a:lvl4pPr marL="1025742" indent="0">
              <a:buNone/>
              <a:defRPr sz="1500"/>
            </a:lvl4pPr>
            <a:lvl5pPr marL="1367656" indent="0">
              <a:buNone/>
              <a:defRPr sz="1500"/>
            </a:lvl5pPr>
            <a:lvl6pPr marL="1709627" indent="0">
              <a:buNone/>
              <a:defRPr sz="1500"/>
            </a:lvl6pPr>
            <a:lvl7pPr marL="2051483" indent="0">
              <a:buNone/>
              <a:defRPr sz="1500"/>
            </a:lvl7pPr>
            <a:lvl8pPr marL="2393340" indent="0">
              <a:buNone/>
              <a:defRPr sz="1500"/>
            </a:lvl8pPr>
            <a:lvl9pPr marL="2735198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58" indent="0">
              <a:buNone/>
              <a:defRPr sz="1100"/>
            </a:lvl2pPr>
            <a:lvl3pPr marL="683828" indent="0">
              <a:buNone/>
              <a:defRPr sz="900"/>
            </a:lvl3pPr>
            <a:lvl4pPr marL="1025742" indent="0">
              <a:buNone/>
              <a:defRPr sz="800"/>
            </a:lvl4pPr>
            <a:lvl5pPr marL="1367656" indent="0">
              <a:buNone/>
              <a:defRPr sz="800"/>
            </a:lvl5pPr>
            <a:lvl6pPr marL="1709627" indent="0">
              <a:buNone/>
              <a:defRPr sz="800"/>
            </a:lvl6pPr>
            <a:lvl7pPr marL="2051483" indent="0">
              <a:buNone/>
              <a:defRPr sz="800"/>
            </a:lvl7pPr>
            <a:lvl8pPr marL="2393340" indent="0">
              <a:buNone/>
              <a:defRPr sz="800"/>
            </a:lvl8pPr>
            <a:lvl9pPr marL="2735198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4474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27490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69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69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2937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92241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99460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76" indent="0" algn="ctr">
              <a:buNone/>
              <a:defRPr sz="1500"/>
            </a:lvl2pPr>
            <a:lvl3pPr marL="683862" indent="0" algn="ctr">
              <a:buNone/>
              <a:defRPr sz="1400"/>
            </a:lvl3pPr>
            <a:lvl4pPr marL="1025793" indent="0" algn="ctr">
              <a:buNone/>
              <a:defRPr sz="1200"/>
            </a:lvl4pPr>
            <a:lvl5pPr marL="1367724" indent="0" algn="ctr">
              <a:buNone/>
              <a:defRPr sz="1200"/>
            </a:lvl5pPr>
            <a:lvl6pPr marL="1709711" indent="0" algn="ctr">
              <a:buNone/>
              <a:defRPr sz="1200"/>
            </a:lvl6pPr>
            <a:lvl7pPr marL="2051585" indent="0" algn="ctr">
              <a:buNone/>
              <a:defRPr sz="1200"/>
            </a:lvl7pPr>
            <a:lvl8pPr marL="2393460" indent="0" algn="ctr">
              <a:buNone/>
              <a:defRPr sz="1200"/>
            </a:lvl8pPr>
            <a:lvl9pPr marL="2735336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15304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8370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7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8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7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7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71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58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4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33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4093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64109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76" indent="0">
              <a:buNone/>
              <a:defRPr sz="1500" b="1"/>
            </a:lvl2pPr>
            <a:lvl3pPr marL="683862" indent="0">
              <a:buNone/>
              <a:defRPr sz="1400" b="1"/>
            </a:lvl3pPr>
            <a:lvl4pPr marL="1025793" indent="0">
              <a:buNone/>
              <a:defRPr sz="1200" b="1"/>
            </a:lvl4pPr>
            <a:lvl5pPr marL="1367724" indent="0">
              <a:buNone/>
              <a:defRPr sz="1200" b="1"/>
            </a:lvl5pPr>
            <a:lvl6pPr marL="1709711" indent="0">
              <a:buNone/>
              <a:defRPr sz="1200" b="1"/>
            </a:lvl6pPr>
            <a:lvl7pPr marL="2051585" indent="0">
              <a:buNone/>
              <a:defRPr sz="1200" b="1"/>
            </a:lvl7pPr>
            <a:lvl8pPr marL="2393460" indent="0">
              <a:buNone/>
              <a:defRPr sz="1200" b="1"/>
            </a:lvl8pPr>
            <a:lvl9pPr marL="2735336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76" indent="0">
              <a:buNone/>
              <a:defRPr sz="1500" b="1"/>
            </a:lvl2pPr>
            <a:lvl3pPr marL="683862" indent="0">
              <a:buNone/>
              <a:defRPr sz="1400" b="1"/>
            </a:lvl3pPr>
            <a:lvl4pPr marL="1025793" indent="0">
              <a:buNone/>
              <a:defRPr sz="1200" b="1"/>
            </a:lvl4pPr>
            <a:lvl5pPr marL="1367724" indent="0">
              <a:buNone/>
              <a:defRPr sz="1200" b="1"/>
            </a:lvl5pPr>
            <a:lvl6pPr marL="1709711" indent="0">
              <a:buNone/>
              <a:defRPr sz="1200" b="1"/>
            </a:lvl6pPr>
            <a:lvl7pPr marL="2051585" indent="0">
              <a:buNone/>
              <a:defRPr sz="1200" b="1"/>
            </a:lvl7pPr>
            <a:lvl8pPr marL="2393460" indent="0">
              <a:buNone/>
              <a:defRPr sz="1200" b="1"/>
            </a:lvl8pPr>
            <a:lvl9pPr marL="2735336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461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3EFFB88-84A6-465C-BC84-47605FFBA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CBFC822-2E7F-4DAE-91AA-4A4C5F5709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58" indent="0">
              <a:buNone/>
              <a:defRPr sz="1500" b="1"/>
            </a:lvl2pPr>
            <a:lvl3pPr marL="683828" indent="0">
              <a:buNone/>
              <a:defRPr sz="1400" b="1"/>
            </a:lvl3pPr>
            <a:lvl4pPr marL="1025742" indent="0">
              <a:buNone/>
              <a:defRPr sz="1200" b="1"/>
            </a:lvl4pPr>
            <a:lvl5pPr marL="1367656" indent="0">
              <a:buNone/>
              <a:defRPr sz="1200" b="1"/>
            </a:lvl5pPr>
            <a:lvl6pPr marL="1709627" indent="0">
              <a:buNone/>
              <a:defRPr sz="1200" b="1"/>
            </a:lvl6pPr>
            <a:lvl7pPr marL="2051483" indent="0">
              <a:buNone/>
              <a:defRPr sz="1200" b="1"/>
            </a:lvl7pPr>
            <a:lvl8pPr marL="2393340" indent="0">
              <a:buNone/>
              <a:defRPr sz="1200" b="1"/>
            </a:lvl8pPr>
            <a:lvl9pPr marL="2735198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90F972B-EC8C-4F82-B5FC-279C09BEA1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392D087-F9D6-426C-A49C-3B6B759897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58" indent="0">
              <a:buNone/>
              <a:defRPr sz="1500" b="1"/>
            </a:lvl2pPr>
            <a:lvl3pPr marL="683828" indent="0">
              <a:buNone/>
              <a:defRPr sz="1400" b="1"/>
            </a:lvl3pPr>
            <a:lvl4pPr marL="1025742" indent="0">
              <a:buNone/>
              <a:defRPr sz="1200" b="1"/>
            </a:lvl4pPr>
            <a:lvl5pPr marL="1367656" indent="0">
              <a:buNone/>
              <a:defRPr sz="1200" b="1"/>
            </a:lvl5pPr>
            <a:lvl6pPr marL="1709627" indent="0">
              <a:buNone/>
              <a:defRPr sz="1200" b="1"/>
            </a:lvl6pPr>
            <a:lvl7pPr marL="2051483" indent="0">
              <a:buNone/>
              <a:defRPr sz="1200" b="1"/>
            </a:lvl7pPr>
            <a:lvl8pPr marL="2393340" indent="0">
              <a:buNone/>
              <a:defRPr sz="1200" b="1"/>
            </a:lvl8pPr>
            <a:lvl9pPr marL="2735198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01F2EF6-8655-4414-B9B9-C5D8F122DD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F3B66D0D-B823-40FA-9DDA-84B93D0AF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F6CE9128-5D67-471C-83CB-B7929BEEE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ECD3B12E-3072-4CD7-9081-6C971EC58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834549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9059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4108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76" indent="0">
              <a:buNone/>
              <a:defRPr sz="1100"/>
            </a:lvl2pPr>
            <a:lvl3pPr marL="683862" indent="0">
              <a:buNone/>
              <a:defRPr sz="900"/>
            </a:lvl3pPr>
            <a:lvl4pPr marL="1025793" indent="0">
              <a:buNone/>
              <a:defRPr sz="800"/>
            </a:lvl4pPr>
            <a:lvl5pPr marL="1367724" indent="0">
              <a:buNone/>
              <a:defRPr sz="800"/>
            </a:lvl5pPr>
            <a:lvl6pPr marL="1709711" indent="0">
              <a:buNone/>
              <a:defRPr sz="800"/>
            </a:lvl6pPr>
            <a:lvl7pPr marL="2051585" indent="0">
              <a:buNone/>
              <a:defRPr sz="800"/>
            </a:lvl7pPr>
            <a:lvl8pPr marL="2393460" indent="0">
              <a:buNone/>
              <a:defRPr sz="800"/>
            </a:lvl8pPr>
            <a:lvl9pPr marL="2735336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45934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876" indent="0">
              <a:buNone/>
              <a:defRPr sz="2100"/>
            </a:lvl2pPr>
            <a:lvl3pPr marL="683862" indent="0">
              <a:buNone/>
              <a:defRPr sz="1800"/>
            </a:lvl3pPr>
            <a:lvl4pPr marL="1025793" indent="0">
              <a:buNone/>
              <a:defRPr sz="1500"/>
            </a:lvl4pPr>
            <a:lvl5pPr marL="1367724" indent="0">
              <a:buNone/>
              <a:defRPr sz="1500"/>
            </a:lvl5pPr>
            <a:lvl6pPr marL="1709711" indent="0">
              <a:buNone/>
              <a:defRPr sz="1500"/>
            </a:lvl6pPr>
            <a:lvl7pPr marL="2051585" indent="0">
              <a:buNone/>
              <a:defRPr sz="1500"/>
            </a:lvl7pPr>
            <a:lvl8pPr marL="2393460" indent="0">
              <a:buNone/>
              <a:defRPr sz="1500"/>
            </a:lvl8pPr>
            <a:lvl9pPr marL="2735336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76" indent="0">
              <a:buNone/>
              <a:defRPr sz="1100"/>
            </a:lvl2pPr>
            <a:lvl3pPr marL="683862" indent="0">
              <a:buNone/>
              <a:defRPr sz="900"/>
            </a:lvl3pPr>
            <a:lvl4pPr marL="1025793" indent="0">
              <a:buNone/>
              <a:defRPr sz="800"/>
            </a:lvl4pPr>
            <a:lvl5pPr marL="1367724" indent="0">
              <a:buNone/>
              <a:defRPr sz="800"/>
            </a:lvl5pPr>
            <a:lvl6pPr marL="1709711" indent="0">
              <a:buNone/>
              <a:defRPr sz="800"/>
            </a:lvl6pPr>
            <a:lvl7pPr marL="2051585" indent="0">
              <a:buNone/>
              <a:defRPr sz="800"/>
            </a:lvl7pPr>
            <a:lvl8pPr marL="2393460" indent="0">
              <a:buNone/>
              <a:defRPr sz="800"/>
            </a:lvl8pPr>
            <a:lvl9pPr marL="2735336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83662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19006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69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69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72361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05882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60657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894" indent="0" algn="ctr">
              <a:buNone/>
              <a:defRPr sz="1500"/>
            </a:lvl2pPr>
            <a:lvl3pPr marL="683896" indent="0" algn="ctr">
              <a:buNone/>
              <a:defRPr sz="1400"/>
            </a:lvl3pPr>
            <a:lvl4pPr marL="1025844" indent="0" algn="ctr">
              <a:buNone/>
              <a:defRPr sz="1200"/>
            </a:lvl4pPr>
            <a:lvl5pPr marL="1367792" indent="0" algn="ctr">
              <a:buNone/>
              <a:defRPr sz="1200"/>
            </a:lvl5pPr>
            <a:lvl6pPr marL="1709795" indent="0" algn="ctr">
              <a:buNone/>
              <a:defRPr sz="1200"/>
            </a:lvl6pPr>
            <a:lvl7pPr marL="2051687" indent="0" algn="ctr">
              <a:buNone/>
              <a:defRPr sz="1200"/>
            </a:lvl7pPr>
            <a:lvl8pPr marL="2393580" indent="0" algn="ctr">
              <a:buNone/>
              <a:defRPr sz="1200"/>
            </a:lvl8pPr>
            <a:lvl9pPr marL="2735474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4899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064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0C8BC58-FD50-4BC2-83DB-9CC683275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CFBC0AB5-02A0-4639-87CE-4CFA566B1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8F533659-AB2F-40A8-8E82-07E03113E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6D7D564-2EC8-4702-A2E5-8A8C5D76E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76739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89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8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84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79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7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6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5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4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12586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92088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94" indent="0">
              <a:buNone/>
              <a:defRPr sz="1500" b="1"/>
            </a:lvl2pPr>
            <a:lvl3pPr marL="683896" indent="0">
              <a:buNone/>
              <a:defRPr sz="1400" b="1"/>
            </a:lvl3pPr>
            <a:lvl4pPr marL="1025844" indent="0">
              <a:buNone/>
              <a:defRPr sz="1200" b="1"/>
            </a:lvl4pPr>
            <a:lvl5pPr marL="1367792" indent="0">
              <a:buNone/>
              <a:defRPr sz="1200" b="1"/>
            </a:lvl5pPr>
            <a:lvl6pPr marL="1709795" indent="0">
              <a:buNone/>
              <a:defRPr sz="1200" b="1"/>
            </a:lvl6pPr>
            <a:lvl7pPr marL="2051687" indent="0">
              <a:buNone/>
              <a:defRPr sz="1200" b="1"/>
            </a:lvl7pPr>
            <a:lvl8pPr marL="2393580" indent="0">
              <a:buNone/>
              <a:defRPr sz="1200" b="1"/>
            </a:lvl8pPr>
            <a:lvl9pPr marL="2735474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894" indent="0">
              <a:buNone/>
              <a:defRPr sz="1500" b="1"/>
            </a:lvl2pPr>
            <a:lvl3pPr marL="683896" indent="0">
              <a:buNone/>
              <a:defRPr sz="1400" b="1"/>
            </a:lvl3pPr>
            <a:lvl4pPr marL="1025844" indent="0">
              <a:buNone/>
              <a:defRPr sz="1200" b="1"/>
            </a:lvl4pPr>
            <a:lvl5pPr marL="1367792" indent="0">
              <a:buNone/>
              <a:defRPr sz="1200" b="1"/>
            </a:lvl5pPr>
            <a:lvl6pPr marL="1709795" indent="0">
              <a:buNone/>
              <a:defRPr sz="1200" b="1"/>
            </a:lvl6pPr>
            <a:lvl7pPr marL="2051687" indent="0">
              <a:buNone/>
              <a:defRPr sz="1200" b="1"/>
            </a:lvl7pPr>
            <a:lvl8pPr marL="2393580" indent="0">
              <a:buNone/>
              <a:defRPr sz="1200" b="1"/>
            </a:lvl8pPr>
            <a:lvl9pPr marL="2735474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03578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7354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22645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94" indent="0">
              <a:buNone/>
              <a:defRPr sz="1100"/>
            </a:lvl2pPr>
            <a:lvl3pPr marL="683896" indent="0">
              <a:buNone/>
              <a:defRPr sz="900"/>
            </a:lvl3pPr>
            <a:lvl4pPr marL="1025844" indent="0">
              <a:buNone/>
              <a:defRPr sz="800"/>
            </a:lvl4pPr>
            <a:lvl5pPr marL="1367792" indent="0">
              <a:buNone/>
              <a:defRPr sz="800"/>
            </a:lvl5pPr>
            <a:lvl6pPr marL="1709795" indent="0">
              <a:buNone/>
              <a:defRPr sz="800"/>
            </a:lvl6pPr>
            <a:lvl7pPr marL="2051687" indent="0">
              <a:buNone/>
              <a:defRPr sz="800"/>
            </a:lvl7pPr>
            <a:lvl8pPr marL="2393580" indent="0">
              <a:buNone/>
              <a:defRPr sz="800"/>
            </a:lvl8pPr>
            <a:lvl9pPr marL="2735474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45709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894" indent="0">
              <a:buNone/>
              <a:defRPr sz="2100"/>
            </a:lvl2pPr>
            <a:lvl3pPr marL="683896" indent="0">
              <a:buNone/>
              <a:defRPr sz="1800"/>
            </a:lvl3pPr>
            <a:lvl4pPr marL="1025844" indent="0">
              <a:buNone/>
              <a:defRPr sz="1500"/>
            </a:lvl4pPr>
            <a:lvl5pPr marL="1367792" indent="0">
              <a:buNone/>
              <a:defRPr sz="1500"/>
            </a:lvl5pPr>
            <a:lvl6pPr marL="1709795" indent="0">
              <a:buNone/>
              <a:defRPr sz="1500"/>
            </a:lvl6pPr>
            <a:lvl7pPr marL="2051687" indent="0">
              <a:buNone/>
              <a:defRPr sz="1500"/>
            </a:lvl7pPr>
            <a:lvl8pPr marL="2393580" indent="0">
              <a:buNone/>
              <a:defRPr sz="1500"/>
            </a:lvl8pPr>
            <a:lvl9pPr marL="2735474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94" indent="0">
              <a:buNone/>
              <a:defRPr sz="1100"/>
            </a:lvl2pPr>
            <a:lvl3pPr marL="683896" indent="0">
              <a:buNone/>
              <a:defRPr sz="900"/>
            </a:lvl3pPr>
            <a:lvl4pPr marL="1025844" indent="0">
              <a:buNone/>
              <a:defRPr sz="800"/>
            </a:lvl4pPr>
            <a:lvl5pPr marL="1367792" indent="0">
              <a:buNone/>
              <a:defRPr sz="800"/>
            </a:lvl5pPr>
            <a:lvl6pPr marL="1709795" indent="0">
              <a:buNone/>
              <a:defRPr sz="800"/>
            </a:lvl6pPr>
            <a:lvl7pPr marL="2051687" indent="0">
              <a:buNone/>
              <a:defRPr sz="800"/>
            </a:lvl7pPr>
            <a:lvl8pPr marL="2393580" indent="0">
              <a:buNone/>
              <a:defRPr sz="800"/>
            </a:lvl8pPr>
            <a:lvl9pPr marL="2735474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269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0810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27093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78841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E96538B4-93CE-416C-89E3-04A574537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1E0DBE5C-9AA0-4700-BDBA-A8ABB59E6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A464AB5-CF50-4326-9D61-DEF68EF33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547966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71430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930" indent="0" algn="ctr">
              <a:buNone/>
              <a:defRPr sz="1500"/>
            </a:lvl2pPr>
            <a:lvl3pPr marL="683964" indent="0" algn="ctr">
              <a:buNone/>
              <a:defRPr sz="1400"/>
            </a:lvl3pPr>
            <a:lvl4pPr marL="1025946" indent="0" algn="ctr">
              <a:buNone/>
              <a:defRPr sz="1200"/>
            </a:lvl4pPr>
            <a:lvl5pPr marL="1367928" indent="0" algn="ctr">
              <a:buNone/>
              <a:defRPr sz="1200"/>
            </a:lvl5pPr>
            <a:lvl6pPr marL="1709963" indent="0" algn="ctr">
              <a:buNone/>
              <a:defRPr sz="1200"/>
            </a:lvl6pPr>
            <a:lvl7pPr marL="2051891" indent="0" algn="ctr">
              <a:buNone/>
              <a:defRPr sz="1200"/>
            </a:lvl7pPr>
            <a:lvl8pPr marL="2393820" indent="0" algn="ctr">
              <a:buNone/>
              <a:defRPr sz="1200"/>
            </a:lvl8pPr>
            <a:lvl9pPr marL="2735750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4317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81853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93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39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59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79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996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189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38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575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29725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3665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30" indent="0">
              <a:buNone/>
              <a:defRPr sz="1500" b="1"/>
            </a:lvl2pPr>
            <a:lvl3pPr marL="683964" indent="0">
              <a:buNone/>
              <a:defRPr sz="1400" b="1"/>
            </a:lvl3pPr>
            <a:lvl4pPr marL="1025946" indent="0">
              <a:buNone/>
              <a:defRPr sz="1200" b="1"/>
            </a:lvl4pPr>
            <a:lvl5pPr marL="1367928" indent="0">
              <a:buNone/>
              <a:defRPr sz="1200" b="1"/>
            </a:lvl5pPr>
            <a:lvl6pPr marL="1709963" indent="0">
              <a:buNone/>
              <a:defRPr sz="1200" b="1"/>
            </a:lvl6pPr>
            <a:lvl7pPr marL="2051891" indent="0">
              <a:buNone/>
              <a:defRPr sz="1200" b="1"/>
            </a:lvl7pPr>
            <a:lvl8pPr marL="2393820" indent="0">
              <a:buNone/>
              <a:defRPr sz="1200" b="1"/>
            </a:lvl8pPr>
            <a:lvl9pPr marL="2735750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30" indent="0">
              <a:buNone/>
              <a:defRPr sz="1500" b="1"/>
            </a:lvl2pPr>
            <a:lvl3pPr marL="683964" indent="0">
              <a:buNone/>
              <a:defRPr sz="1400" b="1"/>
            </a:lvl3pPr>
            <a:lvl4pPr marL="1025946" indent="0">
              <a:buNone/>
              <a:defRPr sz="1200" b="1"/>
            </a:lvl4pPr>
            <a:lvl5pPr marL="1367928" indent="0">
              <a:buNone/>
              <a:defRPr sz="1200" b="1"/>
            </a:lvl5pPr>
            <a:lvl6pPr marL="1709963" indent="0">
              <a:buNone/>
              <a:defRPr sz="1200" b="1"/>
            </a:lvl6pPr>
            <a:lvl7pPr marL="2051891" indent="0">
              <a:buNone/>
              <a:defRPr sz="1200" b="1"/>
            </a:lvl7pPr>
            <a:lvl8pPr marL="2393820" indent="0">
              <a:buNone/>
              <a:defRPr sz="1200" b="1"/>
            </a:lvl8pPr>
            <a:lvl9pPr marL="2735750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11530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86848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02684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30" indent="0">
              <a:buNone/>
              <a:defRPr sz="1100"/>
            </a:lvl2pPr>
            <a:lvl3pPr marL="683964" indent="0">
              <a:buNone/>
              <a:defRPr sz="900"/>
            </a:lvl3pPr>
            <a:lvl4pPr marL="1025946" indent="0">
              <a:buNone/>
              <a:defRPr sz="800"/>
            </a:lvl4pPr>
            <a:lvl5pPr marL="1367928" indent="0">
              <a:buNone/>
              <a:defRPr sz="800"/>
            </a:lvl5pPr>
            <a:lvl6pPr marL="1709963" indent="0">
              <a:buNone/>
              <a:defRPr sz="800"/>
            </a:lvl6pPr>
            <a:lvl7pPr marL="2051891" indent="0">
              <a:buNone/>
              <a:defRPr sz="800"/>
            </a:lvl7pPr>
            <a:lvl8pPr marL="2393820" indent="0">
              <a:buNone/>
              <a:defRPr sz="800"/>
            </a:lvl8pPr>
            <a:lvl9pPr marL="2735750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5835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930" indent="0">
              <a:buNone/>
              <a:defRPr sz="2100"/>
            </a:lvl2pPr>
            <a:lvl3pPr marL="683964" indent="0">
              <a:buNone/>
              <a:defRPr sz="1800"/>
            </a:lvl3pPr>
            <a:lvl4pPr marL="1025946" indent="0">
              <a:buNone/>
              <a:defRPr sz="1500"/>
            </a:lvl4pPr>
            <a:lvl5pPr marL="1367928" indent="0">
              <a:buNone/>
              <a:defRPr sz="1500"/>
            </a:lvl5pPr>
            <a:lvl6pPr marL="1709963" indent="0">
              <a:buNone/>
              <a:defRPr sz="1500"/>
            </a:lvl6pPr>
            <a:lvl7pPr marL="2051891" indent="0">
              <a:buNone/>
              <a:defRPr sz="1500"/>
            </a:lvl7pPr>
            <a:lvl8pPr marL="2393820" indent="0">
              <a:buNone/>
              <a:defRPr sz="1500"/>
            </a:lvl8pPr>
            <a:lvl9pPr marL="2735750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30" indent="0">
              <a:buNone/>
              <a:defRPr sz="1100"/>
            </a:lvl2pPr>
            <a:lvl3pPr marL="683964" indent="0">
              <a:buNone/>
              <a:defRPr sz="900"/>
            </a:lvl3pPr>
            <a:lvl4pPr marL="1025946" indent="0">
              <a:buNone/>
              <a:defRPr sz="800"/>
            </a:lvl4pPr>
            <a:lvl5pPr marL="1367928" indent="0">
              <a:buNone/>
              <a:defRPr sz="800"/>
            </a:lvl5pPr>
            <a:lvl6pPr marL="1709963" indent="0">
              <a:buNone/>
              <a:defRPr sz="800"/>
            </a:lvl6pPr>
            <a:lvl7pPr marL="2051891" indent="0">
              <a:buNone/>
              <a:defRPr sz="800"/>
            </a:lvl7pPr>
            <a:lvl8pPr marL="2393820" indent="0">
              <a:buNone/>
              <a:defRPr sz="800"/>
            </a:lvl8pPr>
            <a:lvl9pPr marL="2735750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840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DA8060-8911-4344-9221-06A3D0729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4694ED0-48FD-407E-A19C-C3C67B956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7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74A4B3FB-BF6A-4267-950A-392D22DDA2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58" indent="0">
              <a:buNone/>
              <a:defRPr sz="1100"/>
            </a:lvl2pPr>
            <a:lvl3pPr marL="683828" indent="0">
              <a:buNone/>
              <a:defRPr sz="900"/>
            </a:lvl3pPr>
            <a:lvl4pPr marL="1025742" indent="0">
              <a:buNone/>
              <a:defRPr sz="800"/>
            </a:lvl4pPr>
            <a:lvl5pPr marL="1367656" indent="0">
              <a:buNone/>
              <a:defRPr sz="800"/>
            </a:lvl5pPr>
            <a:lvl6pPr marL="1709627" indent="0">
              <a:buNone/>
              <a:defRPr sz="800"/>
            </a:lvl6pPr>
            <a:lvl7pPr marL="2051483" indent="0">
              <a:buNone/>
              <a:defRPr sz="800"/>
            </a:lvl7pPr>
            <a:lvl8pPr marL="2393340" indent="0">
              <a:buNone/>
              <a:defRPr sz="800"/>
            </a:lvl8pPr>
            <a:lvl9pPr marL="2735198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96F9822-DB35-4942-9248-7992D0E68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C3DFCA0-0A38-4FE8-BB38-2073BA7DC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1AF55756-C36E-4BEC-AA3B-34491C038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513992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06599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79087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415541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80019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975" indent="0" algn="ctr">
              <a:buNone/>
              <a:defRPr sz="1500"/>
            </a:lvl2pPr>
            <a:lvl3pPr marL="684049" indent="0" algn="ctr">
              <a:buNone/>
              <a:defRPr sz="1400"/>
            </a:lvl3pPr>
            <a:lvl4pPr marL="1026074" indent="0" algn="ctr">
              <a:buNone/>
              <a:defRPr sz="1200"/>
            </a:lvl4pPr>
            <a:lvl5pPr marL="1368098" indent="0" algn="ctr">
              <a:buNone/>
              <a:defRPr sz="1200"/>
            </a:lvl5pPr>
            <a:lvl6pPr marL="1710173" indent="0" algn="ctr">
              <a:buNone/>
              <a:defRPr sz="1200"/>
            </a:lvl6pPr>
            <a:lvl7pPr marL="2052146" indent="0" algn="ctr">
              <a:buNone/>
              <a:defRPr sz="1200"/>
            </a:lvl7pPr>
            <a:lvl8pPr marL="2394120" indent="0" algn="ctr">
              <a:buNone/>
              <a:defRPr sz="1200"/>
            </a:lvl8pPr>
            <a:lvl9pPr marL="2736095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5755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13968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9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0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0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0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017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21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41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60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79399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93E5E42-9FB1-446D-B9E9-D27F657D74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8351593C-7390-4DF3-A99A-3550537966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F1E6B09-6251-48A7-A878-45D2760D26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23E566C6-62A6-46D9-ACBD-282FBB291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AEEAF35F-E819-4AB4-8FF5-1FF52B639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50D57C17-6E8E-470D-9573-C6DE3195F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88326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E63FD79-9555-417F-86A6-978B1B9F18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4245A696-4F53-47C3-BCA4-90CFC500F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75" indent="0">
              <a:buNone/>
              <a:defRPr sz="1500" b="1"/>
            </a:lvl2pPr>
            <a:lvl3pPr marL="684049" indent="0">
              <a:buNone/>
              <a:defRPr sz="1400" b="1"/>
            </a:lvl3pPr>
            <a:lvl4pPr marL="1026074" indent="0">
              <a:buNone/>
              <a:defRPr sz="1200" b="1"/>
            </a:lvl4pPr>
            <a:lvl5pPr marL="1368098" indent="0">
              <a:buNone/>
              <a:defRPr sz="1200" b="1"/>
            </a:lvl5pPr>
            <a:lvl6pPr marL="1710173" indent="0">
              <a:buNone/>
              <a:defRPr sz="1200" b="1"/>
            </a:lvl6pPr>
            <a:lvl7pPr marL="2052146" indent="0">
              <a:buNone/>
              <a:defRPr sz="1200" b="1"/>
            </a:lvl7pPr>
            <a:lvl8pPr marL="2394120" indent="0">
              <a:buNone/>
              <a:defRPr sz="1200" b="1"/>
            </a:lvl8pPr>
            <a:lvl9pPr marL="2736095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E67FEDD7-040E-4EDC-ABF1-BF9E8CC549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B7FD5EA6-A546-4B0F-8596-4BF9A2C4A2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975" indent="0">
              <a:buNone/>
              <a:defRPr sz="1500" b="1"/>
            </a:lvl2pPr>
            <a:lvl3pPr marL="684049" indent="0">
              <a:buNone/>
              <a:defRPr sz="1400" b="1"/>
            </a:lvl3pPr>
            <a:lvl4pPr marL="1026074" indent="0">
              <a:buNone/>
              <a:defRPr sz="1200" b="1"/>
            </a:lvl4pPr>
            <a:lvl5pPr marL="1368098" indent="0">
              <a:buNone/>
              <a:defRPr sz="1200" b="1"/>
            </a:lvl5pPr>
            <a:lvl6pPr marL="1710173" indent="0">
              <a:buNone/>
              <a:defRPr sz="1200" b="1"/>
            </a:lvl6pPr>
            <a:lvl7pPr marL="2052146" indent="0">
              <a:buNone/>
              <a:defRPr sz="1200" b="1"/>
            </a:lvl7pPr>
            <a:lvl8pPr marL="2394120" indent="0">
              <a:buNone/>
              <a:defRPr sz="1200" b="1"/>
            </a:lvl8pPr>
            <a:lvl9pPr marL="2736095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E3EE3323-65E0-4540-8D34-E0C0307DC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592B4223-DDE0-4BE6-9B90-23CB70AC0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xmlns="" id="{062D05B7-BC5C-4FFF-9F40-F5DF29ED4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0EB32C7F-28CB-42A0-B20A-F40693F7A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28760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6A3E2B99-741C-48A8-8E58-902ABCC25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6F9A63CA-6B7D-483E-9F49-8B14F66A6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84685A2C-C38E-4AB5-A7F7-7BE7B3AE7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3B280966-6384-49A5-9AED-E88D1BE7E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071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FD03BE-0500-4E4F-9047-84BC11914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20922FF-8D46-43DF-832F-B6D5454969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7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858" indent="0">
              <a:buNone/>
              <a:defRPr sz="2100"/>
            </a:lvl2pPr>
            <a:lvl3pPr marL="683828" indent="0">
              <a:buNone/>
              <a:defRPr sz="1800"/>
            </a:lvl3pPr>
            <a:lvl4pPr marL="1025742" indent="0">
              <a:buNone/>
              <a:defRPr sz="1500"/>
            </a:lvl4pPr>
            <a:lvl5pPr marL="1367656" indent="0">
              <a:buNone/>
              <a:defRPr sz="1500"/>
            </a:lvl5pPr>
            <a:lvl6pPr marL="1709627" indent="0">
              <a:buNone/>
              <a:defRPr sz="1500"/>
            </a:lvl6pPr>
            <a:lvl7pPr marL="2051483" indent="0">
              <a:buNone/>
              <a:defRPr sz="1500"/>
            </a:lvl7pPr>
            <a:lvl8pPr marL="2393340" indent="0">
              <a:buNone/>
              <a:defRPr sz="1500"/>
            </a:lvl8pPr>
            <a:lvl9pPr marL="2735198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649F2B18-464B-4B64-BA02-27AF253208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858" indent="0">
              <a:buNone/>
              <a:defRPr sz="1100"/>
            </a:lvl2pPr>
            <a:lvl3pPr marL="683828" indent="0">
              <a:buNone/>
              <a:defRPr sz="900"/>
            </a:lvl3pPr>
            <a:lvl4pPr marL="1025742" indent="0">
              <a:buNone/>
              <a:defRPr sz="800"/>
            </a:lvl4pPr>
            <a:lvl5pPr marL="1367656" indent="0">
              <a:buNone/>
              <a:defRPr sz="800"/>
            </a:lvl5pPr>
            <a:lvl6pPr marL="1709627" indent="0">
              <a:buNone/>
              <a:defRPr sz="800"/>
            </a:lvl6pPr>
            <a:lvl7pPr marL="2051483" indent="0">
              <a:buNone/>
              <a:defRPr sz="800"/>
            </a:lvl7pPr>
            <a:lvl8pPr marL="2393340" indent="0">
              <a:buNone/>
              <a:defRPr sz="800"/>
            </a:lvl8pPr>
            <a:lvl9pPr marL="2735198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5E47791-8C43-46B3-8060-0095BDF17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DC4A166A-6681-4341-B972-B3449F11A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219AB5F-BC4E-4496-A3DA-3504494B1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289430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591284AF-5B3B-44BF-BF76-1B4A1A38F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xmlns="" id="{2D00718F-2A17-41E8-A27B-B8234DA0C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524F0EC0-19A0-4307-A8A4-80AF108E1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72289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D81A4C3-782E-4CC0-A711-06A9D8F57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B20D6914-DA57-4C20-B9AF-856222236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DAD126A2-9A18-4AB9-923C-73C486DDAB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75" indent="0">
              <a:buNone/>
              <a:defRPr sz="1100"/>
            </a:lvl2pPr>
            <a:lvl3pPr marL="684049" indent="0">
              <a:buNone/>
              <a:defRPr sz="900"/>
            </a:lvl3pPr>
            <a:lvl4pPr marL="1026074" indent="0">
              <a:buNone/>
              <a:defRPr sz="800"/>
            </a:lvl4pPr>
            <a:lvl5pPr marL="1368098" indent="0">
              <a:buNone/>
              <a:defRPr sz="800"/>
            </a:lvl5pPr>
            <a:lvl6pPr marL="1710173" indent="0">
              <a:buNone/>
              <a:defRPr sz="800"/>
            </a:lvl6pPr>
            <a:lvl7pPr marL="2052146" indent="0">
              <a:buNone/>
              <a:defRPr sz="800"/>
            </a:lvl7pPr>
            <a:lvl8pPr marL="2394120" indent="0">
              <a:buNone/>
              <a:defRPr sz="800"/>
            </a:lvl8pPr>
            <a:lvl9pPr marL="2736095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A43C310B-0324-4F9C-AADA-9DA2C4E2E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F5DEC1F9-6D7F-436E-9DFF-5DFF70294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0EDA25C2-8C1C-4D1C-A4F0-24D46B1C5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94628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8CA5EA-E338-498B-AF7A-B45CCD521C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9A77D26C-FB79-443F-BABE-7097A6D08A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84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975" indent="0">
              <a:buNone/>
              <a:defRPr sz="2100"/>
            </a:lvl2pPr>
            <a:lvl3pPr marL="684049" indent="0">
              <a:buNone/>
              <a:defRPr sz="1800"/>
            </a:lvl3pPr>
            <a:lvl4pPr marL="1026074" indent="0">
              <a:buNone/>
              <a:defRPr sz="1500"/>
            </a:lvl4pPr>
            <a:lvl5pPr marL="1368098" indent="0">
              <a:buNone/>
              <a:defRPr sz="1500"/>
            </a:lvl5pPr>
            <a:lvl6pPr marL="1710173" indent="0">
              <a:buNone/>
              <a:defRPr sz="1500"/>
            </a:lvl6pPr>
            <a:lvl7pPr marL="2052146" indent="0">
              <a:buNone/>
              <a:defRPr sz="1500"/>
            </a:lvl7pPr>
            <a:lvl8pPr marL="2394120" indent="0">
              <a:buNone/>
              <a:defRPr sz="1500"/>
            </a:lvl8pPr>
            <a:lvl9pPr marL="2736095" indent="0">
              <a:buNone/>
              <a:defRPr sz="1500"/>
            </a:lvl9pPr>
          </a:lstStyle>
          <a:p>
            <a:endParaRPr lang="de-AT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16260DA0-4A07-4FF1-AE22-2A48A360BC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975" indent="0">
              <a:buNone/>
              <a:defRPr sz="1100"/>
            </a:lvl2pPr>
            <a:lvl3pPr marL="684049" indent="0">
              <a:buNone/>
              <a:defRPr sz="900"/>
            </a:lvl3pPr>
            <a:lvl4pPr marL="1026074" indent="0">
              <a:buNone/>
              <a:defRPr sz="800"/>
            </a:lvl4pPr>
            <a:lvl5pPr marL="1368098" indent="0">
              <a:buNone/>
              <a:defRPr sz="800"/>
            </a:lvl5pPr>
            <a:lvl6pPr marL="1710173" indent="0">
              <a:buNone/>
              <a:defRPr sz="800"/>
            </a:lvl6pPr>
            <a:lvl7pPr marL="2052146" indent="0">
              <a:buNone/>
              <a:defRPr sz="800"/>
            </a:lvl7pPr>
            <a:lvl8pPr marL="2394120" indent="0">
              <a:buNone/>
              <a:defRPr sz="800"/>
            </a:lvl8pPr>
            <a:lvl9pPr marL="2736095" indent="0">
              <a:buNone/>
              <a:defRPr sz="8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0493A49D-A289-4D95-BA26-A7824E055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xmlns="" id="{D4F50531-B3F1-439A-BD0E-CC28C7497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FAE9095-B7D3-4AA7-9F13-FDECB4818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48916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15D9E16F-A854-4517-B3A0-E8E9AB442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6A3E9848-0A69-450F-A620-3DF902B1D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BFE4DF86-CE58-4FDA-A23D-ABCF4457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19AC1661-75CA-4953-A2A5-31C3B786E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331E0D62-1379-4DA4-A6EB-97727ED86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80512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E32CD6A4-D367-42C9-8114-77A00BCD01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57"/>
            <a:ext cx="1971675" cy="4358879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896B18D1-37D0-4ABE-823A-2A7B87E5D4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857"/>
            <a:ext cx="5800725" cy="4358879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D8CF97D1-5572-4E0B-8D43-BC16B377C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75D9AA64-A950-417A-80E9-D9BA02FE2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D72D132-F4CC-4F67-BCF2-C4ABBE315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66027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fld id="{7FCEA448-A51E-45F3-B6F7-B3CC677A649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493500"/>
      </p:ext>
    </p:extLst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19400" y="457200"/>
            <a:ext cx="6096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3EDCF5-68D1-434E-8F19-1326D27B52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22444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CDE40F0A-CA60-4B85-B9D5-F51CCD21BB1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DD9573B9-9648-426C-A1CA-EFCF7E5DD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029" indent="0" algn="ctr">
              <a:buNone/>
              <a:defRPr sz="1500"/>
            </a:lvl2pPr>
            <a:lvl3pPr marL="684151" indent="0" algn="ctr">
              <a:buNone/>
              <a:defRPr sz="1400"/>
            </a:lvl3pPr>
            <a:lvl4pPr marL="1026227" indent="0" algn="ctr">
              <a:buNone/>
              <a:defRPr sz="1200"/>
            </a:lvl4pPr>
            <a:lvl5pPr marL="1368302" indent="0" algn="ctr">
              <a:buNone/>
              <a:defRPr sz="1200"/>
            </a:lvl5pPr>
            <a:lvl6pPr marL="1710425" indent="0" algn="ctr">
              <a:buNone/>
              <a:defRPr sz="1200"/>
            </a:lvl6pPr>
            <a:lvl7pPr marL="2052452" indent="0" algn="ctr">
              <a:buNone/>
              <a:defRPr sz="1200"/>
            </a:lvl7pPr>
            <a:lvl8pPr marL="2394480" indent="0" algn="ctr">
              <a:buNone/>
              <a:defRPr sz="1200"/>
            </a:lvl8pPr>
            <a:lvl9pPr marL="2736509" indent="0" algn="ctr">
              <a:buNone/>
              <a:defRPr sz="1200"/>
            </a:lvl9pPr>
          </a:lstStyle>
          <a:p>
            <a:r>
              <a:rPr lang="de-DE"/>
              <a:t>Master-Untertitelformat bearbeiten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54D7147-E393-4FF1-84F7-BE2C9C24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6E9E79D2-D47A-4B8C-AF14-50F5C0D4B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021F92C-E151-4886-ADC3-D2F0B4CA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6297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3E158FA-9462-4B11-9BBC-5A397833B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6B70C7-2991-4E5A-BEE5-153DF49FB6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5E51DF9C-A3CF-4902-9D08-A9D00D05C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1BA2FBF-0F1F-492F-991A-EBB74AAD8F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F5101AF-0122-4521-83D9-72169DEF5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36314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58CC1C82-651B-484B-999C-617A8C478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21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02A25B5D-19FE-45FB-8AE1-A791E959BC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0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1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62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830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04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245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44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650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76F1E635-82F1-4C47-9DCA-FCC8FB7AD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4CAB1-7F70-4FAA-83BB-7E489C0BCEFD}" type="datetimeFigureOut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18.02.2023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BDF1A0F6-54BC-4A22-B53C-39B9A25EFE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1637EB1-BEAC-4B25-8305-6449B1427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07A06-13F1-4B5A-B124-C4B70AF12CB9}" type="slidenum">
              <a:rPr lang="de-AT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e-A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693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slideLayout" Target="../slideLayouts/slideLayout147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13" Type="http://schemas.openxmlformats.org/officeDocument/2006/relationships/slideLayout" Target="../slideLayouts/slideLayout161.xml"/><Relationship Id="rId3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5.xml"/><Relationship Id="rId12" Type="http://schemas.openxmlformats.org/officeDocument/2006/relationships/slideLayout" Target="../slideLayouts/slideLayout160.xml"/><Relationship Id="rId2" Type="http://schemas.openxmlformats.org/officeDocument/2006/relationships/slideLayout" Target="../slideLayouts/slideLayout150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13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slideLayout" Target="../slideLayouts/slideLayout173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2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77.xml"/><Relationship Id="rId7" Type="http://schemas.openxmlformats.org/officeDocument/2006/relationships/slideLayout" Target="../slideLayouts/slideLayout181.xml"/><Relationship Id="rId12" Type="http://schemas.openxmlformats.org/officeDocument/2006/relationships/slideLayout" Target="../slideLayouts/slideLayout186.xml"/><Relationship Id="rId2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85.xml"/><Relationship Id="rId5" Type="http://schemas.openxmlformats.org/officeDocument/2006/relationships/slideLayout" Target="../slideLayouts/slideLayout179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84.xml"/><Relationship Id="rId4" Type="http://schemas.openxmlformats.org/officeDocument/2006/relationships/slideLayout" Target="../slideLayouts/slideLayout178.xml"/><Relationship Id="rId9" Type="http://schemas.openxmlformats.org/officeDocument/2006/relationships/slideLayout" Target="../slideLayouts/slideLayout183.xml"/><Relationship Id="rId14" Type="http://schemas.openxmlformats.org/officeDocument/2006/relationships/audio" Target="../media/audio1.wav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4.xml"/><Relationship Id="rId13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89.xml"/><Relationship Id="rId7" Type="http://schemas.openxmlformats.org/officeDocument/2006/relationships/slideLayout" Target="../slideLayouts/slideLayout193.xml"/><Relationship Id="rId12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88.xml"/><Relationship Id="rId1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1.xml"/><Relationship Id="rId10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5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2" Type="http://schemas.openxmlformats.org/officeDocument/2006/relationships/slideLayout" Target="../slideLayouts/slideLayout20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vmlDrawing" Target="../drawings/vmlDrawing1.v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9.xml"/><Relationship Id="rId13" Type="http://schemas.openxmlformats.org/officeDocument/2006/relationships/slideLayout" Target="../slideLayouts/slideLayout224.xml"/><Relationship Id="rId18" Type="http://schemas.openxmlformats.org/officeDocument/2006/relationships/slideLayout" Target="../slideLayouts/slideLayout229.xml"/><Relationship Id="rId3" Type="http://schemas.openxmlformats.org/officeDocument/2006/relationships/slideLayout" Target="../slideLayouts/slideLayout214.xml"/><Relationship Id="rId21" Type="http://schemas.openxmlformats.org/officeDocument/2006/relationships/slideLayout" Target="../slideLayouts/slideLayout232.xml"/><Relationship Id="rId7" Type="http://schemas.openxmlformats.org/officeDocument/2006/relationships/slideLayout" Target="../slideLayouts/slideLayout218.xml"/><Relationship Id="rId12" Type="http://schemas.openxmlformats.org/officeDocument/2006/relationships/slideLayout" Target="../slideLayouts/slideLayout223.xml"/><Relationship Id="rId17" Type="http://schemas.openxmlformats.org/officeDocument/2006/relationships/slideLayout" Target="../slideLayouts/slideLayout228.xml"/><Relationship Id="rId2" Type="http://schemas.openxmlformats.org/officeDocument/2006/relationships/slideLayout" Target="../slideLayouts/slideLayout213.xml"/><Relationship Id="rId16" Type="http://schemas.openxmlformats.org/officeDocument/2006/relationships/slideLayout" Target="../slideLayouts/slideLayout227.xml"/><Relationship Id="rId20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12.xml"/><Relationship Id="rId6" Type="http://schemas.openxmlformats.org/officeDocument/2006/relationships/slideLayout" Target="../slideLayouts/slideLayout217.xml"/><Relationship Id="rId11" Type="http://schemas.openxmlformats.org/officeDocument/2006/relationships/slideLayout" Target="../slideLayouts/slideLayout222.xml"/><Relationship Id="rId5" Type="http://schemas.openxmlformats.org/officeDocument/2006/relationships/slideLayout" Target="../slideLayouts/slideLayout216.xml"/><Relationship Id="rId15" Type="http://schemas.openxmlformats.org/officeDocument/2006/relationships/slideLayout" Target="../slideLayouts/slideLayout226.xml"/><Relationship Id="rId10" Type="http://schemas.openxmlformats.org/officeDocument/2006/relationships/slideLayout" Target="../slideLayouts/slideLayout221.xml"/><Relationship Id="rId19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15.xml"/><Relationship Id="rId9" Type="http://schemas.openxmlformats.org/officeDocument/2006/relationships/slideLayout" Target="../slideLayouts/slideLayout220.xml"/><Relationship Id="rId14" Type="http://schemas.openxmlformats.org/officeDocument/2006/relationships/slideLayout" Target="../slideLayouts/slideLayout225.xml"/><Relationship Id="rId22" Type="http://schemas.openxmlformats.org/officeDocument/2006/relationships/theme" Target="../theme/theme1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slideLayout" Target="../slideLayouts/slideLayout96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13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078AAE0B-59E9-4FB6-AA0B-6247DCC6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208" tIns="45604" rIns="91208" bIns="4560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C324BD0-5C94-4AFF-8467-817890664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208" tIns="45604" rIns="91208" bIns="4560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0EF4E8D-F51E-48FA-8E7B-8A2A7A1E0D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208" tIns="45604" rIns="91208" bIns="45604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28">
              <a:buClrTx/>
              <a:defRPr/>
            </a:pPr>
            <a:fld id="{B14F94E7-8F50-4C84-8C76-9634379C55B4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18/2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4986294-AF12-401A-9A40-890E64A524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208" tIns="45604" rIns="91208" bIns="45604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28">
              <a:buClrTx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8E4C3E8-E4CC-49DA-A8E4-CF903F54A5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208" tIns="45604" rIns="91208" bIns="45604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28">
              <a:buClrTx/>
              <a:defRPr/>
            </a:pPr>
            <a:fld id="{AF1EA0DA-45E1-42BD-8B0A-C2C566B0168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3828">
                <a:buClrTx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0971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970" r:id="rId12"/>
    <p:sldLayoutId id="2147483971" r:id="rId13"/>
    <p:sldLayoutId id="2147483972" r:id="rId14"/>
    <p:sldLayoutId id="2147483973" r:id="rId15"/>
    <p:sldLayoutId id="2147483975" r:id="rId16"/>
    <p:sldLayoutId id="2147483976" r:id="rId17"/>
    <p:sldLayoutId id="2147483977" r:id="rId18"/>
    <p:sldLayoutId id="2147483978" r:id="rId19"/>
    <p:sldLayoutId id="2147483979" r:id="rId20"/>
  </p:sldLayoutIdLst>
  <p:txStyles>
    <p:titleStyle>
      <a:lvl1pPr algn="l" defTabSz="683828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0986" indent="-170986" algn="l" defTabSz="683828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957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813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670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528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498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413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326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297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5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82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742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656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627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483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340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19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57" tIns="34289" rIns="68457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57" tIns="34289" rIns="68457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57" tIns="34289" rIns="6845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406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406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57" tIns="34289" rIns="6845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406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57" tIns="34289" rIns="68457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406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406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228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</p:sldLayoutIdLst>
  <p:txStyles>
    <p:titleStyle>
      <a:lvl1pPr algn="l" defTabSz="6844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122" indent="-171122" algn="l" defTabSz="6844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365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527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690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9854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2096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4300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6502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8745" indent="-171122" algn="l" defTabSz="6844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164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406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609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812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1055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3217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5380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7544" algn="l" defTabSz="6844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71" tIns="34289" rIns="68471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71" tIns="34289" rIns="68471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71" tIns="34289" rIns="68471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559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559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71" tIns="34289" rIns="68471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559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71" tIns="34289" rIns="68471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559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559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50305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</p:sldLayoutIdLst>
  <p:txStyles>
    <p:titleStyle>
      <a:lvl1pPr algn="l" defTabSz="68455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158" indent="-171158" algn="l" defTabSz="684559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473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716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960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0205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2519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4799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7078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9393" indent="-171158" algn="l" defTabSz="68455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245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559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839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118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1433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3676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5920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8165" algn="l" defTabSz="68455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86" tIns="34289" rIns="68486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86" tIns="34289" rIns="68486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86" tIns="34289" rIns="6848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729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729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86" tIns="34289" rIns="6848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729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86" tIns="34289" rIns="6848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729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729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1453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  <p:sldLayoutId id="2147483846" r:id="rId12"/>
    <p:sldLayoutId id="2147483847" r:id="rId13"/>
  </p:sldLayoutIdLst>
  <p:txStyles>
    <p:titleStyle>
      <a:lvl1pPr algn="l" defTabSz="68472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198" indent="-171198" algn="l" defTabSz="684729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593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926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260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0595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2989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5354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7718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0113" indent="-171198" algn="l" defTabSz="68472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335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729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094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458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1853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4186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6520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8855" algn="l" defTabSz="68472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02" tIns="34289" rIns="68502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02" tIns="34289" rIns="68502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02" tIns="34289" rIns="68502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16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916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02" tIns="34289" rIns="68502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16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02" tIns="34289" rIns="68502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916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916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277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  <p:sldLayoutId id="2147483860" r:id="rId12"/>
    <p:sldLayoutId id="2147483861" r:id="rId13"/>
  </p:sldLayoutIdLst>
  <p:txStyles>
    <p:titleStyle>
      <a:lvl1pPr algn="l" defTabSz="68491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242" indent="-171242" algn="l" defTabSz="68491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725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157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90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024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3506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5964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8422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0905" indent="-171242" algn="l" defTabSz="68491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434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916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7374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9832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2315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4747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7180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9614" algn="l" defTabSz="68491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077"/>
            <a:ext cx="8229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86" tIns="45693" rIns="91386" bIns="4569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28750"/>
            <a:ext cx="8229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86" tIns="45693" rIns="91386" bIns="456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86" tIns="45693" rIns="91386" bIns="4569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10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86" tIns="45693" rIns="91386" bIns="45693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  <p:sp>
        <p:nvSpPr>
          <p:cNvPr id="410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86" tIns="45693" rIns="91386" bIns="4569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D8C14161-029E-440D-885A-CB48BC089ABA}" type="slidenum">
              <a:rPr lang="en-US" kern="1200" smtClean="0">
                <a:solidFill>
                  <a:srgbClr val="FFFFFF"/>
                </a:solidFill>
                <a:ea typeface="+mn-ea"/>
                <a:cs typeface="+mn-cs"/>
              </a:rPr>
              <a:pPr fontAlgn="base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‹#›</a:t>
            </a:fld>
            <a:endParaRPr lang="en-US" kern="1200" smtClean="0">
              <a:solidFill>
                <a:srgbClr val="FFFFFF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99383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</p:sldLayoutIdLst>
  <p:transition spd="slow">
    <p:zoom/>
    <p:sndAc>
      <p:stSnd>
        <p:snd r:embed="rId14" name="click.wav"/>
      </p:stSnd>
    </p:sndAc>
  </p:transition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6878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3793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0682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7584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659" indent="-342659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463" indent="-285561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2231" indent="-228438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599120" indent="-228438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6022" indent="-228438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2899" indent="-228438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69802" indent="-228438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6692" indent="-228438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3581" indent="-228438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78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793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682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584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461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339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240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130" algn="l" defTabSz="9137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59" tIns="34289" rIns="68559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59" tIns="34289" rIns="68559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59" tIns="34289" rIns="68559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62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5562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59" tIns="34289" rIns="68559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62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59" tIns="34289" rIns="68559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62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5562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4249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  <p:sldLayoutId id="2147483929" r:id="rId13"/>
  </p:sldLayoutIdLst>
  <p:txStyles>
    <p:titleStyle>
      <a:lvl1pPr algn="l" defTabSz="685562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394" indent="-171394" algn="l" defTabSz="685562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181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955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730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506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292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073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854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641" indent="-171394" algn="l" defTabSz="6855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76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62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43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124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911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685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460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236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0" y="14"/>
          <a:ext cx="9144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Image" r:id="rId15" imgW="9561905" imgH="1600000" progId="">
                  <p:embed/>
                </p:oleObj>
              </mc:Choice>
              <mc:Fallback>
                <p:oleObj name="Image" r:id="rId15" imgW="9561905" imgH="160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white">
                      <a:xfrm>
                        <a:off x="0" y="14"/>
                        <a:ext cx="9144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5AAE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DDDDD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Freeform 16"/>
          <p:cNvSpPr>
            <a:spLocks/>
          </p:cNvSpPr>
          <p:nvPr/>
        </p:nvSpPr>
        <p:spPr bwMode="gray">
          <a:xfrm>
            <a:off x="-11113" y="210752"/>
            <a:ext cx="9155113" cy="1215628"/>
          </a:xfrm>
          <a:custGeom>
            <a:avLst/>
            <a:gdLst/>
            <a:ahLst/>
            <a:cxnLst>
              <a:cxn ang="0">
                <a:pos x="6" y="109"/>
              </a:cxn>
              <a:cxn ang="0">
                <a:pos x="1427" y="46"/>
              </a:cxn>
              <a:cxn ang="0">
                <a:pos x="4032" y="255"/>
              </a:cxn>
              <a:cxn ang="0">
                <a:pos x="5767" y="0"/>
              </a:cxn>
              <a:cxn ang="0">
                <a:pos x="5767" y="776"/>
              </a:cxn>
              <a:cxn ang="0">
                <a:pos x="4065" y="831"/>
              </a:cxn>
              <a:cxn ang="0">
                <a:pos x="1984" y="674"/>
              </a:cxn>
              <a:cxn ang="0">
                <a:pos x="14" y="995"/>
              </a:cxn>
              <a:cxn ang="0">
                <a:pos x="6" y="109"/>
              </a:cxn>
            </a:cxnLst>
            <a:rect l="0" t="0" r="r" b="b"/>
            <a:pathLst>
              <a:path w="5767" h="1021">
                <a:moveTo>
                  <a:pt x="6" y="109"/>
                </a:moveTo>
                <a:cubicBezTo>
                  <a:pt x="144" y="93"/>
                  <a:pt x="626" y="42"/>
                  <a:pt x="1427" y="46"/>
                </a:cubicBezTo>
                <a:cubicBezTo>
                  <a:pt x="2228" y="50"/>
                  <a:pt x="3321" y="224"/>
                  <a:pt x="4032" y="255"/>
                </a:cubicBezTo>
                <a:cubicBezTo>
                  <a:pt x="4742" y="286"/>
                  <a:pt x="5649" y="91"/>
                  <a:pt x="5767" y="0"/>
                </a:cubicBezTo>
                <a:lnTo>
                  <a:pt x="5767" y="776"/>
                </a:lnTo>
                <a:cubicBezTo>
                  <a:pt x="4948" y="879"/>
                  <a:pt x="4543" y="844"/>
                  <a:pt x="4065" y="831"/>
                </a:cubicBezTo>
                <a:cubicBezTo>
                  <a:pt x="3587" y="818"/>
                  <a:pt x="2973" y="694"/>
                  <a:pt x="1984" y="674"/>
                </a:cubicBezTo>
                <a:cubicBezTo>
                  <a:pt x="995" y="654"/>
                  <a:pt x="28" y="969"/>
                  <a:pt x="14" y="995"/>
                </a:cubicBezTo>
                <a:cubicBezTo>
                  <a:pt x="0" y="1021"/>
                  <a:pt x="6" y="255"/>
                  <a:pt x="6" y="109"/>
                </a:cubicBezTo>
                <a:close/>
              </a:path>
            </a:pathLst>
          </a:custGeom>
          <a:solidFill>
            <a:schemeClr val="accent1">
              <a:alpha val="41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lIns="68559" tIns="34289" rIns="68559" bIns="34289"/>
          <a:lstStyle/>
          <a:p>
            <a:pPr defTabSz="685562">
              <a:buClrTx/>
              <a:buFontTx/>
              <a:buNone/>
              <a:defRPr/>
            </a:pPr>
            <a:endParaRPr lang="en-US" kern="1200">
              <a:ea typeface="+mn-ea"/>
              <a:cs typeface="Arial" charset="0"/>
            </a:endParaRPr>
          </a:p>
        </p:txBody>
      </p:sp>
      <p:sp>
        <p:nvSpPr>
          <p:cNvPr id="1041" name="Freeform 17"/>
          <p:cNvSpPr>
            <a:spLocks/>
          </p:cNvSpPr>
          <p:nvPr/>
        </p:nvSpPr>
        <p:spPr bwMode="gray">
          <a:xfrm>
            <a:off x="-20638" y="400054"/>
            <a:ext cx="9161463" cy="754856"/>
          </a:xfrm>
          <a:custGeom>
            <a:avLst/>
            <a:gdLst/>
            <a:ahLst/>
            <a:cxnLst>
              <a:cxn ang="0">
                <a:pos x="20" y="109"/>
              </a:cxn>
              <a:cxn ang="0">
                <a:pos x="1442" y="3"/>
              </a:cxn>
              <a:cxn ang="0">
                <a:pos x="4150" y="148"/>
              </a:cxn>
              <a:cxn ang="0">
                <a:pos x="5771" y="37"/>
              </a:cxn>
              <a:cxn ang="0">
                <a:pos x="5771" y="557"/>
              </a:cxn>
              <a:cxn ang="0">
                <a:pos x="3942" y="592"/>
              </a:cxn>
              <a:cxn ang="0">
                <a:pos x="1839" y="456"/>
              </a:cxn>
              <a:cxn ang="0">
                <a:pos x="6" y="620"/>
              </a:cxn>
              <a:cxn ang="0">
                <a:pos x="20" y="109"/>
              </a:cxn>
            </a:cxnLst>
            <a:rect l="0" t="0" r="r" b="b"/>
            <a:pathLst>
              <a:path w="5771" h="634">
                <a:moveTo>
                  <a:pt x="20" y="109"/>
                </a:moveTo>
                <a:cubicBezTo>
                  <a:pt x="26" y="109"/>
                  <a:pt x="645" y="0"/>
                  <a:pt x="1442" y="3"/>
                </a:cubicBezTo>
                <a:cubicBezTo>
                  <a:pt x="2239" y="6"/>
                  <a:pt x="3443" y="123"/>
                  <a:pt x="4150" y="148"/>
                </a:cubicBezTo>
                <a:cubicBezTo>
                  <a:pt x="4858" y="173"/>
                  <a:pt x="5633" y="63"/>
                  <a:pt x="5771" y="37"/>
                </a:cubicBezTo>
                <a:lnTo>
                  <a:pt x="5771" y="557"/>
                </a:lnTo>
                <a:cubicBezTo>
                  <a:pt x="4926" y="634"/>
                  <a:pt x="4422" y="612"/>
                  <a:pt x="3942" y="592"/>
                </a:cubicBezTo>
                <a:cubicBezTo>
                  <a:pt x="3463" y="572"/>
                  <a:pt x="2588" y="450"/>
                  <a:pt x="1839" y="456"/>
                </a:cubicBezTo>
                <a:cubicBezTo>
                  <a:pt x="1182" y="455"/>
                  <a:pt x="0" y="618"/>
                  <a:pt x="6" y="620"/>
                </a:cubicBezTo>
                <a:cubicBezTo>
                  <a:pt x="12" y="621"/>
                  <a:pt x="14" y="109"/>
                  <a:pt x="20" y="109"/>
                </a:cubicBez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lIns="68559" tIns="34289" rIns="68559" bIns="34289"/>
          <a:lstStyle/>
          <a:p>
            <a:pPr defTabSz="685562">
              <a:buClrTx/>
              <a:buFontTx/>
              <a:buNone/>
              <a:defRPr/>
            </a:pPr>
            <a:endParaRPr lang="en-US" kern="1200">
              <a:ea typeface="+mn-ea"/>
              <a:cs typeface="Arial" charset="0"/>
            </a:endParaRPr>
          </a:p>
        </p:txBody>
      </p:sp>
      <p:grpSp>
        <p:nvGrpSpPr>
          <p:cNvPr id="1030" name="Group 18"/>
          <p:cNvGrpSpPr>
            <a:grpSpLocks/>
          </p:cNvGrpSpPr>
          <p:nvPr/>
        </p:nvGrpSpPr>
        <p:grpSpPr bwMode="auto">
          <a:xfrm>
            <a:off x="7740652" y="260747"/>
            <a:ext cx="387350" cy="275034"/>
            <a:chOff x="4752" y="1200"/>
            <a:chExt cx="288" cy="288"/>
          </a:xfrm>
        </p:grpSpPr>
        <p:sp>
          <p:nvSpPr>
            <p:cNvPr id="1043" name="Oval 19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chemeClr val="tx2">
                    <a:gamma/>
                    <a:tint val="25490"/>
                    <a:invGamma/>
                  </a:schemeClr>
                </a:gs>
                <a:gs pos="100000">
                  <a:schemeClr val="tx2">
                    <a:alpha val="31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  <p:sp>
          <p:nvSpPr>
            <p:cNvPr id="1044" name="Oval 20"/>
            <p:cNvSpPr>
              <a:spLocks noChangeArrowheads="1"/>
            </p:cNvSpPr>
            <p:nvPr userDrawn="1"/>
          </p:nvSpPr>
          <p:spPr bwMode="gray">
            <a:xfrm>
              <a:off x="4752" y="12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</p:grpSp>
      <p:grpSp>
        <p:nvGrpSpPr>
          <p:cNvPr id="1031" name="Group 21"/>
          <p:cNvGrpSpPr>
            <a:grpSpLocks/>
          </p:cNvGrpSpPr>
          <p:nvPr/>
        </p:nvGrpSpPr>
        <p:grpSpPr bwMode="auto">
          <a:xfrm>
            <a:off x="8153400" y="40483"/>
            <a:ext cx="609600" cy="444104"/>
            <a:chOff x="4992" y="816"/>
            <a:chExt cx="576" cy="576"/>
          </a:xfrm>
        </p:grpSpPr>
        <p:sp>
          <p:nvSpPr>
            <p:cNvPr id="1046" name="Oval 22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  <p:sp>
          <p:nvSpPr>
            <p:cNvPr id="1047" name="Oval 23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</p:grpSp>
      <p:grpSp>
        <p:nvGrpSpPr>
          <p:cNvPr id="1032" name="Group 24"/>
          <p:cNvGrpSpPr>
            <a:grpSpLocks/>
          </p:cNvGrpSpPr>
          <p:nvPr/>
        </p:nvGrpSpPr>
        <p:grpSpPr bwMode="auto">
          <a:xfrm>
            <a:off x="171471" y="614363"/>
            <a:ext cx="720725" cy="571500"/>
            <a:chOff x="4992" y="816"/>
            <a:chExt cx="576" cy="576"/>
          </a:xfrm>
        </p:grpSpPr>
        <p:sp>
          <p:nvSpPr>
            <p:cNvPr id="1049" name="Oval 25"/>
            <p:cNvSpPr>
              <a:spLocks noChangeArrowheads="1"/>
            </p:cNvSpPr>
            <p:nvPr userDrawn="1"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tx2">
                <a:alpha val="53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  <p:sp>
          <p:nvSpPr>
            <p:cNvPr id="1050" name="Oval 26"/>
            <p:cNvSpPr>
              <a:spLocks noChangeArrowheads="1"/>
            </p:cNvSpPr>
            <p:nvPr userDrawn="1"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tint val="34902"/>
                    <a:invGamma/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defTabSz="685562">
                <a:buClrTx/>
                <a:buFontTx/>
                <a:buNone/>
                <a:defRPr/>
              </a:pPr>
              <a:endParaRPr lang="en-US" kern="1200">
                <a:ea typeface="+mn-ea"/>
                <a:cs typeface="Arial" charset="0"/>
              </a:endParaRPr>
            </a:p>
          </p:txBody>
        </p:sp>
      </p:grp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59" tIns="34289" rIns="68559" bIns="342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00610"/>
            <a:ext cx="2133600" cy="24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59" tIns="34289" rIns="68559" bIns="34289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 defTabSz="685562">
              <a:buClrTx/>
              <a:defRPr/>
            </a:pPr>
            <a:fld id="{44036B9A-44AD-465B-8E22-FFDEF855BB30}" type="datetimeFigureOut">
              <a:rPr lang="en-US" kern="1200" smtClean="0">
                <a:ea typeface="+mn-ea"/>
              </a:rPr>
              <a:pPr defTabSz="685562">
                <a:buClrTx/>
                <a:defRPr/>
              </a:pPr>
              <a:t>18/2/2023</a:t>
            </a:fld>
            <a:endParaRPr lang="en-US" kern="1200">
              <a:ea typeface="+mn-ea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00610"/>
            <a:ext cx="2895600" cy="24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59" tIns="34289" rIns="68559" bIns="34289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 defTabSz="685562"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00610"/>
            <a:ext cx="2133600" cy="24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59" tIns="34289" rIns="68559" bIns="34289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 defTabSz="685562">
              <a:buClrTx/>
              <a:defRPr/>
            </a:pPr>
            <a:fld id="{E0494AD3-D17A-4B01-8EAD-BAEEA16128CC}" type="slidenum">
              <a:rPr lang="en-US" kern="1200" smtClean="0">
                <a:ea typeface="+mn-ea"/>
              </a:rPr>
              <a:pPr defTabSz="685562">
                <a:buClrTx/>
                <a:defRPr/>
              </a:pPr>
              <a:t>‹#›</a:t>
            </a:fld>
            <a:endParaRPr lang="en-US" kern="1200">
              <a:ea typeface="+mn-ea"/>
            </a:endParaRPr>
          </a:p>
        </p:txBody>
      </p:sp>
      <p:sp>
        <p:nvSpPr>
          <p:cNvPr id="1037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914400" y="514351"/>
            <a:ext cx="7391400" cy="422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59" tIns="34289" rIns="68559" bIns="342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99009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5pPr>
      <a:lvl6pPr marL="342776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6pPr>
      <a:lvl7pPr marL="685562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7pPr>
      <a:lvl8pPr marL="1028343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8pPr>
      <a:lvl9pPr marL="1371124" algn="ctr" rtl="0" eaLnBrk="1" fontAlgn="base" hangingPunct="1">
        <a:spcBef>
          <a:spcPct val="0"/>
        </a:spcBef>
        <a:spcAft>
          <a:spcPct val="0"/>
        </a:spcAft>
        <a:defRPr sz="2700" b="1">
          <a:solidFill>
            <a:schemeClr val="bg1"/>
          </a:solidFill>
          <a:latin typeface="Arial" charset="0"/>
        </a:defRPr>
      </a:lvl9pPr>
    </p:titleStyle>
    <p:bodyStyle>
      <a:lvl1pPr marL="257090" indent="-25709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57017" indent="-21424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2pPr>
      <a:lvl3pPr marL="856955" indent="-171394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1700">
          <a:solidFill>
            <a:schemeClr val="tx1"/>
          </a:solidFill>
          <a:latin typeface="+mn-lt"/>
        </a:defRPr>
      </a:lvl3pPr>
      <a:lvl4pPr marL="1199730" indent="-171394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2506" indent="-171394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292" indent="-171394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073" indent="-171394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0854" indent="-171394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3641" indent="-171394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76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62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43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124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911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685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460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236" algn="l" defTabSz="6855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Inter"/>
              <a:buNone/>
              <a:defRPr sz="3000" b="1">
                <a:solidFill>
                  <a:schemeClr val="dk1"/>
                </a:solidFill>
                <a:latin typeface="Inter"/>
                <a:ea typeface="Inter"/>
                <a:cs typeface="Inter"/>
                <a:sym typeface="Inter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ter Black"/>
              <a:buNone/>
              <a:defRPr sz="2800">
                <a:solidFill>
                  <a:schemeClr val="dk1"/>
                </a:solidFill>
                <a:latin typeface="Inter Black"/>
                <a:ea typeface="Inter Black"/>
                <a:cs typeface="Inter Black"/>
                <a:sym typeface="Inter Black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●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○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■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●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○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■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●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○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Ubuntu"/>
              <a:buChar char="■"/>
              <a:defRPr>
                <a:solidFill>
                  <a:schemeClr val="dk2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33863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81" r:id="rId1"/>
    <p:sldLayoutId id="2147483982" r:id="rId2"/>
    <p:sldLayoutId id="2147483983" r:id="rId3"/>
    <p:sldLayoutId id="2147483984" r:id="rId4"/>
    <p:sldLayoutId id="2147483985" r:id="rId5"/>
    <p:sldLayoutId id="2147483986" r:id="rId6"/>
    <p:sldLayoutId id="2147483987" r:id="rId7"/>
    <p:sldLayoutId id="2147483988" r:id="rId8"/>
    <p:sldLayoutId id="2147483989" r:id="rId9"/>
    <p:sldLayoutId id="2147483990" r:id="rId10"/>
    <p:sldLayoutId id="2147483991" r:id="rId11"/>
    <p:sldLayoutId id="2147483992" r:id="rId12"/>
    <p:sldLayoutId id="2147483993" r:id="rId13"/>
    <p:sldLayoutId id="2147483994" r:id="rId14"/>
    <p:sldLayoutId id="2147483995" r:id="rId15"/>
    <p:sldLayoutId id="2147483996" r:id="rId16"/>
    <p:sldLayoutId id="2147483997" r:id="rId17"/>
    <p:sldLayoutId id="2147483998" r:id="rId18"/>
    <p:sldLayoutId id="2147483999" r:id="rId19"/>
    <p:sldLayoutId id="2147484000" r:id="rId20"/>
    <p:sldLayoutId id="2147484001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208" tIns="45604" rIns="91208" bIns="4560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208" tIns="45604" rIns="91208" bIns="4560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208" tIns="45604" rIns="91208" bIns="45604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18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208" tIns="45604" rIns="91208" bIns="45604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208" tIns="45604" rIns="91208" bIns="45604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633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683828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0986" indent="-170986" algn="l" defTabSz="683828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957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813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670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528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498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413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326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297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5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82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742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656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627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483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340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19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06" tIns="34289" rIns="68406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06" tIns="34289" rIns="68406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06" tIns="34289" rIns="6840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28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828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06" tIns="34289" rIns="6840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28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06" tIns="34289" rIns="6840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28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828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7409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</p:sldLayoutIdLst>
  <p:txStyles>
    <p:titleStyle>
      <a:lvl1pPr algn="l" defTabSz="683828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0986" indent="-170986" algn="l" defTabSz="683828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957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813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670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528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498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413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326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297" indent="-170986" algn="l" defTabSz="68382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5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82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742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656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627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483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340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198" algn="l" defTabSz="683828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09" tIns="34289" rIns="68409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09" tIns="34289" rIns="68409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09" tIns="34289" rIns="68409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62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862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09" tIns="34289" rIns="68409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62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09" tIns="34289" rIns="68409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62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862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8418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</p:sldLayoutIdLst>
  <p:txStyles>
    <p:titleStyle>
      <a:lvl1pPr algn="l" defTabSz="683862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0994" indent="-170994" algn="l" defTabSz="683862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981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855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730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606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592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524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454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441" indent="-170994" algn="l" defTabSz="683862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76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862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793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724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711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585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460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336" algn="l" defTabSz="68386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12" tIns="34289" rIns="68412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12" tIns="34289" rIns="68412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12" tIns="34289" rIns="68412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96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896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12" tIns="34289" rIns="68412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96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12" tIns="34289" rIns="68412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896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896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4648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</p:sldLayoutIdLst>
  <p:txStyles>
    <p:titleStyle>
      <a:lvl1pPr algn="l" defTabSz="68389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002" indent="-171002" algn="l" defTabSz="68389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005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897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790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684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686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635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582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585" indent="-171002" algn="l" defTabSz="68389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894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896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844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792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795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687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580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474" algn="l" defTabSz="68389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18" tIns="34289" rIns="68418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18" tIns="34289" rIns="68418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18" tIns="34289" rIns="68418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964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964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18" tIns="34289" rIns="68418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964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18" tIns="34289" rIns="68418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3964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3964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672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</p:sldLayoutIdLst>
  <p:txStyles>
    <p:titleStyle>
      <a:lvl1pPr algn="l" defTabSz="683964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018" indent="-171018" algn="l" defTabSz="683964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053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4981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6910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8840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0874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2857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4838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6873" indent="-171018" algn="l" defTabSz="68396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930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3964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5946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7928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63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1891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3820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5750" algn="l" defTabSz="68396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26" tIns="34289" rIns="68426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26" tIns="34289" rIns="68426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26" tIns="34289" rIns="6842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049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049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26" tIns="34289" rIns="6842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049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26" tIns="34289" rIns="6842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049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049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98799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  <p:txStyles>
    <p:titleStyle>
      <a:lvl1pPr algn="l" defTabSz="6840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038" indent="-171038" algn="l" defTabSz="684049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113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086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060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9035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1109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3134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5158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7233" indent="-171038" algn="l" defTabSz="6840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975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049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074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098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173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2146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4120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6095" algn="l" defTabSz="6840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35" tIns="34289" rIns="68435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35" tIns="34289" rIns="68435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35" tIns="34289" rIns="68435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151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151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35" tIns="34289" rIns="68435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151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35" tIns="34289" rIns="68435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151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151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7646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</p:sldLayoutIdLst>
  <p:txStyles>
    <p:titleStyle>
      <a:lvl1pPr algn="l" defTabSz="68415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062" indent="-171062" algn="l" defTabSz="68415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185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212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240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9269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1391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3467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5542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7665" indent="-171062" algn="l" defTabSz="68415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029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51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227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302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425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2452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4480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6509" algn="l" defTabSz="68415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8DC0CBFB-787F-4339-B7CB-7924570F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445" tIns="34289" rIns="68445" bIns="34289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AT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ACF4F62-C072-4F38-8D90-2154F16325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445" tIns="34289" rIns="68445" bIns="34289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F57988C6-28B8-4EC4-BC7B-4038E30AF0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445" tIns="34289" rIns="68445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270">
              <a:buClrTx/>
            </a:pPr>
            <a:fld id="{5B94CAB1-7F70-4FAA-83BB-7E489C0BCEFD}" type="datetimeFigureOut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270">
                <a:buClrTx/>
              </a:pPr>
              <a:t>18.02.2023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xmlns="" id="{8BFFB9B2-31F8-44F6-8C95-30C9D5DF99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445" tIns="34289" rIns="68445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270">
              <a:buClrTx/>
            </a:pPr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D0F1DB94-9BD4-4088-92F7-61F9AB6410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445" tIns="34289" rIns="68445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4270">
              <a:buClrTx/>
            </a:pPr>
            <a:fld id="{D7C07A06-13F1-4B5A-B124-C4B70AF12CB9}" type="slidenum">
              <a:rPr lang="de-AT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4270">
                <a:buClrTx/>
              </a:pPr>
              <a:t>‹#›</a:t>
            </a:fld>
            <a:endParaRPr lang="de-AT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7712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</p:sldLayoutIdLst>
  <p:txStyles>
    <p:titleStyle>
      <a:lvl1pPr algn="l" defTabSz="68427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090" indent="-171090" algn="l" defTabSz="68427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3269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5359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7450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9542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1720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3856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5990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8169" indent="-171090" algn="l" defTabSz="68427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092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270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6405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8540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0719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2809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4900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6992" algn="l" defTabSz="68427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image" Target="../media/image20.png"/><Relationship Id="rId3" Type="http://schemas.openxmlformats.org/officeDocument/2006/relationships/audio" Target="../media/media3.mp3"/><Relationship Id="rId7" Type="http://schemas.openxmlformats.org/officeDocument/2006/relationships/audio" Target="../media/media5.mp3"/><Relationship Id="rId12" Type="http://schemas.openxmlformats.org/officeDocument/2006/relationships/image" Target="../media/image19.png"/><Relationship Id="rId2" Type="http://schemas.microsoft.com/office/2007/relationships/media" Target="../media/media3.mp3"/><Relationship Id="rId16" Type="http://schemas.openxmlformats.org/officeDocument/2006/relationships/image" Target="../media/image6.png"/><Relationship Id="rId1" Type="http://schemas.openxmlformats.org/officeDocument/2006/relationships/tags" Target="../tags/tag9.xml"/><Relationship Id="rId6" Type="http://schemas.microsoft.com/office/2007/relationships/media" Target="../media/media5.mp3"/><Relationship Id="rId11" Type="http://schemas.openxmlformats.org/officeDocument/2006/relationships/image" Target="../media/image18.png"/><Relationship Id="rId5" Type="http://schemas.microsoft.com/office/2007/relationships/media" Target="../media/media4.wav"/><Relationship Id="rId15" Type="http://schemas.openxmlformats.org/officeDocument/2006/relationships/image" Target="../media/image5.png"/><Relationship Id="rId10" Type="http://schemas.openxmlformats.org/officeDocument/2006/relationships/image" Target="../media/image17.png"/><Relationship Id="rId4" Type="http://schemas.openxmlformats.org/officeDocument/2006/relationships/audio" Target="NULL" TargetMode="External"/><Relationship Id="rId9" Type="http://schemas.openxmlformats.org/officeDocument/2006/relationships/image" Target="../media/image3.jpg"/><Relationship Id="rId1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20.png"/><Relationship Id="rId3" Type="http://schemas.openxmlformats.org/officeDocument/2006/relationships/audio" Target="../media/media6.mp3"/><Relationship Id="rId7" Type="http://schemas.openxmlformats.org/officeDocument/2006/relationships/image" Target="../media/image220.png"/><Relationship Id="rId2" Type="http://schemas.microsoft.com/office/2007/relationships/media" Target="../media/media6.mp3"/><Relationship Id="rId1" Type="http://schemas.openxmlformats.org/officeDocument/2006/relationships/tags" Target="../tags/tag10.xml"/><Relationship Id="rId6" Type="http://schemas.openxmlformats.org/officeDocument/2006/relationships/image" Target="../media/image22.png"/><Relationship Id="rId5" Type="http://schemas.openxmlformats.org/officeDocument/2006/relationships/image" Target="../media/image3.jpg"/><Relationship Id="rId10" Type="http://schemas.openxmlformats.org/officeDocument/2006/relationships/image" Target="../media/image17.png"/><Relationship Id="rId4" Type="http://schemas.openxmlformats.org/officeDocument/2006/relationships/slideLayout" Target="../slideLayouts/slideLayout149.xml"/><Relationship Id="rId9" Type="http://schemas.openxmlformats.org/officeDocument/2006/relationships/image" Target="../media/image6.png"/><Relationship Id="rId14" Type="http://schemas.openxmlformats.org/officeDocument/2006/relationships/image" Target="../media/image1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p3"/><Relationship Id="rId2" Type="http://schemas.microsoft.com/office/2007/relationships/media" Target="../media/media2.mp3"/><Relationship Id="rId1" Type="http://schemas.openxmlformats.org/officeDocument/2006/relationships/tags" Target="../tags/tag11.xml"/><Relationship Id="rId6" Type="http://schemas.openxmlformats.org/officeDocument/2006/relationships/image" Target="../media/image5.png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16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3.xml"/><Relationship Id="rId13" Type="http://schemas.openxmlformats.org/officeDocument/2006/relationships/image" Target="../media/image26.png"/><Relationship Id="rId3" Type="http://schemas.openxmlformats.org/officeDocument/2006/relationships/audio" Target="../media/media3.mp3"/><Relationship Id="rId7" Type="http://schemas.openxmlformats.org/officeDocument/2006/relationships/audio" Target="../media/media5.mp3"/><Relationship Id="rId12" Type="http://schemas.openxmlformats.org/officeDocument/2006/relationships/image" Target="../media/image25.png"/><Relationship Id="rId2" Type="http://schemas.microsoft.com/office/2007/relationships/media" Target="../media/media3.mp3"/><Relationship Id="rId16" Type="http://schemas.openxmlformats.org/officeDocument/2006/relationships/image" Target="../media/image6.png"/><Relationship Id="rId1" Type="http://schemas.openxmlformats.org/officeDocument/2006/relationships/tags" Target="../tags/tag12.xml"/><Relationship Id="rId6" Type="http://schemas.microsoft.com/office/2007/relationships/media" Target="../media/media5.mp3"/><Relationship Id="rId11" Type="http://schemas.openxmlformats.org/officeDocument/2006/relationships/image" Target="../media/image24.png"/><Relationship Id="rId5" Type="http://schemas.microsoft.com/office/2007/relationships/media" Target="../media/media4.wav"/><Relationship Id="rId15" Type="http://schemas.openxmlformats.org/officeDocument/2006/relationships/image" Target="../media/image5.png"/><Relationship Id="rId10" Type="http://schemas.openxmlformats.org/officeDocument/2006/relationships/image" Target="../media/image23.png"/><Relationship Id="rId4" Type="http://schemas.openxmlformats.org/officeDocument/2006/relationships/audio" Target="NULL" TargetMode="External"/><Relationship Id="rId9" Type="http://schemas.openxmlformats.org/officeDocument/2006/relationships/image" Target="../media/image3.jpg"/><Relationship Id="rId1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6.mp3"/><Relationship Id="rId7" Type="http://schemas.openxmlformats.org/officeDocument/2006/relationships/image" Target="../media/image5.png"/><Relationship Id="rId12" Type="http://schemas.openxmlformats.org/officeDocument/2006/relationships/image" Target="../media/image30.png"/><Relationship Id="rId2" Type="http://schemas.microsoft.com/office/2007/relationships/media" Target="../media/media6.mp3"/><Relationship Id="rId1" Type="http://schemas.openxmlformats.org/officeDocument/2006/relationships/tags" Target="../tags/tag13.xml"/><Relationship Id="rId6" Type="http://schemas.openxmlformats.org/officeDocument/2006/relationships/image" Target="../media/image28.png"/><Relationship Id="rId11" Type="http://schemas.openxmlformats.org/officeDocument/2006/relationships/image" Target="../media/image25.png"/><Relationship Id="rId5" Type="http://schemas.openxmlformats.org/officeDocument/2006/relationships/image" Target="../media/image3.jpg"/><Relationship Id="rId10" Type="http://schemas.openxmlformats.org/officeDocument/2006/relationships/image" Target="../media/image29.png"/><Relationship Id="rId4" Type="http://schemas.openxmlformats.org/officeDocument/2006/relationships/slideLayout" Target="../slideLayouts/slideLayout187.xml"/><Relationship Id="rId9" Type="http://schemas.openxmlformats.org/officeDocument/2006/relationships/image" Target="../media/image2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1.png"/><Relationship Id="rId7" Type="http://schemas.openxmlformats.org/officeDocument/2006/relationships/image" Target="../media/image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7.sv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7.bin"/><Relationship Id="rId3" Type="http://schemas.openxmlformats.org/officeDocument/2006/relationships/slideLayout" Target="../slideLayouts/slideLayout181.xml"/><Relationship Id="rId21" Type="http://schemas.openxmlformats.org/officeDocument/2006/relationships/image" Target="../media/image44.wmf"/><Relationship Id="rId7" Type="http://schemas.openxmlformats.org/officeDocument/2006/relationships/audio" Target="../media/audio4.wav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themeOverride" Target="../theme/themeOverride1.xml"/><Relationship Id="rId6" Type="http://schemas.openxmlformats.org/officeDocument/2006/relationships/audio" Target="../media/audio3.wav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10.bin"/><Relationship Id="rId5" Type="http://schemas.openxmlformats.org/officeDocument/2006/relationships/audio" Target="../media/audio2.wav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43.wmf"/><Relationship Id="rId4" Type="http://schemas.openxmlformats.org/officeDocument/2006/relationships/audio" Target="../media/audio1.wav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microsoft.com/office/2007/relationships/media" Target="../media/media1.mp3"/><Relationship Id="rId7" Type="http://schemas.openxmlformats.org/officeDocument/2006/relationships/image" Target="../media/image5.png"/><Relationship Id="rId2" Type="http://schemas.openxmlformats.org/officeDocument/2006/relationships/audio" Target="NULL" TargetMode="External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3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2.jpeg"/><Relationship Id="rId3" Type="http://schemas.openxmlformats.org/officeDocument/2006/relationships/slideLayout" Target="../slideLayouts/slideLayout181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1.png"/><Relationship Id="rId17" Type="http://schemas.openxmlformats.org/officeDocument/2006/relationships/image" Target="../media/image53.png"/><Relationship Id="rId2" Type="http://schemas.openxmlformats.org/officeDocument/2006/relationships/vmlDrawing" Target="../drawings/vmlDrawing3.vml"/><Relationship Id="rId16" Type="http://schemas.openxmlformats.org/officeDocument/2006/relationships/image" Target="../media/image50.wmf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slide" Target="slide1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8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9.png"/><Relationship Id="rId4" Type="http://schemas.openxmlformats.org/officeDocument/2006/relationships/image" Target="../media/image15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4.png"/><Relationship Id="rId7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6.png"/><Relationship Id="rId5" Type="http://schemas.microsoft.com/office/2007/relationships/hdphoto" Target="../media/hdphoto1.wdp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svg"/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0.png"/><Relationship Id="rId11" Type="http://schemas.openxmlformats.org/officeDocument/2006/relationships/image" Target="../media/image73.png"/><Relationship Id="rId5" Type="http://schemas.openxmlformats.org/officeDocument/2006/relationships/image" Target="../media/image76.png"/><Relationship Id="rId10" Type="http://schemas.openxmlformats.org/officeDocument/2006/relationships/image" Target="../media/image72.png"/><Relationship Id="rId4" Type="http://schemas.openxmlformats.org/officeDocument/2006/relationships/image" Target="../media/image18.svg"/><Relationship Id="rId9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3.png"/><Relationship Id="rId4" Type="http://schemas.openxmlformats.org/officeDocument/2006/relationships/image" Target="../media/image7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svg"/><Relationship Id="rId3" Type="http://schemas.openxmlformats.org/officeDocument/2006/relationships/image" Target="../media/image7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71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28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p3"/><Relationship Id="rId2" Type="http://schemas.microsoft.com/office/2007/relationships/media" Target="../media/media2.mp3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5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0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slide" Target="slide15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0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82.png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1.xml"/><Relationship Id="rId6" Type="http://schemas.microsoft.com/office/2007/relationships/hdphoto" Target="../media/hdphoto3.wdp"/><Relationship Id="rId5" Type="http://schemas.openxmlformats.org/officeDocument/2006/relationships/image" Target="../media/image89.png"/><Relationship Id="rId4" Type="http://schemas.microsoft.com/office/2007/relationships/hdphoto" Target="../media/hdphoto2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90.png"/><Relationship Id="rId3" Type="http://schemas.openxmlformats.org/officeDocument/2006/relationships/audio" Target="../media/audio6.wav"/><Relationship Id="rId7" Type="http://schemas.openxmlformats.org/officeDocument/2006/relationships/image" Target="../media/image91.png"/><Relationship Id="rId12" Type="http://schemas.openxmlformats.org/officeDocument/2006/relationships/image" Target="../media/image980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0.PNG"/><Relationship Id="rId11" Type="http://schemas.openxmlformats.org/officeDocument/2006/relationships/image" Target="../media/image96.png"/><Relationship Id="rId5" Type="http://schemas.openxmlformats.org/officeDocument/2006/relationships/audio" Target="../media/audio8.wav"/><Relationship Id="rId15" Type="http://schemas.openxmlformats.org/officeDocument/2006/relationships/image" Target="../media/image95.png"/><Relationship Id="rId10" Type="http://schemas.openxmlformats.org/officeDocument/2006/relationships/image" Target="../media/image94.png"/><Relationship Id="rId4" Type="http://schemas.openxmlformats.org/officeDocument/2006/relationships/audio" Target="../media/audio7.wav"/><Relationship Id="rId9" Type="http://schemas.openxmlformats.org/officeDocument/2006/relationships/image" Target="../media/image93.png"/><Relationship Id="rId14" Type="http://schemas.openxmlformats.org/officeDocument/2006/relationships/image" Target="../media/image100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105.png"/><Relationship Id="rId3" Type="http://schemas.openxmlformats.org/officeDocument/2006/relationships/audio" Target="../media/audio8.wav"/><Relationship Id="rId7" Type="http://schemas.openxmlformats.org/officeDocument/2006/relationships/image" Target="../media/image91.png"/><Relationship Id="rId12" Type="http://schemas.openxmlformats.org/officeDocument/2006/relationships/image" Target="../media/image104.png"/><Relationship Id="rId2" Type="http://schemas.openxmlformats.org/officeDocument/2006/relationships/audio" Target="../media/audio5.wav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0.PNG"/><Relationship Id="rId11" Type="http://schemas.openxmlformats.org/officeDocument/2006/relationships/image" Target="../media/image97.png"/><Relationship Id="rId5" Type="http://schemas.openxmlformats.org/officeDocument/2006/relationships/audio" Target="../media/audio7.wav"/><Relationship Id="rId15" Type="http://schemas.openxmlformats.org/officeDocument/2006/relationships/image" Target="../media/image107.png"/><Relationship Id="rId10" Type="http://schemas.openxmlformats.org/officeDocument/2006/relationships/image" Target="../media/image94.png"/><Relationship Id="rId4" Type="http://schemas.openxmlformats.org/officeDocument/2006/relationships/audio" Target="../media/audio6.wav"/><Relationship Id="rId9" Type="http://schemas.openxmlformats.org/officeDocument/2006/relationships/image" Target="../media/image93.png"/><Relationship Id="rId14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audio" Target="../media/audio8.wav"/><Relationship Id="rId7" Type="http://schemas.openxmlformats.org/officeDocument/2006/relationships/image" Target="../media/image91.png"/><Relationship Id="rId12" Type="http://schemas.openxmlformats.org/officeDocument/2006/relationships/image" Target="../media/image95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0.PNG"/><Relationship Id="rId11" Type="http://schemas.openxmlformats.org/officeDocument/2006/relationships/image" Target="../media/image98.png"/><Relationship Id="rId5" Type="http://schemas.openxmlformats.org/officeDocument/2006/relationships/audio" Target="../media/audio7.wav"/><Relationship Id="rId10" Type="http://schemas.openxmlformats.org/officeDocument/2006/relationships/image" Target="../media/image94.png"/><Relationship Id="rId4" Type="http://schemas.openxmlformats.org/officeDocument/2006/relationships/audio" Target="../media/audio6.wav"/><Relationship Id="rId9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110.png"/><Relationship Id="rId18" Type="http://schemas.openxmlformats.org/officeDocument/2006/relationships/image" Target="../media/image96.wmf"/><Relationship Id="rId3" Type="http://schemas.openxmlformats.org/officeDocument/2006/relationships/audio" Target="../media/audio5.wav"/><Relationship Id="rId7" Type="http://schemas.openxmlformats.org/officeDocument/2006/relationships/image" Target="../media/image90.PNG"/><Relationship Id="rId12" Type="http://schemas.openxmlformats.org/officeDocument/2006/relationships/image" Target="../media/image109.png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95.png"/><Relationship Id="rId1" Type="http://schemas.openxmlformats.org/officeDocument/2006/relationships/vmlDrawing" Target="../drawings/vmlDrawing8.vml"/><Relationship Id="rId6" Type="http://schemas.openxmlformats.org/officeDocument/2006/relationships/audio" Target="../media/audio7.wav"/><Relationship Id="rId11" Type="http://schemas.openxmlformats.org/officeDocument/2006/relationships/image" Target="../media/image94.png"/><Relationship Id="rId5" Type="http://schemas.openxmlformats.org/officeDocument/2006/relationships/audio" Target="../media/audio6.wav"/><Relationship Id="rId15" Type="http://schemas.openxmlformats.org/officeDocument/2006/relationships/image" Target="../media/image112.png"/><Relationship Id="rId10" Type="http://schemas.openxmlformats.org/officeDocument/2006/relationships/image" Target="../media/image93.png"/><Relationship Id="rId4" Type="http://schemas.openxmlformats.org/officeDocument/2006/relationships/audio" Target="../media/audio8.wav"/><Relationship Id="rId9" Type="http://schemas.openxmlformats.org/officeDocument/2006/relationships/image" Target="../media/image92.png"/><Relationship Id="rId14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audio" Target="../media/audio8.wav"/><Relationship Id="rId7" Type="http://schemas.openxmlformats.org/officeDocument/2006/relationships/image" Target="../media/image91.png"/><Relationship Id="rId12" Type="http://schemas.openxmlformats.org/officeDocument/2006/relationships/image" Target="../media/image95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90.PNG"/><Relationship Id="rId11" Type="http://schemas.openxmlformats.org/officeDocument/2006/relationships/image" Target="../media/image100.png"/><Relationship Id="rId5" Type="http://schemas.openxmlformats.org/officeDocument/2006/relationships/audio" Target="../media/audio7.wav"/><Relationship Id="rId10" Type="http://schemas.openxmlformats.org/officeDocument/2006/relationships/image" Target="../media/image94.png"/><Relationship Id="rId4" Type="http://schemas.openxmlformats.org/officeDocument/2006/relationships/audio" Target="../media/audio6.wav"/><Relationship Id="rId9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audio" Target="../media/media3.mp3"/><Relationship Id="rId7" Type="http://schemas.openxmlformats.org/officeDocument/2006/relationships/audio" Target="../media/media5.mp3"/><Relationship Id="rId2" Type="http://schemas.microsoft.com/office/2007/relationships/media" Target="../media/media3.mp3"/><Relationship Id="rId1" Type="http://schemas.openxmlformats.org/officeDocument/2006/relationships/tags" Target="../tags/tag3.xml"/><Relationship Id="rId6" Type="http://schemas.microsoft.com/office/2007/relationships/media" Target="../media/media5.mp3"/><Relationship Id="rId11" Type="http://schemas.openxmlformats.org/officeDocument/2006/relationships/image" Target="../media/image6.png"/><Relationship Id="rId5" Type="http://schemas.microsoft.com/office/2007/relationships/media" Target="../media/media4.wav"/><Relationship Id="rId10" Type="http://schemas.openxmlformats.org/officeDocument/2006/relationships/image" Target="../media/image5.png"/><Relationship Id="rId4" Type="http://schemas.openxmlformats.org/officeDocument/2006/relationships/audio" Target="NULL" TargetMode="External"/><Relationship Id="rId9" Type="http://schemas.openxmlformats.org/officeDocument/2006/relationships/image" Target="../media/image3.jp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Relationship Id="rId5" Type="http://schemas.microsoft.com/office/2007/relationships/hdphoto" Target="../media/hdphoto4.wdp"/><Relationship Id="rId4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Relationship Id="rId5" Type="http://schemas.microsoft.com/office/2007/relationships/hdphoto" Target="../media/hdphoto4.wdp"/><Relationship Id="rId4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p3"/><Relationship Id="rId7" Type="http://schemas.openxmlformats.org/officeDocument/2006/relationships/image" Target="../media/image6.png"/><Relationship Id="rId2" Type="http://schemas.microsoft.com/office/2007/relationships/media" Target="../media/media6.mp3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7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p3"/><Relationship Id="rId2" Type="http://schemas.microsoft.com/office/2007/relationships/media" Target="../media/media2.mp3"/><Relationship Id="rId1" Type="http://schemas.openxmlformats.org/officeDocument/2006/relationships/tags" Target="../tags/tag5.xml"/><Relationship Id="rId6" Type="http://schemas.openxmlformats.org/officeDocument/2006/relationships/image" Target="../media/image5.png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9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image" Target="../media/image9.png"/><Relationship Id="rId3" Type="http://schemas.openxmlformats.org/officeDocument/2006/relationships/audio" Target="../media/media3.mp3"/><Relationship Id="rId7" Type="http://schemas.openxmlformats.org/officeDocument/2006/relationships/audio" Target="../media/media5.mp3"/><Relationship Id="rId12" Type="http://schemas.openxmlformats.org/officeDocument/2006/relationships/image" Target="../media/image8.png"/><Relationship Id="rId17" Type="http://schemas.openxmlformats.org/officeDocument/2006/relationships/image" Target="../media/image6.png"/><Relationship Id="rId2" Type="http://schemas.microsoft.com/office/2007/relationships/media" Target="../media/media3.mp3"/><Relationship Id="rId16" Type="http://schemas.openxmlformats.org/officeDocument/2006/relationships/image" Target="../media/image5.png"/><Relationship Id="rId1" Type="http://schemas.openxmlformats.org/officeDocument/2006/relationships/tags" Target="../tags/tag6.xml"/><Relationship Id="rId6" Type="http://schemas.microsoft.com/office/2007/relationships/media" Target="../media/media5.mp3"/><Relationship Id="rId11" Type="http://schemas.openxmlformats.org/officeDocument/2006/relationships/image" Target="../media/image79.png"/><Relationship Id="rId5" Type="http://schemas.microsoft.com/office/2007/relationships/media" Target="../media/media4.wav"/><Relationship Id="rId15" Type="http://schemas.openxmlformats.org/officeDocument/2006/relationships/image" Target="../media/image11.png"/><Relationship Id="rId10" Type="http://schemas.openxmlformats.org/officeDocument/2006/relationships/image" Target="../media/image7.png"/><Relationship Id="rId4" Type="http://schemas.openxmlformats.org/officeDocument/2006/relationships/audio" Target="NULL" TargetMode="External"/><Relationship Id="rId9" Type="http://schemas.openxmlformats.org/officeDocument/2006/relationships/image" Target="../media/image3.jpg"/><Relationship Id="rId1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media6.mp3"/><Relationship Id="rId7" Type="http://schemas.openxmlformats.org/officeDocument/2006/relationships/image" Target="../media/image13.png"/><Relationship Id="rId12" Type="http://schemas.openxmlformats.org/officeDocument/2006/relationships/image" Target="../media/image6.png"/><Relationship Id="rId2" Type="http://schemas.microsoft.com/office/2007/relationships/media" Target="../media/media6.mp3"/><Relationship Id="rId1" Type="http://schemas.openxmlformats.org/officeDocument/2006/relationships/tags" Target="../tags/tag7.xml"/><Relationship Id="rId6" Type="http://schemas.openxmlformats.org/officeDocument/2006/relationships/image" Target="../media/image12.png"/><Relationship Id="rId11" Type="http://schemas.openxmlformats.org/officeDocument/2006/relationships/image" Target="../media/image5.png"/><Relationship Id="rId5" Type="http://schemas.openxmlformats.org/officeDocument/2006/relationships/image" Target="../media/image3.jpg"/><Relationship Id="rId10" Type="http://schemas.openxmlformats.org/officeDocument/2006/relationships/image" Target="../media/image16.png"/><Relationship Id="rId4" Type="http://schemas.openxmlformats.org/officeDocument/2006/relationships/slideLayout" Target="../slideLayouts/slideLayout110.xml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p3"/><Relationship Id="rId2" Type="http://schemas.microsoft.com/office/2007/relationships/media" Target="../media/media2.mp3"/><Relationship Id="rId1" Type="http://schemas.openxmlformats.org/officeDocument/2006/relationships/tags" Target="../tags/tag8.xml"/><Relationship Id="rId6" Type="http://schemas.openxmlformats.org/officeDocument/2006/relationships/image" Target="../media/image5.png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1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4" name="Google Shape;6384;p38"/>
          <p:cNvSpPr/>
          <p:nvPr/>
        </p:nvSpPr>
        <p:spPr>
          <a:xfrm>
            <a:off x="7719130" y="445081"/>
            <a:ext cx="1017900" cy="1017900"/>
          </a:xfrm>
          <a:prstGeom prst="ellipse">
            <a:avLst/>
          </a:prstGeom>
          <a:solidFill>
            <a:srgbClr val="452666"/>
          </a:solidFill>
          <a:ln w="38100" cap="flat" cmpd="sng">
            <a:solidFill>
              <a:srgbClr val="45266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193" tIns="91193" rIns="91193" bIns="91193" anchor="ctr" anchorCtr="0">
            <a:noAutofit/>
          </a:bodyPr>
          <a:lstStyle/>
          <a:p>
            <a:endParaRPr/>
          </a:p>
        </p:txBody>
      </p:sp>
      <p:sp>
        <p:nvSpPr>
          <p:cNvPr id="6385" name="Google Shape;6385;p38"/>
          <p:cNvSpPr/>
          <p:nvPr/>
        </p:nvSpPr>
        <p:spPr>
          <a:xfrm>
            <a:off x="7804756" y="373724"/>
            <a:ext cx="1017900" cy="1017900"/>
          </a:xfrm>
          <a:prstGeom prst="ellipse">
            <a:avLst/>
          </a:prstGeom>
          <a:solidFill>
            <a:schemeClr val="accent1"/>
          </a:solidFill>
          <a:ln w="38100" cap="flat" cmpd="sng">
            <a:solidFill>
              <a:srgbClr val="45266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193" tIns="91193" rIns="91193" bIns="91193" anchor="ctr" anchorCtr="0">
            <a:noAutofit/>
          </a:bodyPr>
          <a:lstStyle/>
          <a:p>
            <a:endParaRPr/>
          </a:p>
        </p:txBody>
      </p:sp>
      <p:grpSp>
        <p:nvGrpSpPr>
          <p:cNvPr id="6391" name="Google Shape;6391;p38"/>
          <p:cNvGrpSpPr/>
          <p:nvPr/>
        </p:nvGrpSpPr>
        <p:grpSpPr>
          <a:xfrm>
            <a:off x="3735702" y="3889986"/>
            <a:ext cx="1672600" cy="153875"/>
            <a:chOff x="817275" y="3888700"/>
            <a:chExt cx="1672600" cy="153875"/>
          </a:xfrm>
        </p:grpSpPr>
        <p:sp>
          <p:nvSpPr>
            <p:cNvPr id="6392" name="Google Shape;6392;p38"/>
            <p:cNvSpPr/>
            <p:nvPr/>
          </p:nvSpPr>
          <p:spPr>
            <a:xfrm>
              <a:off x="817275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34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38" y="6154"/>
                  </a:cubicBezTo>
                  <a:cubicBezTo>
                    <a:pt x="1160" y="6154"/>
                    <a:pt x="1410" y="6084"/>
                    <a:pt x="1672" y="5935"/>
                  </a:cubicBezTo>
                  <a:lnTo>
                    <a:pt x="4955" y="4020"/>
                  </a:lnTo>
                  <a:cubicBezTo>
                    <a:pt x="5867" y="3503"/>
                    <a:pt x="5867" y="2652"/>
                    <a:pt x="4955" y="2135"/>
                  </a:cubicBezTo>
                  <a:lnTo>
                    <a:pt x="1672" y="221"/>
                  </a:lnTo>
                  <a:cubicBezTo>
                    <a:pt x="1409" y="71"/>
                    <a:pt x="1158" y="1"/>
                    <a:pt x="93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3" name="Google Shape;6393;p38"/>
            <p:cNvSpPr/>
            <p:nvPr/>
          </p:nvSpPr>
          <p:spPr>
            <a:xfrm>
              <a:off x="1035350" y="3888700"/>
              <a:ext cx="145925" cy="153875"/>
            </a:xfrm>
            <a:custGeom>
              <a:avLst/>
              <a:gdLst/>
              <a:ahLst/>
              <a:cxnLst/>
              <a:rect l="l" t="t" r="r" b="b"/>
              <a:pathLst>
                <a:path w="5837" h="6155" extrusionOk="0">
                  <a:moveTo>
                    <a:pt x="924" y="1"/>
                  </a:moveTo>
                  <a:cubicBezTo>
                    <a:pt x="385" y="1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720"/>
                    <a:pt x="371" y="6154"/>
                    <a:pt x="914" y="6154"/>
                  </a:cubicBezTo>
                  <a:cubicBezTo>
                    <a:pt x="1133" y="6154"/>
                    <a:pt x="1380" y="6084"/>
                    <a:pt x="1642" y="5935"/>
                  </a:cubicBezTo>
                  <a:lnTo>
                    <a:pt x="4925" y="4020"/>
                  </a:lnTo>
                  <a:cubicBezTo>
                    <a:pt x="5837" y="3503"/>
                    <a:pt x="5837" y="2652"/>
                    <a:pt x="4925" y="2135"/>
                  </a:cubicBezTo>
                  <a:lnTo>
                    <a:pt x="1642" y="221"/>
                  </a:lnTo>
                  <a:cubicBezTo>
                    <a:pt x="1388" y="71"/>
                    <a:pt x="1143" y="1"/>
                    <a:pt x="92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4" name="Google Shape;6394;p38"/>
            <p:cNvSpPr/>
            <p:nvPr/>
          </p:nvSpPr>
          <p:spPr>
            <a:xfrm>
              <a:off x="12527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5" name="Google Shape;6395;p38"/>
            <p:cNvSpPr/>
            <p:nvPr/>
          </p:nvSpPr>
          <p:spPr>
            <a:xfrm>
              <a:off x="14708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6" name="Google Shape;6396;p38"/>
            <p:cNvSpPr/>
            <p:nvPr/>
          </p:nvSpPr>
          <p:spPr>
            <a:xfrm>
              <a:off x="16889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7" name="Google Shape;6397;p38"/>
            <p:cNvSpPr/>
            <p:nvPr/>
          </p:nvSpPr>
          <p:spPr>
            <a:xfrm>
              <a:off x="19070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8" name="Google Shape;6398;p38"/>
            <p:cNvSpPr/>
            <p:nvPr/>
          </p:nvSpPr>
          <p:spPr>
            <a:xfrm>
              <a:off x="23432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9" name="Google Shape;6399;p38"/>
            <p:cNvSpPr/>
            <p:nvPr/>
          </p:nvSpPr>
          <p:spPr>
            <a:xfrm>
              <a:off x="21251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400" name="Google Shape;6400;p38"/>
          <p:cNvGrpSpPr/>
          <p:nvPr/>
        </p:nvGrpSpPr>
        <p:grpSpPr>
          <a:xfrm rot="-1833639">
            <a:off x="337763" y="3727799"/>
            <a:ext cx="1213301" cy="1292643"/>
            <a:chOff x="91572" y="425182"/>
            <a:chExt cx="1225960" cy="1306130"/>
          </a:xfrm>
        </p:grpSpPr>
        <p:grpSp>
          <p:nvGrpSpPr>
            <p:cNvPr id="6401" name="Google Shape;6401;p38"/>
            <p:cNvGrpSpPr/>
            <p:nvPr/>
          </p:nvGrpSpPr>
          <p:grpSpPr>
            <a:xfrm rot="4394298">
              <a:off x="223036" y="632315"/>
              <a:ext cx="963020" cy="990296"/>
              <a:chOff x="7174117" y="2226616"/>
              <a:chExt cx="824116" cy="847458"/>
            </a:xfrm>
          </p:grpSpPr>
          <p:sp>
            <p:nvSpPr>
              <p:cNvPr id="6402" name="Google Shape;6402;p38"/>
              <p:cNvSpPr/>
              <p:nvPr/>
            </p:nvSpPr>
            <p:spPr>
              <a:xfrm rot="-3909266">
                <a:off x="7296670" y="2359459"/>
                <a:ext cx="589737" cy="565035"/>
              </a:xfrm>
              <a:custGeom>
                <a:avLst/>
                <a:gdLst/>
                <a:ahLst/>
                <a:cxnLst/>
                <a:rect l="l" t="t" r="r" b="b"/>
                <a:pathLst>
                  <a:path w="23588" h="22600" extrusionOk="0">
                    <a:moveTo>
                      <a:pt x="3956" y="1"/>
                    </a:moveTo>
                    <a:cubicBezTo>
                      <a:pt x="2490" y="1"/>
                      <a:pt x="1215" y="1033"/>
                      <a:pt x="942" y="2505"/>
                    </a:cubicBezTo>
                    <a:cubicBezTo>
                      <a:pt x="0" y="8006"/>
                      <a:pt x="1794" y="13629"/>
                      <a:pt x="5745" y="17581"/>
                    </a:cubicBezTo>
                    <a:cubicBezTo>
                      <a:pt x="9002" y="20813"/>
                      <a:pt x="13375" y="22600"/>
                      <a:pt x="17893" y="22600"/>
                    </a:cubicBezTo>
                    <a:cubicBezTo>
                      <a:pt x="18855" y="22600"/>
                      <a:pt x="19824" y="22518"/>
                      <a:pt x="20791" y="22353"/>
                    </a:cubicBezTo>
                    <a:cubicBezTo>
                      <a:pt x="22463" y="22079"/>
                      <a:pt x="23587" y="20499"/>
                      <a:pt x="23314" y="18827"/>
                    </a:cubicBezTo>
                    <a:cubicBezTo>
                      <a:pt x="23043" y="17367"/>
                      <a:pt x="21762" y="16315"/>
                      <a:pt x="20327" y="16315"/>
                    </a:cubicBezTo>
                    <a:cubicBezTo>
                      <a:pt x="20149" y="16315"/>
                      <a:pt x="19969" y="16331"/>
                      <a:pt x="19788" y="16365"/>
                    </a:cubicBezTo>
                    <a:cubicBezTo>
                      <a:pt x="19137" y="16477"/>
                      <a:pt x="18494" y="16531"/>
                      <a:pt x="17863" y="16531"/>
                    </a:cubicBezTo>
                    <a:cubicBezTo>
                      <a:pt x="11149" y="16531"/>
                      <a:pt x="5763" y="10428"/>
                      <a:pt x="6930" y="3538"/>
                    </a:cubicBezTo>
                    <a:cubicBezTo>
                      <a:pt x="7204" y="1897"/>
                      <a:pt x="6110" y="316"/>
                      <a:pt x="4468" y="43"/>
                    </a:cubicBezTo>
                    <a:cubicBezTo>
                      <a:pt x="4296" y="14"/>
                      <a:pt x="4125" y="1"/>
                      <a:pt x="3956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03" name="Google Shape;6403;p38"/>
              <p:cNvSpPr/>
              <p:nvPr/>
            </p:nvSpPr>
            <p:spPr>
              <a:xfrm rot="-3909266">
                <a:off x="7259430" y="2347551"/>
                <a:ext cx="653491" cy="605588"/>
              </a:xfrm>
              <a:custGeom>
                <a:avLst/>
                <a:gdLst/>
                <a:ahLst/>
                <a:cxnLst/>
                <a:rect l="l" t="t" r="r" b="b"/>
                <a:pathLst>
                  <a:path w="26138" h="24222" extrusionOk="0">
                    <a:moveTo>
                      <a:pt x="5621" y="1607"/>
                    </a:moveTo>
                    <a:cubicBezTo>
                      <a:pt x="5742" y="1607"/>
                      <a:pt x="5864" y="1607"/>
                      <a:pt x="5985" y="1637"/>
                    </a:cubicBezTo>
                    <a:cubicBezTo>
                      <a:pt x="7232" y="1850"/>
                      <a:pt x="8052" y="3005"/>
                      <a:pt x="7870" y="4251"/>
                    </a:cubicBezTo>
                    <a:cubicBezTo>
                      <a:pt x="6592" y="11639"/>
                      <a:pt x="12344" y="18138"/>
                      <a:pt x="19514" y="18138"/>
                    </a:cubicBezTo>
                    <a:cubicBezTo>
                      <a:pt x="20191" y="18138"/>
                      <a:pt x="20881" y="18080"/>
                      <a:pt x="21578" y="17959"/>
                    </a:cubicBezTo>
                    <a:cubicBezTo>
                      <a:pt x="21722" y="17931"/>
                      <a:pt x="21865" y="17918"/>
                      <a:pt x="22006" y="17918"/>
                    </a:cubicBezTo>
                    <a:cubicBezTo>
                      <a:pt x="23085" y="17918"/>
                      <a:pt x="24035" y="18711"/>
                      <a:pt x="24223" y="19814"/>
                    </a:cubicBezTo>
                    <a:cubicBezTo>
                      <a:pt x="24436" y="21090"/>
                      <a:pt x="23584" y="22276"/>
                      <a:pt x="22338" y="22458"/>
                    </a:cubicBezTo>
                    <a:cubicBezTo>
                      <a:pt x="21404" y="22620"/>
                      <a:pt x="20465" y="22700"/>
                      <a:pt x="19533" y="22700"/>
                    </a:cubicBezTo>
                    <a:cubicBezTo>
                      <a:pt x="15218" y="22700"/>
                      <a:pt x="11030" y="20998"/>
                      <a:pt x="7931" y="17899"/>
                    </a:cubicBezTo>
                    <a:cubicBezTo>
                      <a:pt x="4162" y="14130"/>
                      <a:pt x="2459" y="8750"/>
                      <a:pt x="3371" y="3491"/>
                    </a:cubicBezTo>
                    <a:cubicBezTo>
                      <a:pt x="3554" y="2397"/>
                      <a:pt x="4496" y="1607"/>
                      <a:pt x="5621" y="1607"/>
                    </a:cubicBezTo>
                    <a:close/>
                    <a:moveTo>
                      <a:pt x="5613" y="1"/>
                    </a:moveTo>
                    <a:cubicBezTo>
                      <a:pt x="3771" y="1"/>
                      <a:pt x="2154" y="1368"/>
                      <a:pt x="1882" y="3248"/>
                    </a:cubicBezTo>
                    <a:cubicBezTo>
                      <a:pt x="0" y="14204"/>
                      <a:pt x="8422" y="24221"/>
                      <a:pt x="19522" y="24221"/>
                    </a:cubicBezTo>
                    <a:cubicBezTo>
                      <a:pt x="19539" y="24221"/>
                      <a:pt x="19555" y="24221"/>
                      <a:pt x="19572" y="24221"/>
                    </a:cubicBezTo>
                    <a:cubicBezTo>
                      <a:pt x="20575" y="24221"/>
                      <a:pt x="21609" y="24130"/>
                      <a:pt x="22581" y="23978"/>
                    </a:cubicBezTo>
                    <a:cubicBezTo>
                      <a:pt x="24709" y="23643"/>
                      <a:pt x="26138" y="21668"/>
                      <a:pt x="25803" y="19570"/>
                    </a:cubicBezTo>
                    <a:cubicBezTo>
                      <a:pt x="25480" y="17713"/>
                      <a:pt x="23845" y="16403"/>
                      <a:pt x="22018" y="16403"/>
                    </a:cubicBezTo>
                    <a:cubicBezTo>
                      <a:pt x="21783" y="16403"/>
                      <a:pt x="21544" y="16425"/>
                      <a:pt x="21305" y="16470"/>
                    </a:cubicBezTo>
                    <a:cubicBezTo>
                      <a:pt x="20699" y="16575"/>
                      <a:pt x="20100" y="16625"/>
                      <a:pt x="19512" y="16625"/>
                    </a:cubicBezTo>
                    <a:cubicBezTo>
                      <a:pt x="13279" y="16625"/>
                      <a:pt x="8248" y="10968"/>
                      <a:pt x="9359" y="4525"/>
                    </a:cubicBezTo>
                    <a:cubicBezTo>
                      <a:pt x="9754" y="2427"/>
                      <a:pt x="8356" y="421"/>
                      <a:pt x="6259" y="56"/>
                    </a:cubicBezTo>
                    <a:cubicBezTo>
                      <a:pt x="6042" y="19"/>
                      <a:pt x="5826" y="1"/>
                      <a:pt x="5613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04" name="Google Shape;6404;p38"/>
              <p:cNvSpPr/>
              <p:nvPr/>
            </p:nvSpPr>
            <p:spPr>
              <a:xfrm rot="-3909266">
                <a:off x="7792751" y="2459304"/>
                <a:ext cx="144409" cy="137984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9" extrusionOk="0">
                    <a:moveTo>
                      <a:pt x="2765" y="1"/>
                    </a:moveTo>
                    <a:cubicBezTo>
                      <a:pt x="1347" y="1"/>
                      <a:pt x="1" y="1095"/>
                      <a:pt x="1" y="2759"/>
                    </a:cubicBezTo>
                    <a:cubicBezTo>
                      <a:pt x="1" y="4423"/>
                      <a:pt x="1347" y="5518"/>
                      <a:pt x="2765" y="5518"/>
                    </a:cubicBezTo>
                    <a:cubicBezTo>
                      <a:pt x="3445" y="5518"/>
                      <a:pt x="4141" y="5266"/>
                      <a:pt x="4712" y="4705"/>
                    </a:cubicBezTo>
                    <a:cubicBezTo>
                      <a:pt x="5776" y="3641"/>
                      <a:pt x="5776" y="1878"/>
                      <a:pt x="4712" y="814"/>
                    </a:cubicBezTo>
                    <a:cubicBezTo>
                      <a:pt x="4141" y="252"/>
                      <a:pt x="3445" y="1"/>
                      <a:pt x="2765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05" name="Google Shape;6405;p38"/>
              <p:cNvSpPr/>
              <p:nvPr/>
            </p:nvSpPr>
            <p:spPr>
              <a:xfrm rot="-3909266">
                <a:off x="7741112" y="2443745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997" y="1560"/>
                    </a:moveTo>
                    <a:cubicBezTo>
                      <a:pt x="5502" y="1560"/>
                      <a:pt x="5953" y="1770"/>
                      <a:pt x="6323" y="2140"/>
                    </a:cubicBezTo>
                    <a:cubicBezTo>
                      <a:pt x="7667" y="3457"/>
                      <a:pt x="6567" y="5551"/>
                      <a:pt x="4924" y="5551"/>
                    </a:cubicBezTo>
                    <a:cubicBezTo>
                      <a:pt x="4671" y="5551"/>
                      <a:pt x="4406" y="5502"/>
                      <a:pt x="4134" y="5392"/>
                    </a:cubicBezTo>
                    <a:cubicBezTo>
                      <a:pt x="2128" y="4541"/>
                      <a:pt x="2736" y="1563"/>
                      <a:pt x="4894" y="1563"/>
                    </a:cubicBezTo>
                    <a:cubicBezTo>
                      <a:pt x="4929" y="1561"/>
                      <a:pt x="4963" y="1560"/>
                      <a:pt x="4997" y="1560"/>
                    </a:cubicBezTo>
                    <a:close/>
                    <a:moveTo>
                      <a:pt x="4953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1" y="1745"/>
                      <a:pt x="1064" y="7064"/>
                      <a:pt x="4894" y="7064"/>
                    </a:cubicBezTo>
                    <a:cubicBezTo>
                      <a:pt x="5837" y="7064"/>
                      <a:pt x="6718" y="6699"/>
                      <a:pt x="7387" y="6031"/>
                    </a:cubicBezTo>
                    <a:cubicBezTo>
                      <a:pt x="9754" y="3664"/>
                      <a:pt x="7820" y="0"/>
                      <a:pt x="4953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06" name="Google Shape;6406;p38"/>
              <p:cNvSpPr/>
              <p:nvPr/>
            </p:nvSpPr>
            <p:spPr>
              <a:xfrm rot="-3909266">
                <a:off x="7248971" y="2658859"/>
                <a:ext cx="144409" cy="137959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8" extrusionOk="0">
                    <a:moveTo>
                      <a:pt x="2755" y="0"/>
                    </a:moveTo>
                    <a:cubicBezTo>
                      <a:pt x="1347" y="0"/>
                      <a:pt x="0" y="1095"/>
                      <a:pt x="0" y="2759"/>
                    </a:cubicBezTo>
                    <a:cubicBezTo>
                      <a:pt x="0" y="4423"/>
                      <a:pt x="1347" y="5518"/>
                      <a:pt x="2755" y="5518"/>
                    </a:cubicBezTo>
                    <a:cubicBezTo>
                      <a:pt x="3430" y="5518"/>
                      <a:pt x="4120" y="5266"/>
                      <a:pt x="4681" y="4704"/>
                    </a:cubicBezTo>
                    <a:cubicBezTo>
                      <a:pt x="5776" y="3641"/>
                      <a:pt x="5776" y="1878"/>
                      <a:pt x="4681" y="814"/>
                    </a:cubicBezTo>
                    <a:cubicBezTo>
                      <a:pt x="4120" y="252"/>
                      <a:pt x="3430" y="0"/>
                      <a:pt x="2755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07" name="Google Shape;6407;p38"/>
              <p:cNvSpPr/>
              <p:nvPr/>
            </p:nvSpPr>
            <p:spPr>
              <a:xfrm rot="-3909266">
                <a:off x="7197344" y="2643292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894" y="1532"/>
                    </a:moveTo>
                    <a:cubicBezTo>
                      <a:pt x="6687" y="1532"/>
                      <a:pt x="7599" y="3690"/>
                      <a:pt x="6323" y="4967"/>
                    </a:cubicBezTo>
                    <a:cubicBezTo>
                      <a:pt x="5918" y="5348"/>
                      <a:pt x="5415" y="5528"/>
                      <a:pt x="4920" y="5528"/>
                    </a:cubicBezTo>
                    <a:cubicBezTo>
                      <a:pt x="4152" y="5528"/>
                      <a:pt x="3403" y="5093"/>
                      <a:pt x="3070" y="4298"/>
                    </a:cubicBezTo>
                    <a:cubicBezTo>
                      <a:pt x="2523" y="2991"/>
                      <a:pt x="3496" y="1562"/>
                      <a:pt x="4894" y="1532"/>
                    </a:cubicBezTo>
                    <a:close/>
                    <a:moveTo>
                      <a:pt x="4952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0" y="1745"/>
                      <a:pt x="1064" y="7064"/>
                      <a:pt x="4894" y="7064"/>
                    </a:cubicBezTo>
                    <a:cubicBezTo>
                      <a:pt x="5836" y="7064"/>
                      <a:pt x="6718" y="6669"/>
                      <a:pt x="7386" y="6031"/>
                    </a:cubicBezTo>
                    <a:cubicBezTo>
                      <a:pt x="9753" y="3664"/>
                      <a:pt x="7820" y="0"/>
                      <a:pt x="4952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6408" name="Google Shape;6408;p38"/>
            <p:cNvGrpSpPr/>
            <p:nvPr/>
          </p:nvGrpSpPr>
          <p:grpSpPr>
            <a:xfrm rot="4394298">
              <a:off x="223048" y="533883"/>
              <a:ext cx="963020" cy="990296"/>
              <a:chOff x="7174117" y="2226616"/>
              <a:chExt cx="824116" cy="847458"/>
            </a:xfrm>
          </p:grpSpPr>
          <p:sp>
            <p:nvSpPr>
              <p:cNvPr id="6409" name="Google Shape;6409;p38"/>
              <p:cNvSpPr/>
              <p:nvPr/>
            </p:nvSpPr>
            <p:spPr>
              <a:xfrm rot="-3909266">
                <a:off x="7296670" y="2359459"/>
                <a:ext cx="589737" cy="565035"/>
              </a:xfrm>
              <a:custGeom>
                <a:avLst/>
                <a:gdLst/>
                <a:ahLst/>
                <a:cxnLst/>
                <a:rect l="l" t="t" r="r" b="b"/>
                <a:pathLst>
                  <a:path w="23588" h="22600" extrusionOk="0">
                    <a:moveTo>
                      <a:pt x="3956" y="1"/>
                    </a:moveTo>
                    <a:cubicBezTo>
                      <a:pt x="2490" y="1"/>
                      <a:pt x="1215" y="1033"/>
                      <a:pt x="942" y="2505"/>
                    </a:cubicBezTo>
                    <a:cubicBezTo>
                      <a:pt x="0" y="8006"/>
                      <a:pt x="1794" y="13629"/>
                      <a:pt x="5745" y="17581"/>
                    </a:cubicBezTo>
                    <a:cubicBezTo>
                      <a:pt x="9002" y="20813"/>
                      <a:pt x="13375" y="22600"/>
                      <a:pt x="17893" y="22600"/>
                    </a:cubicBezTo>
                    <a:cubicBezTo>
                      <a:pt x="18855" y="22600"/>
                      <a:pt x="19824" y="22518"/>
                      <a:pt x="20791" y="22353"/>
                    </a:cubicBezTo>
                    <a:cubicBezTo>
                      <a:pt x="22463" y="22079"/>
                      <a:pt x="23587" y="20499"/>
                      <a:pt x="23314" y="18827"/>
                    </a:cubicBezTo>
                    <a:cubicBezTo>
                      <a:pt x="23043" y="17367"/>
                      <a:pt x="21762" y="16315"/>
                      <a:pt x="20327" y="16315"/>
                    </a:cubicBezTo>
                    <a:cubicBezTo>
                      <a:pt x="20149" y="16315"/>
                      <a:pt x="19969" y="16331"/>
                      <a:pt x="19788" y="16365"/>
                    </a:cubicBezTo>
                    <a:cubicBezTo>
                      <a:pt x="19137" y="16477"/>
                      <a:pt x="18494" y="16531"/>
                      <a:pt x="17863" y="16531"/>
                    </a:cubicBezTo>
                    <a:cubicBezTo>
                      <a:pt x="11149" y="16531"/>
                      <a:pt x="5763" y="10428"/>
                      <a:pt x="6930" y="3538"/>
                    </a:cubicBezTo>
                    <a:cubicBezTo>
                      <a:pt x="7204" y="1897"/>
                      <a:pt x="6110" y="316"/>
                      <a:pt x="4468" y="43"/>
                    </a:cubicBezTo>
                    <a:cubicBezTo>
                      <a:pt x="4296" y="14"/>
                      <a:pt x="4125" y="1"/>
                      <a:pt x="3956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10" name="Google Shape;6410;p38"/>
              <p:cNvSpPr/>
              <p:nvPr/>
            </p:nvSpPr>
            <p:spPr>
              <a:xfrm rot="-3909266">
                <a:off x="7259430" y="2347551"/>
                <a:ext cx="653491" cy="605588"/>
              </a:xfrm>
              <a:custGeom>
                <a:avLst/>
                <a:gdLst/>
                <a:ahLst/>
                <a:cxnLst/>
                <a:rect l="l" t="t" r="r" b="b"/>
                <a:pathLst>
                  <a:path w="26138" h="24222" extrusionOk="0">
                    <a:moveTo>
                      <a:pt x="5621" y="1607"/>
                    </a:moveTo>
                    <a:cubicBezTo>
                      <a:pt x="5742" y="1607"/>
                      <a:pt x="5864" y="1607"/>
                      <a:pt x="5985" y="1637"/>
                    </a:cubicBezTo>
                    <a:cubicBezTo>
                      <a:pt x="7232" y="1850"/>
                      <a:pt x="8052" y="3005"/>
                      <a:pt x="7870" y="4251"/>
                    </a:cubicBezTo>
                    <a:cubicBezTo>
                      <a:pt x="6592" y="11639"/>
                      <a:pt x="12344" y="18138"/>
                      <a:pt x="19514" y="18138"/>
                    </a:cubicBezTo>
                    <a:cubicBezTo>
                      <a:pt x="20191" y="18138"/>
                      <a:pt x="20881" y="18080"/>
                      <a:pt x="21578" y="17959"/>
                    </a:cubicBezTo>
                    <a:cubicBezTo>
                      <a:pt x="21722" y="17931"/>
                      <a:pt x="21865" y="17918"/>
                      <a:pt x="22006" y="17918"/>
                    </a:cubicBezTo>
                    <a:cubicBezTo>
                      <a:pt x="23085" y="17918"/>
                      <a:pt x="24035" y="18711"/>
                      <a:pt x="24223" y="19814"/>
                    </a:cubicBezTo>
                    <a:cubicBezTo>
                      <a:pt x="24436" y="21090"/>
                      <a:pt x="23584" y="22276"/>
                      <a:pt x="22338" y="22458"/>
                    </a:cubicBezTo>
                    <a:cubicBezTo>
                      <a:pt x="21404" y="22620"/>
                      <a:pt x="20465" y="22700"/>
                      <a:pt x="19533" y="22700"/>
                    </a:cubicBezTo>
                    <a:cubicBezTo>
                      <a:pt x="15218" y="22700"/>
                      <a:pt x="11030" y="20998"/>
                      <a:pt x="7931" y="17899"/>
                    </a:cubicBezTo>
                    <a:cubicBezTo>
                      <a:pt x="4162" y="14130"/>
                      <a:pt x="2459" y="8750"/>
                      <a:pt x="3371" y="3491"/>
                    </a:cubicBezTo>
                    <a:cubicBezTo>
                      <a:pt x="3554" y="2397"/>
                      <a:pt x="4496" y="1607"/>
                      <a:pt x="5621" y="1607"/>
                    </a:cubicBezTo>
                    <a:close/>
                    <a:moveTo>
                      <a:pt x="5613" y="1"/>
                    </a:moveTo>
                    <a:cubicBezTo>
                      <a:pt x="3771" y="1"/>
                      <a:pt x="2154" y="1368"/>
                      <a:pt x="1882" y="3248"/>
                    </a:cubicBezTo>
                    <a:cubicBezTo>
                      <a:pt x="0" y="14204"/>
                      <a:pt x="8422" y="24221"/>
                      <a:pt x="19522" y="24221"/>
                    </a:cubicBezTo>
                    <a:cubicBezTo>
                      <a:pt x="19539" y="24221"/>
                      <a:pt x="19555" y="24221"/>
                      <a:pt x="19572" y="24221"/>
                    </a:cubicBezTo>
                    <a:cubicBezTo>
                      <a:pt x="20575" y="24221"/>
                      <a:pt x="21609" y="24130"/>
                      <a:pt x="22581" y="23978"/>
                    </a:cubicBezTo>
                    <a:cubicBezTo>
                      <a:pt x="24709" y="23643"/>
                      <a:pt x="26138" y="21668"/>
                      <a:pt x="25803" y="19570"/>
                    </a:cubicBezTo>
                    <a:cubicBezTo>
                      <a:pt x="25480" y="17713"/>
                      <a:pt x="23845" y="16403"/>
                      <a:pt x="22018" y="16403"/>
                    </a:cubicBezTo>
                    <a:cubicBezTo>
                      <a:pt x="21783" y="16403"/>
                      <a:pt x="21544" y="16425"/>
                      <a:pt x="21305" y="16470"/>
                    </a:cubicBezTo>
                    <a:cubicBezTo>
                      <a:pt x="20699" y="16575"/>
                      <a:pt x="20100" y="16625"/>
                      <a:pt x="19512" y="16625"/>
                    </a:cubicBezTo>
                    <a:cubicBezTo>
                      <a:pt x="13279" y="16625"/>
                      <a:pt x="8248" y="10968"/>
                      <a:pt x="9359" y="4525"/>
                    </a:cubicBezTo>
                    <a:cubicBezTo>
                      <a:pt x="9754" y="2427"/>
                      <a:pt x="8356" y="421"/>
                      <a:pt x="6259" y="56"/>
                    </a:cubicBezTo>
                    <a:cubicBezTo>
                      <a:pt x="6042" y="19"/>
                      <a:pt x="5826" y="1"/>
                      <a:pt x="5613" y="1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11" name="Google Shape;6411;p38"/>
              <p:cNvSpPr/>
              <p:nvPr/>
            </p:nvSpPr>
            <p:spPr>
              <a:xfrm rot="-3909266">
                <a:off x="7792751" y="2459304"/>
                <a:ext cx="144409" cy="137984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9" extrusionOk="0">
                    <a:moveTo>
                      <a:pt x="2765" y="1"/>
                    </a:moveTo>
                    <a:cubicBezTo>
                      <a:pt x="1347" y="1"/>
                      <a:pt x="1" y="1095"/>
                      <a:pt x="1" y="2759"/>
                    </a:cubicBezTo>
                    <a:cubicBezTo>
                      <a:pt x="1" y="4423"/>
                      <a:pt x="1347" y="5518"/>
                      <a:pt x="2765" y="5518"/>
                    </a:cubicBezTo>
                    <a:cubicBezTo>
                      <a:pt x="3445" y="5518"/>
                      <a:pt x="4141" y="5266"/>
                      <a:pt x="4712" y="4705"/>
                    </a:cubicBezTo>
                    <a:cubicBezTo>
                      <a:pt x="5776" y="3641"/>
                      <a:pt x="5776" y="1878"/>
                      <a:pt x="4712" y="814"/>
                    </a:cubicBezTo>
                    <a:cubicBezTo>
                      <a:pt x="4141" y="252"/>
                      <a:pt x="3445" y="1"/>
                      <a:pt x="2765" y="1"/>
                    </a:cubicBezTo>
                    <a:close/>
                  </a:path>
                </a:pathLst>
              </a:custGeom>
              <a:solidFill>
                <a:srgbClr val="F6F3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12" name="Google Shape;6412;p38"/>
              <p:cNvSpPr/>
              <p:nvPr/>
            </p:nvSpPr>
            <p:spPr>
              <a:xfrm rot="-3909266">
                <a:off x="7741112" y="2443745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997" y="1560"/>
                    </a:moveTo>
                    <a:cubicBezTo>
                      <a:pt x="5502" y="1560"/>
                      <a:pt x="5953" y="1770"/>
                      <a:pt x="6323" y="2140"/>
                    </a:cubicBezTo>
                    <a:cubicBezTo>
                      <a:pt x="7667" y="3457"/>
                      <a:pt x="6567" y="5551"/>
                      <a:pt x="4924" y="5551"/>
                    </a:cubicBezTo>
                    <a:cubicBezTo>
                      <a:pt x="4671" y="5551"/>
                      <a:pt x="4406" y="5502"/>
                      <a:pt x="4134" y="5392"/>
                    </a:cubicBezTo>
                    <a:cubicBezTo>
                      <a:pt x="2128" y="4541"/>
                      <a:pt x="2736" y="1563"/>
                      <a:pt x="4894" y="1563"/>
                    </a:cubicBezTo>
                    <a:cubicBezTo>
                      <a:pt x="4929" y="1561"/>
                      <a:pt x="4963" y="1560"/>
                      <a:pt x="4997" y="1560"/>
                    </a:cubicBezTo>
                    <a:close/>
                    <a:moveTo>
                      <a:pt x="4953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1" y="1745"/>
                      <a:pt x="1064" y="7064"/>
                      <a:pt x="4894" y="7064"/>
                    </a:cubicBezTo>
                    <a:cubicBezTo>
                      <a:pt x="5837" y="7064"/>
                      <a:pt x="6718" y="6699"/>
                      <a:pt x="7387" y="6031"/>
                    </a:cubicBezTo>
                    <a:cubicBezTo>
                      <a:pt x="9754" y="3664"/>
                      <a:pt x="7820" y="0"/>
                      <a:pt x="4953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13" name="Google Shape;6413;p38"/>
              <p:cNvSpPr/>
              <p:nvPr/>
            </p:nvSpPr>
            <p:spPr>
              <a:xfrm rot="-3909266">
                <a:off x="7248971" y="2658859"/>
                <a:ext cx="144409" cy="137959"/>
              </a:xfrm>
              <a:custGeom>
                <a:avLst/>
                <a:gdLst/>
                <a:ahLst/>
                <a:cxnLst/>
                <a:rect l="l" t="t" r="r" b="b"/>
                <a:pathLst>
                  <a:path w="5776" h="5518" extrusionOk="0">
                    <a:moveTo>
                      <a:pt x="2755" y="0"/>
                    </a:moveTo>
                    <a:cubicBezTo>
                      <a:pt x="1347" y="0"/>
                      <a:pt x="0" y="1095"/>
                      <a:pt x="0" y="2759"/>
                    </a:cubicBezTo>
                    <a:cubicBezTo>
                      <a:pt x="0" y="4423"/>
                      <a:pt x="1347" y="5518"/>
                      <a:pt x="2755" y="5518"/>
                    </a:cubicBezTo>
                    <a:cubicBezTo>
                      <a:pt x="3430" y="5518"/>
                      <a:pt x="4120" y="5266"/>
                      <a:pt x="4681" y="4704"/>
                    </a:cubicBezTo>
                    <a:cubicBezTo>
                      <a:pt x="5776" y="3641"/>
                      <a:pt x="5776" y="1878"/>
                      <a:pt x="4681" y="814"/>
                    </a:cubicBezTo>
                    <a:cubicBezTo>
                      <a:pt x="4120" y="252"/>
                      <a:pt x="3430" y="0"/>
                      <a:pt x="2755" y="0"/>
                    </a:cubicBezTo>
                    <a:close/>
                  </a:path>
                </a:pathLst>
              </a:custGeom>
              <a:solidFill>
                <a:srgbClr val="F6F3D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14" name="Google Shape;6414;p38"/>
              <p:cNvSpPr/>
              <p:nvPr/>
            </p:nvSpPr>
            <p:spPr>
              <a:xfrm rot="-3909266">
                <a:off x="7197344" y="2643292"/>
                <a:ext cx="243865" cy="176636"/>
              </a:xfrm>
              <a:custGeom>
                <a:avLst/>
                <a:gdLst/>
                <a:ahLst/>
                <a:cxnLst/>
                <a:rect l="l" t="t" r="r" b="b"/>
                <a:pathLst>
                  <a:path w="9754" h="7065" extrusionOk="0">
                    <a:moveTo>
                      <a:pt x="4894" y="1532"/>
                    </a:moveTo>
                    <a:cubicBezTo>
                      <a:pt x="6687" y="1532"/>
                      <a:pt x="7599" y="3690"/>
                      <a:pt x="6323" y="4967"/>
                    </a:cubicBezTo>
                    <a:cubicBezTo>
                      <a:pt x="5918" y="5348"/>
                      <a:pt x="5415" y="5528"/>
                      <a:pt x="4920" y="5528"/>
                    </a:cubicBezTo>
                    <a:cubicBezTo>
                      <a:pt x="4152" y="5528"/>
                      <a:pt x="3403" y="5093"/>
                      <a:pt x="3070" y="4298"/>
                    </a:cubicBezTo>
                    <a:cubicBezTo>
                      <a:pt x="2523" y="2991"/>
                      <a:pt x="3496" y="1562"/>
                      <a:pt x="4894" y="1532"/>
                    </a:cubicBezTo>
                    <a:close/>
                    <a:moveTo>
                      <a:pt x="4952" y="0"/>
                    </a:moveTo>
                    <a:cubicBezTo>
                      <a:pt x="4506" y="0"/>
                      <a:pt x="4036" y="89"/>
                      <a:pt x="3557" y="286"/>
                    </a:cubicBezTo>
                    <a:cubicBezTo>
                      <a:pt x="0" y="1745"/>
                      <a:pt x="1064" y="7064"/>
                      <a:pt x="4894" y="7064"/>
                    </a:cubicBezTo>
                    <a:cubicBezTo>
                      <a:pt x="5836" y="7064"/>
                      <a:pt x="6718" y="6669"/>
                      <a:pt x="7386" y="6031"/>
                    </a:cubicBezTo>
                    <a:cubicBezTo>
                      <a:pt x="9753" y="3664"/>
                      <a:pt x="7820" y="0"/>
                      <a:pt x="4952" y="0"/>
                    </a:cubicBezTo>
                    <a:close/>
                  </a:path>
                </a:pathLst>
              </a:custGeom>
              <a:solidFill>
                <a:srgbClr val="45266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  <p:grpSp>
        <p:nvGrpSpPr>
          <p:cNvPr id="6415" name="Google Shape;6415;p38"/>
          <p:cNvGrpSpPr/>
          <p:nvPr/>
        </p:nvGrpSpPr>
        <p:grpSpPr>
          <a:xfrm>
            <a:off x="1358713" y="3358920"/>
            <a:ext cx="523940" cy="515230"/>
            <a:chOff x="471070" y="534409"/>
            <a:chExt cx="517984" cy="509372"/>
          </a:xfrm>
        </p:grpSpPr>
        <p:sp>
          <p:nvSpPr>
            <p:cNvPr id="6416" name="Google Shape;6416;p38"/>
            <p:cNvSpPr/>
            <p:nvPr/>
          </p:nvSpPr>
          <p:spPr>
            <a:xfrm>
              <a:off x="471070" y="614357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17" name="Google Shape;6417;p38"/>
            <p:cNvSpPr/>
            <p:nvPr/>
          </p:nvSpPr>
          <p:spPr>
            <a:xfrm>
              <a:off x="492607" y="534409"/>
              <a:ext cx="496447" cy="429425"/>
            </a:xfrm>
            <a:custGeom>
              <a:avLst/>
              <a:gdLst/>
              <a:ahLst/>
              <a:cxnLst/>
              <a:rect l="l" t="t" r="r" b="b"/>
              <a:pathLst>
                <a:path w="6976" h="6034" extrusionOk="0">
                  <a:moveTo>
                    <a:pt x="1593" y="1"/>
                  </a:moveTo>
                  <a:cubicBezTo>
                    <a:pt x="742" y="1"/>
                    <a:pt x="0" y="1101"/>
                    <a:pt x="805" y="1906"/>
                  </a:cubicBezTo>
                  <a:lnTo>
                    <a:pt x="1942" y="3043"/>
                  </a:lnTo>
                  <a:lnTo>
                    <a:pt x="805" y="4180"/>
                  </a:lnTo>
                  <a:cubicBezTo>
                    <a:pt x="66" y="4971"/>
                    <a:pt x="782" y="6034"/>
                    <a:pt x="1618" y="6034"/>
                  </a:cubicBezTo>
                  <a:cubicBezTo>
                    <a:pt x="1863" y="6034"/>
                    <a:pt x="2119" y="5943"/>
                    <a:pt x="2351" y="5726"/>
                  </a:cubicBezTo>
                  <a:lnTo>
                    <a:pt x="3488" y="4589"/>
                  </a:lnTo>
                  <a:lnTo>
                    <a:pt x="4625" y="5726"/>
                  </a:lnTo>
                  <a:cubicBezTo>
                    <a:pt x="4857" y="5943"/>
                    <a:pt x="5112" y="6034"/>
                    <a:pt x="5358" y="6034"/>
                  </a:cubicBezTo>
                  <a:cubicBezTo>
                    <a:pt x="6193" y="6034"/>
                    <a:pt x="6910" y="4971"/>
                    <a:pt x="6171" y="4180"/>
                  </a:cubicBezTo>
                  <a:lnTo>
                    <a:pt x="5034" y="3043"/>
                  </a:lnTo>
                  <a:lnTo>
                    <a:pt x="6171" y="1906"/>
                  </a:lnTo>
                  <a:cubicBezTo>
                    <a:pt x="6976" y="1101"/>
                    <a:pt x="6233" y="1"/>
                    <a:pt x="5382" y="1"/>
                  </a:cubicBezTo>
                  <a:cubicBezTo>
                    <a:pt x="5127" y="1"/>
                    <a:pt x="4861" y="100"/>
                    <a:pt x="4625" y="337"/>
                  </a:cubicBezTo>
                  <a:lnTo>
                    <a:pt x="3488" y="1474"/>
                  </a:lnTo>
                  <a:lnTo>
                    <a:pt x="2351" y="337"/>
                  </a:lnTo>
                  <a:cubicBezTo>
                    <a:pt x="2114" y="100"/>
                    <a:pt x="1849" y="1"/>
                    <a:pt x="1593" y="1"/>
                  </a:cubicBez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418" name="Google Shape;6418;p38"/>
          <p:cNvGrpSpPr/>
          <p:nvPr/>
        </p:nvGrpSpPr>
        <p:grpSpPr>
          <a:xfrm rot="1831166">
            <a:off x="437737" y="1793569"/>
            <a:ext cx="1013353" cy="1105854"/>
            <a:chOff x="7567100" y="2085976"/>
            <a:chExt cx="935147" cy="1020509"/>
          </a:xfrm>
        </p:grpSpPr>
        <p:sp>
          <p:nvSpPr>
            <p:cNvPr id="6419" name="Google Shape;6419;p38"/>
            <p:cNvSpPr/>
            <p:nvPr/>
          </p:nvSpPr>
          <p:spPr>
            <a:xfrm rot="-5811408">
              <a:off x="7636334" y="2248837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rgbClr val="452666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20" name="Google Shape;6420;p38"/>
            <p:cNvSpPr/>
            <p:nvPr/>
          </p:nvSpPr>
          <p:spPr>
            <a:xfrm rot="-5811408">
              <a:off x="7551704" y="2192955"/>
              <a:ext cx="881309" cy="750669"/>
            </a:xfrm>
            <a:custGeom>
              <a:avLst/>
              <a:gdLst/>
              <a:ahLst/>
              <a:cxnLst/>
              <a:rect l="l" t="t" r="r" b="b"/>
              <a:pathLst>
                <a:path w="27153" h="23128" extrusionOk="0">
                  <a:moveTo>
                    <a:pt x="5629" y="11023"/>
                  </a:moveTo>
                  <a:cubicBezTo>
                    <a:pt x="5700" y="11023"/>
                    <a:pt x="5769" y="11045"/>
                    <a:pt x="5822" y="11098"/>
                  </a:cubicBezTo>
                  <a:lnTo>
                    <a:pt x="13122" y="17261"/>
                  </a:lnTo>
                  <a:cubicBezTo>
                    <a:pt x="13213" y="17352"/>
                    <a:pt x="13258" y="17511"/>
                    <a:pt x="13213" y="17647"/>
                  </a:cubicBezTo>
                  <a:cubicBezTo>
                    <a:pt x="13167" y="17761"/>
                    <a:pt x="13031" y="17852"/>
                    <a:pt x="12894" y="17852"/>
                  </a:cubicBezTo>
                  <a:lnTo>
                    <a:pt x="5618" y="17852"/>
                  </a:lnTo>
                  <a:cubicBezTo>
                    <a:pt x="5436" y="17852"/>
                    <a:pt x="5276" y="17715"/>
                    <a:pt x="5276" y="17511"/>
                  </a:cubicBezTo>
                  <a:lnTo>
                    <a:pt x="5276" y="11348"/>
                  </a:lnTo>
                  <a:cubicBezTo>
                    <a:pt x="5276" y="11235"/>
                    <a:pt x="5345" y="11098"/>
                    <a:pt x="5481" y="11053"/>
                  </a:cubicBezTo>
                  <a:cubicBezTo>
                    <a:pt x="5528" y="11034"/>
                    <a:pt x="5579" y="11023"/>
                    <a:pt x="5629" y="11023"/>
                  </a:cubicBezTo>
                  <a:close/>
                  <a:moveTo>
                    <a:pt x="662" y="0"/>
                  </a:moveTo>
                  <a:cubicBezTo>
                    <a:pt x="321" y="0"/>
                    <a:pt x="1" y="264"/>
                    <a:pt x="1" y="660"/>
                  </a:cubicBezTo>
                  <a:lnTo>
                    <a:pt x="1" y="2662"/>
                  </a:lnTo>
                  <a:lnTo>
                    <a:pt x="1229" y="2662"/>
                  </a:lnTo>
                  <a:cubicBezTo>
                    <a:pt x="1243" y="2660"/>
                    <a:pt x="1258" y="2660"/>
                    <a:pt x="1272" y="2660"/>
                  </a:cubicBezTo>
                  <a:cubicBezTo>
                    <a:pt x="1715" y="2660"/>
                    <a:pt x="1715" y="3323"/>
                    <a:pt x="1272" y="3323"/>
                  </a:cubicBezTo>
                  <a:cubicBezTo>
                    <a:pt x="1258" y="3323"/>
                    <a:pt x="1243" y="3322"/>
                    <a:pt x="1229" y="3321"/>
                  </a:cubicBezTo>
                  <a:lnTo>
                    <a:pt x="1" y="3321"/>
                  </a:lnTo>
                  <a:lnTo>
                    <a:pt x="1" y="5345"/>
                  </a:lnTo>
                  <a:lnTo>
                    <a:pt x="1229" y="5345"/>
                  </a:lnTo>
                  <a:cubicBezTo>
                    <a:pt x="1243" y="5344"/>
                    <a:pt x="1258" y="5343"/>
                    <a:pt x="1272" y="5343"/>
                  </a:cubicBezTo>
                  <a:cubicBezTo>
                    <a:pt x="1715" y="5343"/>
                    <a:pt x="1715" y="6006"/>
                    <a:pt x="1272" y="6006"/>
                  </a:cubicBezTo>
                  <a:cubicBezTo>
                    <a:pt x="1258" y="6006"/>
                    <a:pt x="1243" y="6006"/>
                    <a:pt x="1229" y="6004"/>
                  </a:cubicBezTo>
                  <a:lnTo>
                    <a:pt x="1" y="6004"/>
                  </a:lnTo>
                  <a:lnTo>
                    <a:pt x="1" y="8028"/>
                  </a:lnTo>
                  <a:lnTo>
                    <a:pt x="1229" y="8028"/>
                  </a:lnTo>
                  <a:cubicBezTo>
                    <a:pt x="1243" y="8027"/>
                    <a:pt x="1257" y="8026"/>
                    <a:pt x="1270" y="8026"/>
                  </a:cubicBezTo>
                  <a:cubicBezTo>
                    <a:pt x="1715" y="8026"/>
                    <a:pt x="1715" y="8712"/>
                    <a:pt x="1270" y="8712"/>
                  </a:cubicBezTo>
                  <a:cubicBezTo>
                    <a:pt x="1257" y="8712"/>
                    <a:pt x="1243" y="8712"/>
                    <a:pt x="1229" y="8710"/>
                  </a:cubicBezTo>
                  <a:lnTo>
                    <a:pt x="1" y="8710"/>
                  </a:lnTo>
                  <a:lnTo>
                    <a:pt x="1" y="10734"/>
                  </a:lnTo>
                  <a:lnTo>
                    <a:pt x="1229" y="10734"/>
                  </a:lnTo>
                  <a:cubicBezTo>
                    <a:pt x="1243" y="10733"/>
                    <a:pt x="1258" y="10732"/>
                    <a:pt x="1272" y="10732"/>
                  </a:cubicBezTo>
                  <a:cubicBezTo>
                    <a:pt x="1715" y="10732"/>
                    <a:pt x="1715" y="11396"/>
                    <a:pt x="1272" y="11396"/>
                  </a:cubicBezTo>
                  <a:cubicBezTo>
                    <a:pt x="1258" y="11396"/>
                    <a:pt x="1243" y="11395"/>
                    <a:pt x="1229" y="11394"/>
                  </a:cubicBezTo>
                  <a:lnTo>
                    <a:pt x="1" y="11394"/>
                  </a:lnTo>
                  <a:lnTo>
                    <a:pt x="1" y="13418"/>
                  </a:lnTo>
                  <a:lnTo>
                    <a:pt x="1229" y="13418"/>
                  </a:lnTo>
                  <a:cubicBezTo>
                    <a:pt x="1243" y="13416"/>
                    <a:pt x="1258" y="13416"/>
                    <a:pt x="1272" y="13416"/>
                  </a:cubicBezTo>
                  <a:cubicBezTo>
                    <a:pt x="1715" y="13416"/>
                    <a:pt x="1715" y="14079"/>
                    <a:pt x="1272" y="14079"/>
                  </a:cubicBezTo>
                  <a:cubicBezTo>
                    <a:pt x="1258" y="14079"/>
                    <a:pt x="1243" y="14078"/>
                    <a:pt x="1229" y="14077"/>
                  </a:cubicBezTo>
                  <a:lnTo>
                    <a:pt x="1" y="14077"/>
                  </a:lnTo>
                  <a:lnTo>
                    <a:pt x="1" y="16101"/>
                  </a:lnTo>
                  <a:lnTo>
                    <a:pt x="1229" y="16101"/>
                  </a:lnTo>
                  <a:cubicBezTo>
                    <a:pt x="1243" y="16100"/>
                    <a:pt x="1258" y="16099"/>
                    <a:pt x="1272" y="16099"/>
                  </a:cubicBezTo>
                  <a:cubicBezTo>
                    <a:pt x="1715" y="16099"/>
                    <a:pt x="1715" y="16762"/>
                    <a:pt x="1272" y="16762"/>
                  </a:cubicBezTo>
                  <a:cubicBezTo>
                    <a:pt x="1258" y="16762"/>
                    <a:pt x="1243" y="16762"/>
                    <a:pt x="1229" y="16760"/>
                  </a:cubicBezTo>
                  <a:lnTo>
                    <a:pt x="1" y="16760"/>
                  </a:lnTo>
                  <a:lnTo>
                    <a:pt x="1" y="18784"/>
                  </a:lnTo>
                  <a:lnTo>
                    <a:pt x="1229" y="18784"/>
                  </a:lnTo>
                  <a:cubicBezTo>
                    <a:pt x="1684" y="18784"/>
                    <a:pt x="1684" y="19444"/>
                    <a:pt x="1229" y="19466"/>
                  </a:cubicBezTo>
                  <a:lnTo>
                    <a:pt x="1" y="19466"/>
                  </a:lnTo>
                  <a:lnTo>
                    <a:pt x="1" y="21490"/>
                  </a:lnTo>
                  <a:lnTo>
                    <a:pt x="1229" y="21490"/>
                  </a:lnTo>
                  <a:cubicBezTo>
                    <a:pt x="1236" y="21490"/>
                    <a:pt x="1244" y="21490"/>
                    <a:pt x="1251" y="21490"/>
                  </a:cubicBezTo>
                  <a:cubicBezTo>
                    <a:pt x="1683" y="21490"/>
                    <a:pt x="1676" y="22150"/>
                    <a:pt x="1229" y="22150"/>
                  </a:cubicBezTo>
                  <a:lnTo>
                    <a:pt x="1" y="22150"/>
                  </a:lnTo>
                  <a:lnTo>
                    <a:pt x="1" y="22491"/>
                  </a:lnTo>
                  <a:cubicBezTo>
                    <a:pt x="1" y="22832"/>
                    <a:pt x="296" y="23127"/>
                    <a:pt x="660" y="23127"/>
                  </a:cubicBezTo>
                  <a:lnTo>
                    <a:pt x="26447" y="23127"/>
                  </a:lnTo>
                  <a:cubicBezTo>
                    <a:pt x="26720" y="23127"/>
                    <a:pt x="26970" y="22968"/>
                    <a:pt x="27061" y="22695"/>
                  </a:cubicBezTo>
                  <a:cubicBezTo>
                    <a:pt x="27152" y="22445"/>
                    <a:pt x="27061" y="22150"/>
                    <a:pt x="26857" y="21990"/>
                  </a:cubicBezTo>
                  <a:lnTo>
                    <a:pt x="17897" y="14395"/>
                  </a:lnTo>
                  <a:lnTo>
                    <a:pt x="11462" y="8938"/>
                  </a:lnTo>
                  <a:lnTo>
                    <a:pt x="1092" y="160"/>
                  </a:lnTo>
                  <a:cubicBezTo>
                    <a:pt x="961" y="50"/>
                    <a:pt x="810" y="0"/>
                    <a:pt x="662" y="0"/>
                  </a:cubicBezTo>
                  <a:close/>
                </a:path>
              </a:pathLst>
            </a:custGeom>
            <a:solidFill>
              <a:schemeClr val="accent2"/>
            </a:solidFill>
            <a:ln w="38100" cap="flat" cmpd="sng">
              <a:solidFill>
                <a:srgbClr val="45266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421" name="Google Shape;6421;p38"/>
          <p:cNvGrpSpPr/>
          <p:nvPr/>
        </p:nvGrpSpPr>
        <p:grpSpPr>
          <a:xfrm>
            <a:off x="7694386" y="2340426"/>
            <a:ext cx="699614" cy="502518"/>
            <a:chOff x="790675" y="1570875"/>
            <a:chExt cx="502524" cy="360952"/>
          </a:xfrm>
        </p:grpSpPr>
        <p:sp>
          <p:nvSpPr>
            <p:cNvPr id="6422" name="Google Shape;6422;p38"/>
            <p:cNvSpPr/>
            <p:nvPr/>
          </p:nvSpPr>
          <p:spPr>
            <a:xfrm>
              <a:off x="790675" y="1619975"/>
              <a:ext cx="463249" cy="123232"/>
            </a:xfrm>
            <a:custGeom>
              <a:avLst/>
              <a:gdLst/>
              <a:ahLst/>
              <a:cxnLst/>
              <a:rect l="l" t="t" r="r" b="b"/>
              <a:pathLst>
                <a:path w="8210" h="2184" extrusionOk="0">
                  <a:moveTo>
                    <a:pt x="1387" y="0"/>
                  </a:moveTo>
                  <a:cubicBezTo>
                    <a:pt x="0" y="68"/>
                    <a:pt x="0" y="2115"/>
                    <a:pt x="1387" y="2183"/>
                  </a:cubicBezTo>
                  <a:lnTo>
                    <a:pt x="6822" y="2183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23" name="Google Shape;6423;p38"/>
            <p:cNvSpPr/>
            <p:nvPr/>
          </p:nvSpPr>
          <p:spPr>
            <a:xfrm>
              <a:off x="790675" y="1807297"/>
              <a:ext cx="463249" cy="124530"/>
            </a:xfrm>
            <a:custGeom>
              <a:avLst/>
              <a:gdLst/>
              <a:ahLst/>
              <a:cxnLst/>
              <a:rect l="l" t="t" r="r" b="b"/>
              <a:pathLst>
                <a:path w="8210" h="2207" extrusionOk="0">
                  <a:moveTo>
                    <a:pt x="1387" y="0"/>
                  </a:moveTo>
                  <a:cubicBezTo>
                    <a:pt x="0" y="68"/>
                    <a:pt x="0" y="2115"/>
                    <a:pt x="1387" y="2206"/>
                  </a:cubicBezTo>
                  <a:lnTo>
                    <a:pt x="6822" y="2206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dk2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24" name="Google Shape;6424;p38"/>
            <p:cNvSpPr/>
            <p:nvPr/>
          </p:nvSpPr>
          <p:spPr>
            <a:xfrm>
              <a:off x="829950" y="1570875"/>
              <a:ext cx="463249" cy="123232"/>
            </a:xfrm>
            <a:custGeom>
              <a:avLst/>
              <a:gdLst/>
              <a:ahLst/>
              <a:cxnLst/>
              <a:rect l="l" t="t" r="r" b="b"/>
              <a:pathLst>
                <a:path w="8210" h="2184" extrusionOk="0">
                  <a:moveTo>
                    <a:pt x="1387" y="0"/>
                  </a:moveTo>
                  <a:cubicBezTo>
                    <a:pt x="0" y="68"/>
                    <a:pt x="0" y="2115"/>
                    <a:pt x="1387" y="2183"/>
                  </a:cubicBezTo>
                  <a:lnTo>
                    <a:pt x="6822" y="2183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25" name="Google Shape;6425;p38"/>
            <p:cNvSpPr/>
            <p:nvPr/>
          </p:nvSpPr>
          <p:spPr>
            <a:xfrm>
              <a:off x="829950" y="1758197"/>
              <a:ext cx="463249" cy="124530"/>
            </a:xfrm>
            <a:custGeom>
              <a:avLst/>
              <a:gdLst/>
              <a:ahLst/>
              <a:cxnLst/>
              <a:rect l="l" t="t" r="r" b="b"/>
              <a:pathLst>
                <a:path w="8210" h="2207" extrusionOk="0">
                  <a:moveTo>
                    <a:pt x="1387" y="0"/>
                  </a:moveTo>
                  <a:cubicBezTo>
                    <a:pt x="0" y="68"/>
                    <a:pt x="0" y="2115"/>
                    <a:pt x="1387" y="2206"/>
                  </a:cubicBezTo>
                  <a:lnTo>
                    <a:pt x="6822" y="2206"/>
                  </a:lnTo>
                  <a:cubicBezTo>
                    <a:pt x="8209" y="2115"/>
                    <a:pt x="8209" y="68"/>
                    <a:pt x="6822" y="0"/>
                  </a:cubicBezTo>
                  <a:close/>
                </a:path>
              </a:pathLst>
            </a:custGeom>
            <a:solidFill>
              <a:schemeClr val="accent4"/>
            </a:solidFill>
            <a:ln w="3810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0" name="Google Shape;7484;p29">
            <a:extLst>
              <a:ext uri="{FF2B5EF4-FFF2-40B4-BE49-F238E27FC236}">
                <a16:creationId xmlns="" xmlns:a16="http://schemas.microsoft.com/office/drawing/2014/main" id="{AEF6C90D-CC61-40AD-BF1A-515DA41BC636}"/>
              </a:ext>
            </a:extLst>
          </p:cNvPr>
          <p:cNvSpPr txBox="1">
            <a:spLocks/>
          </p:cNvSpPr>
          <p:nvPr/>
        </p:nvSpPr>
        <p:spPr>
          <a:xfrm>
            <a:off x="1772520" y="608226"/>
            <a:ext cx="5640214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552" tIns="121552" rIns="121552" bIns="121552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91179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4000" b="1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 10A8 CHÀO MỪNG QUÝ THẦY CÔ GIÁO</a:t>
            </a:r>
            <a:endParaRPr lang="vi-VN" sz="4000" b="1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Background image">
            <a:extLst>
              <a:ext uri="{FF2B5EF4-FFF2-40B4-BE49-F238E27FC236}">
                <a16:creationId xmlns:a16="http://schemas.microsoft.com/office/drawing/2014/main" xmlns="" id="{4990300C-A9F1-4951-8985-EB8CD3503E2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0" y="4426514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Answer D">
            <a:extLst>
              <a:ext uri="{FF2B5EF4-FFF2-40B4-BE49-F238E27FC236}">
                <a16:creationId xmlns:a16="http://schemas.microsoft.com/office/drawing/2014/main" xmlns="" id="{63AD585E-E59E-4654-9EA7-4D03C089D3F1}"/>
              </a:ext>
            </a:extLst>
          </p:cNvPr>
          <p:cNvGrpSpPr/>
          <p:nvPr/>
        </p:nvGrpSpPr>
        <p:grpSpPr>
          <a:xfrm>
            <a:off x="4707523" y="3980249"/>
            <a:ext cx="3723365" cy="872963"/>
            <a:chOff x="1452892" y="4172004"/>
            <a:chExt cx="4524162" cy="929685"/>
          </a:xfrm>
        </p:grpSpPr>
        <p:sp>
          <p:nvSpPr>
            <p:cNvPr id="57" name="Background">
              <a:extLst>
                <a:ext uri="{FF2B5EF4-FFF2-40B4-BE49-F238E27FC236}">
                  <a16:creationId xmlns:a16="http://schemas.microsoft.com/office/drawing/2014/main" xmlns="" id="{36A76643-4BF8-4435-9B71-F6EE643CC045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542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D">
              <a:extLst>
                <a:ext uri="{FF2B5EF4-FFF2-40B4-BE49-F238E27FC236}">
                  <a16:creationId xmlns:a16="http://schemas.microsoft.com/office/drawing/2014/main" xmlns="" id="{8A95E103-8F66-4D64-A86B-5A8340642A19}"/>
                </a:ext>
              </a:extLst>
            </p:cNvPr>
            <p:cNvSpPr txBox="1"/>
            <p:nvPr/>
          </p:nvSpPr>
          <p:spPr>
            <a:xfrm>
              <a:off x="1717288" y="4381083"/>
              <a:ext cx="724437" cy="475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542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xmlns="" id="{690873F6-EFE2-46C3-A7A3-6C2418344F6A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542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id="{690873F6-EFE2-46C3-A7A3-6C2418344F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Answer C">
            <a:extLst>
              <a:ext uri="{FF2B5EF4-FFF2-40B4-BE49-F238E27FC236}">
                <a16:creationId xmlns:a16="http://schemas.microsoft.com/office/drawing/2014/main" xmlns="" id="{C6656839-03AB-4C47-9D6D-1723E4753444}"/>
              </a:ext>
            </a:extLst>
          </p:cNvPr>
          <p:cNvGrpSpPr/>
          <p:nvPr/>
        </p:nvGrpSpPr>
        <p:grpSpPr>
          <a:xfrm>
            <a:off x="713134" y="3980248"/>
            <a:ext cx="3771362" cy="861665"/>
            <a:chOff x="1452892" y="4172004"/>
            <a:chExt cx="4524162" cy="929685"/>
          </a:xfrm>
        </p:grpSpPr>
        <p:sp>
          <p:nvSpPr>
            <p:cNvPr id="61" name="Background">
              <a:extLst>
                <a:ext uri="{FF2B5EF4-FFF2-40B4-BE49-F238E27FC236}">
                  <a16:creationId xmlns:a16="http://schemas.microsoft.com/office/drawing/2014/main" xmlns="" id="{CAF9EA78-6535-47A6-9C3D-151F26C5CB6D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542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C">
              <a:extLst>
                <a:ext uri="{FF2B5EF4-FFF2-40B4-BE49-F238E27FC236}">
                  <a16:creationId xmlns:a16="http://schemas.microsoft.com/office/drawing/2014/main" xmlns="" id="{0A42DF7F-9A81-403B-B6F2-BECB2A47D827}"/>
                </a:ext>
              </a:extLst>
            </p:cNvPr>
            <p:cNvSpPr txBox="1"/>
            <p:nvPr/>
          </p:nvSpPr>
          <p:spPr>
            <a:xfrm>
              <a:off x="1717288" y="4381083"/>
              <a:ext cx="789427" cy="4815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542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xmlns="" id="{985A755B-6005-4A92-9653-CCE85E8BBC24}"/>
                    </a:ext>
                  </a:extLst>
                </p:cNvPr>
                <p:cNvSpPr txBox="1"/>
                <p:nvPr/>
              </p:nvSpPr>
              <p:spPr>
                <a:xfrm>
                  <a:off x="2203096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542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id="{985A755B-6005-4A92-9653-CCE85E8BBC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3096" y="4185359"/>
                  <a:ext cx="3378818" cy="91633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>
            <a:off x="0" y="3490900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nswer B Background">
            <a:extLst>
              <a:ext uri="{FF2B5EF4-FFF2-40B4-BE49-F238E27FC236}">
                <a16:creationId xmlns:a16="http://schemas.microsoft.com/office/drawing/2014/main" xmlns="" id="{F7D689C1-286B-42FD-85DC-C81EACAC8594}"/>
              </a:ext>
            </a:extLst>
          </p:cNvPr>
          <p:cNvSpPr/>
          <p:nvPr/>
        </p:nvSpPr>
        <p:spPr>
          <a:xfrm>
            <a:off x="4705864" y="3059469"/>
            <a:ext cx="3725069" cy="858538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69" tIns="34289" rIns="68469" bIns="34289" rtlCol="0" anchor="ctr"/>
          <a:lstStyle/>
          <a:p>
            <a:pPr algn="ctr" defTabSz="684542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nswer B Indicator">
            <a:extLst>
              <a:ext uri="{FF2B5EF4-FFF2-40B4-BE49-F238E27FC236}">
                <a16:creationId xmlns:a16="http://schemas.microsoft.com/office/drawing/2014/main" xmlns="" id="{6D6450C5-C7F3-4402-92DB-4F89AAB195BB}"/>
              </a:ext>
            </a:extLst>
          </p:cNvPr>
          <p:cNvSpPr txBox="1"/>
          <p:nvPr/>
        </p:nvSpPr>
        <p:spPr>
          <a:xfrm>
            <a:off x="4904097" y="3290898"/>
            <a:ext cx="545032" cy="423191"/>
          </a:xfrm>
          <a:prstGeom prst="rect">
            <a:avLst/>
          </a:prstGeom>
          <a:noFill/>
        </p:spPr>
        <p:txBody>
          <a:bodyPr wrap="square" lIns="68469" tIns="34289" rIns="68469" bIns="34289" rtlCol="0">
            <a:spAutoFit/>
          </a:bodyPr>
          <a:lstStyle/>
          <a:p>
            <a:pPr defTabSz="684542">
              <a:buClrTx/>
            </a:pPr>
            <a:r>
              <a:rPr lang="de-AT" sz="23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#sl-pollanswer(1)">
                <a:extLst>
                  <a:ext uri="{FF2B5EF4-FFF2-40B4-BE49-F238E27FC236}">
                    <a16:creationId xmlns:a16="http://schemas.microsoft.com/office/drawing/2014/main" xmlns="" id="{86D18980-FBAC-44DB-AE96-DB042EF3060A}"/>
                  </a:ext>
                </a:extLst>
              </p:cNvPr>
              <p:cNvSpPr txBox="1"/>
              <p:nvPr/>
            </p:nvSpPr>
            <p:spPr>
              <a:xfrm>
                <a:off x="5292270" y="3147276"/>
                <a:ext cx="3393121" cy="687248"/>
              </a:xfrm>
              <a:prstGeom prst="rect">
                <a:avLst/>
              </a:prstGeom>
              <a:noFill/>
            </p:spPr>
            <p:txBody>
              <a:bodyPr wrap="square" lIns="68469" tIns="34289" rIns="68469" bIns="34289" rtlCol="0" anchor="ctr" anchorCtr="0">
                <a:noAutofit/>
              </a:bodyPr>
              <a:lstStyle/>
              <a:p>
                <a:pPr defTabSz="684542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⇔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de-AT" sz="23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#sl-pollanswer(1)">
                <a:extLst>
                  <a:ext uri="{FF2B5EF4-FFF2-40B4-BE49-F238E27FC236}">
                    <a16:creationId xmlns:a16="http://schemas.microsoft.com/office/drawing/2014/main" id="{86D18980-FBAC-44DB-AE96-DB042EF30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263" y="4196369"/>
                <a:ext cx="4524161" cy="916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nswer B Foreground">
            <a:extLst>
              <a:ext uri="{FF2B5EF4-FFF2-40B4-BE49-F238E27FC236}">
                <a16:creationId xmlns:a16="http://schemas.microsoft.com/office/drawing/2014/main" xmlns="" id="{490DF4C1-378D-4439-8996-0A1FBCF7335A}"/>
              </a:ext>
            </a:extLst>
          </p:cNvPr>
          <p:cNvSpPr/>
          <p:nvPr/>
        </p:nvSpPr>
        <p:spPr>
          <a:xfrm>
            <a:off x="4752955" y="3127326"/>
            <a:ext cx="3393122" cy="872965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69" tIns="34289" rIns="68469" bIns="34289" rtlCol="0" anchor="ctr"/>
          <a:lstStyle/>
          <a:p>
            <a:pPr algn="ctr" defTabSz="684542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713134" y="3059470"/>
            <a:ext cx="3769658" cy="846158"/>
            <a:chOff x="1452892" y="4172004"/>
            <a:chExt cx="4524162" cy="929685"/>
          </a:xfrm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542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717288" y="4381083"/>
              <a:ext cx="791699" cy="49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542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xmlns="" id="{16388FA3-C0D9-410C-BAE2-A6485A7F9BED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542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id="{16388FA3-C0D9-410C-BAE2-A6485A7F9B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Question">
            <a:extLst>
              <a:ext uri="{FF2B5EF4-FFF2-40B4-BE49-F238E27FC236}">
                <a16:creationId xmlns:a16="http://schemas.microsoft.com/office/drawing/2014/main" xmlns="" id="{C06F0B4B-66C1-4499-A17E-4B1853F266A4}"/>
              </a:ext>
            </a:extLst>
          </p:cNvPr>
          <p:cNvGrpSpPr/>
          <p:nvPr/>
        </p:nvGrpSpPr>
        <p:grpSpPr>
          <a:xfrm>
            <a:off x="0" y="2138894"/>
            <a:ext cx="9144000" cy="852305"/>
            <a:chOff x="0" y="2851755"/>
            <a:chExt cx="12192000" cy="1136407"/>
          </a:xfrm>
        </p:grpSpPr>
        <p:cxnSp>
          <p:nvCxnSpPr>
            <p:cNvPr id="26" name="Line">
              <a:extLst>
                <a:ext uri="{FF2B5EF4-FFF2-40B4-BE49-F238E27FC236}">
                  <a16:creationId xmlns:a16="http://schemas.microsoft.com/office/drawing/2014/main" xmlns="" id="{D9A9127F-6A62-4E1D-BA5E-8DF80971D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3429000"/>
              <a:ext cx="12192000" cy="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Background">
              <a:extLst>
                <a:ext uri="{FF2B5EF4-FFF2-40B4-BE49-F238E27FC236}">
                  <a16:creationId xmlns:a16="http://schemas.microsoft.com/office/drawing/2014/main" xmlns="" id="{72609FCE-9B2B-431D-A22F-C9C6C2B3DE82}"/>
                </a:ext>
              </a:extLst>
            </p:cNvPr>
            <p:cNvSpPr/>
            <p:nvPr/>
          </p:nvSpPr>
          <p:spPr>
            <a:xfrm>
              <a:off x="1074759" y="2851755"/>
              <a:ext cx="10189404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542">
                <a:buClrTx/>
              </a:pPr>
              <a:endParaRPr lang="de-AT" sz="2300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xmlns="" id="{0B3C0AB6-E99F-4DFB-8A1B-814704AA4FC9}"/>
                    </a:ext>
                  </a:extLst>
                </p:cNvPr>
                <p:cNvSpPr txBox="1"/>
                <p:nvPr/>
              </p:nvSpPr>
              <p:spPr>
                <a:xfrm>
                  <a:off x="1521445" y="2915830"/>
                  <a:ext cx="9505907" cy="932341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542">
                    <a:buClrTx/>
                  </a:pPr>
                  <a:r>
                    <a:rPr lang="en-US" sz="2300" b="1" kern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âu 3. 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ho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ai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(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và </a:t>
                  </a:r>
                  <a14:m>
                    <m:oMath xmlns:m="http://schemas.openxmlformats.org/officeDocument/2006/math"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ìm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ề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ề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au</a:t>
                  </a:r>
                  <a:endParaRPr lang="en-US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id="{0B3C0AB6-E99F-4DFB-8A1B-814704AA4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445" y="2915830"/>
                  <a:ext cx="9505907" cy="932341"/>
                </a:xfrm>
                <a:prstGeom prst="rect">
                  <a:avLst/>
                </a:prstGeom>
                <a:blipFill>
                  <a:blip r:embed="rId14"/>
                  <a:stretch>
                    <a:fillRect l="-1539" t="-7843" r="-128" b="-28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Current Money Value">
            <a:extLst>
              <a:ext uri="{FF2B5EF4-FFF2-40B4-BE49-F238E27FC236}">
                <a16:creationId xmlns:a16="http://schemas.microsoft.com/office/drawing/2014/main" xmlns="" id="{F69BB7A5-CF27-44D2-A964-DF2E78088389}"/>
              </a:ext>
            </a:extLst>
          </p:cNvPr>
          <p:cNvGrpSpPr/>
          <p:nvPr/>
        </p:nvGrpSpPr>
        <p:grpSpPr>
          <a:xfrm>
            <a:off x="7036906" y="1381837"/>
            <a:ext cx="2107094" cy="620294"/>
            <a:chOff x="8618369" y="2322355"/>
            <a:chExt cx="3555791" cy="347151"/>
          </a:xfrm>
        </p:grpSpPr>
        <p:cxnSp>
          <p:nvCxnSpPr>
            <p:cNvPr id="49" name="Line">
              <a:extLst>
                <a:ext uri="{FF2B5EF4-FFF2-40B4-BE49-F238E27FC236}">
                  <a16:creationId xmlns:a16="http://schemas.microsoft.com/office/drawing/2014/main" xmlns="" id="{8E8A5C75-CFCA-4176-8EB0-4EB34F162D99}"/>
                </a:ext>
              </a:extLst>
            </p:cNvPr>
            <p:cNvCxnSpPr>
              <a:cxnSpLocks/>
              <a:stCxn id="48" idx="3"/>
            </p:cNvCxnSpPr>
            <p:nvPr/>
          </p:nvCxnSpPr>
          <p:spPr>
            <a:xfrm>
              <a:off x="10595809" y="2501848"/>
              <a:ext cx="1578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Background">
              <a:extLst>
                <a:ext uri="{FF2B5EF4-FFF2-40B4-BE49-F238E27FC236}">
                  <a16:creationId xmlns:a16="http://schemas.microsoft.com/office/drawing/2014/main" xmlns="" id="{12A54628-84A9-44CB-A81D-4C642051B35E}"/>
                </a:ext>
              </a:extLst>
            </p:cNvPr>
            <p:cNvSpPr/>
            <p:nvPr/>
          </p:nvSpPr>
          <p:spPr>
            <a:xfrm>
              <a:off x="8618369" y="2322355"/>
              <a:ext cx="1977440" cy="347151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542">
                <a:buClrTx/>
              </a:pPr>
              <a:endParaRPr lang="de-AT" sz="23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">
              <a:extLst>
                <a:ext uri="{FF2B5EF4-FFF2-40B4-BE49-F238E27FC236}">
                  <a16:creationId xmlns:a16="http://schemas.microsoft.com/office/drawing/2014/main" xmlns="" id="{DBB8417C-BFDC-4C68-A750-8B0478B37A21}"/>
                </a:ext>
              </a:extLst>
            </p:cNvPr>
            <p:cNvSpPr txBox="1"/>
            <p:nvPr/>
          </p:nvSpPr>
          <p:spPr>
            <a:xfrm>
              <a:off x="8785772" y="2347789"/>
              <a:ext cx="1642634" cy="2716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 defTabSz="684542">
                <a:buClrTx/>
              </a:pPr>
              <a:r>
                <a:rPr lang="en-US" sz="23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1,5</a:t>
              </a:r>
            </a:p>
          </p:txBody>
        </p:sp>
      </p:grpSp>
      <p:pic>
        <p:nvPicPr>
          <p:cNvPr id="56" name="background music">
            <a:hlinkClick r:id="" action="ppaction://media"/>
            <a:extLst>
              <a:ext uri="{FF2B5EF4-FFF2-40B4-BE49-F238E27FC236}">
                <a16:creationId xmlns:a16="http://schemas.microsoft.com/office/drawing/2014/main" xmlns="" id="{AE147EA1-A7B8-472A-9D67-543DB82C284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338231" y="218899"/>
            <a:ext cx="457200" cy="457200"/>
          </a:xfrm>
          <a:prstGeom prst="rect">
            <a:avLst/>
          </a:prstGeom>
        </p:spPr>
      </p:pic>
      <p:pic>
        <p:nvPicPr>
          <p:cNvPr id="2" name="start sound">
            <a:hlinkClick r:id="" action="ppaction://media"/>
            <a:extLst>
              <a:ext uri="{FF2B5EF4-FFF2-40B4-BE49-F238E27FC236}">
                <a16:creationId xmlns:a16="http://schemas.microsoft.com/office/drawing/2014/main" xmlns="" id="{72A2DC58-E96C-4A38-9A9A-8BF659400E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>
                  <p14:trim end="6694.1882"/>
                  <p14:fade out="750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11514" y="218899"/>
            <a:ext cx="457200" cy="457200"/>
          </a:xfrm>
          <a:prstGeom prst="rect">
            <a:avLst/>
          </a:prstGeom>
        </p:spPr>
      </p:pic>
      <p:pic>
        <p:nvPicPr>
          <p:cNvPr id="3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AA2899EE-0BB1-491D-B054-EA144919A739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096125" y="982266"/>
            <a:ext cx="228600" cy="2286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97ABEE54-4AA9-45B8-8768-D259EEBD776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3851" y="28192"/>
            <a:ext cx="1826492" cy="18264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937033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73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6180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4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887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ackground image">
            <a:extLst>
              <a:ext uri="{FF2B5EF4-FFF2-40B4-BE49-F238E27FC236}">
                <a16:creationId xmlns:a16="http://schemas.microsoft.com/office/drawing/2014/main" xmlns="" id="{1230C834-D16D-47B9-8F74-29C0BF3B24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1704" y="4419059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>
            <a:off x="0" y="3490900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733349" y="3976293"/>
            <a:ext cx="3786717" cy="860423"/>
            <a:chOff x="1452892" y="4172004"/>
            <a:chExt cx="4524162" cy="929684"/>
          </a:xfrm>
          <a:solidFill>
            <a:schemeClr val="accent6"/>
          </a:solidFill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712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717288" y="4381083"/>
              <a:ext cx="578310" cy="48220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4712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xmlns="" id="{16388FA3-C0D9-410C-BAE2-A6485A7F9BED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870109"/>
                </a:xfrm>
                <a:prstGeom prst="rect">
                  <a:avLst/>
                </a:prstGeom>
                <a:grp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712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id="{16388FA3-C0D9-410C-BAE2-A6485A7F9B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8701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Question">
            <a:extLst>
              <a:ext uri="{FF2B5EF4-FFF2-40B4-BE49-F238E27FC236}">
                <a16:creationId xmlns:a16="http://schemas.microsoft.com/office/drawing/2014/main" xmlns="" id="{C06F0B4B-66C1-4499-A17E-4B1853F266A4}"/>
              </a:ext>
            </a:extLst>
          </p:cNvPr>
          <p:cNvGrpSpPr/>
          <p:nvPr/>
        </p:nvGrpSpPr>
        <p:grpSpPr>
          <a:xfrm>
            <a:off x="8467" y="2027505"/>
            <a:ext cx="9144000" cy="896141"/>
            <a:chOff x="0" y="2860796"/>
            <a:chExt cx="12192000" cy="1194854"/>
          </a:xfrm>
        </p:grpSpPr>
        <p:cxnSp>
          <p:nvCxnSpPr>
            <p:cNvPr id="26" name="Line">
              <a:extLst>
                <a:ext uri="{FF2B5EF4-FFF2-40B4-BE49-F238E27FC236}">
                  <a16:creationId xmlns:a16="http://schemas.microsoft.com/office/drawing/2014/main" xmlns="" id="{D9A9127F-6A62-4E1D-BA5E-8DF80971D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3429000"/>
              <a:ext cx="12192000" cy="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Background">
              <a:extLst>
                <a:ext uri="{FF2B5EF4-FFF2-40B4-BE49-F238E27FC236}">
                  <a16:creationId xmlns:a16="http://schemas.microsoft.com/office/drawing/2014/main" xmlns="" id="{72609FCE-9B2B-431D-A22F-C9C6C2B3DE82}"/>
                </a:ext>
              </a:extLst>
            </p:cNvPr>
            <p:cNvSpPr/>
            <p:nvPr/>
          </p:nvSpPr>
          <p:spPr>
            <a:xfrm>
              <a:off x="639418" y="2860796"/>
              <a:ext cx="10991919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712">
                <a:buClrTx/>
              </a:pPr>
              <a:endParaRPr lang="de-AT" sz="2300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xmlns="" id="{0B3C0AB6-E99F-4DFB-8A1B-814704AA4FC9}"/>
                    </a:ext>
                  </a:extLst>
                </p:cNvPr>
                <p:cNvSpPr txBox="1"/>
                <p:nvPr/>
              </p:nvSpPr>
              <p:spPr>
                <a:xfrm>
                  <a:off x="1292088" y="3123309"/>
                  <a:ext cx="10237304" cy="932341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712">
                    <a:buClrTx/>
                  </a:pPr>
                  <a:r>
                    <a:rPr lang="en-US" sz="2300" b="1" kern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âu 3. 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ho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ai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(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;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sub>
                      </m:sSub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và </a:t>
                  </a:r>
                  <a14:m>
                    <m:oMath xmlns:m="http://schemas.openxmlformats.org/officeDocument/2006/math"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+mn-ea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2300" b="1" i="1" kern="1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Arial" panose="020B0604020202020204" pitchFamily="34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ìm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ề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ác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ề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au</a:t>
                  </a:r>
                  <a:endParaRPr lang="en-US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defTabSz="684712">
                    <a:buClrTx/>
                  </a:pPr>
                  <a:endParaRPr lang="en-US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id="{0B3C0AB6-E99F-4DFB-8A1B-814704AA4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92088" y="3123309"/>
                  <a:ext cx="10237304" cy="932341"/>
                </a:xfrm>
                <a:prstGeom prst="rect">
                  <a:avLst/>
                </a:prstGeom>
                <a:blipFill>
                  <a:blip r:embed="rId7"/>
                  <a:stretch>
                    <a:fillRect l="-1429" t="-33553" b="-3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4" name="correct answer">
            <a:hlinkClick r:id="" action="ppaction://media"/>
            <a:extLst>
              <a:ext uri="{FF2B5EF4-FFF2-40B4-BE49-F238E27FC236}">
                <a16:creationId xmlns:a16="http://schemas.microsoft.com/office/drawing/2014/main" xmlns="" id="{D543C744-B988-423B-A5E0-4DCC28B5B61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8874" y="144576"/>
            <a:ext cx="457200" cy="4572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E1D71F77-3EDC-41A4-91D9-6DA67C51637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3851" y="28192"/>
            <a:ext cx="1826492" cy="1826492"/>
          </a:xfrm>
          <a:prstGeom prst="rect">
            <a:avLst/>
          </a:prstGeom>
        </p:spPr>
      </p:pic>
      <p:grpSp>
        <p:nvGrpSpPr>
          <p:cNvPr id="36" name="Current Money Value">
            <a:extLst>
              <a:ext uri="{FF2B5EF4-FFF2-40B4-BE49-F238E27FC236}">
                <a16:creationId xmlns:a16="http://schemas.microsoft.com/office/drawing/2014/main" xmlns="" id="{FEEDD6D4-DDFA-4272-BBB4-4EDA69DC3775}"/>
              </a:ext>
            </a:extLst>
          </p:cNvPr>
          <p:cNvGrpSpPr/>
          <p:nvPr/>
        </p:nvGrpSpPr>
        <p:grpSpPr>
          <a:xfrm>
            <a:off x="7045375" y="1159147"/>
            <a:ext cx="2107094" cy="620294"/>
            <a:chOff x="8618369" y="2322355"/>
            <a:chExt cx="3555791" cy="347151"/>
          </a:xfrm>
        </p:grpSpPr>
        <p:cxnSp>
          <p:nvCxnSpPr>
            <p:cNvPr id="37" name="Line">
              <a:extLst>
                <a:ext uri="{FF2B5EF4-FFF2-40B4-BE49-F238E27FC236}">
                  <a16:creationId xmlns:a16="http://schemas.microsoft.com/office/drawing/2014/main" xmlns="" id="{9A3FA84A-FCE4-4480-A412-A82173D845AE}"/>
                </a:ext>
              </a:extLst>
            </p:cNvPr>
            <p:cNvCxnSpPr>
              <a:cxnSpLocks/>
              <a:stCxn id="39" idx="3"/>
            </p:cNvCxnSpPr>
            <p:nvPr/>
          </p:nvCxnSpPr>
          <p:spPr>
            <a:xfrm>
              <a:off x="10595809" y="2501848"/>
              <a:ext cx="1578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Background">
              <a:extLst>
                <a:ext uri="{FF2B5EF4-FFF2-40B4-BE49-F238E27FC236}">
                  <a16:creationId xmlns:a16="http://schemas.microsoft.com/office/drawing/2014/main" xmlns="" id="{7085516C-1839-47C1-ABEA-EB396D33E432}"/>
                </a:ext>
              </a:extLst>
            </p:cNvPr>
            <p:cNvSpPr/>
            <p:nvPr/>
          </p:nvSpPr>
          <p:spPr>
            <a:xfrm>
              <a:off x="8618369" y="2322355"/>
              <a:ext cx="1977440" cy="347151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712">
                <a:buClrTx/>
              </a:pPr>
              <a:endParaRPr lang="de-AT" sz="23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">
              <a:extLst>
                <a:ext uri="{FF2B5EF4-FFF2-40B4-BE49-F238E27FC236}">
                  <a16:creationId xmlns:a16="http://schemas.microsoft.com/office/drawing/2014/main" xmlns="" id="{592E7D4E-3743-44B8-9B4A-D196D2D712F3}"/>
                </a:ext>
              </a:extLst>
            </p:cNvPr>
            <p:cNvSpPr txBox="1"/>
            <p:nvPr/>
          </p:nvSpPr>
          <p:spPr>
            <a:xfrm>
              <a:off x="8785772" y="2347789"/>
              <a:ext cx="1642634" cy="2716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 defTabSz="684712">
                <a:buClrTx/>
              </a:pPr>
              <a:r>
                <a:rPr lang="en-US" sz="23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1,5</a:t>
              </a:r>
            </a:p>
          </p:txBody>
        </p:sp>
      </p:grpSp>
      <p:grpSp>
        <p:nvGrpSpPr>
          <p:cNvPr id="31" name="Answer A">
            <a:extLst>
              <a:ext uri="{FF2B5EF4-FFF2-40B4-BE49-F238E27FC236}">
                <a16:creationId xmlns:a16="http://schemas.microsoft.com/office/drawing/2014/main" xmlns="" id="{C906630F-072A-4604-A917-B9B3AAFEDFAF}"/>
              </a:ext>
            </a:extLst>
          </p:cNvPr>
          <p:cNvGrpSpPr/>
          <p:nvPr/>
        </p:nvGrpSpPr>
        <p:grpSpPr>
          <a:xfrm>
            <a:off x="713134" y="3059470"/>
            <a:ext cx="3769658" cy="846158"/>
            <a:chOff x="1452892" y="4172004"/>
            <a:chExt cx="4524162" cy="929685"/>
          </a:xfrm>
        </p:grpSpPr>
        <p:sp>
          <p:nvSpPr>
            <p:cNvPr id="32" name="Background">
              <a:extLst>
                <a:ext uri="{FF2B5EF4-FFF2-40B4-BE49-F238E27FC236}">
                  <a16:creationId xmlns:a16="http://schemas.microsoft.com/office/drawing/2014/main" xmlns="" id="{F88353C4-694D-4312-ACD2-E1AB5889B5D3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712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A">
              <a:extLst>
                <a:ext uri="{FF2B5EF4-FFF2-40B4-BE49-F238E27FC236}">
                  <a16:creationId xmlns:a16="http://schemas.microsoft.com/office/drawing/2014/main" xmlns="" id="{17ACC44F-D33A-410A-8BD9-74F355BD5919}"/>
                </a:ext>
              </a:extLst>
            </p:cNvPr>
            <p:cNvSpPr txBox="1"/>
            <p:nvPr/>
          </p:nvSpPr>
          <p:spPr>
            <a:xfrm>
              <a:off x="1717288" y="4381083"/>
              <a:ext cx="791699" cy="49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712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#sl-pollanswer(0)">
                  <a:extLst>
                    <a:ext uri="{FF2B5EF4-FFF2-40B4-BE49-F238E27FC236}">
                      <a16:creationId xmlns:a16="http://schemas.microsoft.com/office/drawing/2014/main" xmlns="" id="{BA5BABBB-5B6B-4FFB-9FB2-2DC521FBD50D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712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id="{16388FA3-C0D9-410C-BAE2-A6485A7F9B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Answer B Background">
            <a:extLst>
              <a:ext uri="{FF2B5EF4-FFF2-40B4-BE49-F238E27FC236}">
                <a16:creationId xmlns:a16="http://schemas.microsoft.com/office/drawing/2014/main" xmlns="" id="{308B1865-ABDD-43BD-8E4E-407F9CD2FF25}"/>
              </a:ext>
            </a:extLst>
          </p:cNvPr>
          <p:cNvSpPr/>
          <p:nvPr/>
        </p:nvSpPr>
        <p:spPr>
          <a:xfrm>
            <a:off x="4705864" y="3059469"/>
            <a:ext cx="3725069" cy="858538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84" tIns="34289" rIns="68484" bIns="34289" rtlCol="0" anchor="ctr"/>
          <a:lstStyle/>
          <a:p>
            <a:pPr algn="ctr" defTabSz="684712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Answer B Indicator">
            <a:extLst>
              <a:ext uri="{FF2B5EF4-FFF2-40B4-BE49-F238E27FC236}">
                <a16:creationId xmlns:a16="http://schemas.microsoft.com/office/drawing/2014/main" xmlns="" id="{F2909C86-198F-4FE8-9A8A-677CF1AE1FC1}"/>
              </a:ext>
            </a:extLst>
          </p:cNvPr>
          <p:cNvSpPr txBox="1"/>
          <p:nvPr/>
        </p:nvSpPr>
        <p:spPr>
          <a:xfrm>
            <a:off x="4904097" y="3290887"/>
            <a:ext cx="545032" cy="423191"/>
          </a:xfrm>
          <a:prstGeom prst="rect">
            <a:avLst/>
          </a:prstGeom>
          <a:noFill/>
        </p:spPr>
        <p:txBody>
          <a:bodyPr wrap="square" lIns="68484" tIns="34289" rIns="68484" bIns="34289" rtlCol="0">
            <a:spAutoFit/>
          </a:bodyPr>
          <a:lstStyle/>
          <a:p>
            <a:pPr defTabSz="684712">
              <a:buClrTx/>
            </a:pPr>
            <a:r>
              <a:rPr lang="de-AT" sz="23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#sl-pollanswer(1)">
                <a:extLst>
                  <a:ext uri="{FF2B5EF4-FFF2-40B4-BE49-F238E27FC236}">
                    <a16:creationId xmlns:a16="http://schemas.microsoft.com/office/drawing/2014/main" xmlns="" id="{DB262754-1345-4DC2-A293-F5A38F0E0BFE}"/>
                  </a:ext>
                </a:extLst>
              </p:cNvPr>
              <p:cNvSpPr txBox="1"/>
              <p:nvPr/>
            </p:nvSpPr>
            <p:spPr>
              <a:xfrm>
                <a:off x="5238678" y="3144028"/>
                <a:ext cx="3393121" cy="687248"/>
              </a:xfrm>
              <a:prstGeom prst="rect">
                <a:avLst/>
              </a:prstGeom>
              <a:noFill/>
            </p:spPr>
            <p:txBody>
              <a:bodyPr wrap="square" lIns="68484" tIns="34289" rIns="68484" bIns="34289" rtlCol="0" anchor="ctr" anchorCtr="0">
                <a:noAutofit/>
              </a:bodyPr>
              <a:lstStyle/>
              <a:p>
                <a:pPr defTabSz="684712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⇔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  <m:sub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de-AT" sz="23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#sl-pollanswer(1)">
                <a:extLst>
                  <a:ext uri="{FF2B5EF4-FFF2-40B4-BE49-F238E27FC236}">
                    <a16:creationId xmlns:a16="http://schemas.microsoft.com/office/drawing/2014/main" id="{DB262754-1345-4DC2-A293-F5A38F0E0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844" y="4192036"/>
                <a:ext cx="4524161" cy="9163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Answer D">
            <a:extLst>
              <a:ext uri="{FF2B5EF4-FFF2-40B4-BE49-F238E27FC236}">
                <a16:creationId xmlns:a16="http://schemas.microsoft.com/office/drawing/2014/main" xmlns="" id="{39254009-3240-409D-A181-D62B4D38EE9E}"/>
              </a:ext>
            </a:extLst>
          </p:cNvPr>
          <p:cNvGrpSpPr/>
          <p:nvPr/>
        </p:nvGrpSpPr>
        <p:grpSpPr>
          <a:xfrm>
            <a:off x="4707523" y="3980239"/>
            <a:ext cx="3723365" cy="872963"/>
            <a:chOff x="1452892" y="4172004"/>
            <a:chExt cx="4524162" cy="929685"/>
          </a:xfrm>
        </p:grpSpPr>
        <p:sp>
          <p:nvSpPr>
            <p:cNvPr id="62" name="Background">
              <a:extLst>
                <a:ext uri="{FF2B5EF4-FFF2-40B4-BE49-F238E27FC236}">
                  <a16:creationId xmlns:a16="http://schemas.microsoft.com/office/drawing/2014/main" xmlns="" id="{B54E5A54-A51B-41AA-BD52-21BF8B11D91A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712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D">
              <a:extLst>
                <a:ext uri="{FF2B5EF4-FFF2-40B4-BE49-F238E27FC236}">
                  <a16:creationId xmlns:a16="http://schemas.microsoft.com/office/drawing/2014/main" xmlns="" id="{EC2D33A0-F65F-4D7E-B1DD-ACD6FCC02A79}"/>
                </a:ext>
              </a:extLst>
            </p:cNvPr>
            <p:cNvSpPr txBox="1"/>
            <p:nvPr/>
          </p:nvSpPr>
          <p:spPr>
            <a:xfrm>
              <a:off x="1717288" y="4381083"/>
              <a:ext cx="724437" cy="4752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712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#sl-pollanswer(3)">
                  <a:extLst>
                    <a:ext uri="{FF2B5EF4-FFF2-40B4-BE49-F238E27FC236}">
                      <a16:creationId xmlns:a16="http://schemas.microsoft.com/office/drawing/2014/main" xmlns="" id="{3CD549FA-63CD-40DE-9B45-7440F20B55AC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712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/>
                                    <a:ea typeface="+mn-ea"/>
                                    <a:cs typeface="Arial" panose="020B0604020202020204" pitchFamily="34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300" b="1" i="1" kern="120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Arial" panose="020B0604020202020204" pitchFamily="34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  <a:ea typeface="+mn-ea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300" b="1" i="1" kern="120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Arial" panose="020B0604020202020204" pitchFamily="34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id="{690873F6-EFE2-46C3-A7A3-6C2418344F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1"/>
    </p:custDataLst>
    <p:extLst>
      <p:ext uri="{BB962C8B-B14F-4D97-AF65-F5344CB8AC3E}">
        <p14:creationId xmlns:p14="http://schemas.microsoft.com/office/powerpoint/2010/main" val="333254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78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Background">
            <a:extLst>
              <a:ext uri="{FF2B5EF4-FFF2-40B4-BE49-F238E27FC236}">
                <a16:creationId xmlns:a16="http://schemas.microsoft.com/office/drawing/2014/main" xmlns="" id="{8F212C43-53C1-42D8-A539-45C02A0CAA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grpSp>
        <p:nvGrpSpPr>
          <p:cNvPr id="16" name="Anzeige">
            <a:extLst>
              <a:ext uri="{FF2B5EF4-FFF2-40B4-BE49-F238E27FC236}">
                <a16:creationId xmlns:a16="http://schemas.microsoft.com/office/drawing/2014/main" xmlns="" id="{2033F0AE-1638-4E6E-B9A0-B2FF961D6188}"/>
              </a:ext>
            </a:extLst>
          </p:cNvPr>
          <p:cNvGrpSpPr/>
          <p:nvPr/>
        </p:nvGrpSpPr>
        <p:grpSpPr>
          <a:xfrm>
            <a:off x="2686869" y="1102966"/>
            <a:ext cx="4274712" cy="2827844"/>
            <a:chOff x="6242797" y="-2511091"/>
            <a:chExt cx="5699616" cy="13189078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xmlns="" id="{BBC97AD2-ADC2-430A-9734-D319B13C3D40}"/>
                </a:ext>
              </a:extLst>
            </p:cNvPr>
            <p:cNvSpPr/>
            <p:nvPr/>
          </p:nvSpPr>
          <p:spPr>
            <a:xfrm>
              <a:off x="6242797" y="-2511091"/>
              <a:ext cx="5280297" cy="13189078"/>
            </a:xfrm>
            <a:prstGeom prst="rect">
              <a:avLst/>
            </a:prstGeom>
            <a:solidFill>
              <a:srgbClr val="080E1A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899">
                <a:buClrTx/>
              </a:pPr>
              <a:endParaRPr lang="de-AT" kern="1200">
                <a:solidFill>
                  <a:prstClr val="white"/>
                </a:solidFill>
              </a:endParaRPr>
            </a:p>
          </p:txBody>
        </p:sp>
        <p:grpSp>
          <p:nvGrpSpPr>
            <p:cNvPr id="15" name="Gruppieren 14">
              <a:extLst>
                <a:ext uri="{FF2B5EF4-FFF2-40B4-BE49-F238E27FC236}">
                  <a16:creationId xmlns:a16="http://schemas.microsoft.com/office/drawing/2014/main" xmlns="" id="{E9EB7E2A-FE68-42C8-8E4E-98F6F6448E4B}"/>
                </a:ext>
              </a:extLst>
            </p:cNvPr>
            <p:cNvGrpSpPr/>
            <p:nvPr/>
          </p:nvGrpSpPr>
          <p:grpSpPr>
            <a:xfrm>
              <a:off x="6500621" y="-1550777"/>
              <a:ext cx="5441792" cy="11340225"/>
              <a:chOff x="5835714" y="-1740958"/>
              <a:chExt cx="6838418" cy="11816074"/>
            </a:xfrm>
          </p:grpSpPr>
          <p:sp>
            <p:nvSpPr>
              <p:cNvPr id="14" name="Money">
                <a:extLst>
                  <a:ext uri="{FF2B5EF4-FFF2-40B4-BE49-F238E27FC236}">
                    <a16:creationId xmlns:a16="http://schemas.microsoft.com/office/drawing/2014/main" xmlns="" id="{050F6D5F-9B89-4DC2-818C-C0E5A3815A80}"/>
                  </a:ext>
                </a:extLst>
              </p:cNvPr>
              <p:cNvSpPr txBox="1"/>
              <p:nvPr/>
            </p:nvSpPr>
            <p:spPr>
              <a:xfrm>
                <a:off x="9285078" y="-1563345"/>
                <a:ext cx="3389054" cy="11591715"/>
              </a:xfrm>
              <a:prstGeom prst="rect">
                <a:avLst/>
              </a:prstGeom>
              <a:noFill/>
            </p:spPr>
            <p:txBody>
              <a:bodyPr wrap="square" bIns="0" rtlCol="0">
                <a:spAutoFit/>
              </a:bodyPr>
              <a:lstStyle/>
              <a:p>
                <a:pPr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2</a:t>
                </a:r>
              </a:p>
              <a:p>
                <a:pPr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,5</a:t>
                </a:r>
              </a:p>
              <a:p>
                <a:pPr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</a:t>
                </a:r>
              </a:p>
              <a:p>
                <a:pPr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0,5</a:t>
                </a:r>
              </a:p>
            </p:txBody>
          </p:sp>
          <p:sp>
            <p:nvSpPr>
              <p:cNvPr id="13" name="Number">
                <a:extLst>
                  <a:ext uri="{FF2B5EF4-FFF2-40B4-BE49-F238E27FC236}">
                    <a16:creationId xmlns:a16="http://schemas.microsoft.com/office/drawing/2014/main" xmlns="" id="{717B18D7-1AF6-4CF8-9660-96FBA38FBD7A}"/>
                  </a:ext>
                </a:extLst>
              </p:cNvPr>
              <p:cNvSpPr txBox="1"/>
              <p:nvPr/>
            </p:nvSpPr>
            <p:spPr>
              <a:xfrm>
                <a:off x="5835714" y="-1740958"/>
                <a:ext cx="2595314" cy="1181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4</a:t>
                </a:r>
              </a:p>
              <a:p>
                <a:pPr algn="r"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3</a:t>
                </a:r>
              </a:p>
              <a:p>
                <a:pPr algn="r"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</a:t>
                </a:r>
              </a:p>
              <a:p>
                <a:pPr algn="r" defTabSz="68489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1</a:t>
                </a:r>
              </a:p>
            </p:txBody>
          </p:sp>
        </p:grpSp>
      </p:grpSp>
      <p:sp>
        <p:nvSpPr>
          <p:cNvPr id="24" name="Auswahl" hidden="1">
            <a:extLst>
              <a:ext uri="{FF2B5EF4-FFF2-40B4-BE49-F238E27FC236}">
                <a16:creationId xmlns:a16="http://schemas.microsoft.com/office/drawing/2014/main" xmlns="" id="{BBCF988A-F59E-4D9E-BA5C-1F444E190200}"/>
              </a:ext>
            </a:extLst>
          </p:cNvPr>
          <p:cNvSpPr/>
          <p:nvPr/>
        </p:nvSpPr>
        <p:spPr>
          <a:xfrm>
            <a:off x="3560664" y="4102054"/>
            <a:ext cx="2022676" cy="260363"/>
          </a:xfrm>
          <a:prstGeom prst="roundRect">
            <a:avLst/>
          </a:pr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01" tIns="34289" rIns="68501" bIns="34289" rtlCol="0" anchor="ctr"/>
          <a:lstStyle/>
          <a:p>
            <a:pPr algn="ctr" defTabSz="684899">
              <a:buClrTx/>
            </a:pPr>
            <a:endParaRPr lang="de-AT" kern="1200">
              <a:solidFill>
                <a:prstClr val="white"/>
              </a:solidFill>
            </a:endParaRPr>
          </a:p>
        </p:txBody>
      </p:sp>
      <p:sp>
        <p:nvSpPr>
          <p:cNvPr id="25" name="Answer background">
            <a:extLst>
              <a:ext uri="{FF2B5EF4-FFF2-40B4-BE49-F238E27FC236}">
                <a16:creationId xmlns:a16="http://schemas.microsoft.com/office/drawing/2014/main" xmlns="" id="{6FC013AC-61A8-4F05-B5AE-E7ED81DE4F5D}"/>
              </a:ext>
            </a:extLst>
          </p:cNvPr>
          <p:cNvSpPr/>
          <p:nvPr/>
        </p:nvSpPr>
        <p:spPr>
          <a:xfrm>
            <a:off x="2977095" y="1971813"/>
            <a:ext cx="3290920" cy="493391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01" tIns="34289" rIns="68501" bIns="34289" rtlCol="0" anchor="ctr"/>
          <a:lstStyle/>
          <a:p>
            <a:pPr algn="ctr" defTabSz="684899">
              <a:buClrTx/>
            </a:pPr>
            <a:endParaRPr lang="de-AT" kern="1200" dirty="0">
              <a:solidFill>
                <a:prstClr val="white"/>
              </a:solidFill>
            </a:endParaRPr>
          </a:p>
        </p:txBody>
      </p:sp>
      <p:sp>
        <p:nvSpPr>
          <p:cNvPr id="26" name="Question fininished indicator">
            <a:extLst>
              <a:ext uri="{FF2B5EF4-FFF2-40B4-BE49-F238E27FC236}">
                <a16:creationId xmlns:a16="http://schemas.microsoft.com/office/drawing/2014/main" xmlns="" id="{17A0C1AC-FF27-4F2B-9AE7-E9366F15B944}"/>
              </a:ext>
            </a:extLst>
          </p:cNvPr>
          <p:cNvSpPr/>
          <p:nvPr/>
        </p:nvSpPr>
        <p:spPr>
          <a:xfrm>
            <a:off x="4090313" y="4179569"/>
            <a:ext cx="54864" cy="54864"/>
          </a:xfrm>
          <a:prstGeom prst="diamo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01" tIns="34289" rIns="68501" bIns="34289" rtlCol="0" anchor="ctr"/>
          <a:lstStyle/>
          <a:p>
            <a:pPr algn="ctr" defTabSz="684899">
              <a:buClrTx/>
            </a:pPr>
            <a:endParaRPr lang="en-US" kern="1200">
              <a:solidFill>
                <a:prstClr val="white"/>
              </a:solidFill>
            </a:endParaRPr>
          </a:p>
        </p:txBody>
      </p:sp>
      <p:pic>
        <p:nvPicPr>
          <p:cNvPr id="2" name="commerical break">
            <a:hlinkClick r:id="" action="ppaction://media"/>
            <a:extLst>
              <a:ext uri="{FF2B5EF4-FFF2-40B4-BE49-F238E27FC236}">
                <a16:creationId xmlns:a16="http://schemas.microsoft.com/office/drawing/2014/main" xmlns="" id="{632A26F9-7C17-417A-924E-FD32BEBEA89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39524" y="131406"/>
            <a:ext cx="446333" cy="4463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68794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2.96296E-6 L 3.75E-6 -0.04491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0.0449 L 3.75E-6 -0.09074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92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9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8" presetClass="entr" presetSubtype="3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1.25E-6 0 L -0.00104 -0.1159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Background image">
            <a:extLst>
              <a:ext uri="{FF2B5EF4-FFF2-40B4-BE49-F238E27FC236}">
                <a16:creationId xmlns:a16="http://schemas.microsoft.com/office/drawing/2014/main" xmlns="" id="{4990300C-A9F1-4951-8985-EB8CD3503E2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>
            <a:off x="0" y="3490900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1704" y="4337062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Answer D">
            <a:extLst>
              <a:ext uri="{FF2B5EF4-FFF2-40B4-BE49-F238E27FC236}">
                <a16:creationId xmlns:a16="http://schemas.microsoft.com/office/drawing/2014/main" xmlns="" id="{63AD585E-E59E-4654-9EA7-4D03C089D3F1}"/>
              </a:ext>
            </a:extLst>
          </p:cNvPr>
          <p:cNvGrpSpPr/>
          <p:nvPr/>
        </p:nvGrpSpPr>
        <p:grpSpPr>
          <a:xfrm>
            <a:off x="1062813" y="3139020"/>
            <a:ext cx="3393122" cy="697264"/>
            <a:chOff x="1452892" y="4172004"/>
            <a:chExt cx="4524162" cy="929685"/>
          </a:xfrm>
        </p:grpSpPr>
        <p:sp>
          <p:nvSpPr>
            <p:cNvPr id="57" name="Background">
              <a:extLst>
                <a:ext uri="{FF2B5EF4-FFF2-40B4-BE49-F238E27FC236}">
                  <a16:creationId xmlns:a16="http://schemas.microsoft.com/office/drawing/2014/main" xmlns="" id="{36A76643-4BF8-4435-9B71-F6EE643CC045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103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D">
              <a:extLst>
                <a:ext uri="{FF2B5EF4-FFF2-40B4-BE49-F238E27FC236}">
                  <a16:creationId xmlns:a16="http://schemas.microsoft.com/office/drawing/2014/main" xmlns="" id="{8A95E103-8F66-4D64-A86B-5A8340642A19}"/>
                </a:ext>
              </a:extLst>
            </p:cNvPr>
            <p:cNvSpPr txBox="1"/>
            <p:nvPr/>
          </p:nvSpPr>
          <p:spPr>
            <a:xfrm>
              <a:off x="1717287" y="4381083"/>
              <a:ext cx="725689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103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xmlns="" id="{690873F6-EFE2-46C3-A7A3-6C2418344F6A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5103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𝑨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𝑩</m:t>
                            </m:r>
                          </m:e>
                        </m:groupChr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𝟑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;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.</m:t>
                        </m:r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id="{690873F6-EFE2-46C3-A7A3-6C2418344F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Answer C">
            <a:extLst>
              <a:ext uri="{FF2B5EF4-FFF2-40B4-BE49-F238E27FC236}">
                <a16:creationId xmlns:a16="http://schemas.microsoft.com/office/drawing/2014/main" xmlns="" id="{C6656839-03AB-4C47-9D6D-1723E4753444}"/>
              </a:ext>
            </a:extLst>
          </p:cNvPr>
          <p:cNvGrpSpPr/>
          <p:nvPr/>
        </p:nvGrpSpPr>
        <p:grpSpPr>
          <a:xfrm>
            <a:off x="1091374" y="3980172"/>
            <a:ext cx="3393122" cy="697264"/>
            <a:chOff x="1452892" y="4172004"/>
            <a:chExt cx="4524162" cy="929685"/>
          </a:xfrm>
        </p:grpSpPr>
        <p:sp>
          <p:nvSpPr>
            <p:cNvPr id="61" name="Background">
              <a:extLst>
                <a:ext uri="{FF2B5EF4-FFF2-40B4-BE49-F238E27FC236}">
                  <a16:creationId xmlns:a16="http://schemas.microsoft.com/office/drawing/2014/main" xmlns="" id="{CAF9EA78-6535-47A6-9C3D-151F26C5CB6D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103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C">
              <a:extLst>
                <a:ext uri="{FF2B5EF4-FFF2-40B4-BE49-F238E27FC236}">
                  <a16:creationId xmlns:a16="http://schemas.microsoft.com/office/drawing/2014/main" xmlns="" id="{0A42DF7F-9A81-403B-B6F2-BECB2A47D827}"/>
                </a:ext>
              </a:extLst>
            </p:cNvPr>
            <p:cNvSpPr txBox="1"/>
            <p:nvPr/>
          </p:nvSpPr>
          <p:spPr>
            <a:xfrm>
              <a:off x="1717288" y="4381083"/>
              <a:ext cx="725689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103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xmlns="" id="{985A755B-6005-4A92-9653-CCE85E8BBC24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5103">
                    <a:buClrTx/>
                  </a:pPr>
                  <a14:m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𝑨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𝑩</m:t>
                          </m:r>
                        </m:e>
                      </m:groupCh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(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𝟑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;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de-AT" sz="2300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id="{985A755B-6005-4A92-9653-CCE85E8BBC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1"/>
                  <a:stretch>
                    <a:fillRect b="-7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Answer B Background">
            <a:extLst>
              <a:ext uri="{FF2B5EF4-FFF2-40B4-BE49-F238E27FC236}">
                <a16:creationId xmlns:a16="http://schemas.microsoft.com/office/drawing/2014/main" xmlns="" id="{F7D689C1-286B-42FD-85DC-C81EACAC8594}"/>
              </a:ext>
            </a:extLst>
          </p:cNvPr>
          <p:cNvSpPr/>
          <p:nvPr/>
        </p:nvSpPr>
        <p:spPr>
          <a:xfrm>
            <a:off x="4705801" y="3134011"/>
            <a:ext cx="3393122" cy="69726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9" tIns="34289" rIns="68519" bIns="34289" rtlCol="0" anchor="ctr"/>
          <a:lstStyle/>
          <a:p>
            <a:pPr algn="ctr" defTabSz="685103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nswer B Indicator">
            <a:extLst>
              <a:ext uri="{FF2B5EF4-FFF2-40B4-BE49-F238E27FC236}">
                <a16:creationId xmlns:a16="http://schemas.microsoft.com/office/drawing/2014/main" xmlns="" id="{6D6450C5-C7F3-4402-92DB-4F89AAB195BB}"/>
              </a:ext>
            </a:extLst>
          </p:cNvPr>
          <p:cNvSpPr txBox="1"/>
          <p:nvPr/>
        </p:nvSpPr>
        <p:spPr>
          <a:xfrm>
            <a:off x="4904105" y="3290865"/>
            <a:ext cx="551481" cy="423191"/>
          </a:xfrm>
          <a:prstGeom prst="rect">
            <a:avLst/>
          </a:prstGeom>
          <a:noFill/>
        </p:spPr>
        <p:txBody>
          <a:bodyPr wrap="square" lIns="68519" tIns="34289" rIns="68519" bIns="34289" rtlCol="0">
            <a:spAutoFit/>
          </a:bodyPr>
          <a:lstStyle/>
          <a:p>
            <a:pPr defTabSz="685103">
              <a:buClrTx/>
            </a:pPr>
            <a:r>
              <a:rPr lang="de-AT" sz="23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#sl-pollanswer(1)">
                <a:extLst>
                  <a:ext uri="{FF2B5EF4-FFF2-40B4-BE49-F238E27FC236}">
                    <a16:creationId xmlns:a16="http://schemas.microsoft.com/office/drawing/2014/main" xmlns="" id="{86D18980-FBAC-44DB-AE96-DB042EF3060A}"/>
                  </a:ext>
                </a:extLst>
              </p:cNvPr>
              <p:cNvSpPr txBox="1"/>
              <p:nvPr/>
            </p:nvSpPr>
            <p:spPr>
              <a:xfrm>
                <a:off x="5238634" y="3144028"/>
                <a:ext cx="2534114" cy="687248"/>
              </a:xfrm>
              <a:prstGeom prst="rect">
                <a:avLst/>
              </a:prstGeom>
              <a:noFill/>
            </p:spPr>
            <p:txBody>
              <a:bodyPr wrap="square" lIns="68519" tIns="34289" rIns="68519" bIns="34289" rtlCol="0" anchor="ctr" anchorCtr="0">
                <a:normAutofit/>
              </a:bodyPr>
              <a:lstStyle/>
              <a:p>
                <a:pPr defTabSz="685103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𝑨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𝑩</m:t>
                          </m:r>
                        </m:e>
                      </m:groupCh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𝟒</m:t>
                          </m:r>
                        </m:e>
                      </m:d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de-AT" sz="23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#sl-pollanswer(1)">
                <a:extLst>
                  <a:ext uri="{FF2B5EF4-FFF2-40B4-BE49-F238E27FC236}">
                    <a16:creationId xmlns:a16="http://schemas.microsoft.com/office/drawing/2014/main" id="{86D18980-FBAC-44DB-AE96-DB042EF30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845" y="4192036"/>
                <a:ext cx="3378818" cy="916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nswer B Foreground">
            <a:extLst>
              <a:ext uri="{FF2B5EF4-FFF2-40B4-BE49-F238E27FC236}">
                <a16:creationId xmlns:a16="http://schemas.microsoft.com/office/drawing/2014/main" xmlns="" id="{490DF4C1-378D-4439-8996-0A1FBCF7335A}"/>
              </a:ext>
            </a:extLst>
          </p:cNvPr>
          <p:cNvSpPr/>
          <p:nvPr/>
        </p:nvSpPr>
        <p:spPr>
          <a:xfrm>
            <a:off x="4716835" y="3127301"/>
            <a:ext cx="3393122" cy="69726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19" tIns="34289" rIns="68519" bIns="34289" rtlCol="0" anchor="ctr"/>
          <a:lstStyle/>
          <a:p>
            <a:pPr algn="ctr" defTabSz="685103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4747657" y="3972297"/>
            <a:ext cx="3393122" cy="697264"/>
            <a:chOff x="1452892" y="4172004"/>
            <a:chExt cx="4524162" cy="929685"/>
          </a:xfrm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103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717288" y="4381083"/>
              <a:ext cx="679499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103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xmlns="" id="{16388FA3-C0D9-410C-BAE2-A6485A7F9BED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5103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𝑨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𝑩</m:t>
                            </m:r>
                          </m:e>
                        </m:groupChr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𝟑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;−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.</m:t>
                        </m:r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id="{16388FA3-C0D9-410C-BAE2-A6485A7F9B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Question">
            <a:extLst>
              <a:ext uri="{FF2B5EF4-FFF2-40B4-BE49-F238E27FC236}">
                <a16:creationId xmlns:a16="http://schemas.microsoft.com/office/drawing/2014/main" xmlns="" id="{C06F0B4B-66C1-4499-A17E-4B1853F266A4}"/>
              </a:ext>
            </a:extLst>
          </p:cNvPr>
          <p:cNvGrpSpPr/>
          <p:nvPr/>
        </p:nvGrpSpPr>
        <p:grpSpPr>
          <a:xfrm>
            <a:off x="0" y="1977302"/>
            <a:ext cx="9144000" cy="852305"/>
            <a:chOff x="0" y="2860778"/>
            <a:chExt cx="12192000" cy="1136407"/>
          </a:xfrm>
        </p:grpSpPr>
        <p:cxnSp>
          <p:nvCxnSpPr>
            <p:cNvPr id="26" name="Line">
              <a:extLst>
                <a:ext uri="{FF2B5EF4-FFF2-40B4-BE49-F238E27FC236}">
                  <a16:creationId xmlns:a16="http://schemas.microsoft.com/office/drawing/2014/main" xmlns="" id="{D9A9127F-6A62-4E1D-BA5E-8DF80971D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3429000"/>
              <a:ext cx="12192000" cy="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Background">
              <a:extLst>
                <a:ext uri="{FF2B5EF4-FFF2-40B4-BE49-F238E27FC236}">
                  <a16:creationId xmlns:a16="http://schemas.microsoft.com/office/drawing/2014/main" xmlns="" id="{72609FCE-9B2B-431D-A22F-C9C6C2B3DE82}"/>
                </a:ext>
              </a:extLst>
            </p:cNvPr>
            <p:cNvSpPr/>
            <p:nvPr/>
          </p:nvSpPr>
          <p:spPr>
            <a:xfrm>
              <a:off x="1041070" y="2860778"/>
              <a:ext cx="9754621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103">
                <a:buClrTx/>
              </a:pPr>
              <a:endParaRPr lang="de-AT" sz="2300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xmlns="" id="{0B3C0AB6-E99F-4DFB-8A1B-814704AA4FC9}"/>
                    </a:ext>
                  </a:extLst>
                </p:cNvPr>
                <p:cNvSpPr txBox="1"/>
                <p:nvPr/>
              </p:nvSpPr>
              <p:spPr>
                <a:xfrm>
                  <a:off x="1348685" y="2905303"/>
                  <a:ext cx="9798494" cy="932341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 fontScale="92500"/>
                </a:bodyPr>
                <a:lstStyle/>
                <a:p>
                  <a:pPr defTabSz="685103">
                    <a:buClrTx/>
                  </a:pPr>
                  <a:r>
                    <a:rPr lang="en-US" sz="2300" b="1" kern="12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âu</a:t>
                  </a:r>
                  <a:r>
                    <a:rPr lang="en-US" sz="2300" b="1" kern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4. 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ho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ai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e>
                      </m:d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𝑩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(−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𝟏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;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𝟏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.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ìm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ọa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𝑨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𝑩</m:t>
                          </m:r>
                        </m:e>
                      </m:groupCh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endParaRPr lang="en-US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id="{0B3C0AB6-E99F-4DFB-8A1B-814704AA4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8685" y="2905303"/>
                  <a:ext cx="9798494" cy="932341"/>
                </a:xfrm>
                <a:prstGeom prst="rect">
                  <a:avLst/>
                </a:prstGeom>
                <a:blipFill>
                  <a:blip r:embed="rId14"/>
                  <a:stretch>
                    <a:fillRect l="-1244" b="-19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Current Money Value">
            <a:extLst>
              <a:ext uri="{FF2B5EF4-FFF2-40B4-BE49-F238E27FC236}">
                <a16:creationId xmlns:a16="http://schemas.microsoft.com/office/drawing/2014/main" xmlns="" id="{F69BB7A5-CF27-44D2-A964-DF2E78088389}"/>
              </a:ext>
            </a:extLst>
          </p:cNvPr>
          <p:cNvGrpSpPr/>
          <p:nvPr/>
        </p:nvGrpSpPr>
        <p:grpSpPr>
          <a:xfrm>
            <a:off x="7528400" y="795296"/>
            <a:ext cx="1993185" cy="884223"/>
            <a:chOff x="8618369" y="2241068"/>
            <a:chExt cx="3555791" cy="474378"/>
          </a:xfrm>
        </p:grpSpPr>
        <p:cxnSp>
          <p:nvCxnSpPr>
            <p:cNvPr id="49" name="Line">
              <a:extLst>
                <a:ext uri="{FF2B5EF4-FFF2-40B4-BE49-F238E27FC236}">
                  <a16:creationId xmlns:a16="http://schemas.microsoft.com/office/drawing/2014/main" xmlns="" id="{8E8A5C75-CFCA-4176-8EB0-4EB34F162D99}"/>
                </a:ext>
              </a:extLst>
            </p:cNvPr>
            <p:cNvCxnSpPr>
              <a:cxnSpLocks/>
              <a:stCxn id="48" idx="3"/>
            </p:cNvCxnSpPr>
            <p:nvPr/>
          </p:nvCxnSpPr>
          <p:spPr>
            <a:xfrm>
              <a:off x="10595809" y="2501848"/>
              <a:ext cx="1578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Background">
              <a:extLst>
                <a:ext uri="{FF2B5EF4-FFF2-40B4-BE49-F238E27FC236}">
                  <a16:creationId xmlns:a16="http://schemas.microsoft.com/office/drawing/2014/main" xmlns="" id="{12A54628-84A9-44CB-A81D-4C642051B35E}"/>
                </a:ext>
              </a:extLst>
            </p:cNvPr>
            <p:cNvSpPr/>
            <p:nvPr/>
          </p:nvSpPr>
          <p:spPr>
            <a:xfrm>
              <a:off x="8618369" y="2322355"/>
              <a:ext cx="1977440" cy="347151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103">
                <a:buClrTx/>
              </a:pPr>
              <a:endParaRPr lang="de-AT" sz="23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">
              <a:extLst>
                <a:ext uri="{FF2B5EF4-FFF2-40B4-BE49-F238E27FC236}">
                  <a16:creationId xmlns:a16="http://schemas.microsoft.com/office/drawing/2014/main" xmlns="" id="{DBB8417C-BFDC-4C68-A750-8B0478B37A21}"/>
                </a:ext>
              </a:extLst>
            </p:cNvPr>
            <p:cNvSpPr txBox="1"/>
            <p:nvPr/>
          </p:nvSpPr>
          <p:spPr>
            <a:xfrm>
              <a:off x="8785772" y="2241068"/>
              <a:ext cx="1642634" cy="47437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 defTabSz="685103">
                <a:buClrTx/>
              </a:pPr>
              <a:r>
                <a:rPr lang="de-DE" sz="38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2</a:t>
              </a:r>
              <a:endParaRPr lang="en-US" sz="3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56" name="background music">
            <a:hlinkClick r:id="" action="ppaction://media"/>
            <a:extLst>
              <a:ext uri="{FF2B5EF4-FFF2-40B4-BE49-F238E27FC236}">
                <a16:creationId xmlns:a16="http://schemas.microsoft.com/office/drawing/2014/main" xmlns="" id="{AE147EA1-A7B8-472A-9D67-543DB82C284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338231" y="218899"/>
            <a:ext cx="457200" cy="457200"/>
          </a:xfrm>
          <a:prstGeom prst="rect">
            <a:avLst/>
          </a:prstGeom>
        </p:spPr>
      </p:pic>
      <p:pic>
        <p:nvPicPr>
          <p:cNvPr id="2" name="start sound">
            <a:hlinkClick r:id="" action="ppaction://media"/>
            <a:extLst>
              <a:ext uri="{FF2B5EF4-FFF2-40B4-BE49-F238E27FC236}">
                <a16:creationId xmlns:a16="http://schemas.microsoft.com/office/drawing/2014/main" xmlns="" id="{72A2DC58-E96C-4A38-9A9A-8BF659400E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>
                  <p14:trim end="6694.1882"/>
                  <p14:fade out="750"/>
                </p14:media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11514" y="218899"/>
            <a:ext cx="457200" cy="457200"/>
          </a:xfrm>
          <a:prstGeom prst="rect">
            <a:avLst/>
          </a:prstGeom>
        </p:spPr>
      </p:pic>
      <p:pic>
        <p:nvPicPr>
          <p:cNvPr id="3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AA2899EE-0BB1-491D-B054-EA144919A739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096125" y="982266"/>
            <a:ext cx="228600" cy="2286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79121FBD-0BD0-42EE-AE22-6B88EEEDF45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0084" y="20488"/>
            <a:ext cx="1826492" cy="18264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85133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73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6180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2427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4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887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ackground image">
            <a:extLst>
              <a:ext uri="{FF2B5EF4-FFF2-40B4-BE49-F238E27FC236}">
                <a16:creationId xmlns:a16="http://schemas.microsoft.com/office/drawing/2014/main" xmlns="" id="{1230C834-D16D-47B9-8F74-29C0BF3B24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" y="-3192"/>
            <a:ext cx="9144000" cy="5143500"/>
          </a:xfrm>
          <a:prstGeom prst="rect">
            <a:avLst/>
          </a:prstGeom>
        </p:spPr>
      </p:pic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>
            <a:off x="0" y="3490900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1704" y="4337062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4705801" y="3999575"/>
            <a:ext cx="3393122" cy="697263"/>
            <a:chOff x="1527212" y="4181780"/>
            <a:chExt cx="4524162" cy="929684"/>
          </a:xfrm>
          <a:solidFill>
            <a:schemeClr val="accent6"/>
          </a:solidFill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527212" y="4181780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324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717288" y="4381083"/>
              <a:ext cx="784716" cy="59503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324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xmlns="" id="{16388FA3-C0D9-410C-BAE2-A6485A7F9BED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870109"/>
                </a:xfrm>
                <a:prstGeom prst="rect">
                  <a:avLst/>
                </a:prstGeom>
                <a:grp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5324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𝑨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𝑩</m:t>
                            </m:r>
                          </m:e>
                        </m:groupChr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𝟑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;−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.</m:t>
                        </m:r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id="{16388FA3-C0D9-410C-BAE2-A6485A7F9B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8701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#sl-pollquestion()">
            <a:extLst>
              <a:ext uri="{FF2B5EF4-FFF2-40B4-BE49-F238E27FC236}">
                <a16:creationId xmlns:a16="http://schemas.microsoft.com/office/drawing/2014/main" xmlns="" id="{0B3C0AB6-E99F-4DFB-8A1B-814704AA4FC9}"/>
              </a:ext>
            </a:extLst>
          </p:cNvPr>
          <p:cNvSpPr txBox="1"/>
          <p:nvPr/>
        </p:nvSpPr>
        <p:spPr>
          <a:xfrm>
            <a:off x="1287978" y="2223527"/>
            <a:ext cx="6629441" cy="699256"/>
          </a:xfrm>
          <a:prstGeom prst="rect">
            <a:avLst/>
          </a:prstGeom>
          <a:noFill/>
        </p:spPr>
        <p:txBody>
          <a:bodyPr wrap="square" lIns="68538" tIns="34289" rIns="68538" bIns="34289" rtlCol="0" anchor="ctr" anchorCtr="0">
            <a:normAutofit/>
          </a:bodyPr>
          <a:lstStyle/>
          <a:p>
            <a:pPr defTabSz="685324">
              <a:buClrTx/>
            </a:pPr>
            <a:r>
              <a:rPr lang="en-US" sz="230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stion 3</a:t>
            </a:r>
          </a:p>
        </p:txBody>
      </p:sp>
      <p:pic>
        <p:nvPicPr>
          <p:cNvPr id="34" name="correct answer">
            <a:hlinkClick r:id="" action="ppaction://media"/>
            <a:extLst>
              <a:ext uri="{FF2B5EF4-FFF2-40B4-BE49-F238E27FC236}">
                <a16:creationId xmlns:a16="http://schemas.microsoft.com/office/drawing/2014/main" xmlns="" id="{D543C744-B988-423B-A5E0-4DCC28B5B61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8874" y="144576"/>
            <a:ext cx="457200" cy="457200"/>
          </a:xfrm>
          <a:prstGeom prst="rect">
            <a:avLst/>
          </a:prstGeom>
        </p:spPr>
      </p:pic>
      <p:grpSp>
        <p:nvGrpSpPr>
          <p:cNvPr id="35" name="Current Money Value">
            <a:extLst>
              <a:ext uri="{FF2B5EF4-FFF2-40B4-BE49-F238E27FC236}">
                <a16:creationId xmlns:a16="http://schemas.microsoft.com/office/drawing/2014/main" xmlns="" id="{AA83CFF0-1261-4295-A5E2-4003958AEA9D}"/>
              </a:ext>
            </a:extLst>
          </p:cNvPr>
          <p:cNvGrpSpPr/>
          <p:nvPr/>
        </p:nvGrpSpPr>
        <p:grpSpPr>
          <a:xfrm>
            <a:off x="7528400" y="795296"/>
            <a:ext cx="1993185" cy="884223"/>
            <a:chOff x="8618369" y="2241068"/>
            <a:chExt cx="3555791" cy="474378"/>
          </a:xfrm>
        </p:grpSpPr>
        <p:cxnSp>
          <p:nvCxnSpPr>
            <p:cNvPr id="36" name="Line">
              <a:extLst>
                <a:ext uri="{FF2B5EF4-FFF2-40B4-BE49-F238E27FC236}">
                  <a16:creationId xmlns:a16="http://schemas.microsoft.com/office/drawing/2014/main" xmlns="" id="{0D58DCFB-C3FC-4084-87F9-76BB569AE47A}"/>
                </a:ext>
              </a:extLst>
            </p:cNvPr>
            <p:cNvCxnSpPr>
              <a:cxnSpLocks/>
              <a:stCxn id="37" idx="3"/>
            </p:cNvCxnSpPr>
            <p:nvPr/>
          </p:nvCxnSpPr>
          <p:spPr>
            <a:xfrm>
              <a:off x="10595809" y="2501848"/>
              <a:ext cx="1578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Background">
              <a:extLst>
                <a:ext uri="{FF2B5EF4-FFF2-40B4-BE49-F238E27FC236}">
                  <a16:creationId xmlns:a16="http://schemas.microsoft.com/office/drawing/2014/main" xmlns="" id="{D73CC0AE-BBB6-41B5-9859-D2580C056654}"/>
                </a:ext>
              </a:extLst>
            </p:cNvPr>
            <p:cNvSpPr/>
            <p:nvPr/>
          </p:nvSpPr>
          <p:spPr>
            <a:xfrm>
              <a:off x="8618369" y="2322355"/>
              <a:ext cx="1977440" cy="347151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324">
                <a:buClrTx/>
              </a:pPr>
              <a:endParaRPr lang="de-AT" sz="23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">
              <a:extLst>
                <a:ext uri="{FF2B5EF4-FFF2-40B4-BE49-F238E27FC236}">
                  <a16:creationId xmlns:a16="http://schemas.microsoft.com/office/drawing/2014/main" xmlns="" id="{C2D90CBD-1FFF-4B7F-BADC-183AAFCCC972}"/>
                </a:ext>
              </a:extLst>
            </p:cNvPr>
            <p:cNvSpPr txBox="1"/>
            <p:nvPr/>
          </p:nvSpPr>
          <p:spPr>
            <a:xfrm>
              <a:off x="8785772" y="2241068"/>
              <a:ext cx="1642634" cy="47437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 defTabSz="685324">
                <a:buClrTx/>
              </a:pPr>
              <a:r>
                <a:rPr lang="de-DE" sz="38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2</a:t>
              </a:r>
              <a:endParaRPr lang="en-US" sz="3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71643F4A-C74F-4293-A42C-C7EE74BFDEC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3851" y="28192"/>
            <a:ext cx="1826492" cy="1826492"/>
          </a:xfrm>
          <a:prstGeom prst="rect">
            <a:avLst/>
          </a:prstGeom>
        </p:spPr>
      </p:pic>
      <p:grpSp>
        <p:nvGrpSpPr>
          <p:cNvPr id="45" name="Question">
            <a:extLst>
              <a:ext uri="{FF2B5EF4-FFF2-40B4-BE49-F238E27FC236}">
                <a16:creationId xmlns:a16="http://schemas.microsoft.com/office/drawing/2014/main" xmlns="" id="{3AEF39B4-4C91-4214-90AC-AFCE2E5FCDCA}"/>
              </a:ext>
            </a:extLst>
          </p:cNvPr>
          <p:cNvGrpSpPr/>
          <p:nvPr/>
        </p:nvGrpSpPr>
        <p:grpSpPr>
          <a:xfrm>
            <a:off x="0" y="1977289"/>
            <a:ext cx="9144000" cy="852305"/>
            <a:chOff x="0" y="2860778"/>
            <a:chExt cx="12192000" cy="1136407"/>
          </a:xfrm>
        </p:grpSpPr>
        <p:cxnSp>
          <p:nvCxnSpPr>
            <p:cNvPr id="46" name="Line">
              <a:extLst>
                <a:ext uri="{FF2B5EF4-FFF2-40B4-BE49-F238E27FC236}">
                  <a16:creationId xmlns:a16="http://schemas.microsoft.com/office/drawing/2014/main" xmlns="" id="{EEB84861-321A-4A92-9A79-8594F62E9B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3429000"/>
              <a:ext cx="12192000" cy="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Background">
              <a:extLst>
                <a:ext uri="{FF2B5EF4-FFF2-40B4-BE49-F238E27FC236}">
                  <a16:creationId xmlns:a16="http://schemas.microsoft.com/office/drawing/2014/main" xmlns="" id="{FA5DD3CC-902C-4B88-9A2C-90843C894FDE}"/>
                </a:ext>
              </a:extLst>
            </p:cNvPr>
            <p:cNvSpPr/>
            <p:nvPr/>
          </p:nvSpPr>
          <p:spPr>
            <a:xfrm>
              <a:off x="1452892" y="2860778"/>
              <a:ext cx="9342799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324">
                <a:buClrTx/>
              </a:pPr>
              <a:endParaRPr lang="de-AT" sz="2300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#sl-pollquestion()">
                  <a:extLst>
                    <a:ext uri="{FF2B5EF4-FFF2-40B4-BE49-F238E27FC236}">
                      <a16:creationId xmlns:a16="http://schemas.microsoft.com/office/drawing/2014/main" xmlns="" id="{3B33BFAD-89F6-4877-BFAC-5E774E2E857A}"/>
                    </a:ext>
                  </a:extLst>
                </p:cNvPr>
                <p:cNvSpPr txBox="1"/>
                <p:nvPr/>
              </p:nvSpPr>
              <p:spPr>
                <a:xfrm>
                  <a:off x="1717288" y="2964701"/>
                  <a:ext cx="8839255" cy="932341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5324">
                    <a:buClrTx/>
                  </a:pPr>
                  <a:r>
                    <a:rPr lang="en-US" sz="2300" b="1" kern="12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âu</a:t>
                  </a:r>
                  <a:r>
                    <a:rPr lang="en-US" sz="2300" b="1" kern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4. 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ho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</m:e>
                      </m:d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𝑩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(−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𝟏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;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𝟏</m:t>
                      </m: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)</m:t>
                      </m: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.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ìm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ọa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𝑨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𝑩</m:t>
                          </m:r>
                        </m:e>
                      </m:groupCh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endParaRPr lang="en-US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#sl-pollquestion()">
                  <a:extLst>
                    <a:ext uri="{FF2B5EF4-FFF2-40B4-BE49-F238E27FC236}">
                      <a16:creationId xmlns:a16="http://schemas.microsoft.com/office/drawing/2014/main" id="{3B33BFAD-89F6-4877-BFAC-5E774E2E85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7288" y="2964701"/>
                  <a:ext cx="8839255" cy="932341"/>
                </a:xfrm>
                <a:prstGeom prst="rect">
                  <a:avLst/>
                </a:prstGeom>
                <a:blipFill>
                  <a:blip r:embed="rId9"/>
                  <a:stretch>
                    <a:fillRect l="-1655" b="-657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Answer D">
            <a:extLst>
              <a:ext uri="{FF2B5EF4-FFF2-40B4-BE49-F238E27FC236}">
                <a16:creationId xmlns:a16="http://schemas.microsoft.com/office/drawing/2014/main" xmlns="" id="{E58FE32B-28E7-4447-90D0-F83DBCE3C346}"/>
              </a:ext>
            </a:extLst>
          </p:cNvPr>
          <p:cNvGrpSpPr/>
          <p:nvPr/>
        </p:nvGrpSpPr>
        <p:grpSpPr>
          <a:xfrm>
            <a:off x="1062813" y="3119220"/>
            <a:ext cx="3393122" cy="717064"/>
            <a:chOff x="1452892" y="4145603"/>
            <a:chExt cx="4524162" cy="956085"/>
          </a:xfrm>
        </p:grpSpPr>
        <p:sp>
          <p:nvSpPr>
            <p:cNvPr id="67" name="Background">
              <a:extLst>
                <a:ext uri="{FF2B5EF4-FFF2-40B4-BE49-F238E27FC236}">
                  <a16:creationId xmlns:a16="http://schemas.microsoft.com/office/drawing/2014/main" xmlns="" id="{8B198AF1-01DB-4BE0-A05F-387BE508149A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324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D">
              <a:extLst>
                <a:ext uri="{FF2B5EF4-FFF2-40B4-BE49-F238E27FC236}">
                  <a16:creationId xmlns:a16="http://schemas.microsoft.com/office/drawing/2014/main" xmlns="" id="{FD7F31BE-187D-4651-AC49-CCAC6935647A}"/>
                </a:ext>
              </a:extLst>
            </p:cNvPr>
            <p:cNvSpPr txBox="1"/>
            <p:nvPr/>
          </p:nvSpPr>
          <p:spPr>
            <a:xfrm>
              <a:off x="1717287" y="4381083"/>
              <a:ext cx="725689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324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#sl-pollanswer(3)">
                  <a:extLst>
                    <a:ext uri="{FF2B5EF4-FFF2-40B4-BE49-F238E27FC236}">
                      <a16:creationId xmlns:a16="http://schemas.microsoft.com/office/drawing/2014/main" xmlns="" id="{192CAC52-2286-4D91-9619-D94EE0C9D74D}"/>
                    </a:ext>
                  </a:extLst>
                </p:cNvPr>
                <p:cNvSpPr txBox="1"/>
                <p:nvPr/>
              </p:nvSpPr>
              <p:spPr>
                <a:xfrm>
                  <a:off x="2183216" y="4145603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5324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pos m:val="top"/>
                            <m:vertJc m:val="bot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groupChrPr>
                          <m:e>
                            <m:r>
                              <m:rPr>
                                <m:brk/>
                              </m:r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𝑨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𝑩</m:t>
                            </m:r>
                          </m:e>
                        </m:groupChr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d>
                          <m:dPr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𝟑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;</m:t>
                            </m:r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.</m:t>
                        </m:r>
                      </m:oMath>
                    </m:oMathPara>
                  </a14:m>
                  <a:endParaRPr lang="de-AT" sz="2300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9" name="#sl-pollanswer(3)">
                  <a:extLst>
                    <a:ext uri="{FF2B5EF4-FFF2-40B4-BE49-F238E27FC236}">
                      <a16:creationId xmlns:a16="http://schemas.microsoft.com/office/drawing/2014/main" id="{192CAC52-2286-4D91-9619-D94EE0C9D7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83216" y="4145603"/>
                  <a:ext cx="3378818" cy="91633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Answer B Background">
            <a:extLst>
              <a:ext uri="{FF2B5EF4-FFF2-40B4-BE49-F238E27FC236}">
                <a16:creationId xmlns:a16="http://schemas.microsoft.com/office/drawing/2014/main" xmlns="" id="{F0471F57-9AAD-45CF-8222-4CFE5349EB19}"/>
              </a:ext>
            </a:extLst>
          </p:cNvPr>
          <p:cNvSpPr/>
          <p:nvPr/>
        </p:nvSpPr>
        <p:spPr>
          <a:xfrm>
            <a:off x="4705801" y="3134011"/>
            <a:ext cx="3393122" cy="69726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38" tIns="34289" rIns="68538" bIns="34289" rtlCol="0" anchor="ctr"/>
          <a:lstStyle/>
          <a:p>
            <a:pPr algn="ctr" defTabSz="685324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Answer B Indicator">
            <a:extLst>
              <a:ext uri="{FF2B5EF4-FFF2-40B4-BE49-F238E27FC236}">
                <a16:creationId xmlns:a16="http://schemas.microsoft.com/office/drawing/2014/main" xmlns="" id="{9DD3A79C-77FF-461A-B375-B4AFEBEFEAE7}"/>
              </a:ext>
            </a:extLst>
          </p:cNvPr>
          <p:cNvSpPr txBox="1"/>
          <p:nvPr/>
        </p:nvSpPr>
        <p:spPr>
          <a:xfrm>
            <a:off x="4904105" y="3290851"/>
            <a:ext cx="551481" cy="423191"/>
          </a:xfrm>
          <a:prstGeom prst="rect">
            <a:avLst/>
          </a:prstGeom>
          <a:noFill/>
        </p:spPr>
        <p:txBody>
          <a:bodyPr wrap="square" lIns="68538" tIns="34289" rIns="68538" bIns="34289" rtlCol="0">
            <a:spAutoFit/>
          </a:bodyPr>
          <a:lstStyle/>
          <a:p>
            <a:pPr defTabSz="685324">
              <a:buClrTx/>
            </a:pPr>
            <a:r>
              <a:rPr lang="de-AT" sz="23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#sl-pollanswer(1)">
                <a:extLst>
                  <a:ext uri="{FF2B5EF4-FFF2-40B4-BE49-F238E27FC236}">
                    <a16:creationId xmlns:a16="http://schemas.microsoft.com/office/drawing/2014/main" xmlns="" id="{6D20E342-5FEB-495B-8BA4-5C2E93CC96D1}"/>
                  </a:ext>
                </a:extLst>
              </p:cNvPr>
              <p:cNvSpPr txBox="1"/>
              <p:nvPr/>
            </p:nvSpPr>
            <p:spPr>
              <a:xfrm>
                <a:off x="5238634" y="3144028"/>
                <a:ext cx="2534114" cy="687248"/>
              </a:xfrm>
              <a:prstGeom prst="rect">
                <a:avLst/>
              </a:prstGeom>
              <a:noFill/>
            </p:spPr>
            <p:txBody>
              <a:bodyPr wrap="square" lIns="68538" tIns="34289" rIns="68538" bIns="34289" rtlCol="0" anchor="ctr" anchorCtr="0">
                <a:normAutofit/>
              </a:bodyPr>
              <a:lstStyle/>
              <a:p>
                <a:pPr defTabSz="685324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𝑨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𝑩</m:t>
                          </m:r>
                        </m:e>
                      </m:groupCh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𝟏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𝟒</m:t>
                          </m:r>
                        </m:e>
                      </m:d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de-AT" sz="23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#sl-pollanswer(1)">
                <a:extLst>
                  <a:ext uri="{FF2B5EF4-FFF2-40B4-BE49-F238E27FC236}">
                    <a16:creationId xmlns:a16="http://schemas.microsoft.com/office/drawing/2014/main" id="{6D20E342-5FEB-495B-8BA4-5C2E93CC9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845" y="4192036"/>
                <a:ext cx="3378818" cy="9163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Background">
            <a:extLst>
              <a:ext uri="{FF2B5EF4-FFF2-40B4-BE49-F238E27FC236}">
                <a16:creationId xmlns:a16="http://schemas.microsoft.com/office/drawing/2014/main" xmlns="" id="{8D18FD76-6B94-4D06-8DBB-3540A70EDB1B}"/>
              </a:ext>
            </a:extLst>
          </p:cNvPr>
          <p:cNvSpPr/>
          <p:nvPr/>
        </p:nvSpPr>
        <p:spPr>
          <a:xfrm>
            <a:off x="1091374" y="3980174"/>
            <a:ext cx="3393122" cy="69726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38" tIns="34289" rIns="68538" bIns="34289" rtlCol="0" anchor="ctr"/>
          <a:lstStyle/>
          <a:p>
            <a:pPr algn="ctr" defTabSz="685324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C">
            <a:extLst>
              <a:ext uri="{FF2B5EF4-FFF2-40B4-BE49-F238E27FC236}">
                <a16:creationId xmlns:a16="http://schemas.microsoft.com/office/drawing/2014/main" xmlns="" id="{814007B8-732D-4339-8010-81D62F7EBFA9}"/>
              </a:ext>
            </a:extLst>
          </p:cNvPr>
          <p:cNvSpPr txBox="1"/>
          <p:nvPr/>
        </p:nvSpPr>
        <p:spPr>
          <a:xfrm>
            <a:off x="1289699" y="4137012"/>
            <a:ext cx="544267" cy="423191"/>
          </a:xfrm>
          <a:prstGeom prst="rect">
            <a:avLst/>
          </a:prstGeom>
          <a:noFill/>
        </p:spPr>
        <p:txBody>
          <a:bodyPr wrap="square" lIns="68538" tIns="34289" rIns="68538" bIns="34289" rtlCol="0">
            <a:spAutoFit/>
          </a:bodyPr>
          <a:lstStyle/>
          <a:p>
            <a:pPr defTabSz="685324">
              <a:buClrTx/>
            </a:pPr>
            <a:r>
              <a:rPr lang="de-AT" sz="23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#sl-pollanswer(2)">
                <a:extLst>
                  <a:ext uri="{FF2B5EF4-FFF2-40B4-BE49-F238E27FC236}">
                    <a16:creationId xmlns:a16="http://schemas.microsoft.com/office/drawing/2014/main" xmlns="" id="{0299042A-A0D7-404D-804E-61E54FD11F6B}"/>
                  </a:ext>
                </a:extLst>
              </p:cNvPr>
              <p:cNvSpPr txBox="1"/>
              <p:nvPr/>
            </p:nvSpPr>
            <p:spPr>
              <a:xfrm>
                <a:off x="1624207" y="3990190"/>
                <a:ext cx="2534114" cy="687248"/>
              </a:xfrm>
              <a:prstGeom prst="rect">
                <a:avLst/>
              </a:prstGeom>
              <a:noFill/>
            </p:spPr>
            <p:txBody>
              <a:bodyPr wrap="square" lIns="68538" tIns="34289" rIns="68538" bIns="34289" rtlCol="0" anchor="ctr" anchorCtr="0">
                <a:normAutofit/>
              </a:bodyPr>
              <a:lstStyle/>
              <a:p>
                <a:pPr defTabSz="685324">
                  <a:buClrTx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m:rPr>
                              <m:brk/>
                            </m:r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𝑨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𝑩</m:t>
                          </m:r>
                        </m:e>
                      </m:groupChr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𝟑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;</m:t>
                          </m:r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𝟐</m:t>
                          </m:r>
                        </m:e>
                      </m:d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de-AT" sz="2300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#sl-pollanswer(2)">
                <a:extLst>
                  <a:ext uri="{FF2B5EF4-FFF2-40B4-BE49-F238E27FC236}">
                    <a16:creationId xmlns:a16="http://schemas.microsoft.com/office/drawing/2014/main" id="{0299042A-A0D7-404D-804E-61E54FD11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610" y="5320251"/>
                <a:ext cx="3378818" cy="916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5588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78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32" name="Google Shape;6432;p39"/>
          <p:cNvGrpSpPr/>
          <p:nvPr/>
        </p:nvGrpSpPr>
        <p:grpSpPr>
          <a:xfrm>
            <a:off x="3735702" y="609573"/>
            <a:ext cx="1672600" cy="153875"/>
            <a:chOff x="817275" y="3888700"/>
            <a:chExt cx="1672600" cy="153875"/>
          </a:xfrm>
        </p:grpSpPr>
        <p:sp>
          <p:nvSpPr>
            <p:cNvPr id="6433" name="Google Shape;6433;p39"/>
            <p:cNvSpPr/>
            <p:nvPr/>
          </p:nvSpPr>
          <p:spPr>
            <a:xfrm>
              <a:off x="817275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34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38" y="6154"/>
                  </a:cubicBezTo>
                  <a:cubicBezTo>
                    <a:pt x="1160" y="6154"/>
                    <a:pt x="1410" y="6084"/>
                    <a:pt x="1672" y="5935"/>
                  </a:cubicBezTo>
                  <a:lnTo>
                    <a:pt x="4955" y="4020"/>
                  </a:lnTo>
                  <a:cubicBezTo>
                    <a:pt x="5867" y="3503"/>
                    <a:pt x="5867" y="2652"/>
                    <a:pt x="4955" y="2135"/>
                  </a:cubicBezTo>
                  <a:lnTo>
                    <a:pt x="1672" y="221"/>
                  </a:lnTo>
                  <a:cubicBezTo>
                    <a:pt x="1409" y="71"/>
                    <a:pt x="1158" y="1"/>
                    <a:pt x="93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34" name="Google Shape;6434;p39"/>
            <p:cNvSpPr/>
            <p:nvPr/>
          </p:nvSpPr>
          <p:spPr>
            <a:xfrm>
              <a:off x="1035350" y="3888700"/>
              <a:ext cx="145925" cy="153875"/>
            </a:xfrm>
            <a:custGeom>
              <a:avLst/>
              <a:gdLst/>
              <a:ahLst/>
              <a:cxnLst/>
              <a:rect l="l" t="t" r="r" b="b"/>
              <a:pathLst>
                <a:path w="5837" h="6155" extrusionOk="0">
                  <a:moveTo>
                    <a:pt x="924" y="1"/>
                  </a:moveTo>
                  <a:cubicBezTo>
                    <a:pt x="385" y="1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720"/>
                    <a:pt x="371" y="6154"/>
                    <a:pt x="914" y="6154"/>
                  </a:cubicBezTo>
                  <a:cubicBezTo>
                    <a:pt x="1133" y="6154"/>
                    <a:pt x="1380" y="6084"/>
                    <a:pt x="1642" y="5935"/>
                  </a:cubicBezTo>
                  <a:lnTo>
                    <a:pt x="4925" y="4020"/>
                  </a:lnTo>
                  <a:cubicBezTo>
                    <a:pt x="5837" y="3503"/>
                    <a:pt x="5837" y="2652"/>
                    <a:pt x="4925" y="2135"/>
                  </a:cubicBezTo>
                  <a:lnTo>
                    <a:pt x="1642" y="221"/>
                  </a:lnTo>
                  <a:cubicBezTo>
                    <a:pt x="1388" y="71"/>
                    <a:pt x="1143" y="1"/>
                    <a:pt x="92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35" name="Google Shape;6435;p39"/>
            <p:cNvSpPr/>
            <p:nvPr/>
          </p:nvSpPr>
          <p:spPr>
            <a:xfrm>
              <a:off x="12527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36" name="Google Shape;6436;p39"/>
            <p:cNvSpPr/>
            <p:nvPr/>
          </p:nvSpPr>
          <p:spPr>
            <a:xfrm>
              <a:off x="14708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37" name="Google Shape;6437;p39"/>
            <p:cNvSpPr/>
            <p:nvPr/>
          </p:nvSpPr>
          <p:spPr>
            <a:xfrm>
              <a:off x="16889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38" name="Google Shape;6438;p39"/>
            <p:cNvSpPr/>
            <p:nvPr/>
          </p:nvSpPr>
          <p:spPr>
            <a:xfrm>
              <a:off x="19070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39" name="Google Shape;6439;p39"/>
            <p:cNvSpPr/>
            <p:nvPr/>
          </p:nvSpPr>
          <p:spPr>
            <a:xfrm>
              <a:off x="21251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40" name="Google Shape;6440;p39"/>
            <p:cNvSpPr/>
            <p:nvPr/>
          </p:nvSpPr>
          <p:spPr>
            <a:xfrm>
              <a:off x="23432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1" name="Google Shape;7771;p33">
            <a:extLst>
              <a:ext uri="{FF2B5EF4-FFF2-40B4-BE49-F238E27FC236}">
                <a16:creationId xmlns="" xmlns:a16="http://schemas.microsoft.com/office/drawing/2014/main" id="{FD2255DE-BF80-4FF3-8084-7972631B997A}"/>
              </a:ext>
            </a:extLst>
          </p:cNvPr>
          <p:cNvSpPr txBox="1">
            <a:spLocks/>
          </p:cNvSpPr>
          <p:nvPr/>
        </p:nvSpPr>
        <p:spPr>
          <a:xfrm>
            <a:off x="1766470" y="-77105"/>
            <a:ext cx="5793698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552" tIns="121552" rIns="121552" bIns="121552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3200" b="1" dirty="0">
                <a:solidFill>
                  <a:srgbClr val="664D7C"/>
                </a:solidFill>
                <a:latin typeface="Arial" panose="020B0604020202020204" pitchFamily="34" charset="0"/>
              </a:rPr>
              <a:t>KHỞI ĐỘ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38FD658-107D-45FC-885A-2BF222F1020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421742" y="3046860"/>
            <a:ext cx="1786918" cy="18271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5C41163-672E-4BE7-A382-E5F12E4773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2637" y="928307"/>
            <a:ext cx="3578206" cy="195367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8426C389-5463-4545-A92A-CB6B557F83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5652" y="1937176"/>
            <a:ext cx="3523807" cy="3206347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FF753ADF-D7F8-49B9-81BE-19D5CCFB1A5E}"/>
              </a:ext>
            </a:extLst>
          </p:cNvPr>
          <p:cNvSpPr txBox="1"/>
          <p:nvPr/>
        </p:nvSpPr>
        <p:spPr>
          <a:xfrm>
            <a:off x="-2478" y="928329"/>
            <a:ext cx="5192678" cy="3693084"/>
          </a:xfrm>
          <a:prstGeom prst="rect">
            <a:avLst/>
          </a:prstGeom>
          <a:noFill/>
        </p:spPr>
        <p:txBody>
          <a:bodyPr wrap="square" lIns="91208" tIns="45604" rIns="91208" bIns="45604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0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00 km/h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4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ậ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30s, 60s, 90s, 120s )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ay. </a:t>
            </a:r>
          </a:p>
        </p:txBody>
      </p:sp>
      <p:pic>
        <p:nvPicPr>
          <p:cNvPr id="23" name="Picture 11">
            <a:extLst>
              <a:ext uri="{FF2B5EF4-FFF2-40B4-BE49-F238E27FC236}">
                <a16:creationId xmlns="" xmlns:a16="http://schemas.microsoft.com/office/drawing/2014/main" id="{23C47F47-101B-4718-82AE-60E0AD3D971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128440" y="1848434"/>
            <a:ext cx="4997043" cy="1562025"/>
          </a:xfrm>
          <a:prstGeom prst="rect">
            <a:avLst/>
          </a:prstGeom>
        </p:spPr>
      </p:pic>
      <p:pic>
        <p:nvPicPr>
          <p:cNvPr id="24" name="Picture 3">
            <a:extLst>
              <a:ext uri="{FF2B5EF4-FFF2-40B4-BE49-F238E27FC236}">
                <a16:creationId xmlns="" xmlns:a16="http://schemas.microsoft.com/office/drawing/2014/main" id="{A4CDDFFB-93A6-4926-8561-28D256B1F8B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774287">
            <a:off x="4511431" y="1628212"/>
            <a:ext cx="785564" cy="785564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E5680574-6A7C-4597-9C3F-5EB037451279}"/>
              </a:ext>
            </a:extLst>
          </p:cNvPr>
          <p:cNvSpPr txBox="1"/>
          <p:nvPr/>
        </p:nvSpPr>
        <p:spPr>
          <a:xfrm>
            <a:off x="357708" y="2074435"/>
            <a:ext cx="4574806" cy="902346"/>
          </a:xfrm>
          <a:prstGeom prst="rect">
            <a:avLst/>
          </a:prstGeom>
          <a:noFill/>
        </p:spPr>
        <p:txBody>
          <a:bodyPr wrap="square" lIns="91208" tIns="45604" rIns="91208" bIns="45604">
            <a:spAutoFit/>
          </a:bodyPr>
          <a:lstStyle/>
          <a:p>
            <a:pPr defTabSz="911790">
              <a:lnSpc>
                <a:spcPct val="130000"/>
              </a:lnSpc>
              <a:defRPr/>
            </a:pPr>
            <a:r>
              <a:rPr lang="en-US" sz="2000" i="1" dirty="0" err="1">
                <a:solidFill>
                  <a:srgbClr val="002060"/>
                </a:solidFill>
              </a:rPr>
              <a:t>Làm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hế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nào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ể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lập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phươ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rình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ườ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hẳ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ro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mặt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phẳ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oạ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ộ</a:t>
            </a:r>
            <a:r>
              <a:rPr lang="en-US" sz="2000" i="1" dirty="0">
                <a:solidFill>
                  <a:srgbClr val="002060"/>
                </a:solidFill>
              </a:rPr>
              <a:t>?</a:t>
            </a:r>
            <a:endParaRPr lang="en-US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2" grpId="0"/>
      <p:bldP spid="32" grpId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7484;p29">
            <a:extLst>
              <a:ext uri="{FF2B5EF4-FFF2-40B4-BE49-F238E27FC236}">
                <a16:creationId xmlns="" xmlns:a16="http://schemas.microsoft.com/office/drawing/2014/main" id="{5ABD88B5-D3EF-40FE-B9F2-373723F59DC6}"/>
              </a:ext>
            </a:extLst>
          </p:cNvPr>
          <p:cNvSpPr txBox="1">
            <a:spLocks/>
          </p:cNvSpPr>
          <p:nvPr/>
        </p:nvSpPr>
        <p:spPr>
          <a:xfrm>
            <a:off x="1698539" y="530405"/>
            <a:ext cx="5746961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552" tIns="121552" rIns="121552" bIns="121552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91179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44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</a:t>
            </a:r>
          </a:p>
          <a:p>
            <a:pPr defTabSz="91179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4400" b="1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TRÌNH ĐƯỜNG THẲNG</a:t>
            </a:r>
            <a:endParaRPr lang="vi-VN" sz="4400" b="1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8923351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7" name="Google Shape;6467;p41"/>
          <p:cNvSpPr/>
          <p:nvPr/>
        </p:nvSpPr>
        <p:spPr>
          <a:xfrm>
            <a:off x="1355093" y="2112754"/>
            <a:ext cx="1099350" cy="658835"/>
          </a:xfrm>
          <a:prstGeom prst="rect">
            <a:avLst/>
          </a:prstGeom>
        </p:spPr>
        <p:txBody>
          <a:bodyPr lIns="91208" tIns="45604" rIns="91208" bIns="45604"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 w="38100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+mj-lt"/>
              </a:rPr>
              <a:t>01</a:t>
            </a:r>
          </a:p>
        </p:txBody>
      </p:sp>
      <p:sp>
        <p:nvSpPr>
          <p:cNvPr id="6468" name="Google Shape;6468;p41"/>
          <p:cNvSpPr/>
          <p:nvPr/>
        </p:nvSpPr>
        <p:spPr>
          <a:xfrm>
            <a:off x="4018459" y="2112637"/>
            <a:ext cx="1099350" cy="673328"/>
          </a:xfrm>
          <a:prstGeom prst="rect">
            <a:avLst/>
          </a:prstGeom>
        </p:spPr>
        <p:txBody>
          <a:bodyPr lIns="91208" tIns="45604" rIns="91208" bIns="45604"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 w="38100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+mj-lt"/>
              </a:rPr>
              <a:t>02</a:t>
            </a:r>
          </a:p>
        </p:txBody>
      </p:sp>
      <p:sp>
        <p:nvSpPr>
          <p:cNvPr id="6469" name="Google Shape;6469;p41"/>
          <p:cNvSpPr/>
          <p:nvPr/>
        </p:nvSpPr>
        <p:spPr>
          <a:xfrm>
            <a:off x="7096729" y="2112637"/>
            <a:ext cx="1203993" cy="673328"/>
          </a:xfrm>
          <a:prstGeom prst="rect">
            <a:avLst/>
          </a:prstGeom>
        </p:spPr>
        <p:txBody>
          <a:bodyPr lIns="91208" tIns="45604" rIns="91208" bIns="45604"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 w="38100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+mj-lt"/>
              </a:rPr>
              <a:t>03</a:t>
            </a:r>
          </a:p>
        </p:txBody>
      </p:sp>
      <p:grpSp>
        <p:nvGrpSpPr>
          <p:cNvPr id="6470" name="Google Shape;6470;p41"/>
          <p:cNvGrpSpPr/>
          <p:nvPr/>
        </p:nvGrpSpPr>
        <p:grpSpPr>
          <a:xfrm>
            <a:off x="3735576" y="1080294"/>
            <a:ext cx="1672600" cy="153875"/>
            <a:chOff x="817275" y="3888700"/>
            <a:chExt cx="1672600" cy="153875"/>
          </a:xfrm>
        </p:grpSpPr>
        <p:sp>
          <p:nvSpPr>
            <p:cNvPr id="6471" name="Google Shape;6471;p41"/>
            <p:cNvSpPr/>
            <p:nvPr/>
          </p:nvSpPr>
          <p:spPr>
            <a:xfrm>
              <a:off x="817275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34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38" y="6154"/>
                  </a:cubicBezTo>
                  <a:cubicBezTo>
                    <a:pt x="1160" y="6154"/>
                    <a:pt x="1410" y="6084"/>
                    <a:pt x="1672" y="5935"/>
                  </a:cubicBezTo>
                  <a:lnTo>
                    <a:pt x="4955" y="4020"/>
                  </a:lnTo>
                  <a:cubicBezTo>
                    <a:pt x="5867" y="3503"/>
                    <a:pt x="5867" y="2652"/>
                    <a:pt x="4955" y="2135"/>
                  </a:cubicBezTo>
                  <a:lnTo>
                    <a:pt x="1672" y="221"/>
                  </a:lnTo>
                  <a:cubicBezTo>
                    <a:pt x="1409" y="71"/>
                    <a:pt x="1158" y="1"/>
                    <a:pt x="93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2" name="Google Shape;6472;p41"/>
            <p:cNvSpPr/>
            <p:nvPr/>
          </p:nvSpPr>
          <p:spPr>
            <a:xfrm>
              <a:off x="1035350" y="3888700"/>
              <a:ext cx="145925" cy="153875"/>
            </a:xfrm>
            <a:custGeom>
              <a:avLst/>
              <a:gdLst/>
              <a:ahLst/>
              <a:cxnLst/>
              <a:rect l="l" t="t" r="r" b="b"/>
              <a:pathLst>
                <a:path w="5837" h="6155" extrusionOk="0">
                  <a:moveTo>
                    <a:pt x="924" y="1"/>
                  </a:moveTo>
                  <a:cubicBezTo>
                    <a:pt x="385" y="1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720"/>
                    <a:pt x="371" y="6154"/>
                    <a:pt x="914" y="6154"/>
                  </a:cubicBezTo>
                  <a:cubicBezTo>
                    <a:pt x="1133" y="6154"/>
                    <a:pt x="1380" y="6084"/>
                    <a:pt x="1642" y="5935"/>
                  </a:cubicBezTo>
                  <a:lnTo>
                    <a:pt x="4925" y="4020"/>
                  </a:lnTo>
                  <a:cubicBezTo>
                    <a:pt x="5837" y="3503"/>
                    <a:pt x="5837" y="2652"/>
                    <a:pt x="4925" y="2135"/>
                  </a:cubicBezTo>
                  <a:lnTo>
                    <a:pt x="1642" y="221"/>
                  </a:lnTo>
                  <a:cubicBezTo>
                    <a:pt x="1388" y="71"/>
                    <a:pt x="1143" y="1"/>
                    <a:pt x="924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3" name="Google Shape;6473;p41"/>
            <p:cNvSpPr/>
            <p:nvPr/>
          </p:nvSpPr>
          <p:spPr>
            <a:xfrm>
              <a:off x="12527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4" name="Google Shape;6474;p41"/>
            <p:cNvSpPr/>
            <p:nvPr/>
          </p:nvSpPr>
          <p:spPr>
            <a:xfrm>
              <a:off x="14708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5" name="Google Shape;6475;p41"/>
            <p:cNvSpPr/>
            <p:nvPr/>
          </p:nvSpPr>
          <p:spPr>
            <a:xfrm>
              <a:off x="16889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6" name="Google Shape;6476;p41"/>
            <p:cNvSpPr/>
            <p:nvPr/>
          </p:nvSpPr>
          <p:spPr>
            <a:xfrm>
              <a:off x="19070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7" name="Google Shape;6477;p41"/>
            <p:cNvSpPr/>
            <p:nvPr/>
          </p:nvSpPr>
          <p:spPr>
            <a:xfrm>
              <a:off x="21251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78" name="Google Shape;6478;p41"/>
            <p:cNvSpPr/>
            <p:nvPr/>
          </p:nvSpPr>
          <p:spPr>
            <a:xfrm>
              <a:off x="2343200" y="3888700"/>
              <a:ext cx="146675" cy="153875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rgbClr val="4526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6B8DCC59-C922-4A28-808A-61BE4E6979A3}"/>
              </a:ext>
            </a:extLst>
          </p:cNvPr>
          <p:cNvSpPr txBox="1"/>
          <p:nvPr/>
        </p:nvSpPr>
        <p:spPr>
          <a:xfrm>
            <a:off x="2251055" y="300469"/>
            <a:ext cx="4858966" cy="738458"/>
          </a:xfrm>
          <a:prstGeom prst="rect">
            <a:avLst/>
          </a:prstGeom>
          <a:noFill/>
        </p:spPr>
        <p:txBody>
          <a:bodyPr wrap="square" lIns="91208" tIns="45604" rIns="91208" bIns="45604">
            <a:spAutoFit/>
          </a:bodyPr>
          <a:lstStyle/>
          <a:p>
            <a:pPr algn="ctr" defTabSz="91179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ỘI DUNG BÀI HỌC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A4F50965-F159-4B88-8F1B-D8B0E1743373}"/>
              </a:ext>
            </a:extLst>
          </p:cNvPr>
          <p:cNvSpPr txBox="1"/>
          <p:nvPr/>
        </p:nvSpPr>
        <p:spPr>
          <a:xfrm>
            <a:off x="6157077" y="3191743"/>
            <a:ext cx="3205132" cy="1200094"/>
          </a:xfrm>
          <a:prstGeom prst="rect">
            <a:avLst/>
          </a:prstGeom>
          <a:noFill/>
        </p:spPr>
        <p:txBody>
          <a:bodyPr wrap="square" lIns="91208" tIns="45604" rIns="91208" bIns="45604">
            <a:spAutoFit/>
          </a:bodyPr>
          <a:lstStyle/>
          <a:p>
            <a:pPr algn="ctr">
              <a:lnSpc>
                <a:spcPct val="120000"/>
              </a:lnSpc>
            </a:pPr>
            <a:r>
              <a:rPr lang="nl-NL" sz="3000" b="1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ập phương trình đường thẳng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AA184BE4-0740-449F-B775-6478DCADF4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124" y="4200468"/>
            <a:ext cx="623516" cy="570448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720D9921-9DF2-4635-806C-C52A8E657FED}"/>
              </a:ext>
            </a:extLst>
          </p:cNvPr>
          <p:cNvSpPr txBox="1"/>
          <p:nvPr/>
        </p:nvSpPr>
        <p:spPr>
          <a:xfrm>
            <a:off x="570110" y="2895303"/>
            <a:ext cx="2842493" cy="1892620"/>
          </a:xfrm>
          <a:prstGeom prst="rect">
            <a:avLst/>
          </a:prstGeom>
          <a:noFill/>
          <a:ln>
            <a:noFill/>
          </a:ln>
        </p:spPr>
        <p:txBody>
          <a:bodyPr wrap="square" lIns="91208" tIns="45604" rIns="91208" bIns="45604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813EA94-2989-464D-817B-C15C067BA9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4566" y="3944026"/>
            <a:ext cx="1504422" cy="119947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73526382-83B7-4973-A687-9583F6BE5B1B}"/>
              </a:ext>
            </a:extLst>
          </p:cNvPr>
          <p:cNvSpPr txBox="1"/>
          <p:nvPr/>
        </p:nvSpPr>
        <p:spPr>
          <a:xfrm>
            <a:off x="3339269" y="3128253"/>
            <a:ext cx="2842493" cy="1892620"/>
          </a:xfrm>
          <a:prstGeom prst="rect">
            <a:avLst/>
          </a:prstGeom>
          <a:noFill/>
          <a:ln>
            <a:noFill/>
          </a:ln>
        </p:spPr>
        <p:txBody>
          <a:bodyPr wrap="square" lIns="91208" tIns="45604" rIns="91208" bIns="45604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7" grpId="0"/>
      <p:bldP spid="6468" grpId="0"/>
      <p:bldP spid="6469" grpId="0"/>
      <p:bldP spid="26" grpId="0"/>
      <p:bldP spid="44" grpId="0"/>
      <p:bldP spid="40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0" name="Google Shape;6500;p43"/>
          <p:cNvSpPr/>
          <p:nvPr/>
        </p:nvSpPr>
        <p:spPr>
          <a:xfrm>
            <a:off x="3932925" y="1503671"/>
            <a:ext cx="1553476" cy="1238823"/>
          </a:xfrm>
          <a:prstGeom prst="rect">
            <a:avLst/>
          </a:prstGeom>
        </p:spPr>
        <p:txBody>
          <a:bodyPr lIns="91208" tIns="45604" rIns="91208" bIns="45604">
            <a:prstTxWarp prst="textPlain">
              <a:avLst/>
            </a:prstTxWarp>
          </a:bodyPr>
          <a:lstStyle/>
          <a:p>
            <a:pPr lvl="0" algn="ctr"/>
            <a:r>
              <a:rPr sz="1100" b="1" dirty="0">
                <a:ln w="38100" cap="flat" cmpd="sng">
                  <a:solidFill>
                    <a:schemeClr val="dk2"/>
                  </a:solidFill>
                  <a:prstDash val="solid"/>
                  <a:round/>
                  <a:headEnd type="none" w="sm" len="sm"/>
                  <a:tailEnd type="none" w="sm" len="sm"/>
                </a:ln>
                <a:noFill/>
                <a:latin typeface="+mj-lt"/>
              </a:rPr>
              <a:t>01</a:t>
            </a:r>
          </a:p>
        </p:txBody>
      </p:sp>
      <p:grpSp>
        <p:nvGrpSpPr>
          <p:cNvPr id="6501" name="Google Shape;6501;p43"/>
          <p:cNvGrpSpPr/>
          <p:nvPr/>
        </p:nvGrpSpPr>
        <p:grpSpPr>
          <a:xfrm>
            <a:off x="5695560" y="4658957"/>
            <a:ext cx="606174" cy="160002"/>
            <a:chOff x="5156900" y="4578450"/>
            <a:chExt cx="581350" cy="153450"/>
          </a:xfrm>
        </p:grpSpPr>
        <p:sp>
          <p:nvSpPr>
            <p:cNvPr id="6502" name="Google Shape;6502;p43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03" name="Google Shape;6503;p43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04" name="Google Shape;6504;p43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505" name="Google Shape;6505;p43"/>
          <p:cNvGrpSpPr/>
          <p:nvPr/>
        </p:nvGrpSpPr>
        <p:grpSpPr>
          <a:xfrm>
            <a:off x="7766135" y="1423669"/>
            <a:ext cx="606174" cy="160002"/>
            <a:chOff x="5156900" y="4578450"/>
            <a:chExt cx="581350" cy="153450"/>
          </a:xfrm>
        </p:grpSpPr>
        <p:sp>
          <p:nvSpPr>
            <p:cNvPr id="6506" name="Google Shape;6506;p43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07" name="Google Shape;6507;p43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08" name="Google Shape;6508;p43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8D76B687-CA72-4C09-B9FD-F551857BFCE4}"/>
              </a:ext>
            </a:extLst>
          </p:cNvPr>
          <p:cNvSpPr txBox="1"/>
          <p:nvPr/>
        </p:nvSpPr>
        <p:spPr>
          <a:xfrm>
            <a:off x="2052286" y="2891172"/>
            <a:ext cx="5713867" cy="1692565"/>
          </a:xfrm>
          <a:prstGeom prst="rect">
            <a:avLst/>
          </a:prstGeom>
          <a:noFill/>
        </p:spPr>
        <p:txBody>
          <a:bodyPr wrap="square" lIns="91208" tIns="45604" rIns="91208" bIns="45604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7" name="Line 3"/>
          <p:cNvSpPr>
            <a:spLocks noChangeShapeType="1"/>
          </p:cNvSpPr>
          <p:nvPr/>
        </p:nvSpPr>
        <p:spPr bwMode="auto">
          <a:xfrm>
            <a:off x="6172200" y="823913"/>
            <a:ext cx="0" cy="2286000"/>
          </a:xfrm>
          <a:prstGeom prst="line">
            <a:avLst/>
          </a:prstGeom>
          <a:noFill/>
          <a:ln w="3175">
            <a:solidFill>
              <a:srgbClr val="E7F44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66948" name="Line 4"/>
          <p:cNvSpPr>
            <a:spLocks noChangeShapeType="1"/>
          </p:cNvSpPr>
          <p:nvPr/>
        </p:nvSpPr>
        <p:spPr bwMode="auto">
          <a:xfrm flipH="1">
            <a:off x="6553200" y="914400"/>
            <a:ext cx="1600200" cy="2400300"/>
          </a:xfrm>
          <a:prstGeom prst="line">
            <a:avLst/>
          </a:prstGeom>
          <a:noFill/>
          <a:ln w="3175">
            <a:solidFill>
              <a:srgbClr val="FE6A66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66949" name="Line 5"/>
          <p:cNvSpPr>
            <a:spLocks noChangeShapeType="1"/>
          </p:cNvSpPr>
          <p:nvPr/>
        </p:nvSpPr>
        <p:spPr bwMode="auto">
          <a:xfrm flipH="1">
            <a:off x="5638800" y="742950"/>
            <a:ext cx="2133600" cy="200025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grpSp>
        <p:nvGrpSpPr>
          <p:cNvPr id="466950" name="Group 6"/>
          <p:cNvGrpSpPr>
            <a:grpSpLocks/>
          </p:cNvGrpSpPr>
          <p:nvPr/>
        </p:nvGrpSpPr>
        <p:grpSpPr bwMode="auto">
          <a:xfrm>
            <a:off x="5943600" y="709613"/>
            <a:ext cx="2286000" cy="2343150"/>
            <a:chOff x="3744" y="432"/>
            <a:chExt cx="1440" cy="1968"/>
          </a:xfrm>
        </p:grpSpPr>
        <p:sp>
          <p:nvSpPr>
            <p:cNvPr id="466951" name="Line 7"/>
            <p:cNvSpPr>
              <a:spLocks noChangeShapeType="1"/>
            </p:cNvSpPr>
            <p:nvPr/>
          </p:nvSpPr>
          <p:spPr bwMode="auto">
            <a:xfrm flipH="1">
              <a:off x="3744" y="624"/>
              <a:ext cx="1440" cy="17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</a:endParaRPr>
            </a:p>
          </p:txBody>
        </p:sp>
        <p:sp>
          <p:nvSpPr>
            <p:cNvPr id="466952" name="Text Box 8"/>
            <p:cNvSpPr txBox="1">
              <a:spLocks noChangeArrowheads="1"/>
            </p:cNvSpPr>
            <p:nvPr/>
          </p:nvSpPr>
          <p:spPr bwMode="auto">
            <a:xfrm>
              <a:off x="4800" y="432"/>
              <a:ext cx="336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3600" kern="1200">
                  <a:solidFill>
                    <a:srgbClr val="FF820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lonna MT" pitchFamily="82" charset="0"/>
                  <a:ea typeface="+mn-ea"/>
                  <a:sym typeface="Euclid Extra" pitchFamily="18" charset="2"/>
                </a:rPr>
                <a:t>∆</a:t>
              </a:r>
            </a:p>
          </p:txBody>
        </p:sp>
      </p:grpSp>
      <p:sp>
        <p:nvSpPr>
          <p:cNvPr id="466953" name="Text Box 9"/>
          <p:cNvSpPr txBox="1">
            <a:spLocks noChangeArrowheads="1"/>
          </p:cNvSpPr>
          <p:nvPr/>
        </p:nvSpPr>
        <p:spPr bwMode="auto">
          <a:xfrm>
            <a:off x="381000" y="171451"/>
            <a:ext cx="7924800" cy="64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3600" b="1" kern="1200" dirty="0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1) </a:t>
            </a:r>
            <a:r>
              <a:rPr lang="en-US" sz="3600" b="1" u="sng" kern="1200" dirty="0" err="1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Vectơ</a:t>
            </a:r>
            <a:r>
              <a:rPr lang="en-US" sz="3600" b="1" u="sng" kern="1200" dirty="0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en-US" sz="3600" b="1" u="sng" kern="1200" dirty="0" err="1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chỉ</a:t>
            </a:r>
            <a:r>
              <a:rPr lang="en-US" sz="3600" b="1" u="sng" kern="1200" dirty="0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en-US" sz="3600" b="1" u="sng" kern="1200" dirty="0" err="1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phương</a:t>
            </a:r>
            <a:r>
              <a:rPr lang="en-US" sz="3600" b="1" u="sng" kern="1200" dirty="0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en-US" sz="3600" b="1" u="sng" kern="1200" dirty="0" err="1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của</a:t>
            </a:r>
            <a:r>
              <a:rPr lang="en-US" sz="3600" b="1" u="sng" kern="1200" dirty="0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en-US" sz="3600" b="1" u="sng" kern="1200" dirty="0" err="1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đường</a:t>
            </a:r>
            <a:r>
              <a:rPr lang="en-US" sz="3600" b="1" u="sng" kern="1200" dirty="0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 </a:t>
            </a:r>
            <a:r>
              <a:rPr lang="en-US" sz="3600" b="1" u="sng" kern="1200" dirty="0" err="1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thẳng</a:t>
            </a:r>
            <a:r>
              <a:rPr lang="en-US" sz="3600" b="1" u="sng" kern="1200" dirty="0">
                <a:solidFill>
                  <a:srgbClr val="FFC24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:</a:t>
            </a:r>
          </a:p>
        </p:txBody>
      </p:sp>
      <p:grpSp>
        <p:nvGrpSpPr>
          <p:cNvPr id="466970" name="Group 26"/>
          <p:cNvGrpSpPr>
            <a:grpSpLocks/>
          </p:cNvGrpSpPr>
          <p:nvPr/>
        </p:nvGrpSpPr>
        <p:grpSpPr bwMode="auto">
          <a:xfrm>
            <a:off x="6781800" y="1085850"/>
            <a:ext cx="609600" cy="571500"/>
            <a:chOff x="4320" y="864"/>
            <a:chExt cx="384" cy="480"/>
          </a:xfrm>
        </p:grpSpPr>
        <p:sp>
          <p:nvSpPr>
            <p:cNvPr id="466971" name="Line 27"/>
            <p:cNvSpPr>
              <a:spLocks noChangeShapeType="1"/>
            </p:cNvSpPr>
            <p:nvPr/>
          </p:nvSpPr>
          <p:spPr bwMode="auto">
            <a:xfrm flipV="1">
              <a:off x="4320" y="864"/>
              <a:ext cx="384" cy="48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</a:endParaRPr>
            </a:p>
          </p:txBody>
        </p:sp>
        <p:graphicFrame>
          <p:nvGraphicFramePr>
            <p:cNvPr id="466972" name="Object 28"/>
            <p:cNvGraphicFramePr>
              <a:graphicFrameLocks noChangeAspect="1"/>
            </p:cNvGraphicFramePr>
            <p:nvPr/>
          </p:nvGraphicFramePr>
          <p:xfrm>
            <a:off x="4368" y="876"/>
            <a:ext cx="158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1" name="Equation" r:id="rId8" imgW="152280" imgH="266400" progId="Equation.DSMT4">
                    <p:embed/>
                  </p:oleObj>
                </mc:Choice>
                <mc:Fallback>
                  <p:oleObj name="Equation" r:id="rId8" imgW="1522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76"/>
                          <a:ext cx="158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6973" name="Group 29"/>
          <p:cNvGrpSpPr>
            <a:grpSpLocks/>
          </p:cNvGrpSpPr>
          <p:nvPr/>
        </p:nvGrpSpPr>
        <p:grpSpPr bwMode="auto">
          <a:xfrm>
            <a:off x="6781800" y="1828800"/>
            <a:ext cx="762000" cy="1143000"/>
            <a:chOff x="4848" y="768"/>
            <a:chExt cx="480" cy="960"/>
          </a:xfrm>
        </p:grpSpPr>
        <p:sp>
          <p:nvSpPr>
            <p:cNvPr id="466974" name="Line 30"/>
            <p:cNvSpPr>
              <a:spLocks noChangeShapeType="1"/>
            </p:cNvSpPr>
            <p:nvPr/>
          </p:nvSpPr>
          <p:spPr bwMode="auto">
            <a:xfrm flipV="1">
              <a:off x="4848" y="768"/>
              <a:ext cx="480" cy="960"/>
            </a:xfrm>
            <a:prstGeom prst="line">
              <a:avLst/>
            </a:prstGeom>
            <a:noFill/>
            <a:ln w="28575">
              <a:solidFill>
                <a:srgbClr val="1CAA6A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</a:endParaRPr>
            </a:p>
          </p:txBody>
        </p:sp>
        <p:graphicFrame>
          <p:nvGraphicFramePr>
            <p:cNvPr id="466975" name="Object 31"/>
            <p:cNvGraphicFramePr>
              <a:graphicFrameLocks noChangeAspect="1"/>
            </p:cNvGraphicFramePr>
            <p:nvPr/>
          </p:nvGraphicFramePr>
          <p:xfrm>
            <a:off x="4944" y="1104"/>
            <a:ext cx="14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2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104"/>
                          <a:ext cx="14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6976" name="Group 32"/>
          <p:cNvGrpSpPr>
            <a:grpSpLocks/>
          </p:cNvGrpSpPr>
          <p:nvPr/>
        </p:nvGrpSpPr>
        <p:grpSpPr bwMode="auto">
          <a:xfrm>
            <a:off x="5905500" y="1257300"/>
            <a:ext cx="266700" cy="685800"/>
            <a:chOff x="3768" y="1296"/>
            <a:chExt cx="168" cy="576"/>
          </a:xfrm>
        </p:grpSpPr>
        <p:sp>
          <p:nvSpPr>
            <p:cNvPr id="466977" name="Line 33"/>
            <p:cNvSpPr>
              <a:spLocks noChangeShapeType="1"/>
            </p:cNvSpPr>
            <p:nvPr/>
          </p:nvSpPr>
          <p:spPr bwMode="auto">
            <a:xfrm>
              <a:off x="3936" y="1296"/>
              <a:ext cx="0" cy="576"/>
            </a:xfrm>
            <a:prstGeom prst="line">
              <a:avLst/>
            </a:prstGeom>
            <a:noFill/>
            <a:ln w="28575">
              <a:solidFill>
                <a:srgbClr val="191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</a:endParaRPr>
            </a:p>
          </p:txBody>
        </p:sp>
        <p:graphicFrame>
          <p:nvGraphicFramePr>
            <p:cNvPr id="466978" name="Object 34"/>
            <p:cNvGraphicFramePr>
              <a:graphicFrameLocks noChangeAspect="1"/>
            </p:cNvGraphicFramePr>
            <p:nvPr/>
          </p:nvGraphicFramePr>
          <p:xfrm>
            <a:off x="3768" y="1440"/>
            <a:ext cx="16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3" name="Equation" r:id="rId12" imgW="139680" imgH="215640" progId="Equation.DSMT4">
                    <p:embed/>
                  </p:oleObj>
                </mc:Choice>
                <mc:Fallback>
                  <p:oleObj name="Equation" r:id="rId12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440"/>
                          <a:ext cx="16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6979" name="Line 35"/>
          <p:cNvSpPr>
            <a:spLocks noChangeShapeType="1"/>
          </p:cNvSpPr>
          <p:nvPr/>
        </p:nvSpPr>
        <p:spPr bwMode="auto">
          <a:xfrm flipH="1">
            <a:off x="5943600" y="938213"/>
            <a:ext cx="2286000" cy="2114550"/>
          </a:xfrm>
          <a:prstGeom prst="line">
            <a:avLst/>
          </a:prstGeom>
          <a:noFill/>
          <a:ln w="31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grpSp>
        <p:nvGrpSpPr>
          <p:cNvPr id="466980" name="Group 36"/>
          <p:cNvGrpSpPr>
            <a:grpSpLocks/>
          </p:cNvGrpSpPr>
          <p:nvPr/>
        </p:nvGrpSpPr>
        <p:grpSpPr bwMode="auto">
          <a:xfrm>
            <a:off x="6629400" y="1852613"/>
            <a:ext cx="609600" cy="571500"/>
            <a:chOff x="4176" y="1392"/>
            <a:chExt cx="384" cy="480"/>
          </a:xfrm>
        </p:grpSpPr>
        <p:sp>
          <p:nvSpPr>
            <p:cNvPr id="466981" name="Line 37"/>
            <p:cNvSpPr>
              <a:spLocks noChangeShapeType="1"/>
            </p:cNvSpPr>
            <p:nvPr/>
          </p:nvSpPr>
          <p:spPr bwMode="auto">
            <a:xfrm flipV="1">
              <a:off x="4176" y="1392"/>
              <a:ext cx="384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</a:endParaRPr>
            </a:p>
          </p:txBody>
        </p:sp>
        <p:graphicFrame>
          <p:nvGraphicFramePr>
            <p:cNvPr id="466982" name="Object 38"/>
            <p:cNvGraphicFramePr>
              <a:graphicFrameLocks noChangeAspect="1"/>
            </p:cNvGraphicFramePr>
            <p:nvPr/>
          </p:nvGraphicFramePr>
          <p:xfrm>
            <a:off x="4176" y="1392"/>
            <a:ext cx="23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4" name="Equation" r:id="rId14" imgW="126720" imgH="215640" progId="Equation.DSMT4">
                    <p:embed/>
                  </p:oleObj>
                </mc:Choice>
                <mc:Fallback>
                  <p:oleObj name="Equation" r:id="rId14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392"/>
                          <a:ext cx="23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7000" name="Oval 56"/>
          <p:cNvSpPr>
            <a:spLocks noChangeArrowheads="1"/>
          </p:cNvSpPr>
          <p:nvPr/>
        </p:nvSpPr>
        <p:spPr bwMode="auto">
          <a:xfrm>
            <a:off x="7568303" y="1085850"/>
            <a:ext cx="865431" cy="114300"/>
          </a:xfrm>
          <a:prstGeom prst="ellipse">
            <a:avLst/>
          </a:prstGeom>
          <a:gradFill rotWithShape="1">
            <a:gsLst>
              <a:gs pos="0">
                <a:srgbClr val="FFF200"/>
              </a:gs>
              <a:gs pos="45000">
                <a:srgbClr val="FF7A00">
                  <a:alpha val="77500"/>
                </a:srgbClr>
              </a:gs>
              <a:gs pos="70000">
                <a:srgbClr val="FF0300">
                  <a:alpha val="65000"/>
                </a:srgbClr>
              </a:gs>
              <a:gs pos="100000">
                <a:srgbClr val="4D0808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67001" name="Oval 57"/>
          <p:cNvSpPr>
            <a:spLocks noChangeArrowheads="1"/>
          </p:cNvSpPr>
          <p:nvPr/>
        </p:nvSpPr>
        <p:spPr bwMode="auto">
          <a:xfrm>
            <a:off x="5739503" y="2800350"/>
            <a:ext cx="865431" cy="114300"/>
          </a:xfrm>
          <a:prstGeom prst="ellipse">
            <a:avLst/>
          </a:prstGeom>
          <a:gradFill rotWithShape="1">
            <a:gsLst>
              <a:gs pos="0">
                <a:srgbClr val="FFF200"/>
              </a:gs>
              <a:gs pos="45000">
                <a:srgbClr val="FF7A00">
                  <a:alpha val="77500"/>
                </a:srgbClr>
              </a:gs>
              <a:gs pos="70000">
                <a:srgbClr val="FF0300">
                  <a:alpha val="65000"/>
                </a:srgbClr>
              </a:gs>
              <a:gs pos="100000">
                <a:srgbClr val="4D0808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grpSp>
        <p:nvGrpSpPr>
          <p:cNvPr id="467009" name="Group 65"/>
          <p:cNvGrpSpPr>
            <a:grpSpLocks/>
          </p:cNvGrpSpPr>
          <p:nvPr/>
        </p:nvGrpSpPr>
        <p:grpSpPr bwMode="auto">
          <a:xfrm>
            <a:off x="4343400" y="800100"/>
            <a:ext cx="4343400" cy="2457450"/>
            <a:chOff x="2736" y="528"/>
            <a:chExt cx="2736" cy="2064"/>
          </a:xfrm>
        </p:grpSpPr>
        <p:sp>
          <p:nvSpPr>
            <p:cNvPr id="467004" name="Line 60"/>
            <p:cNvSpPr>
              <a:spLocks noChangeShapeType="1"/>
            </p:cNvSpPr>
            <p:nvPr/>
          </p:nvSpPr>
          <p:spPr bwMode="auto">
            <a:xfrm flipV="1">
              <a:off x="2736" y="2064"/>
              <a:ext cx="2736" cy="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</a:endParaRPr>
            </a:p>
          </p:txBody>
        </p:sp>
        <p:sp>
          <p:nvSpPr>
            <p:cNvPr id="467005" name="Line 61"/>
            <p:cNvSpPr>
              <a:spLocks noChangeShapeType="1"/>
            </p:cNvSpPr>
            <p:nvPr/>
          </p:nvSpPr>
          <p:spPr bwMode="auto">
            <a:xfrm>
              <a:off x="3648" y="528"/>
              <a:ext cx="0" cy="206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</a:endParaRPr>
            </a:p>
          </p:txBody>
        </p:sp>
        <p:sp>
          <p:nvSpPr>
            <p:cNvPr id="467006" name="Text Box 62"/>
            <p:cNvSpPr txBox="1">
              <a:spLocks noChangeArrowheads="1"/>
            </p:cNvSpPr>
            <p:nvPr/>
          </p:nvSpPr>
          <p:spPr bwMode="auto">
            <a:xfrm>
              <a:off x="5297" y="2086"/>
              <a:ext cx="1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1800" kern="1200">
                  <a:solidFill>
                    <a:srgbClr val="FFFFFF"/>
                  </a:solidFill>
                  <a:latin typeface="Times New Roman" pitchFamily="18" charset="0"/>
                  <a:ea typeface="+mn-ea"/>
                </a:rPr>
                <a:t>x</a:t>
              </a:r>
            </a:p>
          </p:txBody>
        </p:sp>
        <p:sp>
          <p:nvSpPr>
            <p:cNvPr id="467007" name="Text Box 63"/>
            <p:cNvSpPr txBox="1">
              <a:spLocks noChangeArrowheads="1"/>
            </p:cNvSpPr>
            <p:nvPr/>
          </p:nvSpPr>
          <p:spPr bwMode="auto">
            <a:xfrm>
              <a:off x="3465" y="528"/>
              <a:ext cx="1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1800" kern="1200">
                  <a:solidFill>
                    <a:srgbClr val="FFFFFF"/>
                  </a:solidFill>
                  <a:latin typeface="Times New Roman" pitchFamily="18" charset="0"/>
                  <a:ea typeface="+mn-ea"/>
                </a:rPr>
                <a:t>y</a:t>
              </a:r>
            </a:p>
          </p:txBody>
        </p:sp>
        <p:sp>
          <p:nvSpPr>
            <p:cNvPr id="467008" name="Text Box 64"/>
            <p:cNvSpPr txBox="1">
              <a:spLocks noChangeArrowheads="1"/>
            </p:cNvSpPr>
            <p:nvPr/>
          </p:nvSpPr>
          <p:spPr bwMode="auto">
            <a:xfrm>
              <a:off x="3485" y="2073"/>
              <a:ext cx="21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2000" kern="1200">
                  <a:solidFill>
                    <a:srgbClr val="FFFFFF"/>
                  </a:solidFill>
                  <a:latin typeface="Times New Roman" pitchFamily="18" charset="0"/>
                  <a:ea typeface="+mn-ea"/>
                </a:rPr>
                <a:t>0</a:t>
              </a:r>
            </a:p>
          </p:txBody>
        </p:sp>
      </p:grpSp>
      <p:sp>
        <p:nvSpPr>
          <p:cNvPr id="467019" name="Rectangle 75"/>
          <p:cNvSpPr>
            <a:spLocks noChangeArrowheads="1"/>
          </p:cNvSpPr>
          <p:nvPr/>
        </p:nvSpPr>
        <p:spPr bwMode="auto">
          <a:xfrm>
            <a:off x="4264309" y="1496644"/>
            <a:ext cx="615444" cy="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67146" name="Rectangle 202"/>
          <p:cNvSpPr>
            <a:spLocks noChangeArrowheads="1"/>
          </p:cNvSpPr>
          <p:nvPr/>
        </p:nvSpPr>
        <p:spPr bwMode="auto">
          <a:xfrm>
            <a:off x="4264309" y="1496644"/>
            <a:ext cx="615444" cy="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67148" name="Rectangle 204"/>
          <p:cNvSpPr>
            <a:spLocks noChangeArrowheads="1"/>
          </p:cNvSpPr>
          <p:nvPr/>
        </p:nvSpPr>
        <p:spPr bwMode="auto">
          <a:xfrm>
            <a:off x="4264309" y="1496644"/>
            <a:ext cx="615444" cy="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67150" name="Rectangle 206"/>
          <p:cNvSpPr>
            <a:spLocks noChangeArrowheads="1"/>
          </p:cNvSpPr>
          <p:nvPr/>
        </p:nvSpPr>
        <p:spPr bwMode="auto">
          <a:xfrm>
            <a:off x="4264309" y="1496644"/>
            <a:ext cx="615444" cy="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</a:endParaRPr>
          </a:p>
        </p:txBody>
      </p:sp>
      <p:sp>
        <p:nvSpPr>
          <p:cNvPr id="467179" name="Text Box 235"/>
          <p:cNvSpPr txBox="1">
            <a:spLocks noChangeArrowheads="1"/>
          </p:cNvSpPr>
          <p:nvPr/>
        </p:nvSpPr>
        <p:spPr bwMode="auto">
          <a:xfrm>
            <a:off x="6248400" y="2686050"/>
            <a:ext cx="457200" cy="52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2800" b="1" kern="12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467180" name="Text Box 236"/>
          <p:cNvSpPr txBox="1">
            <a:spLocks noChangeArrowheads="1"/>
          </p:cNvSpPr>
          <p:nvPr/>
        </p:nvSpPr>
        <p:spPr bwMode="auto">
          <a:xfrm>
            <a:off x="8077200" y="1039416"/>
            <a:ext cx="457200" cy="52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2800" b="1" kern="120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32957" y="2914440"/>
            <a:ext cx="1427015" cy="423193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buClrTx/>
            </a:pPr>
            <a:r>
              <a:rPr lang="en-US" sz="2300" b="1" u="sng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ết</a:t>
            </a:r>
            <a:r>
              <a:rPr lang="en-US" sz="2300" b="1" u="sng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b="1" u="sng" kern="1200" dirty="0" err="1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uận</a:t>
            </a:r>
            <a:r>
              <a:rPr lang="en-US" sz="2300" b="1" u="sng" kern="12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sz="2300" b="1" u="sng" kern="1200" dirty="0">
              <a:solidFill>
                <a:srgbClr val="0000FF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81000" y="3594531"/>
            <a:ext cx="8591376" cy="80021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685783">
              <a:buClrTx/>
            </a:pP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ectơ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ọi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ectơ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ỉ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lang="en-US" sz="2300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lang="en-US" sz="2300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   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300" kern="1200" dirty="0" smtClean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ong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ong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oặc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ùng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lang="en-US" sz="23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25120"/>
              </p:ext>
            </p:extLst>
          </p:nvPr>
        </p:nvGraphicFramePr>
        <p:xfrm>
          <a:off x="1219202" y="3554251"/>
          <a:ext cx="385901" cy="44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16" imgW="215640" imgH="419040" progId="Equation.DSMT4">
                  <p:embed/>
                </p:oleObj>
              </mc:Choice>
              <mc:Fallback>
                <p:oleObj name="Equation" r:id="rId16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19202" y="3554251"/>
                        <a:ext cx="385901" cy="440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54505"/>
              </p:ext>
            </p:extLst>
          </p:nvPr>
        </p:nvGraphicFramePr>
        <p:xfrm>
          <a:off x="7138555" y="3688773"/>
          <a:ext cx="307671" cy="30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18" imgW="266400" imgH="291960" progId="Equation.DSMT4">
                  <p:embed/>
                </p:oleObj>
              </mc:Choice>
              <mc:Fallback>
                <p:oleObj name="Equation" r:id="rId18" imgW="266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38555" y="3688773"/>
                        <a:ext cx="307671" cy="305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894357"/>
              </p:ext>
            </p:extLst>
          </p:nvPr>
        </p:nvGraphicFramePr>
        <p:xfrm>
          <a:off x="1744322" y="3901122"/>
          <a:ext cx="231299" cy="39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Equation" r:id="rId20" imgW="215640" imgH="419040" progId="Equation.DSMT4">
                  <p:embed/>
                </p:oleObj>
              </mc:Choice>
              <mc:Fallback>
                <p:oleObj name="Equation" r:id="rId20" imgW="215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44322" y="3901122"/>
                        <a:ext cx="231299" cy="39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21809"/>
              </p:ext>
            </p:extLst>
          </p:nvPr>
        </p:nvGraphicFramePr>
        <p:xfrm>
          <a:off x="5125228" y="3994640"/>
          <a:ext cx="375460" cy="291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Equation" r:id="rId22" imgW="330120" imgH="304560" progId="Equation.DSMT4">
                  <p:embed/>
                </p:oleObj>
              </mc:Choice>
              <mc:Fallback>
                <p:oleObj name="Equation" r:id="rId22" imgW="330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25228" y="3994640"/>
                        <a:ext cx="375460" cy="291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93816"/>
              </p:ext>
            </p:extLst>
          </p:nvPr>
        </p:nvGraphicFramePr>
        <p:xfrm>
          <a:off x="7984982" y="3567889"/>
          <a:ext cx="607939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" name="Equation" r:id="rId24" imgW="749160" imgH="419040" progId="Equation.DSMT4">
                  <p:embed/>
                </p:oleObj>
              </mc:Choice>
              <mc:Fallback>
                <p:oleObj name="Equation" r:id="rId2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84982" y="3567889"/>
                        <a:ext cx="607939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12776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  <p:sndAc>
      <p:stSnd>
        <p:snd r:embed="rId4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467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1000"/>
                                        <p:tgtEl>
                                          <p:spTgt spid="4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1000"/>
                                        <p:tgtEl>
                                          <p:spTgt spid="46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466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1000"/>
                                        <p:tgtEl>
                                          <p:spTgt spid="466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466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1000"/>
                                        <p:tgtEl>
                                          <p:spTgt spid="4670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1000"/>
                                        <p:tgtEl>
                                          <p:spTgt spid="4670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1000"/>
                                        <p:tgtEl>
                                          <p:spTgt spid="46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46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1000" fill="hold"/>
                                        <p:tgtEl>
                                          <p:spTgt spid="4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46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50"/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50"/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50"/>
                                        <p:tgtEl>
                                          <p:spTgt spid="4669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775"/>
                            </p:stCondLst>
                            <p:childTnLst>
                              <p:par>
                                <p:cTn id="82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0"/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0"/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0"/>
                                        <p:tgtEl>
                                          <p:spTgt spid="466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6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0"/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0"/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0"/>
                                        <p:tgtEl>
                                          <p:spTgt spid="466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467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4670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467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467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47" grpId="0" animBg="1"/>
      <p:bldP spid="466947" grpId="1" animBg="1"/>
      <p:bldP spid="466948" grpId="0" animBg="1"/>
      <p:bldP spid="466948" grpId="1" animBg="1"/>
      <p:bldP spid="466949" grpId="0" animBg="1"/>
      <p:bldP spid="466949" grpId="1" animBg="1"/>
      <p:bldP spid="466953" grpId="0"/>
      <p:bldP spid="466979" grpId="0" animBg="1"/>
      <p:bldP spid="467000" grpId="0" animBg="1"/>
      <p:bldP spid="467000" grpId="1" animBg="1"/>
      <p:bldP spid="467000" grpId="2" animBg="1"/>
      <p:bldP spid="467001" grpId="0" animBg="1"/>
      <p:bldP spid="467001" grpId="1" animBg="1"/>
      <p:bldP spid="467001" grpId="2" animBg="1"/>
      <p:bldP spid="467179" grpId="0"/>
      <p:bldP spid="467179" grpId="1"/>
      <p:bldP spid="467180" grpId="0"/>
      <p:bldP spid="467180" grpId="1"/>
      <p:bldP spid="48" grpId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ackground image">
            <a:extLst>
              <a:ext uri="{FF2B5EF4-FFF2-40B4-BE49-F238E27FC236}">
                <a16:creationId xmlns:a16="http://schemas.microsoft.com/office/drawing/2014/main" xmlns="" id="{D23354F2-DF81-46AD-97F7-E551F020FE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29" name="Logo">
            <a:extLst>
              <a:ext uri="{FF2B5EF4-FFF2-40B4-BE49-F238E27FC236}">
                <a16:creationId xmlns:a16="http://schemas.microsoft.com/office/drawing/2014/main" xmlns="" id="{D447C0C5-DE5F-4BF4-B62F-0CCF21E5513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1391" y="127712"/>
            <a:ext cx="7219188" cy="5090331"/>
          </a:xfrm>
          <a:prstGeom prst="rect">
            <a:avLst/>
          </a:prstGeom>
        </p:spPr>
      </p:pic>
      <p:pic>
        <p:nvPicPr>
          <p:cNvPr id="3" name="Main Theme">
            <a:hlinkClick r:id="" action="ppaction://media"/>
            <a:extLst>
              <a:ext uri="{FF2B5EF4-FFF2-40B4-BE49-F238E27FC236}">
                <a16:creationId xmlns:a16="http://schemas.microsoft.com/office/drawing/2014/main" xmlns="" id="{073D2775-4FCD-4044-B742-1175254FF57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2479" end="7774.2857"/>
                  <p14:fade in="1750" out="5000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84191" y="185928"/>
            <a:ext cx="457200" cy="45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5989F6D-FBB9-42E3-9520-10AE46251CF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1452" y="193569"/>
            <a:ext cx="4756366" cy="475636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128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53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32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32" presetClass="emph" presetSubtype="0" fill="hold" nodeType="withEffect">
                                  <p:stCondLst>
                                    <p:cond delay="825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9237" name="Group 5"/>
          <p:cNvGrpSpPr>
            <a:grpSpLocks/>
          </p:cNvGrpSpPr>
          <p:nvPr/>
        </p:nvGrpSpPr>
        <p:grpSpPr bwMode="auto">
          <a:xfrm>
            <a:off x="5943600" y="709633"/>
            <a:ext cx="2286000" cy="2358629"/>
            <a:chOff x="3744" y="432"/>
            <a:chExt cx="1440" cy="1968"/>
          </a:xfrm>
        </p:grpSpPr>
        <p:sp>
          <p:nvSpPr>
            <p:cNvPr id="479238" name="Line 6"/>
            <p:cNvSpPr>
              <a:spLocks noChangeShapeType="1"/>
            </p:cNvSpPr>
            <p:nvPr/>
          </p:nvSpPr>
          <p:spPr bwMode="auto">
            <a:xfrm flipH="1">
              <a:off x="3744" y="624"/>
              <a:ext cx="1440" cy="177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9239" name="Text Box 7"/>
            <p:cNvSpPr txBox="1">
              <a:spLocks noChangeArrowheads="1"/>
            </p:cNvSpPr>
            <p:nvPr/>
          </p:nvSpPr>
          <p:spPr bwMode="auto">
            <a:xfrm>
              <a:off x="4800" y="432"/>
              <a:ext cx="336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2800" kern="1200">
                  <a:solidFill>
                    <a:srgbClr val="FF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+mn-ea"/>
                  <a:cs typeface="+mn-cs"/>
                  <a:sym typeface="Euclid Extra" pitchFamily="18" charset="2"/>
                </a:rPr>
                <a:t>∆</a:t>
              </a:r>
            </a:p>
          </p:txBody>
        </p:sp>
      </p:grpSp>
      <p:grpSp>
        <p:nvGrpSpPr>
          <p:cNvPr id="479274" name="Group 42"/>
          <p:cNvGrpSpPr>
            <a:grpSpLocks/>
          </p:cNvGrpSpPr>
          <p:nvPr/>
        </p:nvGrpSpPr>
        <p:grpSpPr bwMode="auto">
          <a:xfrm>
            <a:off x="4343400" y="800100"/>
            <a:ext cx="4343400" cy="2457450"/>
            <a:chOff x="2736" y="528"/>
            <a:chExt cx="2736" cy="2064"/>
          </a:xfrm>
        </p:grpSpPr>
        <p:sp>
          <p:nvSpPr>
            <p:cNvPr id="479275" name="Line 43"/>
            <p:cNvSpPr>
              <a:spLocks noChangeShapeType="1"/>
            </p:cNvSpPr>
            <p:nvPr/>
          </p:nvSpPr>
          <p:spPr bwMode="auto">
            <a:xfrm flipV="1">
              <a:off x="2736" y="2064"/>
              <a:ext cx="2736" cy="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9276" name="Line 44"/>
            <p:cNvSpPr>
              <a:spLocks noChangeShapeType="1"/>
            </p:cNvSpPr>
            <p:nvPr/>
          </p:nvSpPr>
          <p:spPr bwMode="auto">
            <a:xfrm>
              <a:off x="3648" y="528"/>
              <a:ext cx="0" cy="206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9277" name="Text Box 45"/>
            <p:cNvSpPr txBox="1">
              <a:spLocks noChangeArrowheads="1"/>
            </p:cNvSpPr>
            <p:nvPr/>
          </p:nvSpPr>
          <p:spPr bwMode="auto">
            <a:xfrm>
              <a:off x="5297" y="2086"/>
              <a:ext cx="1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1800" kern="1200">
                  <a:solidFill>
                    <a:srgbClr val="FFFFFF"/>
                  </a:solidFill>
                  <a:latin typeface="Times New Roman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479278" name="Text Box 46"/>
            <p:cNvSpPr txBox="1">
              <a:spLocks noChangeArrowheads="1"/>
            </p:cNvSpPr>
            <p:nvPr/>
          </p:nvSpPr>
          <p:spPr bwMode="auto">
            <a:xfrm>
              <a:off x="3465" y="528"/>
              <a:ext cx="1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1800" kern="1200">
                  <a:solidFill>
                    <a:srgbClr val="FFFFFF"/>
                  </a:solidFill>
                  <a:latin typeface="Times New Roman" pitchFamily="18" charset="0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479279" name="Text Box 47"/>
            <p:cNvSpPr txBox="1">
              <a:spLocks noChangeArrowheads="1"/>
            </p:cNvSpPr>
            <p:nvPr/>
          </p:nvSpPr>
          <p:spPr bwMode="auto">
            <a:xfrm>
              <a:off x="3485" y="2073"/>
              <a:ext cx="21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sz="2000" kern="1200">
                  <a:solidFill>
                    <a:srgbClr val="FFFFFF"/>
                  </a:solidFill>
                  <a:latin typeface="Times New Roman" pitchFamily="18" charset="0"/>
                  <a:ea typeface="+mn-ea"/>
                  <a:cs typeface="+mn-cs"/>
                </a:rPr>
                <a:t>0</a:t>
              </a:r>
            </a:p>
          </p:txBody>
        </p:sp>
      </p:grpSp>
      <p:sp>
        <p:nvSpPr>
          <p:cNvPr id="479280" name="Rectangle 48"/>
          <p:cNvSpPr>
            <a:spLocks noChangeArrowheads="1"/>
          </p:cNvSpPr>
          <p:nvPr/>
        </p:nvSpPr>
        <p:spPr bwMode="auto">
          <a:xfrm>
            <a:off x="4264309" y="1496644"/>
            <a:ext cx="615444" cy="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79281" name="Rectangle 49"/>
          <p:cNvSpPr>
            <a:spLocks noChangeArrowheads="1"/>
          </p:cNvSpPr>
          <p:nvPr/>
        </p:nvSpPr>
        <p:spPr bwMode="auto">
          <a:xfrm>
            <a:off x="4264309" y="1496644"/>
            <a:ext cx="615444" cy="9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4D0808">
                        <a:alpha val="50000"/>
                      </a:srgbClr>
                    </a:gs>
                    <a:gs pos="15000">
                      <a:srgbClr val="FF0300">
                        <a:alpha val="65000"/>
                      </a:srgbClr>
                    </a:gs>
                    <a:gs pos="27500">
                      <a:srgbClr val="FF7A00">
                        <a:alpha val="77500"/>
                      </a:srgbClr>
                    </a:gs>
                    <a:gs pos="50000">
                      <a:srgbClr val="FFF200"/>
                    </a:gs>
                    <a:gs pos="72500">
                      <a:srgbClr val="FF7A00">
                        <a:alpha val="77500"/>
                      </a:srgbClr>
                    </a:gs>
                    <a:gs pos="85000">
                      <a:srgbClr val="FF0300">
                        <a:alpha val="65000"/>
                      </a:srgbClr>
                    </a:gs>
                    <a:gs pos="100000">
                      <a:srgbClr val="4D0808">
                        <a:alpha val="50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79286" name="Line 54"/>
          <p:cNvSpPr>
            <a:spLocks noChangeShapeType="1"/>
          </p:cNvSpPr>
          <p:nvPr/>
        </p:nvSpPr>
        <p:spPr bwMode="auto">
          <a:xfrm flipH="1">
            <a:off x="6391286" y="1068010"/>
            <a:ext cx="2219325" cy="2074069"/>
          </a:xfrm>
          <a:prstGeom prst="line">
            <a:avLst/>
          </a:prstGeom>
          <a:noFill/>
          <a:ln w="4763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86" tIns="45693" rIns="91386" bIns="45693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479287" name="Group 55"/>
          <p:cNvGrpSpPr>
            <a:grpSpLocks/>
          </p:cNvGrpSpPr>
          <p:nvPr/>
        </p:nvGrpSpPr>
        <p:grpSpPr bwMode="auto">
          <a:xfrm>
            <a:off x="6629411" y="840600"/>
            <a:ext cx="2219325" cy="2074069"/>
            <a:chOff x="3504" y="576"/>
            <a:chExt cx="1398" cy="1742"/>
          </a:xfrm>
        </p:grpSpPr>
        <p:sp>
          <p:nvSpPr>
            <p:cNvPr id="479288" name="Line 56"/>
            <p:cNvSpPr>
              <a:spLocks noChangeShapeType="1"/>
            </p:cNvSpPr>
            <p:nvPr/>
          </p:nvSpPr>
          <p:spPr bwMode="auto">
            <a:xfrm flipH="1">
              <a:off x="3504" y="576"/>
              <a:ext cx="1398" cy="1742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79289" name="Group 57"/>
            <p:cNvGrpSpPr>
              <a:grpSpLocks/>
            </p:cNvGrpSpPr>
            <p:nvPr/>
          </p:nvGrpSpPr>
          <p:grpSpPr bwMode="auto">
            <a:xfrm>
              <a:off x="3684" y="1185"/>
              <a:ext cx="724" cy="627"/>
              <a:chOff x="3684" y="1200"/>
              <a:chExt cx="724" cy="627"/>
            </a:xfrm>
          </p:grpSpPr>
          <p:grpSp>
            <p:nvGrpSpPr>
              <p:cNvPr id="479290" name="Group 58"/>
              <p:cNvGrpSpPr>
                <a:grpSpLocks/>
              </p:cNvGrpSpPr>
              <p:nvPr/>
            </p:nvGrpSpPr>
            <p:grpSpPr bwMode="auto">
              <a:xfrm>
                <a:off x="3923" y="1211"/>
                <a:ext cx="485" cy="616"/>
                <a:chOff x="3435" y="1152"/>
                <a:chExt cx="485" cy="616"/>
              </a:xfrm>
            </p:grpSpPr>
            <p:sp>
              <p:nvSpPr>
                <p:cNvPr id="479291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3441" y="1152"/>
                  <a:ext cx="479" cy="592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292" name="Oval 60"/>
                <p:cNvSpPr>
                  <a:spLocks noChangeArrowheads="1"/>
                </p:cNvSpPr>
                <p:nvPr/>
              </p:nvSpPr>
              <p:spPr bwMode="auto">
                <a:xfrm>
                  <a:off x="3435" y="1729"/>
                  <a:ext cx="15" cy="39"/>
                </a:xfrm>
                <a:prstGeom prst="ellipse">
                  <a:avLst/>
                </a:prstGeom>
                <a:solidFill>
                  <a:srgbClr val="517B1F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293" name="Oval 61"/>
                <p:cNvSpPr>
                  <a:spLocks noChangeArrowheads="1"/>
                </p:cNvSpPr>
                <p:nvPr/>
              </p:nvSpPr>
              <p:spPr bwMode="auto">
                <a:xfrm>
                  <a:off x="3900" y="1153"/>
                  <a:ext cx="15" cy="39"/>
                </a:xfrm>
                <a:prstGeom prst="ellipse">
                  <a:avLst/>
                </a:prstGeom>
                <a:solidFill>
                  <a:srgbClr val="517B1F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294" name="Oval 62"/>
                <p:cNvSpPr>
                  <a:spLocks noChangeArrowheads="1"/>
                </p:cNvSpPr>
                <p:nvPr/>
              </p:nvSpPr>
              <p:spPr bwMode="auto">
                <a:xfrm>
                  <a:off x="3669" y="1437"/>
                  <a:ext cx="15" cy="39"/>
                </a:xfrm>
                <a:prstGeom prst="ellipse">
                  <a:avLst/>
                </a:prstGeom>
                <a:solidFill>
                  <a:srgbClr val="517B1F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graphicFrame>
            <p:nvGraphicFramePr>
              <p:cNvPr id="479295" name="Object 63"/>
              <p:cNvGraphicFramePr>
                <a:graphicFrameLocks noChangeAspect="1"/>
              </p:cNvGraphicFramePr>
              <p:nvPr/>
            </p:nvGraphicFramePr>
            <p:xfrm>
              <a:off x="3684" y="1200"/>
              <a:ext cx="58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2" name="Equation" r:id="rId5" imgW="495000" imgH="253800" progId="Equation.DSMT4">
                      <p:embed/>
                    </p:oleObj>
                  </mc:Choice>
                  <mc:Fallback>
                    <p:oleObj name="Equation" r:id="rId5" imgW="49500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4" y="1200"/>
                            <a:ext cx="588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rgbClr val="4D0808">
                                        <a:alpha val="50000"/>
                                      </a:srgbClr>
                                    </a:gs>
                                    <a:gs pos="15000">
                                      <a:srgbClr val="FF0300">
                                        <a:alpha val="65000"/>
                                      </a:srgbClr>
                                    </a:gs>
                                    <a:gs pos="27500">
                                      <a:srgbClr val="FF7A00">
                                        <a:alpha val="77500"/>
                                      </a:srgbClr>
                                    </a:gs>
                                    <a:gs pos="50000">
                                      <a:srgbClr val="FFF200"/>
                                    </a:gs>
                                    <a:gs pos="72500">
                                      <a:srgbClr val="FF7A00">
                                        <a:alpha val="77500"/>
                                      </a:srgbClr>
                                    </a:gs>
                                    <a:gs pos="85000">
                                      <a:srgbClr val="FF0300">
                                        <a:alpha val="65000"/>
                                      </a:srgbClr>
                                    </a:gs>
                                    <a:gs pos="100000">
                                      <a:srgbClr val="4D0808">
                                        <a:alpha val="50000"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79296" name="Group 64"/>
          <p:cNvGrpSpPr>
            <a:grpSpLocks/>
          </p:cNvGrpSpPr>
          <p:nvPr/>
        </p:nvGrpSpPr>
        <p:grpSpPr bwMode="auto">
          <a:xfrm>
            <a:off x="6324611" y="1125143"/>
            <a:ext cx="2219325" cy="2075259"/>
            <a:chOff x="4266" y="816"/>
            <a:chExt cx="1398" cy="1743"/>
          </a:xfrm>
        </p:grpSpPr>
        <p:sp>
          <p:nvSpPr>
            <p:cNvPr id="479297" name="Line 65"/>
            <p:cNvSpPr>
              <a:spLocks noChangeShapeType="1"/>
            </p:cNvSpPr>
            <p:nvPr/>
          </p:nvSpPr>
          <p:spPr bwMode="auto">
            <a:xfrm flipH="1">
              <a:off x="4266" y="816"/>
              <a:ext cx="1398" cy="1743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79298" name="Group 66"/>
            <p:cNvGrpSpPr>
              <a:grpSpLocks/>
            </p:cNvGrpSpPr>
            <p:nvPr/>
          </p:nvGrpSpPr>
          <p:grpSpPr bwMode="auto">
            <a:xfrm>
              <a:off x="4654" y="1185"/>
              <a:ext cx="914" cy="905"/>
              <a:chOff x="4654" y="1185"/>
              <a:chExt cx="914" cy="905"/>
            </a:xfrm>
          </p:grpSpPr>
          <p:grpSp>
            <p:nvGrpSpPr>
              <p:cNvPr id="479299" name="Group 67"/>
              <p:cNvGrpSpPr>
                <a:grpSpLocks/>
              </p:cNvGrpSpPr>
              <p:nvPr/>
            </p:nvGrpSpPr>
            <p:grpSpPr bwMode="auto">
              <a:xfrm>
                <a:off x="4654" y="1185"/>
                <a:ext cx="711" cy="905"/>
                <a:chOff x="3555" y="2167"/>
                <a:chExt cx="711" cy="905"/>
              </a:xfrm>
            </p:grpSpPr>
            <p:sp>
              <p:nvSpPr>
                <p:cNvPr id="479300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3561" y="2182"/>
                  <a:ext cx="696" cy="867"/>
                </a:xfrm>
                <a:prstGeom prst="line">
                  <a:avLst/>
                </a:prstGeom>
                <a:noFill/>
                <a:ln w="38100">
                  <a:solidFill>
                    <a:schemeClr val="accent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301" name="Oval 69"/>
                <p:cNvSpPr>
                  <a:spLocks noChangeArrowheads="1"/>
                </p:cNvSpPr>
                <p:nvPr/>
              </p:nvSpPr>
              <p:spPr bwMode="auto">
                <a:xfrm>
                  <a:off x="3555" y="3034"/>
                  <a:ext cx="15" cy="38"/>
                </a:xfrm>
                <a:prstGeom prst="ellipse">
                  <a:avLst/>
                </a:prstGeom>
                <a:solidFill>
                  <a:srgbClr val="517B1F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302" name="Oval 70"/>
                <p:cNvSpPr>
                  <a:spLocks noChangeArrowheads="1"/>
                </p:cNvSpPr>
                <p:nvPr/>
              </p:nvSpPr>
              <p:spPr bwMode="auto">
                <a:xfrm>
                  <a:off x="4251" y="2167"/>
                  <a:ext cx="15" cy="38"/>
                </a:xfrm>
                <a:prstGeom prst="ellipse">
                  <a:avLst/>
                </a:prstGeom>
                <a:solidFill>
                  <a:srgbClr val="517B1F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303" name="Oval 71"/>
                <p:cNvSpPr>
                  <a:spLocks noChangeArrowheads="1"/>
                </p:cNvSpPr>
                <p:nvPr/>
              </p:nvSpPr>
              <p:spPr bwMode="auto">
                <a:xfrm>
                  <a:off x="3786" y="2750"/>
                  <a:ext cx="15" cy="38"/>
                </a:xfrm>
                <a:prstGeom prst="ellipse">
                  <a:avLst/>
                </a:prstGeom>
                <a:solidFill>
                  <a:srgbClr val="517B1F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304" name="Oval 72"/>
                <p:cNvSpPr>
                  <a:spLocks noChangeArrowheads="1"/>
                </p:cNvSpPr>
                <p:nvPr/>
              </p:nvSpPr>
              <p:spPr bwMode="auto">
                <a:xfrm>
                  <a:off x="4014" y="2458"/>
                  <a:ext cx="15" cy="39"/>
                </a:xfrm>
                <a:prstGeom prst="ellipse">
                  <a:avLst/>
                </a:prstGeom>
                <a:solidFill>
                  <a:srgbClr val="517B1F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graphicFrame>
            <p:nvGraphicFramePr>
              <p:cNvPr id="479305" name="Object 73"/>
              <p:cNvGraphicFramePr>
                <a:graphicFrameLocks noChangeAspect="1"/>
              </p:cNvGraphicFramePr>
              <p:nvPr/>
            </p:nvGraphicFramePr>
            <p:xfrm>
              <a:off x="5044" y="1600"/>
              <a:ext cx="524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3" name="Equation" r:id="rId7" imgW="596880" imgH="253800" progId="Equation.DSMT4">
                      <p:embed/>
                    </p:oleObj>
                  </mc:Choice>
                  <mc:Fallback>
                    <p:oleObj name="Equation" r:id="rId7" imgW="5968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4" y="1600"/>
                            <a:ext cx="524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rgbClr val="4D0808">
                                        <a:alpha val="50000"/>
                                      </a:srgbClr>
                                    </a:gs>
                                    <a:gs pos="15000">
                                      <a:srgbClr val="FF0300">
                                        <a:alpha val="65000"/>
                                      </a:srgbClr>
                                    </a:gs>
                                    <a:gs pos="27500">
                                      <a:srgbClr val="FF7A00">
                                        <a:alpha val="77500"/>
                                      </a:srgbClr>
                                    </a:gs>
                                    <a:gs pos="50000">
                                      <a:srgbClr val="FFF200"/>
                                    </a:gs>
                                    <a:gs pos="72500">
                                      <a:srgbClr val="FF7A00">
                                        <a:alpha val="77500"/>
                                      </a:srgbClr>
                                    </a:gs>
                                    <a:gs pos="85000">
                                      <a:srgbClr val="FF0300">
                                        <a:alpha val="65000"/>
                                      </a:srgbClr>
                                    </a:gs>
                                    <a:gs pos="100000">
                                      <a:srgbClr val="4D0808">
                                        <a:alpha val="50000"/>
                                      </a:srgbClr>
                                    </a:gs>
                                  </a:gsLst>
                                  <a:lin ang="5400000" scaled="1"/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79306" name="Group 74"/>
          <p:cNvGrpSpPr>
            <a:grpSpLocks/>
          </p:cNvGrpSpPr>
          <p:nvPr/>
        </p:nvGrpSpPr>
        <p:grpSpPr bwMode="auto">
          <a:xfrm>
            <a:off x="7305675" y="1868092"/>
            <a:ext cx="400050" cy="433388"/>
            <a:chOff x="4608" y="1392"/>
            <a:chExt cx="252" cy="364"/>
          </a:xfrm>
        </p:grpSpPr>
        <p:grpSp>
          <p:nvGrpSpPr>
            <p:cNvPr id="479307" name="Group 75"/>
            <p:cNvGrpSpPr>
              <a:grpSpLocks/>
            </p:cNvGrpSpPr>
            <p:nvPr/>
          </p:nvGrpSpPr>
          <p:grpSpPr bwMode="auto">
            <a:xfrm>
              <a:off x="4611" y="1426"/>
              <a:ext cx="249" cy="330"/>
              <a:chOff x="3669" y="2013"/>
              <a:chExt cx="249" cy="330"/>
            </a:xfrm>
          </p:grpSpPr>
          <p:sp>
            <p:nvSpPr>
              <p:cNvPr id="479308" name="Line 76"/>
              <p:cNvSpPr>
                <a:spLocks noChangeShapeType="1"/>
              </p:cNvSpPr>
              <p:nvPr/>
            </p:nvSpPr>
            <p:spPr bwMode="auto">
              <a:xfrm flipH="1">
                <a:off x="3688" y="2028"/>
                <a:ext cx="221" cy="276"/>
              </a:xfrm>
              <a:prstGeom prst="line">
                <a:avLst/>
              </a:prstGeom>
              <a:noFill/>
              <a:ln w="38100">
                <a:solidFill>
                  <a:srgbClr val="FB3D09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sz="2800" kern="12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79309" name="Oval 77"/>
              <p:cNvSpPr>
                <a:spLocks noChangeArrowheads="1"/>
              </p:cNvSpPr>
              <p:nvPr/>
            </p:nvSpPr>
            <p:spPr bwMode="auto">
              <a:xfrm>
                <a:off x="3669" y="2305"/>
                <a:ext cx="15" cy="38"/>
              </a:xfrm>
              <a:prstGeom prst="ellipse">
                <a:avLst/>
              </a:prstGeom>
              <a:solidFill>
                <a:srgbClr val="FB3D09"/>
              </a:solidFill>
              <a:ln w="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sz="2800" kern="12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79310" name="Oval 78"/>
              <p:cNvSpPr>
                <a:spLocks noChangeArrowheads="1"/>
              </p:cNvSpPr>
              <p:nvPr/>
            </p:nvSpPr>
            <p:spPr bwMode="auto">
              <a:xfrm>
                <a:off x="3903" y="2013"/>
                <a:ext cx="15" cy="39"/>
              </a:xfrm>
              <a:prstGeom prst="ellipse">
                <a:avLst/>
              </a:prstGeom>
              <a:solidFill>
                <a:srgbClr val="FB3D09"/>
              </a:solidFill>
              <a:ln w="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sz="2800" kern="12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aphicFrame>
          <p:nvGraphicFramePr>
            <p:cNvPr id="479311" name="Object 79"/>
            <p:cNvGraphicFramePr>
              <a:graphicFrameLocks noChangeAspect="1"/>
            </p:cNvGraphicFramePr>
            <p:nvPr/>
          </p:nvGraphicFramePr>
          <p:xfrm>
            <a:off x="4608" y="1392"/>
            <a:ext cx="125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4"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392"/>
                          <a:ext cx="125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9312" name="Group 80"/>
          <p:cNvGrpSpPr>
            <a:grpSpLocks/>
          </p:cNvGrpSpPr>
          <p:nvPr/>
        </p:nvGrpSpPr>
        <p:grpSpPr bwMode="auto">
          <a:xfrm>
            <a:off x="6400811" y="1067993"/>
            <a:ext cx="2219325" cy="2075259"/>
            <a:chOff x="4128" y="816"/>
            <a:chExt cx="1398" cy="1742"/>
          </a:xfrm>
        </p:grpSpPr>
        <p:sp>
          <p:nvSpPr>
            <p:cNvPr id="479313" name="Line 81"/>
            <p:cNvSpPr>
              <a:spLocks noChangeShapeType="1"/>
            </p:cNvSpPr>
            <p:nvPr/>
          </p:nvSpPr>
          <p:spPr bwMode="auto">
            <a:xfrm flipH="1">
              <a:off x="4128" y="816"/>
              <a:ext cx="1398" cy="1742"/>
            </a:xfrm>
            <a:prstGeom prst="line">
              <a:avLst/>
            </a:prstGeom>
            <a:noFill/>
            <a:ln w="4763">
              <a:solidFill>
                <a:srgbClr val="660033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sz="2800" kern="120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79314" name="Group 82"/>
            <p:cNvGrpSpPr>
              <a:grpSpLocks/>
            </p:cNvGrpSpPr>
            <p:nvPr/>
          </p:nvGrpSpPr>
          <p:grpSpPr bwMode="auto">
            <a:xfrm>
              <a:off x="4704" y="1488"/>
              <a:ext cx="252" cy="364"/>
              <a:chOff x="4608" y="1392"/>
              <a:chExt cx="252" cy="364"/>
            </a:xfrm>
          </p:grpSpPr>
          <p:grpSp>
            <p:nvGrpSpPr>
              <p:cNvPr id="479315" name="Group 83"/>
              <p:cNvGrpSpPr>
                <a:grpSpLocks/>
              </p:cNvGrpSpPr>
              <p:nvPr/>
            </p:nvGrpSpPr>
            <p:grpSpPr bwMode="auto">
              <a:xfrm>
                <a:off x="4611" y="1426"/>
                <a:ext cx="249" cy="330"/>
                <a:chOff x="3669" y="2013"/>
                <a:chExt cx="249" cy="330"/>
              </a:xfrm>
            </p:grpSpPr>
            <p:sp>
              <p:nvSpPr>
                <p:cNvPr id="479316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3688" y="2028"/>
                  <a:ext cx="221" cy="276"/>
                </a:xfrm>
                <a:prstGeom prst="line">
                  <a:avLst/>
                </a:prstGeom>
                <a:noFill/>
                <a:ln w="38100">
                  <a:solidFill>
                    <a:srgbClr val="FB3D09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317" name="Oval 85"/>
                <p:cNvSpPr>
                  <a:spLocks noChangeArrowheads="1"/>
                </p:cNvSpPr>
                <p:nvPr/>
              </p:nvSpPr>
              <p:spPr bwMode="auto">
                <a:xfrm>
                  <a:off x="3669" y="2305"/>
                  <a:ext cx="15" cy="38"/>
                </a:xfrm>
                <a:prstGeom prst="ellipse">
                  <a:avLst/>
                </a:prstGeom>
                <a:solidFill>
                  <a:srgbClr val="FB3D09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9318" name="Oval 86"/>
                <p:cNvSpPr>
                  <a:spLocks noChangeArrowheads="1"/>
                </p:cNvSpPr>
                <p:nvPr/>
              </p:nvSpPr>
              <p:spPr bwMode="auto">
                <a:xfrm>
                  <a:off x="3903" y="2013"/>
                  <a:ext cx="15" cy="39"/>
                </a:xfrm>
                <a:prstGeom prst="ellipse">
                  <a:avLst/>
                </a:prstGeom>
                <a:solidFill>
                  <a:srgbClr val="FB3D09"/>
                </a:solidFill>
                <a:ln w="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lrTx/>
                    <a:buFontTx/>
                    <a:buNone/>
                  </a:pPr>
                  <a:endParaRPr lang="en-US" sz="2800" kern="12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graphicFrame>
            <p:nvGraphicFramePr>
              <p:cNvPr id="479319" name="Object 87"/>
              <p:cNvGraphicFramePr>
                <a:graphicFrameLocks noChangeAspect="1"/>
              </p:cNvGraphicFramePr>
              <p:nvPr/>
            </p:nvGraphicFramePr>
            <p:xfrm>
              <a:off x="4608" y="1392"/>
              <a:ext cx="125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5" name="Equation" r:id="rId11" imgW="126720" imgH="215640" progId="Equation.DSMT4">
                      <p:embed/>
                    </p:oleObj>
                  </mc:Choice>
                  <mc:Fallback>
                    <p:oleObj name="Equation" r:id="rId11" imgW="1267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92"/>
                            <a:ext cx="125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9321" name="Text Box 89"/>
          <p:cNvSpPr txBox="1">
            <a:spLocks noChangeArrowheads="1"/>
          </p:cNvSpPr>
          <p:nvPr/>
        </p:nvSpPr>
        <p:spPr bwMode="auto">
          <a:xfrm>
            <a:off x="76994" y="3039666"/>
            <a:ext cx="8869363" cy="1077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Blip>
                <a:blip r:embed="rId12"/>
              </a:buBlip>
            </a:pPr>
            <a:r>
              <a:rPr lang="en-US" sz="3200" kern="1200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</a:rPr>
              <a:t>Nhận</a:t>
            </a:r>
            <a:r>
              <a:rPr lang="en-US" sz="3200" kern="12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 err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</a:rPr>
              <a:t>xét</a:t>
            </a:r>
            <a:r>
              <a:rPr lang="en-US" sz="3200" kern="12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</a:rPr>
              <a:t>:</a:t>
            </a:r>
            <a:r>
              <a:rPr lang="en-US" sz="3200" kern="1200" dirty="0" smtClean="0">
                <a:solidFill>
                  <a:srgbClr val="FFFFFF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 err="1" smtClean="0">
                <a:latin typeface="Times New Roman" pitchFamily="18" charset="0"/>
                <a:ea typeface="+mn-ea"/>
                <a:cs typeface="+mn-cs"/>
              </a:rPr>
              <a:t>Nếu</a:t>
            </a:r>
            <a:r>
              <a:rPr lang="en-US" sz="3200" kern="1200" dirty="0" smtClean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</a:rPr>
              <a:t>u </a:t>
            </a:r>
            <a:r>
              <a:rPr lang="en-US" sz="3200" kern="1200" dirty="0" err="1">
                <a:latin typeface="Times New Roman" pitchFamily="18" charset="0"/>
                <a:ea typeface="+mn-ea"/>
                <a:cs typeface="+mn-cs"/>
              </a:rPr>
              <a:t>là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+mn-cs"/>
              </a:rPr>
              <a:t>vectơ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+mn-cs"/>
              </a:rPr>
              <a:t>chỉ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+mn-cs"/>
              </a:rPr>
              <a:t>phương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+mn-cs"/>
              </a:rPr>
              <a:t>đt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∆ </a:t>
            </a:r>
            <a:r>
              <a:rPr lang="en-US" sz="3200" kern="1200" dirty="0" err="1"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thì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 </a:t>
            </a:r>
            <a:r>
              <a:rPr lang="en-US" sz="3200" kern="1200" dirty="0" err="1" smtClean="0"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ku</a:t>
            </a:r>
            <a:r>
              <a:rPr lang="en-US" sz="3200" kern="1200" dirty="0" smtClean="0"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 </a:t>
            </a:r>
            <a:r>
              <a:rPr lang="en-US" sz="3200" kern="1200" dirty="0"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(k 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≠ 0) </a:t>
            </a:r>
            <a:r>
              <a:rPr lang="en-US" sz="3200" kern="1200" dirty="0" err="1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cũng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là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vectơ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chỉ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phương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của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 </a:t>
            </a:r>
            <a:r>
              <a:rPr lang="en-US" sz="3200" kern="1200" dirty="0" err="1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đt</a:t>
            </a: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  <a:sym typeface="Euclid Extra" pitchFamily="18" charset="2"/>
              </a:rPr>
              <a:t> ∆   </a:t>
            </a:r>
          </a:p>
        </p:txBody>
      </p:sp>
      <p:sp>
        <p:nvSpPr>
          <p:cNvPr id="479325" name="Rectangle 93"/>
          <p:cNvSpPr>
            <a:spLocks noChangeArrowheads="1"/>
          </p:cNvSpPr>
          <p:nvPr/>
        </p:nvSpPr>
        <p:spPr bwMode="auto">
          <a:xfrm>
            <a:off x="76200" y="4224680"/>
            <a:ext cx="9004300" cy="523194"/>
          </a:xfrm>
          <a:prstGeom prst="rect">
            <a:avLst/>
          </a:prstGeom>
          <a:blipFill dpi="0" rotWithShape="1">
            <a:blip r:embed="rId1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sz="2800" kern="120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79326" name="AutoShape 94"/>
          <p:cNvSpPr>
            <a:spLocks noChangeArrowheads="1"/>
          </p:cNvSpPr>
          <p:nvPr/>
        </p:nvSpPr>
        <p:spPr bwMode="auto">
          <a:xfrm>
            <a:off x="76214" y="3886201"/>
            <a:ext cx="1096963" cy="1193006"/>
          </a:xfrm>
          <a:prstGeom prst="flowChartProcess">
            <a:avLst/>
          </a:prstGeom>
          <a:gradFill rotWithShape="1">
            <a:gsLst>
              <a:gs pos="0">
                <a:srgbClr val="4D0808">
                  <a:alpha val="50000"/>
                </a:srgbClr>
              </a:gs>
              <a:gs pos="15000">
                <a:srgbClr val="FF0300">
                  <a:alpha val="65000"/>
                </a:srgbClr>
              </a:gs>
              <a:gs pos="27500">
                <a:srgbClr val="FF7A00">
                  <a:alpha val="77500"/>
                </a:srgbClr>
              </a:gs>
              <a:gs pos="50000">
                <a:srgbClr val="FFF200"/>
              </a:gs>
              <a:gs pos="72500">
                <a:srgbClr val="FF7A00">
                  <a:alpha val="77500"/>
                </a:srgbClr>
              </a:gs>
              <a:gs pos="85000">
                <a:srgbClr val="FF0300">
                  <a:alpha val="65000"/>
                </a:srgbClr>
              </a:gs>
              <a:gs pos="100000">
                <a:srgbClr val="4D0808">
                  <a:alpha val="5000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sz="9600" b="1" kern="1200">
                <a:solidFill>
                  <a:srgbClr val="3333FF"/>
                </a:solidFill>
                <a:latin typeface="Times New Roman" pitchFamily="18" charset="0"/>
                <a:ea typeface="+mn-ea"/>
                <a:cs typeface="+mn-cs"/>
              </a:rPr>
              <a:t>?</a:t>
            </a:r>
          </a:p>
        </p:txBody>
      </p:sp>
      <p:sp>
        <p:nvSpPr>
          <p:cNvPr id="479327" name="Text Box 95"/>
          <p:cNvSpPr txBox="1">
            <a:spLocks noChangeArrowheads="1"/>
          </p:cNvSpPr>
          <p:nvPr/>
        </p:nvSpPr>
        <p:spPr bwMode="auto">
          <a:xfrm>
            <a:off x="2590800" y="4079099"/>
            <a:ext cx="6553200" cy="584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3200" kern="1200">
                <a:solidFill>
                  <a:srgbClr val="31F3C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</a:rPr>
              <a:t>là vectơ chỉ phương của đt </a:t>
            </a:r>
            <a:r>
              <a:rPr lang="en-US" sz="3200" kern="1200">
                <a:solidFill>
                  <a:srgbClr val="31F3C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∆ thì vectơ  </a:t>
            </a:r>
          </a:p>
        </p:txBody>
      </p:sp>
      <p:sp>
        <p:nvSpPr>
          <p:cNvPr id="479328" name="Text Box 96"/>
          <p:cNvSpPr txBox="1">
            <a:spLocks noChangeArrowheads="1"/>
          </p:cNvSpPr>
          <p:nvPr/>
        </p:nvSpPr>
        <p:spPr bwMode="auto">
          <a:xfrm>
            <a:off x="3962400" y="4514851"/>
            <a:ext cx="5410200" cy="52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2800" kern="1200">
                <a:solidFill>
                  <a:srgbClr val="31F3C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</a:rPr>
              <a:t>có phải là VTCP của đt </a:t>
            </a:r>
            <a:r>
              <a:rPr lang="en-US" sz="2800" kern="1200">
                <a:solidFill>
                  <a:srgbClr val="31F3C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  <a:sym typeface="Euclid Extra" pitchFamily="18" charset="2"/>
              </a:rPr>
              <a:t>∆ không ?</a:t>
            </a:r>
          </a:p>
        </p:txBody>
      </p:sp>
      <p:graphicFrame>
        <p:nvGraphicFramePr>
          <p:cNvPr id="479329" name="Object 97"/>
          <p:cNvGraphicFramePr>
            <a:graphicFrameLocks noChangeAspect="1"/>
          </p:cNvGraphicFramePr>
          <p:nvPr/>
        </p:nvGraphicFramePr>
        <p:xfrm>
          <a:off x="2286002" y="3992166"/>
          <a:ext cx="314325" cy="46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" name="Equation" r:id="rId14" imgW="126720" imgH="215640" progId="Equation.DSMT4">
                  <p:embed/>
                </p:oleObj>
              </mc:Choice>
              <mc:Fallback>
                <p:oleObj name="Equation" r:id="rId14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2" y="3992166"/>
                        <a:ext cx="314325" cy="46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330" name="Object 98"/>
          <p:cNvGraphicFramePr>
            <a:graphicFrameLocks noChangeAspect="1"/>
          </p:cNvGraphicFramePr>
          <p:nvPr/>
        </p:nvGraphicFramePr>
        <p:xfrm>
          <a:off x="1309689" y="4496993"/>
          <a:ext cx="2576512" cy="4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" name="Equation" r:id="rId15" imgW="1333440" imgH="253800" progId="Equation.DSMT4">
                  <p:embed/>
                </p:oleObj>
              </mc:Choice>
              <mc:Fallback>
                <p:oleObj name="Equation" r:id="rId15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9" y="4496993"/>
                        <a:ext cx="2576512" cy="47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331" name="Text Box 99"/>
          <p:cNvSpPr txBox="1">
            <a:spLocks noChangeArrowheads="1"/>
          </p:cNvSpPr>
          <p:nvPr/>
        </p:nvSpPr>
        <p:spPr bwMode="auto">
          <a:xfrm>
            <a:off x="1143000" y="4056477"/>
            <a:ext cx="1219200" cy="584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386" tIns="45693" rIns="91386" bIns="45693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sz="3200" kern="1200">
                <a:solidFill>
                  <a:srgbClr val="31F3C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+mn-cs"/>
              </a:rPr>
              <a:t>Vectơ</a:t>
            </a:r>
          </a:p>
        </p:txBody>
      </p:sp>
      <p:pic>
        <p:nvPicPr>
          <p:cNvPr id="2530" name="Picture 48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598" y="3121027"/>
            <a:ext cx="304800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31" name="Picture 48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08" y="3605244"/>
            <a:ext cx="304800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5463693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zoom/>
    <p:sndAc>
      <p:stSnd>
        <p:snd r:embed="rId4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7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47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7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00947 L -0.04166 -0.0238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79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6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2000"/>
                                        <p:tgtEl>
                                          <p:spTgt spid="47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9.24642E-9 L -0.15468 0.02381 " pathEditMode="relative" rAng="0" ptsTypes="AA">
                                      <p:cBhvr>
                                        <p:cTn id="25" dur="5000" fill="hold"/>
                                        <p:tgtEl>
                                          <p:spTgt spid="479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43" y="1179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7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10818E-6 C 0.05885 -2.10818E-6 0.10694 0.0074 0.10694 0.0178 C 0.10694 0.02774 0.05885 0.03676 2.5E-6 0.03676 C -0.05903 0.03676 -0.10677 0.02774 -0.10677 0.0178 C -0.10677 0.0074 -0.05903 -2.10818E-6 2.5E-6 -2.10818E-6 Z " pathEditMode="relative" rAng="0" ptsTypes="fffff">
                                      <p:cBhvr>
                                        <p:cTn id="30" dur="7000" fill="hold"/>
                                        <p:tgtEl>
                                          <p:spTgt spid="479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26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79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79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79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79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79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79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79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86" grpId="0" animBg="1"/>
      <p:bldP spid="479321" grpId="0"/>
      <p:bldP spid="4793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8" tIns="34289" rIns="68558" bIns="34289" rtlCol="0" anchor="ctr"/>
          <a:lstStyle/>
          <a:p>
            <a:pPr algn="ctr" defTabSz="685545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2300" kern="120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1729F83-572C-4228-B4C8-DA5F491BD2A0}"/>
              </a:ext>
            </a:extLst>
          </p:cNvPr>
          <p:cNvSpPr txBox="1"/>
          <p:nvPr/>
        </p:nvSpPr>
        <p:spPr>
          <a:xfrm>
            <a:off x="301336" y="553002"/>
            <a:ext cx="8520546" cy="784827"/>
          </a:xfrm>
          <a:prstGeom prst="rect">
            <a:avLst/>
          </a:prstGeom>
          <a:noFill/>
        </p:spPr>
        <p:txBody>
          <a:bodyPr wrap="square" lIns="68558" tIns="34289" rIns="68558" bIns="34289" rtlCol="0">
            <a:spAutoFit/>
          </a:bodyPr>
          <a:lstStyle/>
          <a:p>
            <a:pPr defTabSz="685545">
              <a:buClrTx/>
            </a:pPr>
            <a:r>
              <a:rPr lang="en-US" sz="23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àn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ctơ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lang="en-US" sz="23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endParaRPr lang="en-US" sz="2300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Line 23">
            <a:extLst>
              <a:ext uri="{FF2B5EF4-FFF2-40B4-BE49-F238E27FC236}">
                <a16:creationId xmlns:a16="http://schemas.microsoft.com/office/drawing/2014/main" xmlns="" id="{5913ECF8-C661-48B0-90C7-8C771D1D954C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6015153" y="1596256"/>
            <a:ext cx="2526312" cy="1872419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58" tIns="34289" rIns="68558" bIns="34289"/>
          <a:lstStyle/>
          <a:p>
            <a:pPr defTabSz="685545">
              <a:buClrTx/>
            </a:pPr>
            <a:endParaRPr lang="en-US" sz="23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BF0F7075-DEE4-4322-92C7-96711997CE0E}"/>
              </a:ext>
            </a:extLst>
          </p:cNvPr>
          <p:cNvGrpSpPr/>
          <p:nvPr/>
        </p:nvGrpSpPr>
        <p:grpSpPr>
          <a:xfrm>
            <a:off x="5978358" y="1514474"/>
            <a:ext cx="901976" cy="766352"/>
            <a:chOff x="5515333" y="1137102"/>
            <a:chExt cx="1202635" cy="1021802"/>
          </a:xfrm>
        </p:grpSpPr>
        <p:sp>
          <p:nvSpPr>
            <p:cNvPr id="41" name="Line 27">
              <a:extLst>
                <a:ext uri="{FF2B5EF4-FFF2-40B4-BE49-F238E27FC236}">
                  <a16:creationId xmlns:a16="http://schemas.microsoft.com/office/drawing/2014/main" xmlns="" id="{DF592BB9-E354-46D6-9BD6-9C2099CCB86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5515333" y="1246146"/>
              <a:ext cx="1202635" cy="91275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545">
                <a:buClrTx/>
              </a:pPr>
              <a:endParaRPr lang="en-US" sz="23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xmlns="" id="{B4DFD9F7-9451-409B-BAFD-B432DE1F8D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3790" y="1137102"/>
            <a:ext cx="292836" cy="548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" name="Equation" r:id="rId4" imgW="253800" imgH="482400" progId="Equation.DSMT4">
                    <p:embed/>
                  </p:oleObj>
                </mc:Choice>
                <mc:Fallback>
                  <p:oleObj name="Equation" r:id="rId4" imgW="2538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63790" y="1137102"/>
                          <a:ext cx="292836" cy="548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Oval 24">
            <a:extLst>
              <a:ext uri="{FF2B5EF4-FFF2-40B4-BE49-F238E27FC236}">
                <a16:creationId xmlns:a16="http://schemas.microsoft.com/office/drawing/2014/main" xmlns="" id="{CCAF876F-E738-41FB-8057-08EE11241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753" y="2967768"/>
            <a:ext cx="69056" cy="69056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68558" tIns="34289" rIns="68558" bIns="34289" anchor="ctr"/>
          <a:lstStyle/>
          <a:p>
            <a:pPr algn="ctr" defTabSz="685545">
              <a:buClrTx/>
            </a:pPr>
            <a:endParaRPr lang="en-US" kern="1200">
              <a:solidFill>
                <a:srgbClr val="FF0000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5" name="Object 32">
            <a:extLst>
              <a:ext uri="{FF2B5EF4-FFF2-40B4-BE49-F238E27FC236}">
                <a16:creationId xmlns:a16="http://schemas.microsoft.com/office/drawing/2014/main" xmlns="" id="{493AB466-D121-423D-8BE9-3F52880EF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095998"/>
              </p:ext>
            </p:extLst>
          </p:nvPr>
        </p:nvGraphicFramePr>
        <p:xfrm>
          <a:off x="6808501" y="2967768"/>
          <a:ext cx="366713" cy="3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501" y="2967768"/>
                        <a:ext cx="366713" cy="322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1D6621B1-98FE-4325-8FBC-7D891D2CC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41298"/>
              </p:ext>
            </p:extLst>
          </p:nvPr>
        </p:nvGraphicFramePr>
        <p:xfrm>
          <a:off x="5747930" y="3175781"/>
          <a:ext cx="254794" cy="29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" name="Equation" r:id="rId8" imgW="340042" imgH="390439" progId="Equation.DSMT4">
                  <p:embed/>
                </p:oleObj>
              </mc:Choice>
              <mc:Fallback>
                <p:oleObj name="Equation" r:id="rId8" imgW="340042" imgH="390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7930" y="3175781"/>
                        <a:ext cx="254794" cy="29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64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4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 animBg="1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2">
            <a:extLst>
              <a:ext uri="{FF2B5EF4-FFF2-40B4-BE49-F238E27FC236}">
                <a16:creationId xmlns="" xmlns:a16="http://schemas.microsoft.com/office/drawing/2014/main" id="{EF046804-EC7C-435E-A209-47A3BAE702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51089" y="2153700"/>
            <a:ext cx="8486500" cy="2645153"/>
          </a:xfrm>
          <a:prstGeom prst="rect">
            <a:avLst/>
          </a:prstGeom>
        </p:spPr>
      </p:pic>
      <p:grpSp>
        <p:nvGrpSpPr>
          <p:cNvPr id="6448" name="Google Shape;6448;p40"/>
          <p:cNvGrpSpPr/>
          <p:nvPr/>
        </p:nvGrpSpPr>
        <p:grpSpPr>
          <a:xfrm>
            <a:off x="6672333" y="-261634"/>
            <a:ext cx="581350" cy="153450"/>
            <a:chOff x="5156900" y="4578450"/>
            <a:chExt cx="581350" cy="153450"/>
          </a:xfrm>
        </p:grpSpPr>
        <p:sp>
          <p:nvSpPr>
            <p:cNvPr id="6449" name="Google Shape;6449;p40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50" name="Google Shape;6450;p40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51" name="Google Shape;6451;p40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452" name="Google Shape;6452;p40"/>
          <p:cNvGrpSpPr/>
          <p:nvPr/>
        </p:nvGrpSpPr>
        <p:grpSpPr>
          <a:xfrm>
            <a:off x="277752" y="2521902"/>
            <a:ext cx="581350" cy="153450"/>
            <a:chOff x="5156900" y="4578450"/>
            <a:chExt cx="581350" cy="153450"/>
          </a:xfrm>
        </p:grpSpPr>
        <p:sp>
          <p:nvSpPr>
            <p:cNvPr id="6453" name="Google Shape;6453;p40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54" name="Google Shape;6454;p40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55" name="Google Shape;6455;p40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A4907CCF-32D4-467E-820A-9F80E681B61D}"/>
                  </a:ext>
                </a:extLst>
              </p:cNvPr>
              <p:cNvSpPr txBox="1"/>
              <p:nvPr/>
            </p:nvSpPr>
            <p:spPr>
              <a:xfrm>
                <a:off x="1577596" y="2388284"/>
                <a:ext cx="6612803" cy="1692537"/>
              </a:xfrm>
              <a:prstGeom prst="rect">
                <a:avLst/>
              </a:prstGeom>
              <a:noFill/>
            </p:spPr>
            <p:txBody>
              <a:bodyPr wrap="square" lIns="91208" tIns="45604" rIns="91208" bIns="45604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000" dirty="0"/>
                  <a:t>+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000" b="1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ũ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oà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à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4907CCF-32D4-467E-820A-9F80E681B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596" y="2388284"/>
                <a:ext cx="6612803" cy="1692537"/>
              </a:xfrm>
              <a:prstGeom prst="rect">
                <a:avLst/>
              </a:prstGeom>
              <a:blipFill rotWithShape="1">
                <a:blip r:embed="rId5"/>
                <a:stretch>
                  <a:fillRect l="-1014" r="-922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8ED14B3-89A8-467A-B9AD-1442E40DB08F}"/>
              </a:ext>
            </a:extLst>
          </p:cNvPr>
          <p:cNvSpPr txBox="1"/>
          <p:nvPr/>
        </p:nvSpPr>
        <p:spPr>
          <a:xfrm>
            <a:off x="859102" y="1233453"/>
            <a:ext cx="1828800" cy="461459"/>
          </a:xfrm>
          <a:prstGeom prst="rect">
            <a:avLst/>
          </a:prstGeom>
          <a:solidFill>
            <a:srgbClr val="002060"/>
          </a:solidFill>
        </p:spPr>
        <p:txBody>
          <a:bodyPr wrap="square" lIns="91208" tIns="45604" rIns="91208" bIns="45604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2"/>
              </p:nvPr>
            </p:nvSpPr>
            <p:spPr>
              <a:xfrm>
                <a:off x="96836" y="1882604"/>
                <a:ext cx="5389564" cy="591671"/>
              </a:xfrm>
            </p:spPr>
            <p:txBody>
              <a:bodyPr/>
              <a:lstStyle/>
              <a:p>
                <a:pPr marL="0" indent="0" algn="just" fontAlgn="base">
                  <a:lnSpc>
                    <a:spcPct val="130000"/>
                  </a:lnSpc>
                  <a:buClr>
                    <a:srgbClr val="000000"/>
                  </a:buClr>
                  <a:buSzTx/>
                </a:pPr>
                <a:r>
                  <a:rPr lang="en-US" dirty="0" smtClean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Arial"/>
                  </a:rPr>
                  <a:t>HĐ.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ro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mặt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ẳ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oạ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ộ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𝑂𝑥𝑦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,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ho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ườ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ẳ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Δ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i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qua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iểm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𝑀</m:t>
                        </m:r>
                      </m:e>
                      <m:sub>
                        <m:r>
                          <a:rPr lang="en-US" b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0</m:t>
                            </m:r>
                          </m:sub>
                        </m:sSub>
                        <m:r>
                          <a:rPr lang="en-US" b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;</m:t>
                        </m:r>
                        <m:sSub>
                          <m:sSubPr>
                            <m:ctrlP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à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ó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ectơ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hỉ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ươ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𝑢</m:t>
                        </m:r>
                      </m:e>
                    </m:acc>
                    <m: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=(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𝑎</m:t>
                    </m:r>
                    <m: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;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Xét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iểm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𝑀</m:t>
                    </m:r>
                    <m: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;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𝑦</m:t>
                    </m:r>
                    <m: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nằm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rên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Δ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/>
                </a:r>
                <a:b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</a:b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a)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Nhận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xét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ề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ươ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ai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ectơ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à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0</m:t>
                            </m:r>
                          </m:sub>
                        </m:sSub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  <a:b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</a:b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)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hứ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minh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ó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số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ực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𝑡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sao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ho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0</m:t>
                            </m:r>
                          </m:sub>
                        </m:sSub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𝑀</m:t>
                        </m:r>
                      </m:e>
                    </m:acc>
                    <m:r>
                      <a:rPr lang="en-US" b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𝑡</m:t>
                    </m:r>
                    <m:acc>
                      <m:accPr>
                        <m:chr m:val="⃗"/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  <a:b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</a:b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)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iểu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diễn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oạ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ộ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iểm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𝑀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qua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oạ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ộ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iểm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𝑀</m:t>
                        </m:r>
                      </m:e>
                      <m:sub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à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oạ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ộ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ectơ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hỉ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b="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ương</a:t>
                </a:r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b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2"/>
              </p:nvPr>
            </p:nvSpPr>
            <p:spPr>
              <a:xfrm>
                <a:off x="96836" y="1882604"/>
                <a:ext cx="5389564" cy="591671"/>
              </a:xfrm>
              <a:blipFill rotWithShape="1">
                <a:blip r:embed="rId2"/>
                <a:stretch>
                  <a:fillRect l="-1244" t="-219588" r="-1131" b="-189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Subtitle 3"/>
              <p:cNvSpPr>
                <a:spLocks noGrp="1"/>
              </p:cNvSpPr>
              <p:nvPr>
                <p:ph type="subTitle" idx="3"/>
              </p:nvPr>
            </p:nvSpPr>
            <p:spPr>
              <a:xfrm>
                <a:off x="337823" y="3836663"/>
                <a:ext cx="6305281" cy="485100"/>
              </a:xfrm>
            </p:spPr>
            <p:txBody>
              <a:bodyPr/>
              <a:lstStyle/>
              <a:p>
                <a:pPr marL="0" indent="0" algn="l">
                  <a:lnSpc>
                    <a:spcPct val="130000"/>
                  </a:lnSpc>
                  <a:buClr>
                    <a:srgbClr val="000000"/>
                  </a:buClr>
                  <a:buSzTx/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  <a:sym typeface="Arial"/>
                  </a:rPr>
                  <a:t>a)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ai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ectơ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r>
                          <a:rPr lang="en-US" sz="20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à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sz="20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𝐌</m:t>
                            </m:r>
                          </m:e>
                          <m:sub>
                            <m:r>
                              <a:rPr lang="en-US" sz="20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𝐨</m:t>
                            </m:r>
                          </m:sub>
                        </m:sSub>
                        <m:r>
                          <a:rPr lang="en-US" sz="20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𝐌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ù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ươ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ớ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nhau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  <a:endParaRPr lang="en-US" sz="2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Sub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3"/>
              </p:nvPr>
            </p:nvSpPr>
            <p:spPr>
              <a:xfrm>
                <a:off x="337823" y="3836663"/>
                <a:ext cx="6305281" cy="485100"/>
              </a:xfrm>
              <a:blipFill rotWithShape="1">
                <a:blip r:embed="rId3"/>
                <a:stretch>
                  <a:fillRect l="-966" t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ubtitle 4"/>
          <p:cNvSpPr>
            <a:spLocks noGrp="1"/>
          </p:cNvSpPr>
          <p:nvPr>
            <p:ph type="subTitle" idx="4"/>
          </p:nvPr>
        </p:nvSpPr>
        <p:spPr>
          <a:xfrm>
            <a:off x="2514172" y="3560989"/>
            <a:ext cx="2111100" cy="369000"/>
          </a:xfrm>
        </p:spPr>
        <p:txBody>
          <a:bodyPr/>
          <a:lstStyle/>
          <a:p>
            <a:pPr marL="0" indent="0">
              <a:lnSpc>
                <a:spcPct val="130000"/>
              </a:lnSpc>
              <a:spcAft>
                <a:spcPts val="800"/>
              </a:spcAft>
              <a:buClr>
                <a:srgbClr val="000000"/>
              </a:buClr>
              <a:buSzTx/>
            </a:pPr>
            <a:r>
              <a:rPr lang="en-US" i="1" u="sng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Giải</a:t>
            </a:r>
            <a:r>
              <a:rPr lang="en-US" i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Subtitle 5"/>
              <p:cNvSpPr>
                <a:spLocks noGrp="1"/>
              </p:cNvSpPr>
              <p:nvPr>
                <p:ph type="subTitle" idx="5"/>
              </p:nvPr>
            </p:nvSpPr>
            <p:spPr>
              <a:xfrm>
                <a:off x="322118" y="4356506"/>
                <a:ext cx="8073736" cy="485100"/>
              </a:xfrm>
            </p:spPr>
            <p:txBody>
              <a:bodyPr/>
              <a:lstStyle/>
              <a:p>
                <a:pPr marL="0" indent="0" algn="l">
                  <a:lnSpc>
                    <a:spcPct val="130000"/>
                  </a:lnSpc>
                  <a:buClr>
                    <a:srgbClr val="000000"/>
                  </a:buClr>
                  <a:buSzTx/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) </a:t>
                </a:r>
                <a:r>
                  <a:rPr lang="en-US" sz="2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Xét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điểm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𝑀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;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𝑦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ea typeface="Inter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∆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ì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sz="20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𝐌</m:t>
                            </m:r>
                          </m:e>
                          <m:sub>
                            <m:r>
                              <a:rPr lang="en-US" sz="20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𝐨</m:t>
                            </m:r>
                          </m:sub>
                        </m:sSub>
                        <m:r>
                          <a:rPr lang="en-US" sz="20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𝐌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ù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ươ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với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r>
                          <a:rPr lang="en-US" sz="20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ự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t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sao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000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ho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sz="20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𝐌</m:t>
                            </m:r>
                          </m:e>
                          <m:sub>
                            <m:r>
                              <a:rPr lang="en-US" sz="20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𝐨</m:t>
                            </m:r>
                          </m:sub>
                        </m:sSub>
                        <m:r>
                          <a:rPr lang="en-US" sz="20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𝐌</m:t>
                        </m:r>
                      </m:e>
                    </m:acc>
                    <m:r>
                      <a:rPr lang="en-US" sz="2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>
                      <a:rPr lang="en-US" sz="2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𝐭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  <a:sym typeface="Arial"/>
                          </a:rPr>
                        </m:ctrlPr>
                      </m:accPr>
                      <m:e>
                        <m:r>
                          <a:rPr lang="en-US" sz="20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</a:p>
            </p:txBody>
          </p:sp>
        </mc:Choice>
        <mc:Fallback>
          <p:sp>
            <p:nvSpPr>
              <p:cNvPr id="6" name="Sub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5"/>
              </p:nvPr>
            </p:nvSpPr>
            <p:spPr>
              <a:xfrm>
                <a:off x="322118" y="4356506"/>
                <a:ext cx="8073736" cy="485100"/>
              </a:xfrm>
              <a:blipFill rotWithShape="1">
                <a:blip r:embed="rId4"/>
                <a:stretch>
                  <a:fillRect l="-831" t="-39241" b="-64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81" y="646444"/>
            <a:ext cx="3157537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27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63FE2095-AE9F-4222-9589-5AF5226A6BD7}"/>
                  </a:ext>
                </a:extLst>
              </p:cNvPr>
              <p:cNvSpPr txBox="1"/>
              <p:nvPr/>
            </p:nvSpPr>
            <p:spPr>
              <a:xfrm>
                <a:off x="1" y="-11722"/>
                <a:ext cx="5372099" cy="302629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lIns="91208" tIns="45604" rIns="91208" bIns="45604">
                <a:spAutoFit/>
              </a:bodyPr>
              <a:lstStyle/>
              <a:p>
                <a:pPr algn="just" defTabSz="911790" fontAlgn="base">
                  <a:lnSpc>
                    <a:spcPct val="130000"/>
                  </a:lnSpc>
                  <a:defRPr/>
                </a:pPr>
                <a:r>
                  <a:rPr lang="en-US" sz="20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Đ.</a:t>
                </a:r>
                <a:r>
                  <a:rPr lang="en-US" sz="2000" b="1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i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FE2095-AE9F-4222-9589-5AF5226A6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-11722"/>
                <a:ext cx="5372099" cy="3026293"/>
              </a:xfrm>
              <a:prstGeom prst="rect">
                <a:avLst/>
              </a:prstGeom>
              <a:blipFill rotWithShape="1">
                <a:blip r:embed="rId2"/>
                <a:stretch>
                  <a:fillRect l="-1249" r="-1135" b="-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3D67A1E2-AE5D-4867-AC91-E1EE48E825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6150" y="4267200"/>
            <a:ext cx="108585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D7CA32B-1999-4F13-AD4D-69FF01546B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89179" y="269913"/>
            <a:ext cx="3154822" cy="23854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0DFB581-C6C0-49D1-92B5-86AE26DD12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3485" y="4169019"/>
            <a:ext cx="533400" cy="5524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F253D76-D13E-4338-BA36-334D92B7AC1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6207" y="4721469"/>
            <a:ext cx="1508613" cy="6286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4BEA9579-10C8-4CA3-83D0-B04D7575B139}"/>
                  </a:ext>
                </a:extLst>
              </p:cNvPr>
              <p:cNvSpPr txBox="1"/>
              <p:nvPr/>
            </p:nvSpPr>
            <p:spPr>
              <a:xfrm>
                <a:off x="1" y="3014571"/>
                <a:ext cx="8064011" cy="2070461"/>
              </a:xfrm>
              <a:prstGeom prst="rect">
                <a:avLst/>
              </a:prstGeom>
              <a:noFill/>
            </p:spPr>
            <p:txBody>
              <a:bodyPr wrap="square" lIns="91208" tIns="45604" rIns="91208" bIns="45604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) 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acc>
                    <m: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000000"/>
                        </a:solidFill>
                        <a:latin typeface="Cambria Math"/>
                      </a:rPr>
                      <m:t>x</m:t>
                    </m:r>
                    <m: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b>
                    </m:sSub>
                    <m: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</m:t>
                        </m:r>
                      </m:sub>
                    </m:sSub>
                    <m: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u</m:t>
                        </m:r>
                      </m:e>
                    </m:acc>
                    <m: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</m:acc>
                      <m: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u</m:t>
                          </m:r>
                        </m:e>
                      </m:acc>
                      <m: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o</m:t>
                                  </m:r>
                                </m:sub>
                              </m:sSub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o</m:t>
                                  </m:r>
                                </m:sub>
                              </m:sSub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t</m:t>
                              </m:r>
                            </m:e>
                          </m:eqArr>
                        </m:e>
                      </m:d>
                      <m:r>
                        <a:rPr 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o</m:t>
                                  </m:r>
                                </m:sub>
                              </m:sSub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o</m:t>
                                  </m:r>
                                </m:sub>
                              </m:sSub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t</m:t>
                              </m:r>
                              <m:r>
                                <a:rPr 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  <m: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oả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(I)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∈∆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BEA9579-10C8-4CA3-83D0-B04D7575B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014571"/>
                <a:ext cx="8064011" cy="2070461"/>
              </a:xfrm>
              <a:prstGeom prst="rect">
                <a:avLst/>
              </a:prstGeom>
              <a:blipFill rotWithShape="1">
                <a:blip r:embed="rId8"/>
                <a:stretch>
                  <a:fillRect l="-831" b="-2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150093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17" name="Google Shape;6617;p46"/>
          <p:cNvGrpSpPr/>
          <p:nvPr/>
        </p:nvGrpSpPr>
        <p:grpSpPr>
          <a:xfrm>
            <a:off x="80148" y="122836"/>
            <a:ext cx="606174" cy="160002"/>
            <a:chOff x="5156900" y="4578450"/>
            <a:chExt cx="581350" cy="153450"/>
          </a:xfrm>
        </p:grpSpPr>
        <p:sp>
          <p:nvSpPr>
            <p:cNvPr id="6618" name="Google Shape;6618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19" name="Google Shape;6619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0" name="Google Shape;6620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21" name="Google Shape;6621;p46"/>
          <p:cNvGrpSpPr/>
          <p:nvPr/>
        </p:nvGrpSpPr>
        <p:grpSpPr>
          <a:xfrm>
            <a:off x="6238060" y="151632"/>
            <a:ext cx="606174" cy="160002"/>
            <a:chOff x="5156900" y="4578450"/>
            <a:chExt cx="581350" cy="153450"/>
          </a:xfrm>
        </p:grpSpPr>
        <p:sp>
          <p:nvSpPr>
            <p:cNvPr id="6622" name="Google Shape;6622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3" name="Google Shape;6623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4" name="Google Shape;6624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92" name="Picture 3">
            <a:extLst>
              <a:ext uri="{FF2B5EF4-FFF2-40B4-BE49-F238E27FC236}">
                <a16:creationId xmlns="" xmlns:a16="http://schemas.microsoft.com/office/drawing/2014/main" id="{5287964C-4CC9-4432-9446-55088423E5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32921" y="270130"/>
            <a:ext cx="8104326" cy="20510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="" xmlns:a16="http://schemas.microsoft.com/office/drawing/2014/main" id="{0FA21018-810E-472C-BA94-C3E58EE85920}"/>
                  </a:ext>
                </a:extLst>
              </p:cNvPr>
              <p:cNvSpPr txBox="1"/>
              <p:nvPr/>
            </p:nvSpPr>
            <p:spPr>
              <a:xfrm>
                <a:off x="1398913" y="289961"/>
                <a:ext cx="7012166" cy="1640625"/>
              </a:xfrm>
              <a:prstGeom prst="rect">
                <a:avLst/>
              </a:prstGeom>
              <a:noFill/>
            </p:spPr>
            <p:txBody>
              <a:bodyPr wrap="square" lIns="91208" tIns="45604" rIns="91208" bIns="45604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𝑡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𝑡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(a</a:t>
                </a:r>
                <a:r>
                  <a:rPr lang="en-US" sz="2000" i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+ b</a:t>
                </a:r>
                <a:r>
                  <a:rPr lang="en-US" sz="2000" i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&gt; 0 </a:t>
                </a:r>
                <a:r>
                  <a:rPr lang="en-US" sz="2000" i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t </a:t>
                </a:r>
                <a:r>
                  <a:rPr lang="en-US" sz="2000" i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i="1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20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000" i="1" baseline="-25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(x</a:t>
                </a:r>
                <a:r>
                  <a:rPr lang="en-US" sz="2000" i="1" baseline="-25000" dirty="0">
                    <a:latin typeface="Times New Roman" pitchFamily="18" charset="0"/>
                    <a:cs typeface="Times New Roman" pitchFamily="18" charset="0"/>
                  </a:rPr>
                  <a:t>0 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; y</a:t>
                </a:r>
                <a:r>
                  <a:rPr lang="en-US" sz="2000" i="1" baseline="-25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000" i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2000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FA21018-810E-472C-BA94-C3E58EE85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913" y="289961"/>
                <a:ext cx="7012166" cy="1640625"/>
              </a:xfrm>
              <a:prstGeom prst="rect">
                <a:avLst/>
              </a:prstGeom>
              <a:blipFill rotWithShape="1">
                <a:blip r:embed="rId5"/>
                <a:stretch>
                  <a:fillRect l="-869" b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8" name="Picture 22">
            <a:extLst>
              <a:ext uri="{FF2B5EF4-FFF2-40B4-BE49-F238E27FC236}">
                <a16:creationId xmlns="" xmlns:a16="http://schemas.microsoft.com/office/drawing/2014/main" id="{8A62095E-228E-4DF0-867D-F848D373F55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3133561" y="-94938"/>
            <a:ext cx="543596" cy="60035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4D523C66-86A7-43DC-B6FF-2CF3DAC5FC61}"/>
              </a:ext>
            </a:extLst>
          </p:cNvPr>
          <p:cNvSpPr txBox="1"/>
          <p:nvPr/>
        </p:nvSpPr>
        <p:spPr>
          <a:xfrm>
            <a:off x="3959202" y="15090"/>
            <a:ext cx="1828800" cy="430681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txBody>
          <a:bodyPr wrap="square" lIns="91208" tIns="45604" rIns="91208" bIns="45604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Kế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uận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6831" y="2353875"/>
            <a:ext cx="120727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96832" y="2815936"/>
                <a:ext cx="854326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1;3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2000" i="1">
                            <a:latin typeface="Cambria Math"/>
                          </a:rPr>
                          <m:t>5 </m:t>
                        </m:r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32" y="2815936"/>
                <a:ext cx="8543260" cy="923330"/>
              </a:xfrm>
              <a:prstGeom prst="rect">
                <a:avLst/>
              </a:prstGeom>
              <a:blipFill rotWithShape="1">
                <a:blip r:embed="rId9"/>
                <a:stretch>
                  <a:fillRect l="-785" t="-3311" r="-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25" y="3571154"/>
            <a:ext cx="1011237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98913" y="3571154"/>
                <a:ext cx="4992085" cy="965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3+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</m:m>
                          <m:r>
                            <m:rPr>
                              <m:nor/>
                            </m:rPr>
                            <a:rPr lang="en-US" sz="2000" i="1"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2000" i="1"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 i="1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à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tham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m:t>ố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.</m:t>
                      </m:r>
                      <m:r>
                        <m:rPr>
                          <m:nor/>
                        </m:rPr>
                        <a:rPr lang="en-US" sz="2000" i="1"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913" y="3571154"/>
                <a:ext cx="4992085" cy="965905"/>
              </a:xfrm>
              <a:prstGeom prst="rect">
                <a:avLst/>
              </a:prstGeom>
              <a:blipFill rotWithShape="1">
                <a:blip r:embed="rId11"/>
                <a:stretch>
                  <a:fillRect l="-1221" t="-3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01451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16" grpId="0" animBg="1"/>
      <p:bldP spid="2" grpId="0" animBg="1"/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44" name="Google Shape;6844;p57"/>
          <p:cNvGrpSpPr/>
          <p:nvPr/>
        </p:nvGrpSpPr>
        <p:grpSpPr>
          <a:xfrm rot="-5400000">
            <a:off x="2646924" y="-216718"/>
            <a:ext cx="216450" cy="1007800"/>
            <a:chOff x="4492497" y="1932451"/>
            <a:chExt cx="158999" cy="1278609"/>
          </a:xfrm>
        </p:grpSpPr>
        <p:sp>
          <p:nvSpPr>
            <p:cNvPr id="6845" name="Google Shape;6845;p57"/>
            <p:cNvSpPr/>
            <p:nvPr/>
          </p:nvSpPr>
          <p:spPr>
            <a:xfrm rot="5400000">
              <a:off x="4496217" y="1928731"/>
              <a:ext cx="151559" cy="158999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34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38" y="6154"/>
                  </a:cubicBezTo>
                  <a:cubicBezTo>
                    <a:pt x="1160" y="6154"/>
                    <a:pt x="1410" y="6084"/>
                    <a:pt x="1672" y="5935"/>
                  </a:cubicBezTo>
                  <a:lnTo>
                    <a:pt x="4955" y="4020"/>
                  </a:lnTo>
                  <a:cubicBezTo>
                    <a:pt x="5867" y="3503"/>
                    <a:pt x="5867" y="2652"/>
                    <a:pt x="4955" y="2135"/>
                  </a:cubicBezTo>
                  <a:lnTo>
                    <a:pt x="1672" y="221"/>
                  </a:lnTo>
                  <a:cubicBezTo>
                    <a:pt x="1409" y="71"/>
                    <a:pt x="1158" y="1"/>
                    <a:pt x="9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1790">
                <a:defRPr/>
              </a:pPr>
              <a:endParaRPr/>
            </a:p>
          </p:txBody>
        </p:sp>
        <p:sp>
          <p:nvSpPr>
            <p:cNvPr id="6846" name="Google Shape;6846;p57"/>
            <p:cNvSpPr/>
            <p:nvPr/>
          </p:nvSpPr>
          <p:spPr>
            <a:xfrm rot="5400000">
              <a:off x="4496605" y="2153908"/>
              <a:ext cx="150784" cy="158999"/>
            </a:xfrm>
            <a:custGeom>
              <a:avLst/>
              <a:gdLst/>
              <a:ahLst/>
              <a:cxnLst/>
              <a:rect l="l" t="t" r="r" b="b"/>
              <a:pathLst>
                <a:path w="5837" h="6155" extrusionOk="0">
                  <a:moveTo>
                    <a:pt x="924" y="1"/>
                  </a:moveTo>
                  <a:cubicBezTo>
                    <a:pt x="385" y="1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720"/>
                    <a:pt x="371" y="6154"/>
                    <a:pt x="914" y="6154"/>
                  </a:cubicBezTo>
                  <a:cubicBezTo>
                    <a:pt x="1133" y="6154"/>
                    <a:pt x="1380" y="6084"/>
                    <a:pt x="1642" y="5935"/>
                  </a:cubicBezTo>
                  <a:lnTo>
                    <a:pt x="4925" y="4020"/>
                  </a:lnTo>
                  <a:cubicBezTo>
                    <a:pt x="5837" y="3503"/>
                    <a:pt x="5837" y="2652"/>
                    <a:pt x="4925" y="2135"/>
                  </a:cubicBezTo>
                  <a:lnTo>
                    <a:pt x="1642" y="221"/>
                  </a:lnTo>
                  <a:cubicBezTo>
                    <a:pt x="1388" y="71"/>
                    <a:pt x="1143" y="1"/>
                    <a:pt x="9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1790">
                <a:defRPr/>
              </a:pPr>
              <a:endParaRPr/>
            </a:p>
          </p:txBody>
        </p:sp>
        <p:sp>
          <p:nvSpPr>
            <p:cNvPr id="6847" name="Google Shape;6847;p57"/>
            <p:cNvSpPr/>
            <p:nvPr/>
          </p:nvSpPr>
          <p:spPr>
            <a:xfrm rot="5400000">
              <a:off x="4496217" y="2379086"/>
              <a:ext cx="151559" cy="158999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1790">
                <a:defRPr/>
              </a:pPr>
              <a:endParaRPr/>
            </a:p>
          </p:txBody>
        </p:sp>
        <p:sp>
          <p:nvSpPr>
            <p:cNvPr id="6848" name="Google Shape;6848;p57"/>
            <p:cNvSpPr/>
            <p:nvPr/>
          </p:nvSpPr>
          <p:spPr>
            <a:xfrm rot="5400000">
              <a:off x="4496217" y="2604651"/>
              <a:ext cx="151559" cy="158999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1790">
                <a:defRPr/>
              </a:pPr>
              <a:endParaRPr/>
            </a:p>
          </p:txBody>
        </p:sp>
        <p:sp>
          <p:nvSpPr>
            <p:cNvPr id="6849" name="Google Shape;6849;p57"/>
            <p:cNvSpPr/>
            <p:nvPr/>
          </p:nvSpPr>
          <p:spPr>
            <a:xfrm rot="5400000">
              <a:off x="4496217" y="2830216"/>
              <a:ext cx="151559" cy="158999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1790">
                <a:defRPr/>
              </a:pPr>
              <a:endParaRPr/>
            </a:p>
          </p:txBody>
        </p:sp>
        <p:sp>
          <p:nvSpPr>
            <p:cNvPr id="6850" name="Google Shape;6850;p57"/>
            <p:cNvSpPr/>
            <p:nvPr/>
          </p:nvSpPr>
          <p:spPr>
            <a:xfrm rot="5400000">
              <a:off x="4496217" y="3055781"/>
              <a:ext cx="151559" cy="158999"/>
            </a:xfrm>
            <a:custGeom>
              <a:avLst/>
              <a:gdLst/>
              <a:ahLst/>
              <a:cxnLst/>
              <a:rect l="l" t="t" r="r" b="b"/>
              <a:pathLst>
                <a:path w="5867" h="6155" extrusionOk="0">
                  <a:moveTo>
                    <a:pt x="923" y="1"/>
                  </a:moveTo>
                  <a:cubicBezTo>
                    <a:pt x="384" y="1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720"/>
                    <a:pt x="386" y="6154"/>
                    <a:pt x="926" y="6154"/>
                  </a:cubicBezTo>
                  <a:cubicBezTo>
                    <a:pt x="1145" y="6154"/>
                    <a:pt x="1388" y="6084"/>
                    <a:pt x="1641" y="5935"/>
                  </a:cubicBezTo>
                  <a:lnTo>
                    <a:pt x="4955" y="4020"/>
                  </a:lnTo>
                  <a:cubicBezTo>
                    <a:pt x="5866" y="3503"/>
                    <a:pt x="5866" y="2652"/>
                    <a:pt x="4955" y="2135"/>
                  </a:cubicBezTo>
                  <a:lnTo>
                    <a:pt x="1641" y="221"/>
                  </a:lnTo>
                  <a:cubicBezTo>
                    <a:pt x="1387" y="71"/>
                    <a:pt x="1142" y="1"/>
                    <a:pt x="92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defTabSz="911790">
                <a:defRPr/>
              </a:pPr>
              <a:endParaRPr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6F69E1F1-DE15-4AEC-9D55-3E7951828390}"/>
              </a:ext>
            </a:extLst>
          </p:cNvPr>
          <p:cNvGrpSpPr/>
          <p:nvPr/>
        </p:nvGrpSpPr>
        <p:grpSpPr>
          <a:xfrm>
            <a:off x="3449056" y="11307"/>
            <a:ext cx="2754924" cy="553998"/>
            <a:chOff x="1426148" y="137903"/>
            <a:chExt cx="3059724" cy="553998"/>
          </a:xfrm>
          <a:solidFill>
            <a:srgbClr val="4BACC6"/>
          </a:solidFill>
        </p:grpSpPr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FBD56DDC-6EB7-4AFE-97C0-BE303280B153}"/>
                </a:ext>
              </a:extLst>
            </p:cNvPr>
            <p:cNvSpPr/>
            <p:nvPr/>
          </p:nvSpPr>
          <p:spPr>
            <a:xfrm>
              <a:off x="1426148" y="137903"/>
              <a:ext cx="3059724" cy="537391"/>
            </a:xfrm>
            <a:prstGeom prst="rect">
              <a:avLst/>
            </a:prstGeom>
            <a:grpFill/>
            <a:ln w="38100" cap="flat" cmpd="sng" algn="ctr">
              <a:solidFill>
                <a:sysClr val="window" lastClr="FFFFFF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defTabSz="911790">
                <a:buClrTx/>
                <a:defRPr/>
              </a:pPr>
              <a:endParaRPr lang="en-US" sz="2400" kern="1200">
                <a:solidFill>
                  <a:prstClr val="white"/>
                </a:solidFill>
                <a:latin typeface="+mj-lt"/>
                <a:ea typeface="+mn-ea"/>
                <a:cs typeface="+mn-cs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="" xmlns:a16="http://schemas.microsoft.com/office/drawing/2014/main" id="{080735B8-0832-4B60-936A-DD4C88746199}"/>
                </a:ext>
              </a:extLst>
            </p:cNvPr>
            <p:cNvSpPr/>
            <p:nvPr/>
          </p:nvSpPr>
          <p:spPr>
            <a:xfrm>
              <a:off x="2305124" y="137903"/>
              <a:ext cx="1048986" cy="553998"/>
            </a:xfrm>
            <a:prstGeom prst="rect">
              <a:avLst/>
            </a:prstGeom>
            <a:noFill/>
            <a:ln w="38100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algn="just" defTabSz="911790">
                <a:lnSpc>
                  <a:spcPct val="150000"/>
                </a:lnSpc>
                <a:spcAft>
                  <a:spcPts val="800"/>
                </a:spcAft>
                <a:buClrTx/>
                <a:defRPr/>
              </a:pPr>
              <a:r>
                <a:rPr lang="nl-NL" sz="2000" b="1" kern="1200" dirty="0">
                  <a:solidFill>
                    <a:prstClr val="white"/>
                  </a:solidFill>
                  <a:latin typeface="+mj-lt"/>
                  <a:ea typeface="Times New Roman" panose="02020603050405020304" pitchFamily="18" charset="0"/>
                  <a:cs typeface="Arial" panose="020B0604020202020204" pitchFamily="34" charset="0"/>
                </a:rPr>
                <a:t>Ví dụ </a:t>
              </a:r>
              <a:r>
                <a:rPr lang="en-US" sz="2000" b="1" kern="1200" dirty="0">
                  <a:solidFill>
                    <a:prstClr val="white"/>
                  </a:solidFill>
                  <a:latin typeface="+mj-lt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r>
                <a:rPr lang="nl-NL" sz="2000" b="1" kern="1200" dirty="0" smtClean="0">
                  <a:solidFill>
                    <a:prstClr val="white"/>
                  </a:solidFill>
                  <a:latin typeface="+mj-lt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sz="2000" kern="1200" dirty="0">
                <a:solidFill>
                  <a:prstClr val="white"/>
                </a:solidFill>
                <a:latin typeface="+mj-lt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30D76E7-CD8F-46B0-94A8-A186B776EBA3}"/>
              </a:ext>
            </a:extLst>
          </p:cNvPr>
          <p:cNvSpPr txBox="1"/>
          <p:nvPr/>
        </p:nvSpPr>
        <p:spPr>
          <a:xfrm>
            <a:off x="4051046" y="1690024"/>
            <a:ext cx="1005959" cy="399904"/>
          </a:xfrm>
          <a:prstGeom prst="rect">
            <a:avLst/>
          </a:prstGeom>
          <a:noFill/>
        </p:spPr>
        <p:txBody>
          <a:bodyPr wrap="square" lIns="91208" tIns="45604" rIns="91208" bIns="45604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D274BE1A-55EA-495F-9B23-FF86E984CDCB}"/>
                  </a:ext>
                </a:extLst>
              </p:cNvPr>
              <p:cNvSpPr txBox="1"/>
              <p:nvPr/>
            </p:nvSpPr>
            <p:spPr>
              <a:xfrm>
                <a:off x="407701" y="1999478"/>
                <a:ext cx="8064011" cy="2733784"/>
              </a:xfrm>
              <a:prstGeom prst="rect">
                <a:avLst/>
              </a:prstGeom>
              <a:noFill/>
            </p:spPr>
            <p:txBody>
              <a:bodyPr wrap="square" lIns="91208" tIns="45604" rIns="91208" bIns="45604">
                <a:spAutoFit/>
              </a:bodyPr>
              <a:lstStyle/>
              <a:p>
                <a:pPr marL="457200" indent="-457200">
                  <a:buAutoNum type="alphaLcParenR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oạ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200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b="0" i="0" smtClean="0">
                        <a:latin typeface="Cambria Math"/>
                      </a:rPr>
                      <m:t>2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⋅0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−1+</m:t>
                              </m:r>
                              <m:r>
                                <a:rPr lang="en-US" sz="2000" b="0" i="0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⋅0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2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0" i="0" smtClean="0">
                        <a:latin typeface="Cambria Math"/>
                      </a:rPr>
                      <m:t>−1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/>
                <a:r>
                  <a:rPr lang="en-US" sz="2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ay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B(4; 2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2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 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B(4; 2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∈∆.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274BE1A-55EA-495F-9B23-FF86E984CD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01" y="1999478"/>
                <a:ext cx="8064011" cy="2733784"/>
              </a:xfrm>
              <a:prstGeom prst="rect">
                <a:avLst/>
              </a:prstGeom>
              <a:blipFill rotWithShape="1">
                <a:blip r:embed="rId3"/>
                <a:stretch>
                  <a:fillRect l="-831" t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B810460-B694-478B-878B-96D89350FE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1794" y="217574"/>
            <a:ext cx="1572772" cy="7906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C6298E84-5278-4BDF-9C76-1C38EABB3DE2}"/>
                  </a:ext>
                </a:extLst>
              </p:cNvPr>
              <p:cNvSpPr txBox="1"/>
              <p:nvPr/>
            </p:nvSpPr>
            <p:spPr>
              <a:xfrm>
                <a:off x="301713" y="508311"/>
                <a:ext cx="8822008" cy="1279732"/>
              </a:xfrm>
              <a:prstGeom prst="rect">
                <a:avLst/>
              </a:prstGeom>
              <a:noFill/>
            </p:spPr>
            <p:txBody>
              <a:bodyPr wrap="square" lIns="91208" tIns="45604" rIns="91208" bIns="45604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−1+3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r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iểm</a:t>
                </a:r>
                <a:r>
                  <a:rPr lang="en-US" sz="2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0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uộc</a:t>
                </a:r>
                <a:r>
                  <a:rPr lang="en-US" sz="2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2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2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không</a:t>
                </a:r>
                <a:r>
                  <a:rPr lang="en-US" sz="2000" dirty="0" smtClean="0"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?</a:t>
                </a:r>
                <a:endParaRPr lang="en-US" sz="2000" dirty="0"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6298E84-5278-4BDF-9C76-1C38EABB3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13" y="508311"/>
                <a:ext cx="8822008" cy="1279732"/>
              </a:xfrm>
              <a:prstGeom prst="rect">
                <a:avLst/>
              </a:prstGeom>
              <a:blipFill rotWithShape="1">
                <a:blip r:embed="rId5"/>
                <a:stretch>
                  <a:fillRect l="-552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129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 build="p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17" name="Google Shape;6617;p46"/>
          <p:cNvGrpSpPr/>
          <p:nvPr/>
        </p:nvGrpSpPr>
        <p:grpSpPr>
          <a:xfrm>
            <a:off x="80148" y="122836"/>
            <a:ext cx="606174" cy="160002"/>
            <a:chOff x="5156900" y="4578450"/>
            <a:chExt cx="581350" cy="153450"/>
          </a:xfrm>
        </p:grpSpPr>
        <p:sp>
          <p:nvSpPr>
            <p:cNvPr id="6618" name="Google Shape;6618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19" name="Google Shape;6619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0" name="Google Shape;6620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21" name="Google Shape;6621;p46"/>
          <p:cNvGrpSpPr/>
          <p:nvPr/>
        </p:nvGrpSpPr>
        <p:grpSpPr>
          <a:xfrm>
            <a:off x="6238060" y="151632"/>
            <a:ext cx="606174" cy="160002"/>
            <a:chOff x="5156900" y="4578450"/>
            <a:chExt cx="581350" cy="153450"/>
          </a:xfrm>
        </p:grpSpPr>
        <p:sp>
          <p:nvSpPr>
            <p:cNvPr id="6622" name="Google Shape;6622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3" name="Google Shape;6623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4" name="Google Shape;6624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6C68A83A-2166-422C-8F85-95B8FDB23F60}"/>
                  </a:ext>
                </a:extLst>
              </p:cNvPr>
              <p:cNvSpPr txBox="1"/>
              <p:nvPr/>
            </p:nvSpPr>
            <p:spPr>
              <a:xfrm>
                <a:off x="149470" y="1446738"/>
                <a:ext cx="9053928" cy="2243081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  <a:prstDash val="dash"/>
              </a:ln>
            </p:spPr>
            <p:txBody>
              <a:bodyPr wrap="square" lIns="91208" tIns="45604" rIns="91208" bIns="45604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𝑡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𝑡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(a</a:t>
                </a:r>
                <a:r>
                  <a:rPr lang="en-US" sz="1800" i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+ b</a:t>
                </a:r>
                <a:r>
                  <a:rPr lang="en-US" sz="1800" i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&gt; 0 </a:t>
                </a:r>
                <a:r>
                  <a:rPr lang="en-US" sz="1800" i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t </a:t>
                </a:r>
                <a:r>
                  <a:rPr lang="en-US" sz="1800" i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i="1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1800" i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cụ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t, ta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Ngược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cụ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t.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sz="18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1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</a:rPr>
                      <m:t>∆.</m:t>
                    </m:r>
                  </m:oMath>
                </a14:m>
                <a:endParaRPr lang="en-US" sz="1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C68A83A-2166-422C-8F85-95B8FDB23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70" y="1446738"/>
                <a:ext cx="9053928" cy="2243081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8" name="Picture 22">
            <a:extLst>
              <a:ext uri="{FF2B5EF4-FFF2-40B4-BE49-F238E27FC236}">
                <a16:creationId xmlns="" xmlns:a16="http://schemas.microsoft.com/office/drawing/2014/main" id="{8A62095E-228E-4DF0-867D-F848D373F5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3133561" y="-94938"/>
            <a:ext cx="543596" cy="60035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17E5C2F-0C3B-4572-8948-D1EE42E9CD21}"/>
              </a:ext>
            </a:extLst>
          </p:cNvPr>
          <p:cNvSpPr txBox="1"/>
          <p:nvPr/>
        </p:nvSpPr>
        <p:spPr>
          <a:xfrm>
            <a:off x="3677157" y="527742"/>
            <a:ext cx="1828800" cy="430681"/>
          </a:xfrm>
          <a:prstGeom prst="rect">
            <a:avLst/>
          </a:prstGeom>
          <a:solidFill>
            <a:srgbClr val="002060"/>
          </a:solidFill>
        </p:spPr>
        <p:txBody>
          <a:bodyPr wrap="square" lIns="91208" tIns="45604" rIns="91208" bIns="45604" rtlCol="0">
            <a:spAutoFit/>
          </a:bodyPr>
          <a:lstStyle/>
          <a:p>
            <a:pPr algn="ctr"/>
            <a:r>
              <a:rPr lang="en-US" sz="2200" b="1" dirty="0" err="1">
                <a:solidFill>
                  <a:prstClr val="white"/>
                </a:solidFill>
              </a:rPr>
              <a:t>Nhận</a:t>
            </a:r>
            <a:r>
              <a:rPr lang="en-US" sz="2200" b="1" dirty="0">
                <a:solidFill>
                  <a:prstClr val="white"/>
                </a:solidFill>
              </a:rPr>
              <a:t> </a:t>
            </a:r>
            <a:r>
              <a:rPr lang="en-US" sz="2200" b="1" dirty="0" err="1">
                <a:solidFill>
                  <a:prstClr val="white"/>
                </a:solidFill>
              </a:rPr>
              <a:t>xét</a:t>
            </a:r>
            <a:endParaRPr lang="en-US" sz="22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97547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uild="p" animBg="1"/>
      <p:bldP spid="18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17" name="Google Shape;6617;p46"/>
          <p:cNvGrpSpPr/>
          <p:nvPr/>
        </p:nvGrpSpPr>
        <p:grpSpPr>
          <a:xfrm>
            <a:off x="2508443" y="245077"/>
            <a:ext cx="606174" cy="160002"/>
            <a:chOff x="5156900" y="4578450"/>
            <a:chExt cx="581350" cy="153450"/>
          </a:xfrm>
        </p:grpSpPr>
        <p:sp>
          <p:nvSpPr>
            <p:cNvPr id="6618" name="Google Shape;6618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19" name="Google Shape;6619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0" name="Google Shape;6620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21" name="Google Shape;6621;p46"/>
          <p:cNvGrpSpPr/>
          <p:nvPr/>
        </p:nvGrpSpPr>
        <p:grpSpPr>
          <a:xfrm>
            <a:off x="6004553" y="255647"/>
            <a:ext cx="606174" cy="160002"/>
            <a:chOff x="5156900" y="4578450"/>
            <a:chExt cx="581350" cy="153450"/>
          </a:xfrm>
        </p:grpSpPr>
        <p:sp>
          <p:nvSpPr>
            <p:cNvPr id="6622" name="Google Shape;6622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3" name="Google Shape;6623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4" name="Google Shape;6624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5CF22B7D-30D0-4DF4-BC12-41840B28930E}"/>
              </a:ext>
            </a:extLst>
          </p:cNvPr>
          <p:cNvGrpSpPr/>
          <p:nvPr/>
        </p:nvGrpSpPr>
        <p:grpSpPr>
          <a:xfrm>
            <a:off x="3263784" y="77301"/>
            <a:ext cx="2650912" cy="604738"/>
            <a:chOff x="7332977" y="539360"/>
            <a:chExt cx="4316579" cy="1105875"/>
          </a:xfrm>
          <a:solidFill>
            <a:srgbClr val="FFE07D"/>
          </a:solidFill>
        </p:grpSpPr>
        <p:grpSp>
          <p:nvGrpSpPr>
            <p:cNvPr id="93" name="Group 6">
              <a:extLst>
                <a:ext uri="{FF2B5EF4-FFF2-40B4-BE49-F238E27FC236}">
                  <a16:creationId xmlns="" xmlns:a16="http://schemas.microsoft.com/office/drawing/2014/main" id="{A089E616-6005-4A9D-B943-D35C04D3340E}"/>
                </a:ext>
              </a:extLst>
            </p:cNvPr>
            <p:cNvGrpSpPr/>
            <p:nvPr/>
          </p:nvGrpSpPr>
          <p:grpSpPr>
            <a:xfrm>
              <a:off x="7925959" y="539362"/>
              <a:ext cx="3202609" cy="1105873"/>
              <a:chOff x="1376803" y="4"/>
              <a:chExt cx="5777772" cy="2323533"/>
            </a:xfrm>
            <a:grpFill/>
          </p:grpSpPr>
          <p:sp>
            <p:nvSpPr>
              <p:cNvPr id="95" name="Freeform 7">
                <a:extLst>
                  <a:ext uri="{FF2B5EF4-FFF2-40B4-BE49-F238E27FC236}">
                    <a16:creationId xmlns="" xmlns:a16="http://schemas.microsoft.com/office/drawing/2014/main" id="{583BE98B-1AB3-4FF3-9F8B-7BC0D251F6D8}"/>
                  </a:ext>
                </a:extLst>
              </p:cNvPr>
              <p:cNvSpPr/>
              <p:nvPr/>
            </p:nvSpPr>
            <p:spPr>
              <a:xfrm>
                <a:off x="1376803" y="4"/>
                <a:ext cx="5777772" cy="2323533"/>
              </a:xfrm>
              <a:custGeom>
                <a:avLst/>
                <a:gdLst/>
                <a:ahLst/>
                <a:cxnLst/>
                <a:rect l="l" t="t" r="r" b="b"/>
                <a:pathLst>
                  <a:path w="8385740" h="2387260">
                    <a:moveTo>
                      <a:pt x="8261280" y="2387260"/>
                    </a:moveTo>
                    <a:lnTo>
                      <a:pt x="124460" y="2387260"/>
                    </a:lnTo>
                    <a:cubicBezTo>
                      <a:pt x="55880" y="2387260"/>
                      <a:pt x="0" y="2331379"/>
                      <a:pt x="0" y="2262799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8261280" y="0"/>
                    </a:lnTo>
                    <a:cubicBezTo>
                      <a:pt x="8329860" y="0"/>
                      <a:pt x="8385740" y="55880"/>
                      <a:pt x="8385740" y="124460"/>
                    </a:cubicBezTo>
                    <a:lnTo>
                      <a:pt x="8385740" y="2262800"/>
                    </a:lnTo>
                    <a:cubicBezTo>
                      <a:pt x="8385740" y="2331380"/>
                      <a:pt x="8329860" y="2387260"/>
                      <a:pt x="8261280" y="2387260"/>
                    </a:cubicBezTo>
                    <a:close/>
                  </a:path>
                </a:pathLst>
              </a:custGeom>
              <a:grpFill/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</p:sp>
        </p:grpSp>
        <p:sp>
          <p:nvSpPr>
            <p:cNvPr id="94" name="Rectangle 93">
              <a:extLst>
                <a:ext uri="{FF2B5EF4-FFF2-40B4-BE49-F238E27FC236}">
                  <a16:creationId xmlns="" xmlns:a16="http://schemas.microsoft.com/office/drawing/2014/main" id="{3216056A-006E-4A0B-BA67-E5D817F8CF27}"/>
                </a:ext>
              </a:extLst>
            </p:cNvPr>
            <p:cNvSpPr/>
            <p:nvPr/>
          </p:nvSpPr>
          <p:spPr>
            <a:xfrm>
              <a:off x="7332977" y="539360"/>
              <a:ext cx="4316579" cy="1097511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 defTabSz="911790">
                <a:lnSpc>
                  <a:spcPct val="150000"/>
                </a:lnSpc>
                <a:spcAft>
                  <a:spcPts val="800"/>
                </a:spcAft>
                <a:buClrTx/>
                <a:defRPr/>
              </a:pPr>
              <a:r>
                <a:rPr lang="nl-NL" sz="2200" dirty="0" smtClean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rPr>
                <a:t>Ví dụ 3 </a:t>
              </a:r>
              <a:endParaRPr lang="en-US" sz="2200" kern="12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5557AA79-B936-4A45-A569-DA5B1C88664B}"/>
                  </a:ext>
                </a:extLst>
              </p:cNvPr>
              <p:cNvSpPr txBox="1"/>
              <p:nvPr/>
            </p:nvSpPr>
            <p:spPr>
              <a:xfrm>
                <a:off x="330485" y="507151"/>
                <a:ext cx="8483037" cy="1527517"/>
              </a:xfrm>
              <a:prstGeom prst="rect">
                <a:avLst/>
              </a:prstGeom>
              <a:noFill/>
            </p:spPr>
            <p:txBody>
              <a:bodyPr wrap="square" lIns="91208" tIns="45604" rIns="91208" bIns="45604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r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ế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1;3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557AA79-B936-4A45-A569-DA5B1C886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85" y="507151"/>
                <a:ext cx="8483037" cy="1527517"/>
              </a:xfrm>
              <a:prstGeom prst="rect">
                <a:avLst/>
              </a:prstGeom>
              <a:blipFill rotWithShape="1">
                <a:blip r:embed="rId3"/>
                <a:stretch>
                  <a:fillRect l="-718" b="-2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2B03E2EA-F204-4F7D-AD0A-6E2D4F0CB565}"/>
                  </a:ext>
                </a:extLst>
              </p:cNvPr>
              <p:cNvSpPr txBox="1"/>
              <p:nvPr/>
            </p:nvSpPr>
            <p:spPr>
              <a:xfrm>
                <a:off x="1106738" y="2059730"/>
                <a:ext cx="4314092" cy="3070350"/>
              </a:xfrm>
              <a:prstGeom prst="rect">
                <a:avLst/>
              </a:prstGeom>
              <a:noFill/>
            </p:spPr>
            <p:txBody>
              <a:bodyPr wrap="square" lIns="91208" tIns="45604" rIns="91208" bIns="45604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a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t =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0 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−2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.0=1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−2+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.0=−2</m:t>
                            </m:r>
                          </m:e>
                        </m:eqAr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000" i="1" dirty="0" smtClean="0">
                  <a:latin typeface="Cambria Math" panose="02040503050406030204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ểm A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(1;−</m:t>
                    </m:r>
                    <m:r>
                      <a:rPr lang="en-US" sz="2000" b="0" i="1" smtClean="0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thuộc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t =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1ta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1−2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sz="20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−2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1.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Điểm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1;−</m:t>
                    </m:r>
                    <m:r>
                      <a:rPr lang="en-US" sz="2000" b="0" i="1" smtClean="0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thuộc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B03E2EA-F204-4F7D-AD0A-6E2D4F0CB5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738" y="2059730"/>
                <a:ext cx="4314092" cy="3070350"/>
              </a:xfrm>
              <a:prstGeom prst="rect">
                <a:avLst/>
              </a:prstGeom>
              <a:blipFill rotWithShape="1">
                <a:blip r:embed="rId4"/>
                <a:stretch>
                  <a:fillRect l="-1556" t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DCD628C2-A39E-4A04-81A3-78AC09380DBF}"/>
              </a:ext>
            </a:extLst>
          </p:cNvPr>
          <p:cNvSpPr txBox="1"/>
          <p:nvPr/>
        </p:nvSpPr>
        <p:spPr>
          <a:xfrm>
            <a:off x="4108366" y="1963112"/>
            <a:ext cx="1005959" cy="399904"/>
          </a:xfrm>
          <a:prstGeom prst="rect">
            <a:avLst/>
          </a:prstGeom>
          <a:noFill/>
        </p:spPr>
        <p:txBody>
          <a:bodyPr wrap="square" lIns="91208" tIns="45604" rIns="91208" bIns="45604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</a:rPr>
              <a:t>Giải</a:t>
            </a:r>
            <a:r>
              <a:rPr lang="en-US" sz="2000" b="1" dirty="0">
                <a:solidFill>
                  <a:srgbClr val="FF00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uiExpand="1" build="p"/>
      <p:bldP spid="22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65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17" name="Google Shape;6617;p46"/>
          <p:cNvGrpSpPr/>
          <p:nvPr/>
        </p:nvGrpSpPr>
        <p:grpSpPr>
          <a:xfrm>
            <a:off x="2508443" y="245077"/>
            <a:ext cx="606174" cy="160002"/>
            <a:chOff x="5156900" y="4578450"/>
            <a:chExt cx="581350" cy="153450"/>
          </a:xfrm>
        </p:grpSpPr>
        <p:sp>
          <p:nvSpPr>
            <p:cNvPr id="6618" name="Google Shape;6618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19" name="Google Shape;6619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0" name="Google Shape;6620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621" name="Google Shape;6621;p46"/>
          <p:cNvGrpSpPr/>
          <p:nvPr/>
        </p:nvGrpSpPr>
        <p:grpSpPr>
          <a:xfrm>
            <a:off x="6004553" y="255647"/>
            <a:ext cx="606174" cy="160002"/>
            <a:chOff x="5156900" y="4578450"/>
            <a:chExt cx="581350" cy="153450"/>
          </a:xfrm>
        </p:grpSpPr>
        <p:sp>
          <p:nvSpPr>
            <p:cNvPr id="6622" name="Google Shape;6622;p46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3" name="Google Shape;6623;p46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624" name="Google Shape;6624;p46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5557AA79-B936-4A45-A569-DA5B1C88664B}"/>
                  </a:ext>
                </a:extLst>
              </p:cNvPr>
              <p:cNvSpPr txBox="1"/>
              <p:nvPr/>
            </p:nvSpPr>
            <p:spPr>
              <a:xfrm>
                <a:off x="330479" y="507132"/>
                <a:ext cx="8483037" cy="1509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r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ế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),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1;3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557AA79-B936-4A45-A569-DA5B1C886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79" y="507132"/>
                <a:ext cx="8483037" cy="1509965"/>
              </a:xfrm>
              <a:prstGeom prst="rect">
                <a:avLst/>
              </a:prstGeom>
              <a:blipFill rotWithShape="1">
                <a:blip r:embed="rId3"/>
                <a:stretch>
                  <a:fillRect l="-718" b="-4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6353013C-91C3-42F3-92A0-EB4F5249BB15}"/>
                  </a:ext>
                </a:extLst>
              </p:cNvPr>
              <p:cNvSpPr txBox="1"/>
              <p:nvPr/>
            </p:nvSpPr>
            <p:spPr>
              <a:xfrm>
                <a:off x="21288" y="2652465"/>
                <a:ext cx="4808622" cy="15340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)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=1−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=−2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 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/>
                      </a:rPr>
                      <m:t>)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∈∆.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353013C-91C3-42F3-92A0-EB4F5249BB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8" y="2652465"/>
                <a:ext cx="4808622" cy="1534010"/>
              </a:xfrm>
              <a:prstGeom prst="rect">
                <a:avLst/>
              </a:prstGeom>
              <a:blipFill rotWithShape="1">
                <a:blip r:embed="rId4"/>
                <a:stretch>
                  <a:fillRect l="-1267" t="-1984" b="-5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DCD628C2-A39E-4A04-81A3-78AC09380DBF}"/>
              </a:ext>
            </a:extLst>
          </p:cNvPr>
          <p:cNvSpPr txBox="1"/>
          <p:nvPr/>
        </p:nvSpPr>
        <p:spPr>
          <a:xfrm>
            <a:off x="4069019" y="2146130"/>
            <a:ext cx="1005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FF0000"/>
                </a:solidFill>
              </a:rPr>
              <a:t>Giải</a:t>
            </a:r>
            <a:r>
              <a:rPr lang="en-US" sz="2000" b="1" dirty="0">
                <a:solidFill>
                  <a:srgbClr val="FF0000"/>
                </a:solidFill>
              </a:rPr>
              <a:t>: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71C0D921-ABBE-4F23-BE6B-ACC912D1FF04}"/>
              </a:ext>
            </a:extLst>
          </p:cNvPr>
          <p:cNvCxnSpPr/>
          <p:nvPr/>
        </p:nvCxnSpPr>
        <p:spPr>
          <a:xfrm>
            <a:off x="4800282" y="2711561"/>
            <a:ext cx="0" cy="243193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id="{C27620BF-9A4F-467C-9881-4FE27E14629F}"/>
                  </a:ext>
                </a:extLst>
              </p:cNvPr>
              <p:cNvSpPr txBox="1"/>
              <p:nvPr/>
            </p:nvSpPr>
            <p:spPr>
              <a:xfrm>
                <a:off x="4936811" y="2624075"/>
                <a:ext cx="4219689" cy="19665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1;3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=1−2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=−2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 ⇔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(1;3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</a:rPr>
                      <m:t>∉∆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7620BF-9A4F-467C-9881-4FE27E146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811" y="2624075"/>
                <a:ext cx="4219689" cy="1966500"/>
              </a:xfrm>
              <a:prstGeom prst="rect">
                <a:avLst/>
              </a:prstGeom>
              <a:blipFill rotWithShape="1">
                <a:blip r:embed="rId5"/>
                <a:stretch>
                  <a:fillRect l="-1590" b="-2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574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build="p"/>
      <p:bldP spid="24" grpId="0" build="p"/>
      <p:bldP spid="25" grpId="0"/>
      <p:bldP spid="2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Background">
            <a:extLst>
              <a:ext uri="{FF2B5EF4-FFF2-40B4-BE49-F238E27FC236}">
                <a16:creationId xmlns:a16="http://schemas.microsoft.com/office/drawing/2014/main" xmlns="" id="{8F212C43-53C1-42D8-A539-45C02A0CAA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grpSp>
        <p:nvGrpSpPr>
          <p:cNvPr id="16" name="Anzeige">
            <a:extLst>
              <a:ext uri="{FF2B5EF4-FFF2-40B4-BE49-F238E27FC236}">
                <a16:creationId xmlns:a16="http://schemas.microsoft.com/office/drawing/2014/main" xmlns="" id="{2033F0AE-1638-4E6E-B9A0-B2FF961D6188}"/>
              </a:ext>
            </a:extLst>
          </p:cNvPr>
          <p:cNvGrpSpPr/>
          <p:nvPr/>
        </p:nvGrpSpPr>
        <p:grpSpPr>
          <a:xfrm>
            <a:off x="2686869" y="1102966"/>
            <a:ext cx="4274712" cy="2827844"/>
            <a:chOff x="6242797" y="-2511091"/>
            <a:chExt cx="5699616" cy="13189078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xmlns="" id="{BBC97AD2-ADC2-430A-9734-D319B13C3D40}"/>
                </a:ext>
              </a:extLst>
            </p:cNvPr>
            <p:cNvSpPr/>
            <p:nvPr/>
          </p:nvSpPr>
          <p:spPr>
            <a:xfrm>
              <a:off x="6242797" y="-2511091"/>
              <a:ext cx="5280297" cy="13189078"/>
            </a:xfrm>
            <a:prstGeom prst="rect">
              <a:avLst/>
            </a:prstGeom>
            <a:solidFill>
              <a:srgbClr val="080E1A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845">
                <a:buClrTx/>
              </a:pPr>
              <a:endParaRPr lang="de-AT" kern="1200">
                <a:solidFill>
                  <a:prstClr val="white"/>
                </a:solidFill>
              </a:endParaRPr>
            </a:p>
          </p:txBody>
        </p:sp>
        <p:grpSp>
          <p:nvGrpSpPr>
            <p:cNvPr id="15" name="Gruppieren 14">
              <a:extLst>
                <a:ext uri="{FF2B5EF4-FFF2-40B4-BE49-F238E27FC236}">
                  <a16:creationId xmlns:a16="http://schemas.microsoft.com/office/drawing/2014/main" xmlns="" id="{E9EB7E2A-FE68-42C8-8E4E-98F6F6448E4B}"/>
                </a:ext>
              </a:extLst>
            </p:cNvPr>
            <p:cNvGrpSpPr/>
            <p:nvPr/>
          </p:nvGrpSpPr>
          <p:grpSpPr>
            <a:xfrm>
              <a:off x="6500621" y="-1550777"/>
              <a:ext cx="5441792" cy="11340225"/>
              <a:chOff x="5835714" y="-1740958"/>
              <a:chExt cx="6838418" cy="11816074"/>
            </a:xfrm>
          </p:grpSpPr>
          <p:sp>
            <p:nvSpPr>
              <p:cNvPr id="14" name="Money">
                <a:extLst>
                  <a:ext uri="{FF2B5EF4-FFF2-40B4-BE49-F238E27FC236}">
                    <a16:creationId xmlns:a16="http://schemas.microsoft.com/office/drawing/2014/main" xmlns="" id="{050F6D5F-9B89-4DC2-818C-C0E5A3815A80}"/>
                  </a:ext>
                </a:extLst>
              </p:cNvPr>
              <p:cNvSpPr txBox="1"/>
              <p:nvPr/>
            </p:nvSpPr>
            <p:spPr>
              <a:xfrm>
                <a:off x="9285078" y="-1563345"/>
                <a:ext cx="3389054" cy="11591715"/>
              </a:xfrm>
              <a:prstGeom prst="rect">
                <a:avLst/>
              </a:prstGeom>
              <a:noFill/>
            </p:spPr>
            <p:txBody>
              <a:bodyPr wrap="square" bIns="0" rtlCol="0">
                <a:spAutoFit/>
              </a:bodyPr>
              <a:lstStyle/>
              <a:p>
                <a:pPr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2</a:t>
                </a:r>
              </a:p>
              <a:p>
                <a:pPr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,5</a:t>
                </a:r>
              </a:p>
              <a:p>
                <a:pPr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</a:t>
                </a:r>
              </a:p>
              <a:p>
                <a:pPr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0,5</a:t>
                </a:r>
              </a:p>
            </p:txBody>
          </p:sp>
          <p:sp>
            <p:nvSpPr>
              <p:cNvPr id="13" name="Number">
                <a:extLst>
                  <a:ext uri="{FF2B5EF4-FFF2-40B4-BE49-F238E27FC236}">
                    <a16:creationId xmlns:a16="http://schemas.microsoft.com/office/drawing/2014/main" xmlns="" id="{717B18D7-1AF6-4CF8-9660-96FBA38FBD7A}"/>
                  </a:ext>
                </a:extLst>
              </p:cNvPr>
              <p:cNvSpPr txBox="1"/>
              <p:nvPr/>
            </p:nvSpPr>
            <p:spPr>
              <a:xfrm>
                <a:off x="5835714" y="-1740958"/>
                <a:ext cx="2595314" cy="1181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4</a:t>
                </a:r>
              </a:p>
              <a:p>
                <a:pPr algn="r"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3</a:t>
                </a:r>
              </a:p>
              <a:p>
                <a:pPr algn="r"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</a:t>
                </a:r>
              </a:p>
              <a:p>
                <a:pPr algn="r" defTabSz="683845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1</a:t>
                </a:r>
              </a:p>
            </p:txBody>
          </p:sp>
        </p:grpSp>
      </p:grpSp>
      <p:sp>
        <p:nvSpPr>
          <p:cNvPr id="24" name="Auswahl" hidden="1">
            <a:extLst>
              <a:ext uri="{FF2B5EF4-FFF2-40B4-BE49-F238E27FC236}">
                <a16:creationId xmlns:a16="http://schemas.microsoft.com/office/drawing/2014/main" xmlns="" id="{BBCF988A-F59E-4D9E-BA5C-1F444E190200}"/>
              </a:ext>
            </a:extLst>
          </p:cNvPr>
          <p:cNvSpPr/>
          <p:nvPr/>
        </p:nvSpPr>
        <p:spPr>
          <a:xfrm>
            <a:off x="3560664" y="4102116"/>
            <a:ext cx="2022676" cy="260363"/>
          </a:xfrm>
          <a:prstGeom prst="roundRect">
            <a:avLst/>
          </a:pr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08" tIns="34289" rIns="68408" bIns="34289" rtlCol="0" anchor="ctr"/>
          <a:lstStyle/>
          <a:p>
            <a:pPr algn="ctr" defTabSz="683845">
              <a:buClrTx/>
            </a:pPr>
            <a:endParaRPr lang="de-AT" kern="1200">
              <a:solidFill>
                <a:prstClr val="white"/>
              </a:solidFill>
            </a:endParaRPr>
          </a:p>
        </p:txBody>
      </p:sp>
      <p:sp>
        <p:nvSpPr>
          <p:cNvPr id="25" name="Answer background">
            <a:extLst>
              <a:ext uri="{FF2B5EF4-FFF2-40B4-BE49-F238E27FC236}">
                <a16:creationId xmlns:a16="http://schemas.microsoft.com/office/drawing/2014/main" xmlns="" id="{6FC013AC-61A8-4F05-B5AE-E7ED81DE4F5D}"/>
              </a:ext>
            </a:extLst>
          </p:cNvPr>
          <p:cNvSpPr/>
          <p:nvPr/>
        </p:nvSpPr>
        <p:spPr>
          <a:xfrm>
            <a:off x="2939190" y="3127222"/>
            <a:ext cx="3290920" cy="493391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08" tIns="34289" rIns="68408" bIns="34289" rtlCol="0" anchor="ctr"/>
          <a:lstStyle/>
          <a:p>
            <a:pPr algn="ctr" defTabSz="683845">
              <a:buClrTx/>
            </a:pPr>
            <a:endParaRPr lang="de-AT" kern="1200" dirty="0">
              <a:solidFill>
                <a:prstClr val="white"/>
              </a:solidFill>
            </a:endParaRPr>
          </a:p>
        </p:txBody>
      </p:sp>
      <p:sp>
        <p:nvSpPr>
          <p:cNvPr id="26" name="Question fininished indicator">
            <a:extLst>
              <a:ext uri="{FF2B5EF4-FFF2-40B4-BE49-F238E27FC236}">
                <a16:creationId xmlns:a16="http://schemas.microsoft.com/office/drawing/2014/main" xmlns="" id="{17A0C1AC-FF27-4F2B-9AE7-E9366F15B944}"/>
              </a:ext>
            </a:extLst>
          </p:cNvPr>
          <p:cNvSpPr/>
          <p:nvPr/>
        </p:nvSpPr>
        <p:spPr>
          <a:xfrm>
            <a:off x="4090313" y="4179569"/>
            <a:ext cx="54864" cy="54864"/>
          </a:xfrm>
          <a:prstGeom prst="diamo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08" tIns="34289" rIns="68408" bIns="34289" rtlCol="0" anchor="ctr"/>
          <a:lstStyle/>
          <a:p>
            <a:pPr algn="ctr" defTabSz="683845">
              <a:buClrTx/>
            </a:pPr>
            <a:endParaRPr lang="en-US" kern="1200">
              <a:solidFill>
                <a:prstClr val="white"/>
              </a:solidFill>
            </a:endParaRPr>
          </a:p>
        </p:txBody>
      </p:sp>
      <p:pic>
        <p:nvPicPr>
          <p:cNvPr id="2" name="commerical break">
            <a:hlinkClick r:id="" action="ppaction://media"/>
            <a:extLst>
              <a:ext uri="{FF2B5EF4-FFF2-40B4-BE49-F238E27FC236}">
                <a16:creationId xmlns:a16="http://schemas.microsoft.com/office/drawing/2014/main" xmlns="" id="{632A26F9-7C17-417A-924E-FD32BEBEA89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39524" y="131406"/>
            <a:ext cx="446333" cy="4463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084015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2.96296E-6 L 3.75E-6 -0.04491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0.0449 L 3.75E-6 -0.09074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92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9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8" presetClass="entr" presetSubtype="3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347381A-5386-49F1-B386-887B3E4522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3629" y="2026060"/>
            <a:ext cx="4765500" cy="89070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75372094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017946" y="1353081"/>
            <a:ext cx="10102562" cy="332510"/>
          </a:xfrm>
        </p:spPr>
        <p:txBody>
          <a:bodyPr/>
          <a:lstStyle/>
          <a:p>
            <a:r>
              <a:rPr lang="en-US" sz="2000" b="0" kern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)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</a:t>
            </a:r>
            <a:r>
              <a:rPr lang="en-US" sz="2000" b="0" kern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ường</a:t>
            </a:r>
            <a:r>
              <a:rPr lang="en-US" sz="2000" b="0" kern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ẳng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000" b="0" kern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 </a:t>
            </a:r>
            <a:r>
              <a:rPr lang="en-US" sz="2000" b="0" kern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</a:t>
            </a:r>
            <a:r>
              <a:rPr lang="en-US" sz="2000" b="0" kern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qua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iểm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000" b="0" kern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( 2;5)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VTCP    </a:t>
            </a:r>
            <a:b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</a:b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99011" y="1751890"/>
            <a:ext cx="8478982" cy="404400"/>
          </a:xfrm>
        </p:spPr>
        <p:txBody>
          <a:bodyPr/>
          <a:lstStyle/>
          <a:p>
            <a:pPr marL="0" indent="0" algn="l" defTabSz="685562">
              <a:buClrTx/>
              <a:buSzTx/>
            </a:pPr>
            <a:r>
              <a:rPr lang="en-US" sz="2000" b="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)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</a:t>
            </a:r>
            <a:r>
              <a:rPr lang="en-US" sz="2000" b="0" kern="1200" dirty="0" err="1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ường</a:t>
            </a:r>
            <a:r>
              <a:rPr lang="en-US" sz="2000" b="0" kern="12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thẳng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i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qua 2 </a:t>
            </a:r>
            <a:r>
              <a:rPr lang="en-US" sz="2000" b="0" kern="1200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iểm</a:t>
            </a:r>
            <a:r>
              <a:rPr lang="en-US" sz="2000" b="0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</a:t>
            </a:r>
          </a:p>
          <a:p>
            <a:endParaRPr lang="en-US" sz="2400" dirty="0"/>
          </a:p>
        </p:txBody>
      </p:sp>
      <p:sp>
        <p:nvSpPr>
          <p:cNvPr id="10" name="Subtitle 9"/>
          <p:cNvSpPr>
            <a:spLocks noGrp="1"/>
          </p:cNvSpPr>
          <p:nvPr>
            <p:ph type="subTitle" idx="2"/>
          </p:nvPr>
        </p:nvSpPr>
        <p:spPr>
          <a:xfrm>
            <a:off x="207818" y="313165"/>
            <a:ext cx="8581180" cy="404400"/>
          </a:xfrm>
        </p:spPr>
        <p:txBody>
          <a:bodyPr/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b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754119"/>
              </p:ext>
            </p:extLst>
          </p:nvPr>
        </p:nvGraphicFramePr>
        <p:xfrm>
          <a:off x="5715523" y="1033183"/>
          <a:ext cx="143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3" imgW="1434960" imgH="495000" progId="Equation.DSMT4">
                  <p:embed/>
                </p:oleObj>
              </mc:Choice>
              <mc:Fallback>
                <p:oleObj name="Equation" r:id="rId3" imgW="1434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523" y="1033183"/>
                        <a:ext cx="1435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74663"/>
              </p:ext>
            </p:extLst>
          </p:nvPr>
        </p:nvGraphicFramePr>
        <p:xfrm>
          <a:off x="3739478" y="1580627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9478" y="1580627"/>
                        <a:ext cx="1752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19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9" tIns="34289" rIns="68559" bIns="34289" rtlCol="0" anchor="ctr"/>
          <a:lstStyle/>
          <a:p>
            <a:pPr algn="ctr" defTabSz="685562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3200" kern="120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5326" y="1889716"/>
            <a:ext cx="975337" cy="438580"/>
          </a:xfrm>
          <a:prstGeom prst="rect">
            <a:avLst/>
          </a:prstGeom>
          <a:noFill/>
        </p:spPr>
        <p:txBody>
          <a:bodyPr wrap="square" lIns="68559" tIns="34289" rIns="68559" bIns="34289" rtlCol="0">
            <a:spAutoFit/>
          </a:bodyPr>
          <a:lstStyle/>
          <a:p>
            <a:pPr defTabSz="685562">
              <a:buClrTx/>
            </a:pPr>
            <a:r>
              <a:rPr lang="en-US" sz="2400" u="sng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endParaRPr lang="en-US" sz="2400" u="sng" kern="12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19321" y="2535372"/>
                <a:ext cx="8725395" cy="664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562">
                  <a:buClrTx/>
                </a:pPr>
                <a:r>
                  <a:rPr lang="en-US" sz="24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PTTS  </a:t>
                </a:r>
                <a:r>
                  <a:rPr lang="en-US" sz="2400" kern="1200" dirty="0" err="1">
                    <a:latin typeface="Times New Roman" pitchFamily="18" charset="0"/>
                    <a:ea typeface="+mn-ea"/>
                    <a:cs typeface="Times New Roman" pitchFamily="18" charset="0"/>
                  </a:rPr>
                  <a:t>của</a:t>
                </a:r>
                <a:r>
                  <a:rPr lang="en-US" sz="2400" kern="12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sz="2400" kern="1200" dirty="0" err="1">
                    <a:latin typeface="Times New Roman" pitchFamily="18" charset="0"/>
                    <a:ea typeface="+mn-ea"/>
                    <a:cs typeface="Times New Roman" pitchFamily="18" charset="0"/>
                  </a:rPr>
                  <a:t>đường</a:t>
                </a:r>
                <a:r>
                  <a:rPr lang="en-US" sz="2400" kern="1200" dirty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sz="2400" kern="1200" dirty="0" err="1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thẳng</a:t>
                </a:r>
                <a:r>
                  <a:rPr lang="en-US" sz="24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d </a:t>
                </a:r>
                <a:r>
                  <a:rPr lang="en-US" sz="2400" kern="1200" dirty="0" err="1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là</a:t>
                </a:r>
                <a:r>
                  <a:rPr lang="en-US" sz="24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smtClean="0">
                                  <a:latin typeface="Cambria Math"/>
                                </a:rPr>
                                <m:t>7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    </a:t>
                </a:r>
                <a:endParaRPr lang="en-US" sz="2400" kern="1200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21" y="2535372"/>
                <a:ext cx="8725395" cy="664413"/>
              </a:xfrm>
              <a:prstGeom prst="rect">
                <a:avLst/>
              </a:prstGeom>
              <a:blipFill rotWithShape="1">
                <a:blip r:embed="rId4"/>
                <a:stretch>
                  <a:fillRect l="-1118" b="-1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63682" y="725878"/>
            <a:ext cx="7876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562">
              <a:buClrTx/>
            </a:pP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a) </a:t>
            </a:r>
            <a:r>
              <a:rPr lang="en-US" sz="20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20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đi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qua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defTabSz="685562">
              <a:buClrTx/>
            </a:pP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A( 2;5)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VTCP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95906"/>
              </p:ext>
            </p:extLst>
          </p:nvPr>
        </p:nvGraphicFramePr>
        <p:xfrm>
          <a:off x="5681663" y="2051050"/>
          <a:ext cx="214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5" imgW="2145960" imgH="1015920" progId="Equation.DSMT4">
                  <p:embed/>
                </p:oleObj>
              </mc:Choice>
              <mc:Fallback>
                <p:oleObj name="Equation" r:id="rId5" imgW="21459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2051050"/>
                        <a:ext cx="21463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34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918" y="938464"/>
            <a:ext cx="14382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1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own Arrow 4">
            <a:hlinkClick r:id="rId3" action="ppaction://hlinksldjump"/>
          </p:cNvPr>
          <p:cNvSpPr/>
          <p:nvPr/>
        </p:nvSpPr>
        <p:spPr>
          <a:xfrm>
            <a:off x="8686800" y="4514850"/>
            <a:ext cx="457200" cy="628650"/>
          </a:xfrm>
          <a:prstGeom prst="downArrow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9" tIns="34289" rIns="68559" bIns="34289" rtlCol="0" anchor="ctr"/>
          <a:lstStyle/>
          <a:p>
            <a:pPr algn="ctr" defTabSz="685562" fontAlgn="base">
              <a:spcBef>
                <a:spcPct val="0"/>
              </a:spcBef>
              <a:spcAft>
                <a:spcPct val="0"/>
              </a:spcAft>
              <a:buClrTx/>
            </a:pPr>
            <a:endParaRPr lang="en-US" sz="3200" kern="120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0407" y="1191771"/>
            <a:ext cx="975337" cy="438580"/>
          </a:xfrm>
          <a:prstGeom prst="rect">
            <a:avLst/>
          </a:prstGeom>
          <a:noFill/>
        </p:spPr>
        <p:txBody>
          <a:bodyPr wrap="square" lIns="68559" tIns="34289" rIns="68559" bIns="34289" rtlCol="0">
            <a:spAutoFit/>
          </a:bodyPr>
          <a:lstStyle/>
          <a:p>
            <a:pPr defTabSz="685562">
              <a:buClrTx/>
            </a:pPr>
            <a:r>
              <a:rPr lang="en-US" sz="2400" u="sng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endParaRPr lang="en-US" sz="2400" u="sng" kern="12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502253"/>
            <a:ext cx="9003057" cy="461637"/>
          </a:xfrm>
          <a:prstGeom prst="rect">
            <a:avLst/>
          </a:prstGeom>
          <a:noFill/>
        </p:spPr>
        <p:txBody>
          <a:bodyPr wrap="square" lIns="91412" tIns="45706" rIns="91412" bIns="45706" rtlCol="0">
            <a:spAutoFit/>
          </a:bodyPr>
          <a:lstStyle/>
          <a:p>
            <a:pPr defTabSz="685562">
              <a:buClrTx/>
            </a:pPr>
            <a:r>
              <a:rPr lang="en-US" sz="2400" kern="1200" dirty="0"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b)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Viết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PTTS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đi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qua 2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720416" y="2314852"/>
            <a:ext cx="2402941" cy="929760"/>
            <a:chOff x="5945412" y="916452"/>
            <a:chExt cx="2402941" cy="929760"/>
          </a:xfrm>
        </p:grpSpPr>
        <p:sp>
          <p:nvSpPr>
            <p:cNvPr id="18" name="Line 32"/>
            <p:cNvSpPr>
              <a:spLocks noChangeShapeType="1"/>
            </p:cNvSpPr>
            <p:nvPr/>
          </p:nvSpPr>
          <p:spPr bwMode="auto">
            <a:xfrm flipV="1">
              <a:off x="5945412" y="1343271"/>
              <a:ext cx="2402941" cy="50294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562">
                <a:buClrTx/>
              </a:pPr>
              <a:endParaRPr lang="en-US" sz="3200" kern="1200">
                <a:ea typeface="+mn-ea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6135570" y="1200262"/>
              <a:ext cx="457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685562">
                <a:spcBef>
                  <a:spcPct val="50000"/>
                </a:spcBef>
                <a:buClrTx/>
              </a:pPr>
              <a:r>
                <a:rPr lang="en-US" sz="3200" b="1" kern="1200">
                  <a:solidFill>
                    <a:srgbClr val="000000"/>
                  </a:solidFill>
                  <a:latin typeface="VNI-Times" pitchFamily="2" charset="0"/>
                  <a:ea typeface="+mn-ea"/>
                </a:rPr>
                <a:t>A</a:t>
              </a:r>
            </a:p>
          </p:txBody>
        </p: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6333513" y="1712240"/>
              <a:ext cx="92075" cy="69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685562">
                <a:buClrTx/>
              </a:pPr>
              <a:endParaRPr lang="en-US" sz="3200" kern="1200">
                <a:solidFill>
                  <a:srgbClr val="FF0000"/>
                </a:solidFill>
                <a:ea typeface="+mn-ea"/>
              </a:endParaRPr>
            </a:p>
          </p:txBody>
        </p:sp>
        <p:sp>
          <p:nvSpPr>
            <p:cNvPr id="22" name="Oval 31"/>
            <p:cNvSpPr>
              <a:spLocks noChangeArrowheads="1"/>
            </p:cNvSpPr>
            <p:nvPr/>
          </p:nvSpPr>
          <p:spPr bwMode="auto">
            <a:xfrm>
              <a:off x="7673413" y="1425265"/>
              <a:ext cx="92075" cy="69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685562">
                <a:buClrTx/>
              </a:pPr>
              <a:endParaRPr lang="en-US" sz="3200" kern="1200">
                <a:solidFill>
                  <a:srgbClr val="FF0000"/>
                </a:solidFill>
                <a:ea typeface="+mn-ea"/>
              </a:endParaRP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7490850" y="916452"/>
              <a:ext cx="457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685562">
                <a:spcBef>
                  <a:spcPct val="50000"/>
                </a:spcBef>
                <a:buClrTx/>
              </a:pPr>
              <a:r>
                <a:rPr lang="en-US" sz="3200" b="1" kern="1200" dirty="0">
                  <a:solidFill>
                    <a:srgbClr val="000000"/>
                  </a:solidFill>
                  <a:latin typeface="VNI-Times" pitchFamily="2" charset="0"/>
                  <a:ea typeface="+mn-ea"/>
                </a:rPr>
                <a:t>B</a:t>
              </a:r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V="1">
            <a:off x="7163305" y="2858590"/>
            <a:ext cx="1353871" cy="277596"/>
          </a:xfrm>
          <a:prstGeom prst="straightConnector1">
            <a:avLst/>
          </a:pr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0407" y="1914742"/>
            <a:ext cx="8725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562">
              <a:buClrTx/>
            </a:pP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VTCP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2000" kern="12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0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thẳng</a:t>
            </a:r>
            <a:r>
              <a:rPr lang="en-US" sz="20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d </a:t>
            </a:r>
            <a:r>
              <a:rPr lang="en-US" sz="2000" kern="1200" dirty="0" err="1" smtClean="0"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000" kern="1200" dirty="0" smtClean="0"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endParaRPr lang="en-US" sz="2000" kern="12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40407" y="2410562"/>
                <a:ext cx="5093391" cy="9659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562">
                  <a:buClrTx/>
                </a:pPr>
                <a:r>
                  <a:rPr lang="en-US" sz="20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PTTS </a:t>
                </a:r>
                <a:r>
                  <a:rPr lang="en-US" sz="2000" kern="1200" dirty="0" err="1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của</a:t>
                </a:r>
                <a:r>
                  <a:rPr lang="en-US" sz="20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sz="2000" kern="1200" dirty="0" err="1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đường</a:t>
                </a:r>
                <a:r>
                  <a:rPr lang="en-US" sz="20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sz="2000" kern="1200" dirty="0" err="1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thẳng</a:t>
                </a:r>
                <a:r>
                  <a:rPr lang="en-US" sz="20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lang="en-US" sz="2000" kern="1200" dirty="0" err="1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là</a:t>
                </a:r>
                <a:r>
                  <a:rPr lang="en-US" sz="20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kern="1200" dirty="0" smtClean="0">
                    <a:latin typeface="Times New Roman" pitchFamily="18" charset="0"/>
                    <a:ea typeface="+mn-ea"/>
                    <a:cs typeface="Times New Roman" pitchFamily="18" charset="0"/>
                  </a:rPr>
                  <a:t>    </a:t>
                </a:r>
                <a:endParaRPr lang="en-US" sz="2000" kern="1200" dirty="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07" y="2410562"/>
                <a:ext cx="5093391" cy="965905"/>
              </a:xfrm>
              <a:prstGeom prst="rect">
                <a:avLst/>
              </a:prstGeom>
              <a:blipFill rotWithShape="1">
                <a:blip r:embed="rId4"/>
                <a:stretch>
                  <a:fillRect l="-1196" t="-3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52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799" y="521232"/>
            <a:ext cx="20859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18132"/>
              </p:ext>
            </p:extLst>
          </p:nvPr>
        </p:nvGraphicFramePr>
        <p:xfrm>
          <a:off x="3237817" y="1873497"/>
          <a:ext cx="189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6" imgW="1892160" imgH="482400" progId="Equation.DSMT4">
                  <p:embed/>
                </p:oleObj>
              </mc:Choice>
              <mc:Fallback>
                <p:oleObj name="Equation" r:id="rId6" imgW="1892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7817" y="1873497"/>
                        <a:ext cx="1892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" y="3840956"/>
            <a:ext cx="9040813" cy="1347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258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>
            <a:alpha val="2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=""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2988148" y="987895"/>
            <a:ext cx="3167743" cy="3167743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buClrTx/>
              <a:defRPr/>
            </a:pPr>
            <a:endParaRPr lang="en-US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AE8F67B-0360-4E64-A353-BF62688823B3}"/>
              </a:ext>
            </a:extLst>
          </p:cNvPr>
          <p:cNvSpPr/>
          <p:nvPr/>
        </p:nvSpPr>
        <p:spPr>
          <a:xfrm>
            <a:off x="2078365" y="645502"/>
            <a:ext cx="4987274" cy="700190"/>
          </a:xfrm>
          <a:prstGeom prst="rect">
            <a:avLst/>
          </a:prstGeom>
          <a:noFill/>
        </p:spPr>
        <p:txBody>
          <a:bodyPr wrap="none" lIns="68406" tIns="34289" rIns="68406" bIns="34289">
            <a:spAutoFit/>
          </a:bodyPr>
          <a:lstStyle/>
          <a:p>
            <a:pPr algn="ctr" defTabSz="683828">
              <a:buClrTx/>
              <a:defRPr/>
            </a:pPr>
            <a:r>
              <a:rPr lang="en-US" sz="4100" b="1" kern="120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 NAM VÔ ĐỊCH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140" y="2487441"/>
            <a:ext cx="371475" cy="3286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230" y="1728904"/>
            <a:ext cx="371475" cy="32861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282" y="1435931"/>
            <a:ext cx="371475" cy="32861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75" y="2057517"/>
            <a:ext cx="371475" cy="3286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5805" y="2547621"/>
            <a:ext cx="371475" cy="32861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783" y="2383408"/>
            <a:ext cx="371475" cy="32861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53652" y="2504908"/>
            <a:ext cx="2211558" cy="274532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5163230" y="2726038"/>
            <a:ext cx="4054947" cy="2417462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1573355" y="1570957"/>
            <a:ext cx="5997294" cy="700190"/>
          </a:xfrm>
          <a:prstGeom prst="rect">
            <a:avLst/>
          </a:prstGeom>
          <a:noFill/>
        </p:spPr>
        <p:txBody>
          <a:bodyPr wrap="none" lIns="68406" tIns="34289" rIns="68406" bIns="34289">
            <a:spAutoFit/>
          </a:bodyPr>
          <a:lstStyle/>
          <a:p>
            <a:pPr algn="ctr" defTabSz="683828">
              <a:buClrTx/>
              <a:defRPr/>
            </a:pPr>
            <a:r>
              <a:rPr lang="en-US" sz="4100" b="1" kern="1200" dirty="0">
                <a:ln w="9525">
                  <a:solidFill>
                    <a:prstClr val="white"/>
                  </a:solidFill>
                  <a:prstDash val="solid"/>
                </a:ln>
                <a:solidFill>
                  <a:prstClr val="black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 TẬP LÀM THỦ MÔN</a:t>
            </a:r>
          </a:p>
        </p:txBody>
      </p:sp>
    </p:spTree>
    <p:extLst>
      <p:ext uri="{BB962C8B-B14F-4D97-AF65-F5344CB8AC3E}">
        <p14:creationId xmlns:p14="http://schemas.microsoft.com/office/powerpoint/2010/main" val="107718494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9" y="78700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7159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325" y="983596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41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0009" y="2790496"/>
            <a:ext cx="8983980" cy="77887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just" defTabSz="683828">
              <a:lnSpc>
                <a:spcPct val="120000"/>
              </a:lnSpc>
              <a:buClrTx/>
            </a:pPr>
            <a:r>
              <a:rPr lang="vi-VN" sz="2000" b="1" kern="1200" noProof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Câu </a:t>
            </a:r>
            <a:r>
              <a:rPr lang="en-US" sz="2000" b="1" kern="1200" noProof="1">
                <a:solidFill>
                  <a:prstClr val="black"/>
                </a:solidFill>
                <a:latin typeface="+mj-lt"/>
                <a:cs typeface="Arial" panose="020B0604020202020204" pitchFamily="34" charset="0"/>
              </a:rPr>
              <a:t>1. </a:t>
            </a:r>
            <a:r>
              <a:rPr lang="en-US" sz="2000" noProof="1">
                <a:solidFill>
                  <a:srgbClr val="212529"/>
                </a:solidFill>
                <a:latin typeface="Times New Roman" pitchFamily="18" charset="0"/>
                <a:cs typeface="Times New Roman" pitchFamily="18" charset="0"/>
              </a:rPr>
              <a:t>Xác định một v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ectơ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ỉ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ẳng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qua 2 </a:t>
            </a: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ểm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A(1;2)</a:t>
            </a:r>
          </a:p>
          <a:p>
            <a:pPr algn="just" defTabSz="683828">
              <a:lnSpc>
                <a:spcPct val="120000"/>
              </a:lnSpc>
              <a:buClrTx/>
            </a:pPr>
            <a:r>
              <a:rPr lang="en-US" sz="2000" dirty="0" err="1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212529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B(2;5) .</a:t>
            </a:r>
            <a:endParaRPr lang="vi-VN" sz="2000" kern="1200" noProof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27" y="36329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</a:pPr>
                <a:r>
                  <a:rPr lang="vi-VN" sz="2000" kern="1200" noProof="1">
                    <a:solidFill>
                      <a:prstClr val="white"/>
                    </a:solidFill>
                    <a:latin typeface="+mj-lt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=(1;3)</m:t>
                    </m:r>
                  </m:oMath>
                </a14:m>
                <a:endParaRPr lang="vi-VN" sz="2000" kern="1200" noProof="1">
                  <a:solidFill>
                    <a:prstClr val="white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7" y="3632944"/>
                <a:ext cx="4270229" cy="66800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80027" y="4413448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</a:pP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i="1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/>
                      </a:rPr>
                      <m:t>−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3)</m:t>
                    </m:r>
                  </m:oMath>
                </a14:m>
                <a:endParaRPr lang="vi-VN" sz="2000" kern="1200" noProof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3" y="4413448"/>
                <a:ext cx="4270229" cy="66800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867" y="36329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</a:pP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i="1">
                        <a:latin typeface="Cambria Math"/>
                      </a:rPr>
                      <m:t>1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/>
                      </a:rPr>
                      <m:t>−3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2000" kern="1200" noProof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853" y="3632944"/>
                <a:ext cx="4270229" cy="66800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4793867" y="4396330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</a:pP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(3;2)</m:t>
                    </m:r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000" kern="1200" noProof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853" y="4396330"/>
                <a:ext cx="4270229" cy="66800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084" y="41683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2869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9" y="78700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7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20" y="946237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41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508574"/>
                <a:ext cx="8983980" cy="1060796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just" defTabSz="683828">
                  <a:lnSpc>
                    <a:spcPct val="130000"/>
                  </a:lnSpc>
                  <a:buClrTx/>
                  <a:defRPr/>
                </a:pPr>
                <a:r>
                  <a:rPr lang="vi-VN" sz="2000" b="1" kern="1200" noProof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</a:t>
                </a:r>
                <a:r>
                  <a:rPr lang="en-US" sz="2000" b="1" kern="1200" noProof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20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srgbClr val="212529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srgbClr val="212529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=3−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=4+2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ào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ưới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ây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ectơ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ỉ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∆?</a:t>
                </a:r>
                <a:endParaRPr lang="vi-VN" sz="2000" kern="1200" noProof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508574"/>
                <a:ext cx="8983980" cy="1060796"/>
              </a:xfrm>
              <a:prstGeom prst="rect">
                <a:avLst/>
              </a:prstGeom>
              <a:blipFill rotWithShape="1">
                <a:blip r:embed="rId11"/>
                <a:stretch>
                  <a:fillRect l="-678" r="-746" b="-137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27" y="36329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(3;4)</m:t>
                    </m:r>
                  </m:oMath>
                </a14:m>
                <a:endParaRPr lang="vi-VN" sz="2000" kern="1200" noProof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3632943"/>
                <a:ext cx="4270229" cy="6680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4793867" y="43982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en-US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(−2;−1)</m:t>
                    </m:r>
                  </m:oMath>
                </a14:m>
                <a:endParaRPr lang="vi-VN" sz="2000" kern="1200" noProof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0" y="4398244"/>
                <a:ext cx="4270229" cy="6680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4793867" y="36329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(−2;1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761" y="3632943"/>
                <a:ext cx="4270229" cy="66800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80027" y="43982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en-US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(−1;2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" y="4398244"/>
                <a:ext cx="4270229" cy="6680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90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64040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9" y="78700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0359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130" y="902740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41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160020" y="2398251"/>
                <a:ext cx="8983980" cy="870282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just" defTabSz="683828">
                  <a:buClrTx/>
                  <a:defRPr/>
                </a:pPr>
                <a:r>
                  <a:rPr lang="vi-VN" sz="2000" b="1" kern="12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âu </a:t>
                </a:r>
                <a:r>
                  <a:rPr lang="en-US" sz="2000" b="1" kern="1200" noProof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.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=2−5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=−1+3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ọa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ô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ướ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ây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ào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ằm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?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itchFamily="18" charset="0"/>
                  <a:ea typeface="Calibri" panose="020F050202020403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" y="2398251"/>
                <a:ext cx="8983980" cy="870282"/>
              </a:xfrm>
              <a:prstGeom prst="rect">
                <a:avLst/>
              </a:prstGeom>
              <a:blipFill rotWithShape="1">
                <a:blip r:embed="rId11"/>
                <a:stretch>
                  <a:fillRect l="-678" r="-746"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1"/>
          <p:cNvSpPr/>
          <p:nvPr/>
        </p:nvSpPr>
        <p:spPr>
          <a:xfrm>
            <a:off x="80027" y="3463357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buClrTx/>
              <a:defRPr/>
            </a:pP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- 3; - 2)</a:t>
            </a:r>
            <a:endParaRPr lang="vi-VN" sz="20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80027" y="4413448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buClrTx/>
              <a:defRPr/>
            </a:pP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- 2; 1)</a:t>
            </a:r>
          </a:p>
        </p:txBody>
      </p:sp>
      <p:sp>
        <p:nvSpPr>
          <p:cNvPr id="11" name="2"/>
          <p:cNvSpPr/>
          <p:nvPr/>
        </p:nvSpPr>
        <p:spPr>
          <a:xfrm>
            <a:off x="4793867" y="3463360"/>
            <a:ext cx="4270229" cy="7788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lnSpc>
                <a:spcPct val="120000"/>
              </a:lnSpc>
              <a:buClrTx/>
              <a:defRPr/>
            </a:pP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2; - 1)</a:t>
            </a:r>
          </a:p>
        </p:txBody>
      </p:sp>
      <p:sp>
        <p:nvSpPr>
          <p:cNvPr id="12" name="4"/>
          <p:cNvSpPr/>
          <p:nvPr/>
        </p:nvSpPr>
        <p:spPr>
          <a:xfrm>
            <a:off x="4793867" y="4396330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lnSpc>
                <a:spcPct val="130000"/>
              </a:lnSpc>
              <a:buClrTx/>
              <a:defRPr/>
            </a:pP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- 5; 3).</a:t>
            </a:r>
            <a:endParaRPr lang="vi-VN" sz="20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209" y="9898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0833 -0.23241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16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1.48148E-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549 -0.30856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8" y="-154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3932 -0.02338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66" y="-1181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02 -0.24514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7" y="-122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315 0.00208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64" y="93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8073 -0.4344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6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8073 -0.43449 L 0.18073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301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432 -0.00231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6" y="-11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9" y="78700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244" y="622087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2620" y="946237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41" y="2585120"/>
            <a:ext cx="443522" cy="443522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-789709" y="2585121"/>
            <a:ext cx="10058400" cy="117638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lnSpc>
                <a:spcPct val="140000"/>
              </a:lnSpc>
              <a:buClrTx/>
              <a:defRPr/>
            </a:pPr>
            <a:r>
              <a:rPr lang="vi-VN" sz="2000" b="1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000" b="1" kern="1200" noProof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000" noProof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 trình tham số của đường thẳng đi qua điểm A(1;2) và nhận </a:t>
            </a:r>
          </a:p>
          <a:p>
            <a:pPr algn="ctr" defTabSz="683828">
              <a:lnSpc>
                <a:spcPct val="140000"/>
              </a:lnSpc>
              <a:buClrTx/>
              <a:defRPr/>
            </a:pPr>
            <a:r>
              <a:rPr lang="en-US" sz="2000" noProof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àm VTCP</a:t>
            </a:r>
          </a:p>
          <a:p>
            <a:pPr algn="ctr" defTabSz="683828">
              <a:lnSpc>
                <a:spcPct val="140000"/>
              </a:lnSpc>
              <a:buClrTx/>
              <a:defRPr/>
            </a:pPr>
            <a:endParaRPr lang="en-US" sz="2000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1"/>
              <p:cNvSpPr/>
              <p:nvPr/>
            </p:nvSpPr>
            <p:spPr>
              <a:xfrm>
                <a:off x="80027" y="36329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−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2+3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3" y="3632944"/>
                <a:ext cx="4270229" cy="66800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3"/>
              <p:cNvSpPr/>
              <p:nvPr/>
            </p:nvSpPr>
            <p:spPr>
              <a:xfrm>
                <a:off x="4793867" y="439824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en-US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+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2−3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vi-VN" sz="2000" kern="1200" noProof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853" y="4398244"/>
                <a:ext cx="4270229" cy="66800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2"/>
              <p:cNvSpPr/>
              <p:nvPr/>
            </p:nvSpPr>
            <p:spPr>
              <a:xfrm>
                <a:off x="80027" y="4364524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en-US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2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3+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3" y="4364524"/>
                <a:ext cx="4270229" cy="66800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4"/>
              <p:cNvSpPr/>
              <p:nvPr/>
            </p:nvSpPr>
            <p:spPr>
              <a:xfrm>
                <a:off x="4793867" y="3647469"/>
                <a:ext cx="4270229" cy="668006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buClrTx/>
                  <a:defRPr/>
                </a:pPr>
                <a:r>
                  <a:rPr lang="en-US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vi-VN" sz="2000" kern="1200" noProof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1+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2+3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853" y="3647469"/>
                <a:ext cx="4270229" cy="66800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9095" y="91690"/>
            <a:ext cx="2167316" cy="106079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64502"/>
              </p:ext>
            </p:extLst>
          </p:nvPr>
        </p:nvGraphicFramePr>
        <p:xfrm>
          <a:off x="1959529" y="2900267"/>
          <a:ext cx="1459082" cy="54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17" imgW="685800" imgH="342720" progId="Equation.DSMT4">
                  <p:embed/>
                </p:oleObj>
              </mc:Choice>
              <mc:Fallback>
                <p:oleObj name="Equation" r:id="rId17" imgW="685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9529" y="2900267"/>
                        <a:ext cx="1459082" cy="546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2185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332 -0.45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7" y="-22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332 -0.45 L -0.04271 -0.2419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" y="10394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579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0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6797 -0.24143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-120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717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37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7305 -0.2328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9" y="-116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5169 -0.00995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" y="-50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"/>
                            </p:stCondLst>
                            <p:childTnLst>
                              <p:par>
                                <p:cTn id="89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12773 -0.3081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-1541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09128 0.0081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394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759" y="787003"/>
            <a:ext cx="946486" cy="1257409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229" y="572080"/>
            <a:ext cx="946486" cy="147231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325" y="983596"/>
            <a:ext cx="585267" cy="1060796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0241" y="2585120"/>
            <a:ext cx="443522" cy="4435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uhoi"/>
              <p:cNvSpPr/>
              <p:nvPr/>
            </p:nvSpPr>
            <p:spPr>
              <a:xfrm>
                <a:off x="80009" y="2508574"/>
                <a:ext cx="8983980" cy="1060796"/>
              </a:xfrm>
              <a:prstGeom prst="rect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208" tIns="45604" rIns="91208" bIns="45604" rtlCol="0" anchor="ctr"/>
              <a:lstStyle/>
              <a:p>
                <a:pPr algn="ctr" defTabSz="683828">
                  <a:lnSpc>
                    <a:spcPct val="130000"/>
                  </a:lnSpc>
                  <a:buClrTx/>
                  <a:defRPr/>
                </a:pPr>
                <a:r>
                  <a:rPr lang="vi-VN" sz="2000" b="1" kern="1200" noProof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</a:t>
                </a:r>
                <a:r>
                  <a:rPr lang="en-US" sz="2000" b="1" kern="1200" noProof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5. 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ho PTTQ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2000" i="1">
                        <a:solidFill>
                          <a:srgbClr val="212529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000" i="1">
                            <a:solidFill>
                              <a:srgbClr val="212529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solidFill>
                                  <a:srgbClr val="212529"/>
                                </a:solidFill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=2+2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=3−5</m:t>
                              </m:r>
                              <m:r>
                                <a:rPr lang="en-US" sz="2000" i="1">
                                  <a:solidFill>
                                    <a:srgbClr val="21252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t=1 ta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nào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sau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ây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uộc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đường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solidFill>
                      <a:srgbClr val="212529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 ∆?</a:t>
                </a:r>
                <a:endParaRPr lang="vi-VN" sz="2000" kern="1200" noProof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cauhoi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09" y="2508574"/>
                <a:ext cx="8983980" cy="1060796"/>
              </a:xfrm>
              <a:prstGeom prst="rect">
                <a:avLst/>
              </a:prstGeom>
              <a:blipFill rotWithShape="1">
                <a:blip r:embed="rId11"/>
                <a:stretch>
                  <a:fillRect b="-137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1"/>
          <p:cNvSpPr/>
          <p:nvPr/>
        </p:nvSpPr>
        <p:spPr>
          <a:xfrm>
            <a:off x="80027" y="3632944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buClrTx/>
              <a:defRPr/>
            </a:pP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000" noProof="1">
                <a:latin typeface="Arial" panose="020B0604020202020204" pitchFamily="34" charset="0"/>
                <a:cs typeface="Arial" panose="020B0604020202020204" pitchFamily="34" charset="0"/>
              </a:rPr>
              <a:t>(2;-5)</a:t>
            </a:r>
            <a:endParaRPr lang="vi-VN" sz="20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4793867" y="4382794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buClrTx/>
              <a:defRPr/>
            </a:pPr>
            <a:r>
              <a:rPr lang="en-US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noProof="1">
                <a:latin typeface="Arial" panose="020B0604020202020204" pitchFamily="34" charset="0"/>
                <a:cs typeface="Arial" panose="020B0604020202020204" pitchFamily="34" charset="0"/>
              </a:rPr>
              <a:t>(4;-2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000" kern="1200" noProof="1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4793867" y="3632944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buClrTx/>
              <a:defRPr/>
            </a:pP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000" noProof="1">
                <a:latin typeface="Arial" panose="020B0604020202020204" pitchFamily="34" charset="0"/>
                <a:cs typeface="Arial" panose="020B0604020202020204" pitchFamily="34" charset="0"/>
              </a:rPr>
              <a:t>(0;-2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147308" y="4382794"/>
            <a:ext cx="4270229" cy="668006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08" tIns="45604" rIns="91208" bIns="45604" rtlCol="0" anchor="ctr"/>
          <a:lstStyle/>
          <a:p>
            <a:pPr algn="ctr" defTabSz="683828">
              <a:buClrTx/>
              <a:defRPr/>
            </a:pPr>
            <a:r>
              <a:rPr lang="en-US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sz="2000" kern="1200" noProof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noProof="1" smtClean="0">
                <a:latin typeface="Arial" panose="020B0604020202020204" pitchFamily="34" charset="0"/>
                <a:cs typeface="Arial" panose="020B0604020202020204" pitchFamily="34" charset="0"/>
              </a:rPr>
              <a:t>(4;2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026" y="247441"/>
            <a:ext cx="2167316" cy="106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08147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Background image">
            <a:extLst>
              <a:ext uri="{FF2B5EF4-FFF2-40B4-BE49-F238E27FC236}">
                <a16:creationId xmlns:a16="http://schemas.microsoft.com/office/drawing/2014/main" xmlns="" id="{4990300C-A9F1-4951-8985-EB8CD3503E2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885"/>
            <a:ext cx="9144000" cy="5143500"/>
          </a:xfrm>
          <a:prstGeom prst="rect">
            <a:avLst/>
          </a:prstGeom>
        </p:spPr>
      </p:pic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1704" y="4337062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Answer D">
            <a:extLst>
              <a:ext uri="{FF2B5EF4-FFF2-40B4-BE49-F238E27FC236}">
                <a16:creationId xmlns:a16="http://schemas.microsoft.com/office/drawing/2014/main" xmlns="" id="{63AD585E-E59E-4654-9EA7-4D03C089D3F1}"/>
              </a:ext>
            </a:extLst>
          </p:cNvPr>
          <p:cNvGrpSpPr/>
          <p:nvPr/>
        </p:nvGrpSpPr>
        <p:grpSpPr>
          <a:xfrm>
            <a:off x="4752169" y="3559508"/>
            <a:ext cx="4200443" cy="1458675"/>
            <a:chOff x="1452892" y="3958979"/>
            <a:chExt cx="4524162" cy="1271654"/>
          </a:xfrm>
        </p:grpSpPr>
        <p:sp>
          <p:nvSpPr>
            <p:cNvPr id="57" name="Background">
              <a:extLst>
                <a:ext uri="{FF2B5EF4-FFF2-40B4-BE49-F238E27FC236}">
                  <a16:creationId xmlns:a16="http://schemas.microsoft.com/office/drawing/2014/main" xmlns="" id="{36A76643-4BF8-4435-9B71-F6EE643CC045}"/>
                </a:ext>
              </a:extLst>
            </p:cNvPr>
            <p:cNvSpPr/>
            <p:nvPr/>
          </p:nvSpPr>
          <p:spPr>
            <a:xfrm>
              <a:off x="1452892" y="4091039"/>
              <a:ext cx="4524162" cy="1010649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879">
                <a:buClrTx/>
              </a:pPr>
              <a:endParaRPr lang="de-AT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D">
              <a:extLst>
                <a:ext uri="{FF2B5EF4-FFF2-40B4-BE49-F238E27FC236}">
                  <a16:creationId xmlns:a16="http://schemas.microsoft.com/office/drawing/2014/main" xmlns="" id="{8A95E103-8F66-4D64-A86B-5A8340642A19}"/>
                </a:ext>
              </a:extLst>
            </p:cNvPr>
            <p:cNvSpPr txBox="1"/>
            <p:nvPr/>
          </p:nvSpPr>
          <p:spPr>
            <a:xfrm>
              <a:off x="1727009" y="4131796"/>
              <a:ext cx="525570" cy="3622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3879">
                <a:buClrTx/>
              </a:pPr>
              <a:r>
                <a:rPr lang="de-AT" sz="21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.</a:t>
              </a:r>
            </a:p>
          </p:txBody>
        </p:sp>
        <p:sp>
          <p:nvSpPr>
            <p:cNvPr id="59" name="#sl-pollanswer(3)">
              <a:extLst>
                <a:ext uri="{FF2B5EF4-FFF2-40B4-BE49-F238E27FC236}">
                  <a16:creationId xmlns:a16="http://schemas.microsoft.com/office/drawing/2014/main" xmlns="" id="{690873F6-EFE2-46C3-A7A3-6C2418344F6A}"/>
                </a:ext>
              </a:extLst>
            </p:cNvPr>
            <p:cNvSpPr txBox="1"/>
            <p:nvPr/>
          </p:nvSpPr>
          <p:spPr>
            <a:xfrm>
              <a:off x="2054188" y="3958979"/>
              <a:ext cx="3695844" cy="1271654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defTabSz="683879">
                <a:buClrTx/>
              </a:pP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ectơ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i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de-AT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 của chúng vuông góc với nhau.</a:t>
              </a:r>
            </a:p>
          </p:txBody>
        </p:sp>
      </p:grpSp>
      <p:grpSp>
        <p:nvGrpSpPr>
          <p:cNvPr id="60" name="Answer C">
            <a:extLst>
              <a:ext uri="{FF2B5EF4-FFF2-40B4-BE49-F238E27FC236}">
                <a16:creationId xmlns:a16="http://schemas.microsoft.com/office/drawing/2014/main" xmlns="" id="{C6656839-03AB-4C47-9D6D-1723E4753444}"/>
              </a:ext>
            </a:extLst>
          </p:cNvPr>
          <p:cNvGrpSpPr/>
          <p:nvPr/>
        </p:nvGrpSpPr>
        <p:grpSpPr>
          <a:xfrm>
            <a:off x="41454" y="3666388"/>
            <a:ext cx="4664357" cy="1299655"/>
            <a:chOff x="1452892" y="4172004"/>
            <a:chExt cx="4524162" cy="929685"/>
          </a:xfrm>
        </p:grpSpPr>
        <p:sp>
          <p:nvSpPr>
            <p:cNvPr id="61" name="Background">
              <a:extLst>
                <a:ext uri="{FF2B5EF4-FFF2-40B4-BE49-F238E27FC236}">
                  <a16:creationId xmlns:a16="http://schemas.microsoft.com/office/drawing/2014/main" xmlns="" id="{CAF9EA78-6535-47A6-9C3D-151F26C5CB6D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879">
                <a:buClrTx/>
              </a:pPr>
              <a:endParaRPr lang="de-AT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C">
              <a:extLst>
                <a:ext uri="{FF2B5EF4-FFF2-40B4-BE49-F238E27FC236}">
                  <a16:creationId xmlns:a16="http://schemas.microsoft.com/office/drawing/2014/main" xmlns="" id="{0A42DF7F-9A81-403B-B6F2-BECB2A47D827}"/>
                </a:ext>
              </a:extLst>
            </p:cNvPr>
            <p:cNvSpPr txBox="1"/>
            <p:nvPr/>
          </p:nvSpPr>
          <p:spPr>
            <a:xfrm>
              <a:off x="1706566" y="4259755"/>
              <a:ext cx="511849" cy="297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3879">
                <a:buClrTx/>
              </a:pPr>
              <a:r>
                <a:rPr lang="de-AT" sz="21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.</a:t>
              </a:r>
            </a:p>
          </p:txBody>
        </p:sp>
        <p:sp>
          <p:nvSpPr>
            <p:cNvPr id="64" name="#sl-pollanswer(2)">
              <a:extLst>
                <a:ext uri="{FF2B5EF4-FFF2-40B4-BE49-F238E27FC236}">
                  <a16:creationId xmlns:a16="http://schemas.microsoft.com/office/drawing/2014/main" xmlns="" id="{985A755B-6005-4A92-9653-CCE85E8BBC24}"/>
                </a:ext>
              </a:extLst>
            </p:cNvPr>
            <p:cNvSpPr txBox="1"/>
            <p:nvPr/>
          </p:nvSpPr>
          <p:spPr>
            <a:xfrm>
              <a:off x="2163339" y="4185359"/>
              <a:ext cx="3366130" cy="916330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defTabSz="683879">
                <a:buClrTx/>
              </a:pP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ectơ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i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de-AT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 của chúng trùng nhau.</a:t>
              </a:r>
            </a:p>
          </p:txBody>
        </p:sp>
      </p:grpSp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 flipV="1">
            <a:off x="-485454" y="3031786"/>
            <a:ext cx="9715403" cy="4146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nswer B Background">
            <a:extLst>
              <a:ext uri="{FF2B5EF4-FFF2-40B4-BE49-F238E27FC236}">
                <a16:creationId xmlns:a16="http://schemas.microsoft.com/office/drawing/2014/main" xmlns="" id="{F7D689C1-286B-42FD-85DC-C81EACAC8594}"/>
              </a:ext>
            </a:extLst>
          </p:cNvPr>
          <p:cNvSpPr/>
          <p:nvPr/>
        </p:nvSpPr>
        <p:spPr>
          <a:xfrm>
            <a:off x="4774009" y="2446786"/>
            <a:ext cx="4327514" cy="1219484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11" tIns="34289" rIns="68411" bIns="34289" rtlCol="0" anchor="ctr"/>
          <a:lstStyle/>
          <a:p>
            <a:pPr algn="ctr" defTabSz="683879">
              <a:buClrTx/>
            </a:pPr>
            <a:endParaRPr lang="de-AT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nswer B Indicator">
            <a:extLst>
              <a:ext uri="{FF2B5EF4-FFF2-40B4-BE49-F238E27FC236}">
                <a16:creationId xmlns:a16="http://schemas.microsoft.com/office/drawing/2014/main" xmlns="" id="{6D6450C5-C7F3-4402-92DB-4F89AAB195BB}"/>
              </a:ext>
            </a:extLst>
          </p:cNvPr>
          <p:cNvSpPr txBox="1"/>
          <p:nvPr/>
        </p:nvSpPr>
        <p:spPr>
          <a:xfrm>
            <a:off x="4968699" y="2533244"/>
            <a:ext cx="619576" cy="392413"/>
          </a:xfrm>
          <a:prstGeom prst="rect">
            <a:avLst/>
          </a:prstGeom>
          <a:noFill/>
        </p:spPr>
        <p:txBody>
          <a:bodyPr wrap="square" lIns="68411" tIns="34289" rIns="68411" bIns="34289" rtlCol="0">
            <a:spAutoFit/>
          </a:bodyPr>
          <a:lstStyle/>
          <a:p>
            <a:pPr defTabSz="683879">
              <a:buClrTx/>
            </a:pPr>
            <a:r>
              <a:rPr lang="de-AT" sz="21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53" name="#sl-pollanswer(1)">
            <a:extLst>
              <a:ext uri="{FF2B5EF4-FFF2-40B4-BE49-F238E27FC236}">
                <a16:creationId xmlns:a16="http://schemas.microsoft.com/office/drawing/2014/main" xmlns="" id="{86D18980-FBAC-44DB-AE96-DB042EF3060A}"/>
              </a:ext>
            </a:extLst>
          </p:cNvPr>
          <p:cNvSpPr txBox="1"/>
          <p:nvPr/>
        </p:nvSpPr>
        <p:spPr>
          <a:xfrm>
            <a:off x="5269455" y="2336655"/>
            <a:ext cx="3920064" cy="1448387"/>
          </a:xfrm>
          <a:prstGeom prst="rect">
            <a:avLst/>
          </a:prstGeom>
          <a:noFill/>
        </p:spPr>
        <p:txBody>
          <a:bodyPr wrap="square" lIns="68411" tIns="34289" rIns="68411" bIns="34289" rtlCol="0" anchor="ctr" anchorCtr="0">
            <a:noAutofit/>
          </a:bodyPr>
          <a:lstStyle/>
          <a:p>
            <a:pPr defTabSz="683879">
              <a:buClrTx/>
            </a:pP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ctơ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e-AT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 của chúng song song với nhau.</a:t>
            </a:r>
          </a:p>
        </p:txBody>
      </p:sp>
      <p:sp>
        <p:nvSpPr>
          <p:cNvPr id="37" name="Answer B Foreground">
            <a:extLst>
              <a:ext uri="{FF2B5EF4-FFF2-40B4-BE49-F238E27FC236}">
                <a16:creationId xmlns:a16="http://schemas.microsoft.com/office/drawing/2014/main" xmlns="" id="{490DF4C1-378D-4439-8996-0A1FBCF7335A}"/>
              </a:ext>
            </a:extLst>
          </p:cNvPr>
          <p:cNvSpPr/>
          <p:nvPr/>
        </p:nvSpPr>
        <p:spPr>
          <a:xfrm>
            <a:off x="4716835" y="3127301"/>
            <a:ext cx="3393122" cy="69726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11" tIns="34289" rIns="68411" bIns="34289" rtlCol="0" anchor="ctr"/>
          <a:lstStyle/>
          <a:p>
            <a:pPr algn="ctr" defTabSz="683879">
              <a:buClrTx/>
            </a:pPr>
            <a:endParaRPr lang="de-AT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42478" y="2447919"/>
            <a:ext cx="4672652" cy="1200558"/>
            <a:chOff x="1452892" y="4172004"/>
            <a:chExt cx="4524162" cy="1014756"/>
          </a:xfrm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452892" y="4172004"/>
              <a:ext cx="4524162" cy="1014756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879">
                <a:buClrTx/>
              </a:pPr>
              <a:endParaRPr lang="de-AT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709124" y="4249558"/>
              <a:ext cx="446049" cy="3511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3879">
                <a:buClrTx/>
              </a:pPr>
              <a:r>
                <a:rPr lang="de-AT" sz="21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</a:t>
              </a:r>
            </a:p>
          </p:txBody>
        </p:sp>
        <p:sp>
          <p:nvSpPr>
            <p:cNvPr id="38" name="#sl-pollanswer(0)">
              <a:extLst>
                <a:ext uri="{FF2B5EF4-FFF2-40B4-BE49-F238E27FC236}">
                  <a16:creationId xmlns:a16="http://schemas.microsoft.com/office/drawing/2014/main" xmlns="" id="{16388FA3-C0D9-410C-BAE2-A6485A7F9BED}"/>
                </a:ext>
              </a:extLst>
            </p:cNvPr>
            <p:cNvSpPr txBox="1"/>
            <p:nvPr/>
          </p:nvSpPr>
          <p:spPr>
            <a:xfrm>
              <a:off x="2160147" y="4185359"/>
              <a:ext cx="3378818" cy="995730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defTabSz="683879">
                <a:buClrTx/>
              </a:pP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ectơ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i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de-AT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 của chúng song song hoặc trùng nhau.</a:t>
              </a:r>
            </a:p>
          </p:txBody>
        </p:sp>
      </p:grpSp>
      <p:grpSp>
        <p:nvGrpSpPr>
          <p:cNvPr id="14" name="Question">
            <a:extLst>
              <a:ext uri="{FF2B5EF4-FFF2-40B4-BE49-F238E27FC236}">
                <a16:creationId xmlns:a16="http://schemas.microsoft.com/office/drawing/2014/main" xmlns="" id="{C06F0B4B-66C1-4499-A17E-4B1853F266A4}"/>
              </a:ext>
            </a:extLst>
          </p:cNvPr>
          <p:cNvGrpSpPr/>
          <p:nvPr/>
        </p:nvGrpSpPr>
        <p:grpSpPr>
          <a:xfrm>
            <a:off x="-706033" y="1655908"/>
            <a:ext cx="10381057" cy="664974"/>
            <a:chOff x="0" y="2860778"/>
            <a:chExt cx="12192000" cy="1136407"/>
          </a:xfrm>
        </p:grpSpPr>
        <p:cxnSp>
          <p:nvCxnSpPr>
            <p:cNvPr id="26" name="Line">
              <a:extLst>
                <a:ext uri="{FF2B5EF4-FFF2-40B4-BE49-F238E27FC236}">
                  <a16:creationId xmlns:a16="http://schemas.microsoft.com/office/drawing/2014/main" xmlns="" id="{D9A9127F-6A62-4E1D-BA5E-8DF80971D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3429000"/>
              <a:ext cx="12192000" cy="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Background">
              <a:extLst>
                <a:ext uri="{FF2B5EF4-FFF2-40B4-BE49-F238E27FC236}">
                  <a16:creationId xmlns:a16="http://schemas.microsoft.com/office/drawing/2014/main" xmlns="" id="{72609FCE-9B2B-431D-A22F-C9C6C2B3DE82}"/>
                </a:ext>
              </a:extLst>
            </p:cNvPr>
            <p:cNvSpPr/>
            <p:nvPr/>
          </p:nvSpPr>
          <p:spPr>
            <a:xfrm>
              <a:off x="1452892" y="2860778"/>
              <a:ext cx="9342799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879">
                <a:buClrTx/>
              </a:pPr>
              <a:endParaRPr lang="de-AT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#sl-pollquestion()">
              <a:extLst>
                <a:ext uri="{FF2B5EF4-FFF2-40B4-BE49-F238E27FC236}">
                  <a16:creationId xmlns:a16="http://schemas.microsoft.com/office/drawing/2014/main" xmlns="" id="{0B3C0AB6-E99F-4DFB-8A1B-814704AA4FC9}"/>
                </a:ext>
              </a:extLst>
            </p:cNvPr>
            <p:cNvSpPr txBox="1"/>
            <p:nvPr/>
          </p:nvSpPr>
          <p:spPr>
            <a:xfrm>
              <a:off x="1869844" y="2904884"/>
              <a:ext cx="8839255" cy="932341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defTabSz="683879">
                <a:buClrTx/>
              </a:pPr>
              <a:r>
                <a:rPr lang="en-US" sz="2300" b="1" kern="1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300" b="1" kern="1200" dirty="0">
                  <a:solidFill>
                    <a:srgbClr val="FFFF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.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ẳ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ú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o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ẳ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au</a:t>
              </a:r>
              <a:endPara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Current Money Value">
            <a:extLst>
              <a:ext uri="{FF2B5EF4-FFF2-40B4-BE49-F238E27FC236}">
                <a16:creationId xmlns:a16="http://schemas.microsoft.com/office/drawing/2014/main" xmlns="" id="{F69BB7A5-CF27-44D2-A964-DF2E78088389}"/>
              </a:ext>
            </a:extLst>
          </p:cNvPr>
          <p:cNvGrpSpPr/>
          <p:nvPr/>
        </p:nvGrpSpPr>
        <p:grpSpPr>
          <a:xfrm>
            <a:off x="7226716" y="507418"/>
            <a:ext cx="1947158" cy="936158"/>
            <a:chOff x="8618369" y="2322355"/>
            <a:chExt cx="3555791" cy="347151"/>
          </a:xfrm>
        </p:grpSpPr>
        <p:cxnSp>
          <p:nvCxnSpPr>
            <p:cNvPr id="49" name="Line">
              <a:extLst>
                <a:ext uri="{FF2B5EF4-FFF2-40B4-BE49-F238E27FC236}">
                  <a16:creationId xmlns:a16="http://schemas.microsoft.com/office/drawing/2014/main" xmlns="" id="{8E8A5C75-CFCA-4176-8EB0-4EB34F162D99}"/>
                </a:ext>
              </a:extLst>
            </p:cNvPr>
            <p:cNvCxnSpPr>
              <a:cxnSpLocks/>
              <a:stCxn id="48" idx="3"/>
            </p:cNvCxnSpPr>
            <p:nvPr/>
          </p:nvCxnSpPr>
          <p:spPr>
            <a:xfrm>
              <a:off x="10595809" y="2501848"/>
              <a:ext cx="1578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Background">
              <a:extLst>
                <a:ext uri="{FF2B5EF4-FFF2-40B4-BE49-F238E27FC236}">
                  <a16:creationId xmlns:a16="http://schemas.microsoft.com/office/drawing/2014/main" xmlns="" id="{12A54628-84A9-44CB-A81D-4C642051B35E}"/>
                </a:ext>
              </a:extLst>
            </p:cNvPr>
            <p:cNvSpPr/>
            <p:nvPr/>
          </p:nvSpPr>
          <p:spPr>
            <a:xfrm>
              <a:off x="8618369" y="2322355"/>
              <a:ext cx="1977440" cy="347151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879">
                <a:buClrTx/>
              </a:pPr>
              <a:endParaRPr lang="de-AT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">
              <a:extLst>
                <a:ext uri="{FF2B5EF4-FFF2-40B4-BE49-F238E27FC236}">
                  <a16:creationId xmlns:a16="http://schemas.microsoft.com/office/drawing/2014/main" xmlns="" id="{DBB8417C-BFDC-4C68-A750-8B0478B37A21}"/>
                </a:ext>
              </a:extLst>
            </p:cNvPr>
            <p:cNvSpPr txBox="1"/>
            <p:nvPr/>
          </p:nvSpPr>
          <p:spPr>
            <a:xfrm>
              <a:off x="8793584" y="2338239"/>
              <a:ext cx="164263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 defTabSz="683879">
                <a:buClrTx/>
              </a:pPr>
              <a:r>
                <a:rPr lang="de-DE" sz="38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0,5  </a:t>
              </a:r>
              <a:endParaRPr lang="en-US" sz="3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56" name="background music">
            <a:hlinkClick r:id="" action="ppaction://media"/>
            <a:extLst>
              <a:ext uri="{FF2B5EF4-FFF2-40B4-BE49-F238E27FC236}">
                <a16:creationId xmlns:a16="http://schemas.microsoft.com/office/drawing/2014/main" xmlns="" id="{AE147EA1-A7B8-472A-9D67-543DB82C284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38231" y="218899"/>
            <a:ext cx="457200" cy="457200"/>
          </a:xfrm>
          <a:prstGeom prst="rect">
            <a:avLst/>
          </a:prstGeom>
        </p:spPr>
      </p:pic>
      <p:pic>
        <p:nvPicPr>
          <p:cNvPr id="2" name="start sound">
            <a:hlinkClick r:id="" action="ppaction://media"/>
            <a:extLst>
              <a:ext uri="{FF2B5EF4-FFF2-40B4-BE49-F238E27FC236}">
                <a16:creationId xmlns:a16="http://schemas.microsoft.com/office/drawing/2014/main" xmlns="" id="{72A2DC58-E96C-4A38-9A9A-8BF659400E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>
                  <p14:trim end="6694.1882"/>
                  <p14:fade out="750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12855" y="216098"/>
            <a:ext cx="457200" cy="457200"/>
          </a:xfrm>
          <a:prstGeom prst="rect">
            <a:avLst/>
          </a:prstGeom>
        </p:spPr>
      </p:pic>
      <p:pic>
        <p:nvPicPr>
          <p:cNvPr id="3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AA2899EE-0BB1-491D-B054-EA144919A739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96125" y="982266"/>
            <a:ext cx="228600" cy="2286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7EF4C72E-B906-47BA-B6AB-E0E7AD78D9C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627" y="92245"/>
            <a:ext cx="1551751" cy="155175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203045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73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6180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4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887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27CF876-F8CB-48DF-92A0-702B9304202A}"/>
              </a:ext>
            </a:extLst>
          </p:cNvPr>
          <p:cNvSpPr txBox="1"/>
          <p:nvPr/>
        </p:nvSpPr>
        <p:spPr>
          <a:xfrm>
            <a:off x="2358190" y="2016556"/>
            <a:ext cx="4848726" cy="769235"/>
          </a:xfrm>
          <a:prstGeom prst="rect">
            <a:avLst/>
          </a:prstGeom>
          <a:noFill/>
        </p:spPr>
        <p:txBody>
          <a:bodyPr wrap="square" lIns="91208" tIns="45604" rIns="91208" bIns="45604" rtlCol="0">
            <a:spAutoFit/>
          </a:bodyPr>
          <a:lstStyle/>
          <a:p>
            <a:pPr algn="ctr"/>
            <a:r>
              <a:rPr lang="en-US" sz="4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91085381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AD72A6A1-DE35-4883-A61F-80BCC89FC86C}"/>
                  </a:ext>
                </a:extLst>
              </p:cNvPr>
              <p:cNvSpPr txBox="1"/>
              <p:nvPr/>
            </p:nvSpPr>
            <p:spPr>
              <a:xfrm>
                <a:off x="0" y="1042147"/>
                <a:ext cx="5870864" cy="3108309"/>
              </a:xfrm>
              <a:prstGeom prst="rect">
                <a:avLst/>
              </a:prstGeom>
              <a:solidFill>
                <a:srgbClr val="F6F3D9"/>
              </a:solidFill>
            </p:spPr>
            <p:txBody>
              <a:bodyPr wrap="square" lIns="91208" tIns="45604" rIns="91208" bIns="45604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hộ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muốn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dịch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ụ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Internet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lắp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cước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33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ắp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ướ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dịc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ụ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Internet 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ghì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ắp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ban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cước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Internet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12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iê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D72A6A1-DE35-4883-A61F-80BCC89FC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42147"/>
                <a:ext cx="5870864" cy="3108309"/>
              </a:xfrm>
              <a:prstGeom prst="rect">
                <a:avLst/>
              </a:prstGeom>
              <a:blipFill rotWithShape="1">
                <a:blip r:embed="rId3"/>
                <a:stretch>
                  <a:fillRect l="-1142" r="-1038"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B0E6DA9-7BCA-4CE1-A828-9EC2FAA51D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50979" y="1251363"/>
            <a:ext cx="3268768" cy="350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5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AD72A6A1-DE35-4883-A61F-80BCC89FC86C}"/>
                  </a:ext>
                </a:extLst>
              </p:cNvPr>
              <p:cNvSpPr txBox="1"/>
              <p:nvPr/>
            </p:nvSpPr>
            <p:spPr>
              <a:xfrm>
                <a:off x="0" y="-298971"/>
                <a:ext cx="5766955" cy="5968451"/>
              </a:xfrm>
              <a:prstGeom prst="rect">
                <a:avLst/>
              </a:prstGeom>
              <a:solidFill>
                <a:srgbClr val="F6F3D9"/>
              </a:solidFill>
            </p:spPr>
            <p:txBody>
              <a:bodyPr wrap="square" lIns="91208" tIns="45604" rIns="91208" bIns="45604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200" dirty="0" smtClean="0"/>
                  <a:t> 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0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oạ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(0;5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(5;20)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5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5+15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mức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ban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lắp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Internet.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5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phí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lắp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ban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500.000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+12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iên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ứng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12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. 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𝑡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b="0" i="0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5+15.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b="0" i="0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41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tiền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cước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Internet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12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á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iê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4.100.000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D72A6A1-DE35-4883-A61F-80BCC89FC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298971"/>
                <a:ext cx="5766955" cy="5968451"/>
              </a:xfrm>
              <a:prstGeom prst="rect">
                <a:avLst/>
              </a:prstGeom>
              <a:blipFill rotWithShape="1">
                <a:blip r:embed="rId3"/>
                <a:stretch>
                  <a:fillRect l="-1163" r="-1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B0E6DA9-7BCA-4CE1-A828-9EC2FAA51D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875232" y="1323742"/>
            <a:ext cx="3268768" cy="350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4667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8" name="Google Shape;6858;p58"/>
          <p:cNvSpPr txBox="1">
            <a:spLocks noGrp="1"/>
          </p:cNvSpPr>
          <p:nvPr>
            <p:ph type="title"/>
          </p:nvPr>
        </p:nvSpPr>
        <p:spPr>
          <a:xfrm>
            <a:off x="875295" y="1107026"/>
            <a:ext cx="7640700" cy="473700"/>
          </a:xfrm>
          <a:prstGeom prst="rect">
            <a:avLst/>
          </a:prstGeom>
        </p:spPr>
        <p:txBody>
          <a:bodyPr spcFirstLastPara="1" wrap="square" lIns="91193" tIns="91193" rIns="91193" bIns="91193" anchor="ctr" anchorCtr="0">
            <a:noAutofit/>
          </a:bodyPr>
          <a:lstStyle/>
          <a:p>
            <a:r>
              <a:rPr lang="en" dirty="0"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0" name="Google Shape;6860;p58"/>
          <p:cNvSpPr txBox="1"/>
          <p:nvPr/>
        </p:nvSpPr>
        <p:spPr>
          <a:xfrm>
            <a:off x="1965234" y="1672684"/>
            <a:ext cx="6716100" cy="54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193" tIns="91193" rIns="91193" bIns="91193" anchor="ctr" anchorCtr="0">
            <a:noAutofit/>
          </a:bodyPr>
          <a:lstStyle/>
          <a:p>
            <a:pPr marL="341858" indent="-341858" algn="just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"/>
            </a:pPr>
            <a:r>
              <a:rPr lang="pt-BR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hi nhớ kiến thức trong </a:t>
            </a:r>
            <a:r>
              <a:rPr lang="pt-BR" sz="2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iết học. 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61" name="Google Shape;6861;p58"/>
          <p:cNvSpPr/>
          <p:nvPr/>
        </p:nvSpPr>
        <p:spPr>
          <a:xfrm>
            <a:off x="1564258" y="1811434"/>
            <a:ext cx="267000" cy="267000"/>
          </a:xfrm>
          <a:prstGeom prst="ellipse">
            <a:avLst/>
          </a:prstGeom>
          <a:solidFill>
            <a:schemeClr val="accent3"/>
          </a:solidFill>
          <a:ln w="381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193" tIns="91193" rIns="91193" bIns="91193" anchor="ctr" anchorCtr="0">
            <a:noAutofit/>
          </a:bodyPr>
          <a:lstStyle/>
          <a:p>
            <a:endParaRPr/>
          </a:p>
        </p:txBody>
      </p:sp>
      <p:sp>
        <p:nvSpPr>
          <p:cNvPr id="6864" name="Google Shape;6864;p58"/>
          <p:cNvSpPr txBox="1"/>
          <p:nvPr/>
        </p:nvSpPr>
        <p:spPr>
          <a:xfrm>
            <a:off x="1965234" y="2394433"/>
            <a:ext cx="6836758" cy="1324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193" tIns="91193" rIns="91193" bIns="91193" anchor="ctr" anchorCtr="0">
            <a:noAutofit/>
          </a:bodyPr>
          <a:lstStyle/>
          <a:p>
            <a:pPr marL="341858" indent="-341858" algn="just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"/>
            </a:pPr>
            <a:r>
              <a:rPr lang="en-US" sz="2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“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át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000" i="1" dirty="0" smtClean="0"/>
              <a:t>”</a:t>
            </a: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865" name="Google Shape;6865;p58"/>
          <p:cNvSpPr/>
          <p:nvPr/>
        </p:nvSpPr>
        <p:spPr>
          <a:xfrm>
            <a:off x="1537125" y="2789633"/>
            <a:ext cx="267000" cy="267000"/>
          </a:xfrm>
          <a:prstGeom prst="ellipse">
            <a:avLst/>
          </a:prstGeom>
          <a:solidFill>
            <a:schemeClr val="accent4"/>
          </a:solidFill>
          <a:ln w="381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193" tIns="91193" rIns="91193" bIns="91193" anchor="ctr" anchorCtr="0">
            <a:noAutofit/>
          </a:bodyPr>
          <a:lstStyle/>
          <a:p>
            <a:endParaRPr/>
          </a:p>
        </p:txBody>
      </p:sp>
      <p:grpSp>
        <p:nvGrpSpPr>
          <p:cNvPr id="6868" name="Google Shape;6868;p58"/>
          <p:cNvGrpSpPr/>
          <p:nvPr/>
        </p:nvGrpSpPr>
        <p:grpSpPr>
          <a:xfrm>
            <a:off x="1831258" y="1206924"/>
            <a:ext cx="606174" cy="160002"/>
            <a:chOff x="5156900" y="4578450"/>
            <a:chExt cx="581350" cy="153450"/>
          </a:xfrm>
        </p:grpSpPr>
        <p:sp>
          <p:nvSpPr>
            <p:cNvPr id="6869" name="Google Shape;6869;p58"/>
            <p:cNvSpPr/>
            <p:nvPr/>
          </p:nvSpPr>
          <p:spPr>
            <a:xfrm>
              <a:off x="5156900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10" y="0"/>
                  </a:moveTo>
                  <a:cubicBezTo>
                    <a:pt x="369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7" y="6063"/>
                    <a:pt x="164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42" y="220"/>
                  </a:lnTo>
                  <a:cubicBezTo>
                    <a:pt x="1378" y="71"/>
                    <a:pt x="1130" y="0"/>
                    <a:pt x="91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70" name="Google Shape;6870;p58"/>
            <p:cNvSpPr/>
            <p:nvPr/>
          </p:nvSpPr>
          <p:spPr>
            <a:xfrm>
              <a:off x="5374225" y="4578450"/>
              <a:ext cx="146675" cy="153450"/>
            </a:xfrm>
            <a:custGeom>
              <a:avLst/>
              <a:gdLst/>
              <a:ahLst/>
              <a:cxnLst/>
              <a:rect l="l" t="t" r="r" b="b"/>
              <a:pathLst>
                <a:path w="5867" h="6138" extrusionOk="0">
                  <a:moveTo>
                    <a:pt x="934" y="0"/>
                  </a:moveTo>
                  <a:cubicBezTo>
                    <a:pt x="385" y="0"/>
                    <a:pt x="1" y="428"/>
                    <a:pt x="1" y="1163"/>
                  </a:cubicBezTo>
                  <a:lnTo>
                    <a:pt x="1" y="4962"/>
                  </a:lnTo>
                  <a:cubicBezTo>
                    <a:pt x="1" y="5695"/>
                    <a:pt x="383" y="6138"/>
                    <a:pt x="931" y="6138"/>
                  </a:cubicBezTo>
                  <a:cubicBezTo>
                    <a:pt x="1155" y="6138"/>
                    <a:pt x="1407" y="6063"/>
                    <a:pt x="1672" y="5904"/>
                  </a:cubicBezTo>
                  <a:lnTo>
                    <a:pt x="4955" y="4020"/>
                  </a:lnTo>
                  <a:cubicBezTo>
                    <a:pt x="5867" y="3503"/>
                    <a:pt x="5867" y="2622"/>
                    <a:pt x="4955" y="2105"/>
                  </a:cubicBezTo>
                  <a:lnTo>
                    <a:pt x="1672" y="220"/>
                  </a:lnTo>
                  <a:cubicBezTo>
                    <a:pt x="1409" y="71"/>
                    <a:pt x="1158" y="0"/>
                    <a:pt x="93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871" name="Google Shape;6871;p58"/>
            <p:cNvSpPr/>
            <p:nvPr/>
          </p:nvSpPr>
          <p:spPr>
            <a:xfrm>
              <a:off x="5592325" y="4578450"/>
              <a:ext cx="145925" cy="153450"/>
            </a:xfrm>
            <a:custGeom>
              <a:avLst/>
              <a:gdLst/>
              <a:ahLst/>
              <a:cxnLst/>
              <a:rect l="l" t="t" r="r" b="b"/>
              <a:pathLst>
                <a:path w="5837" h="6138" extrusionOk="0">
                  <a:moveTo>
                    <a:pt x="923" y="0"/>
                  </a:moveTo>
                  <a:cubicBezTo>
                    <a:pt x="384" y="0"/>
                    <a:pt x="0" y="428"/>
                    <a:pt x="0" y="1163"/>
                  </a:cubicBezTo>
                  <a:lnTo>
                    <a:pt x="0" y="4962"/>
                  </a:lnTo>
                  <a:cubicBezTo>
                    <a:pt x="0" y="5695"/>
                    <a:pt x="367" y="6138"/>
                    <a:pt x="906" y="6138"/>
                  </a:cubicBezTo>
                  <a:cubicBezTo>
                    <a:pt x="1127" y="6138"/>
                    <a:pt x="1376" y="6063"/>
                    <a:pt x="1641" y="5904"/>
                  </a:cubicBezTo>
                  <a:lnTo>
                    <a:pt x="4924" y="4020"/>
                  </a:lnTo>
                  <a:cubicBezTo>
                    <a:pt x="5836" y="3503"/>
                    <a:pt x="5836" y="2622"/>
                    <a:pt x="4924" y="2105"/>
                  </a:cubicBezTo>
                  <a:lnTo>
                    <a:pt x="1641" y="220"/>
                  </a:lnTo>
                  <a:cubicBezTo>
                    <a:pt x="1387" y="71"/>
                    <a:pt x="1142" y="0"/>
                    <a:pt x="92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8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8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8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8" grpId="0"/>
      <p:bldP spid="6860" grpId="0"/>
      <p:bldP spid="6861" grpId="0" animBg="1"/>
      <p:bldP spid="6864" grpId="0"/>
      <p:bldP spid="68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ackground image">
            <a:extLst>
              <a:ext uri="{FF2B5EF4-FFF2-40B4-BE49-F238E27FC236}">
                <a16:creationId xmlns:a16="http://schemas.microsoft.com/office/drawing/2014/main" xmlns="" id="{1230C834-D16D-47B9-8F74-29C0BF3B24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04" y="0"/>
            <a:ext cx="9144000" cy="5143500"/>
          </a:xfrm>
          <a:prstGeom prst="rect">
            <a:avLst/>
          </a:prstGeom>
        </p:spPr>
      </p:pic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1704" y="4337062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Answer D">
            <a:extLst>
              <a:ext uri="{FF2B5EF4-FFF2-40B4-BE49-F238E27FC236}">
                <a16:creationId xmlns:a16="http://schemas.microsoft.com/office/drawing/2014/main" xmlns="" id="{63AD585E-E59E-4654-9EA7-4D03C089D3F1}"/>
              </a:ext>
            </a:extLst>
          </p:cNvPr>
          <p:cNvGrpSpPr/>
          <p:nvPr/>
        </p:nvGrpSpPr>
        <p:grpSpPr>
          <a:xfrm>
            <a:off x="4723141" y="3750843"/>
            <a:ext cx="4373069" cy="1350418"/>
            <a:chOff x="1452892" y="4172004"/>
            <a:chExt cx="4524162" cy="1023003"/>
          </a:xfrm>
        </p:grpSpPr>
        <p:sp>
          <p:nvSpPr>
            <p:cNvPr id="57" name="Background">
              <a:extLst>
                <a:ext uri="{FF2B5EF4-FFF2-40B4-BE49-F238E27FC236}">
                  <a16:creationId xmlns:a16="http://schemas.microsoft.com/office/drawing/2014/main" xmlns="" id="{36A76643-4BF8-4435-9B71-F6EE643CC045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947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D">
              <a:extLst>
                <a:ext uri="{FF2B5EF4-FFF2-40B4-BE49-F238E27FC236}">
                  <a16:creationId xmlns:a16="http://schemas.microsoft.com/office/drawing/2014/main" xmlns="" id="{8A95E103-8F66-4D64-A86B-5A8340642A19}"/>
                </a:ext>
              </a:extLst>
            </p:cNvPr>
            <p:cNvSpPr txBox="1"/>
            <p:nvPr/>
          </p:nvSpPr>
          <p:spPr>
            <a:xfrm>
              <a:off x="1689455" y="4195429"/>
              <a:ext cx="496626" cy="3380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3947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9" name="#sl-pollanswer(3)">
              <a:extLst>
                <a:ext uri="{FF2B5EF4-FFF2-40B4-BE49-F238E27FC236}">
                  <a16:creationId xmlns:a16="http://schemas.microsoft.com/office/drawing/2014/main" xmlns="" id="{690873F6-EFE2-46C3-A7A3-6C2418344F6A}"/>
                </a:ext>
              </a:extLst>
            </p:cNvPr>
            <p:cNvSpPr txBox="1"/>
            <p:nvPr/>
          </p:nvSpPr>
          <p:spPr>
            <a:xfrm>
              <a:off x="2067238" y="4278677"/>
              <a:ext cx="3813716" cy="916330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defTabSz="683947">
                <a:buClrTx/>
              </a:pP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ectơ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i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de-AT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 của chúng vuông góc với nhau.</a:t>
              </a:r>
            </a:p>
            <a:p>
              <a:pPr defTabSz="683947">
                <a:buClrTx/>
              </a:pPr>
              <a:endParaRPr lang="de-AT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>
            <a:off x="145327" y="3097586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69350" y="2503458"/>
            <a:ext cx="4516869" cy="1163194"/>
            <a:chOff x="1452892" y="4172004"/>
            <a:chExt cx="4460381" cy="929684"/>
          </a:xfrm>
          <a:solidFill>
            <a:schemeClr val="accent6"/>
          </a:solidFill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452892" y="4172004"/>
              <a:ext cx="4460381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947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658045" y="4180010"/>
              <a:ext cx="596589" cy="3566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3947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</a:t>
              </a:r>
            </a:p>
          </p:txBody>
        </p:sp>
        <p:sp>
          <p:nvSpPr>
            <p:cNvPr id="38" name="#sl-pollanswer(0)">
              <a:extLst>
                <a:ext uri="{FF2B5EF4-FFF2-40B4-BE49-F238E27FC236}">
                  <a16:creationId xmlns:a16="http://schemas.microsoft.com/office/drawing/2014/main" xmlns="" id="{16388FA3-C0D9-410C-BAE2-A6485A7F9BED}"/>
                </a:ext>
              </a:extLst>
            </p:cNvPr>
            <p:cNvSpPr txBox="1"/>
            <p:nvPr/>
          </p:nvSpPr>
          <p:spPr>
            <a:xfrm>
              <a:off x="2043761" y="4190784"/>
              <a:ext cx="3465927" cy="870109"/>
            </a:xfrm>
            <a:prstGeom prst="rect">
              <a:avLst/>
            </a:prstGeom>
            <a:grpFill/>
          </p:spPr>
          <p:txBody>
            <a:bodyPr wrap="square" rtlCol="0" anchor="ctr" anchorCtr="0">
              <a:noAutofit/>
            </a:bodyPr>
            <a:lstStyle/>
            <a:p>
              <a:pPr defTabSz="683947">
                <a:buClrTx/>
              </a:pP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ectơ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ợc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ọi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ươ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de-AT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 của chúng song song hoặc trùng nhau.</a:t>
              </a:r>
            </a:p>
          </p:txBody>
        </p:sp>
      </p:grpSp>
      <p:grpSp>
        <p:nvGrpSpPr>
          <p:cNvPr id="14" name="Question">
            <a:extLst>
              <a:ext uri="{FF2B5EF4-FFF2-40B4-BE49-F238E27FC236}">
                <a16:creationId xmlns:a16="http://schemas.microsoft.com/office/drawing/2014/main" xmlns="" id="{C06F0B4B-66C1-4499-A17E-4B1853F266A4}"/>
              </a:ext>
            </a:extLst>
          </p:cNvPr>
          <p:cNvGrpSpPr/>
          <p:nvPr/>
        </p:nvGrpSpPr>
        <p:grpSpPr>
          <a:xfrm>
            <a:off x="-596565" y="1391977"/>
            <a:ext cx="10158713" cy="852305"/>
            <a:chOff x="0" y="2860778"/>
            <a:chExt cx="12192000" cy="1136407"/>
          </a:xfrm>
        </p:grpSpPr>
        <p:cxnSp>
          <p:nvCxnSpPr>
            <p:cNvPr id="26" name="Line">
              <a:extLst>
                <a:ext uri="{FF2B5EF4-FFF2-40B4-BE49-F238E27FC236}">
                  <a16:creationId xmlns:a16="http://schemas.microsoft.com/office/drawing/2014/main" xmlns="" id="{D9A9127F-6A62-4E1D-BA5E-8DF80971D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3429000"/>
              <a:ext cx="12192000" cy="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Background">
              <a:extLst>
                <a:ext uri="{FF2B5EF4-FFF2-40B4-BE49-F238E27FC236}">
                  <a16:creationId xmlns:a16="http://schemas.microsoft.com/office/drawing/2014/main" xmlns="" id="{72609FCE-9B2B-431D-A22F-C9C6C2B3DE82}"/>
                </a:ext>
              </a:extLst>
            </p:cNvPr>
            <p:cNvSpPr/>
            <p:nvPr/>
          </p:nvSpPr>
          <p:spPr>
            <a:xfrm>
              <a:off x="1452892" y="2860778"/>
              <a:ext cx="9342799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947">
                <a:buClrTx/>
              </a:pPr>
              <a:endParaRPr lang="de-AT" sz="2300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#sl-pollquestion()">
              <a:extLst>
                <a:ext uri="{FF2B5EF4-FFF2-40B4-BE49-F238E27FC236}">
                  <a16:creationId xmlns:a16="http://schemas.microsoft.com/office/drawing/2014/main" xmlns="" id="{0B3C0AB6-E99F-4DFB-8A1B-814704AA4FC9}"/>
                </a:ext>
              </a:extLst>
            </p:cNvPr>
            <p:cNvSpPr txBox="1"/>
            <p:nvPr/>
          </p:nvSpPr>
          <p:spPr>
            <a:xfrm>
              <a:off x="1717288" y="2964701"/>
              <a:ext cx="9423510" cy="932341"/>
            </a:xfrm>
            <a:prstGeom prst="rect">
              <a:avLst/>
            </a:prstGeom>
            <a:noFill/>
          </p:spPr>
          <p:txBody>
            <a:bodyPr wrap="square" rtlCol="0" anchor="ctr" anchorCtr="0">
              <a:noAutofit/>
            </a:bodyPr>
            <a:lstStyle/>
            <a:p>
              <a:pPr defTabSz="683947">
                <a:buClrTx/>
              </a:pPr>
              <a:r>
                <a:rPr lang="en-US" sz="2300" b="1" kern="12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300" b="1" kern="1200" dirty="0">
                  <a:solidFill>
                    <a:srgbClr val="FFFF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.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ẳ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ú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o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ẳng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ịnh</a:t>
              </a:r>
              <a:r>
                <a:rPr lang="en-US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3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au</a:t>
              </a:r>
              <a:endPara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Current Money Value">
            <a:extLst>
              <a:ext uri="{FF2B5EF4-FFF2-40B4-BE49-F238E27FC236}">
                <a16:creationId xmlns:a16="http://schemas.microsoft.com/office/drawing/2014/main" xmlns="" id="{F69BB7A5-CF27-44D2-A964-DF2E78088389}"/>
              </a:ext>
            </a:extLst>
          </p:cNvPr>
          <p:cNvGrpSpPr/>
          <p:nvPr/>
        </p:nvGrpSpPr>
        <p:grpSpPr>
          <a:xfrm>
            <a:off x="7191678" y="462739"/>
            <a:ext cx="2151820" cy="852305"/>
            <a:chOff x="8618369" y="2322355"/>
            <a:chExt cx="3555791" cy="347151"/>
          </a:xfrm>
        </p:grpSpPr>
        <p:cxnSp>
          <p:nvCxnSpPr>
            <p:cNvPr id="49" name="Line">
              <a:extLst>
                <a:ext uri="{FF2B5EF4-FFF2-40B4-BE49-F238E27FC236}">
                  <a16:creationId xmlns:a16="http://schemas.microsoft.com/office/drawing/2014/main" xmlns="" id="{8E8A5C75-CFCA-4176-8EB0-4EB34F162D99}"/>
                </a:ext>
              </a:extLst>
            </p:cNvPr>
            <p:cNvCxnSpPr>
              <a:cxnSpLocks/>
              <a:stCxn id="48" idx="3"/>
            </p:cNvCxnSpPr>
            <p:nvPr/>
          </p:nvCxnSpPr>
          <p:spPr>
            <a:xfrm>
              <a:off x="10595809" y="2501848"/>
              <a:ext cx="1578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Background">
              <a:extLst>
                <a:ext uri="{FF2B5EF4-FFF2-40B4-BE49-F238E27FC236}">
                  <a16:creationId xmlns:a16="http://schemas.microsoft.com/office/drawing/2014/main" xmlns="" id="{12A54628-84A9-44CB-A81D-4C642051B35E}"/>
                </a:ext>
              </a:extLst>
            </p:cNvPr>
            <p:cNvSpPr/>
            <p:nvPr/>
          </p:nvSpPr>
          <p:spPr>
            <a:xfrm>
              <a:off x="8618369" y="2322355"/>
              <a:ext cx="1977440" cy="347151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3947">
                <a:buClrTx/>
              </a:pPr>
              <a:endParaRPr lang="de-AT" kern="1200" dirty="0">
                <a:solidFill>
                  <a:prstClr val="white"/>
                </a:solidFill>
              </a:endParaRPr>
            </a:p>
          </p:txBody>
        </p:sp>
        <p:sp>
          <p:nvSpPr>
            <p:cNvPr id="7" name="Text">
              <a:extLst>
                <a:ext uri="{FF2B5EF4-FFF2-40B4-BE49-F238E27FC236}">
                  <a16:creationId xmlns:a16="http://schemas.microsoft.com/office/drawing/2014/main" xmlns="" id="{DBB8417C-BFDC-4C68-A750-8B0478B37A21}"/>
                </a:ext>
              </a:extLst>
            </p:cNvPr>
            <p:cNvSpPr txBox="1"/>
            <p:nvPr/>
          </p:nvSpPr>
          <p:spPr>
            <a:xfrm>
              <a:off x="8793584" y="2338239"/>
              <a:ext cx="164263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rmAutofit/>
            </a:bodyPr>
            <a:lstStyle/>
            <a:p>
              <a:pPr algn="ctr" defTabSz="683947">
                <a:buClrTx/>
              </a:pPr>
              <a:r>
                <a:rPr lang="de-DE" sz="38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0,5</a:t>
              </a:r>
              <a:endParaRPr lang="en-US" sz="3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34" name="correct answer">
            <a:hlinkClick r:id="" action="ppaction://media"/>
            <a:extLst>
              <a:ext uri="{FF2B5EF4-FFF2-40B4-BE49-F238E27FC236}">
                <a16:creationId xmlns:a16="http://schemas.microsoft.com/office/drawing/2014/main" xmlns="" id="{D543C744-B988-423B-A5E0-4DCC28B5B61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38874" y="144576"/>
            <a:ext cx="457200" cy="4572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B1065378-346A-4A9E-90CF-1FC1A976C5E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311" y="20486"/>
            <a:ext cx="1379566" cy="1379566"/>
          </a:xfrm>
          <a:prstGeom prst="rect">
            <a:avLst/>
          </a:prstGeom>
        </p:spPr>
      </p:pic>
      <p:sp>
        <p:nvSpPr>
          <p:cNvPr id="37" name="Answer B Background">
            <a:extLst>
              <a:ext uri="{FF2B5EF4-FFF2-40B4-BE49-F238E27FC236}">
                <a16:creationId xmlns:a16="http://schemas.microsoft.com/office/drawing/2014/main" xmlns="" id="{39B12C59-F287-419C-A56F-28B00590866F}"/>
              </a:ext>
            </a:extLst>
          </p:cNvPr>
          <p:cNvSpPr/>
          <p:nvPr/>
        </p:nvSpPr>
        <p:spPr>
          <a:xfrm>
            <a:off x="4634875" y="2488048"/>
            <a:ext cx="4373069" cy="1219484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17" tIns="34289" rIns="68417" bIns="34289" rtlCol="0" anchor="ctr"/>
          <a:lstStyle/>
          <a:p>
            <a:pPr algn="ctr" defTabSz="683947">
              <a:buClrTx/>
            </a:pPr>
            <a:endParaRPr lang="de-AT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Answer B Indicator">
            <a:extLst>
              <a:ext uri="{FF2B5EF4-FFF2-40B4-BE49-F238E27FC236}">
                <a16:creationId xmlns:a16="http://schemas.microsoft.com/office/drawing/2014/main" xmlns="" id="{92D7E059-A34C-4ED8-B6C2-0179C7E02884}"/>
              </a:ext>
            </a:extLst>
          </p:cNvPr>
          <p:cNvSpPr txBox="1"/>
          <p:nvPr/>
        </p:nvSpPr>
        <p:spPr>
          <a:xfrm>
            <a:off x="4943937" y="2589242"/>
            <a:ext cx="619576" cy="392413"/>
          </a:xfrm>
          <a:prstGeom prst="rect">
            <a:avLst/>
          </a:prstGeom>
          <a:noFill/>
        </p:spPr>
        <p:txBody>
          <a:bodyPr wrap="square" lIns="68417" tIns="34289" rIns="68417" bIns="34289" rtlCol="0">
            <a:spAutoFit/>
          </a:bodyPr>
          <a:lstStyle/>
          <a:p>
            <a:pPr defTabSz="683947">
              <a:buClrTx/>
            </a:pPr>
            <a:r>
              <a:rPr lang="de-AT" sz="21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0" name="#sl-pollanswer(1)">
            <a:extLst>
              <a:ext uri="{FF2B5EF4-FFF2-40B4-BE49-F238E27FC236}">
                <a16:creationId xmlns:a16="http://schemas.microsoft.com/office/drawing/2014/main" xmlns="" id="{EBB91212-6E13-40B4-9E6A-E58672E305F1}"/>
              </a:ext>
            </a:extLst>
          </p:cNvPr>
          <p:cNvSpPr txBox="1"/>
          <p:nvPr/>
        </p:nvSpPr>
        <p:spPr>
          <a:xfrm>
            <a:off x="5337679" y="2401071"/>
            <a:ext cx="3920064" cy="1448387"/>
          </a:xfrm>
          <a:prstGeom prst="rect">
            <a:avLst/>
          </a:prstGeom>
          <a:noFill/>
        </p:spPr>
        <p:txBody>
          <a:bodyPr wrap="square" lIns="68417" tIns="34289" rIns="68417" bIns="34289" rtlCol="0" anchor="ctr" anchorCtr="0">
            <a:noAutofit/>
          </a:bodyPr>
          <a:lstStyle/>
          <a:p>
            <a:pPr defTabSz="683947">
              <a:buClrTx/>
            </a:pP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ctơ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e-AT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 của chúng song song với nhau.</a:t>
            </a:r>
          </a:p>
        </p:txBody>
      </p:sp>
      <p:sp>
        <p:nvSpPr>
          <p:cNvPr id="44" name="Background">
            <a:extLst>
              <a:ext uri="{FF2B5EF4-FFF2-40B4-BE49-F238E27FC236}">
                <a16:creationId xmlns:a16="http://schemas.microsoft.com/office/drawing/2014/main" xmlns="" id="{B61B648E-C309-4C2C-8E0E-9C09E4EA4A18}"/>
              </a:ext>
            </a:extLst>
          </p:cNvPr>
          <p:cNvSpPr/>
          <p:nvPr/>
        </p:nvSpPr>
        <p:spPr>
          <a:xfrm>
            <a:off x="20214" y="3690374"/>
            <a:ext cx="4664357" cy="129965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17" tIns="34289" rIns="68417" bIns="34289" rtlCol="0" anchor="ctr"/>
          <a:lstStyle/>
          <a:p>
            <a:pPr algn="ctr" defTabSz="683947">
              <a:buClrTx/>
            </a:pPr>
            <a:endParaRPr lang="de-AT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>
            <a:extLst>
              <a:ext uri="{FF2B5EF4-FFF2-40B4-BE49-F238E27FC236}">
                <a16:creationId xmlns:a16="http://schemas.microsoft.com/office/drawing/2014/main" xmlns="" id="{4A89BEE8-C74F-461F-8CAF-0441F0B58842}"/>
              </a:ext>
            </a:extLst>
          </p:cNvPr>
          <p:cNvSpPr txBox="1"/>
          <p:nvPr/>
        </p:nvSpPr>
        <p:spPr>
          <a:xfrm>
            <a:off x="303047" y="3788972"/>
            <a:ext cx="527711" cy="392413"/>
          </a:xfrm>
          <a:prstGeom prst="rect">
            <a:avLst/>
          </a:prstGeom>
          <a:noFill/>
        </p:spPr>
        <p:txBody>
          <a:bodyPr wrap="square" lIns="68417" tIns="34289" rIns="68417" bIns="34289" rtlCol="0">
            <a:spAutoFit/>
          </a:bodyPr>
          <a:lstStyle/>
          <a:p>
            <a:pPr defTabSz="683947">
              <a:buClrTx/>
            </a:pPr>
            <a:r>
              <a:rPr lang="de-AT" sz="21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6" name="#sl-pollanswer(2)">
            <a:extLst>
              <a:ext uri="{FF2B5EF4-FFF2-40B4-BE49-F238E27FC236}">
                <a16:creationId xmlns:a16="http://schemas.microsoft.com/office/drawing/2014/main" xmlns="" id="{2AC1E11A-554A-4B8F-92C1-60439C8FD09E}"/>
              </a:ext>
            </a:extLst>
          </p:cNvPr>
          <p:cNvSpPr txBox="1"/>
          <p:nvPr/>
        </p:nvSpPr>
        <p:spPr>
          <a:xfrm>
            <a:off x="773904" y="3684941"/>
            <a:ext cx="3470440" cy="1280985"/>
          </a:xfrm>
          <a:prstGeom prst="rect">
            <a:avLst/>
          </a:prstGeom>
          <a:noFill/>
        </p:spPr>
        <p:txBody>
          <a:bodyPr wrap="square" lIns="68417" tIns="34289" rIns="68417" bIns="34289" rtlCol="0" anchor="ctr" anchorCtr="0">
            <a:noAutofit/>
          </a:bodyPr>
          <a:lstStyle/>
          <a:p>
            <a:pPr defTabSz="683947">
              <a:buClrTx/>
            </a:pP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ctơ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300" b="1" kern="1200" dirty="0" err="1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r>
              <a:rPr lang="en-US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e-AT" sz="23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 của chúng trùng nhau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9616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78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Background">
            <a:extLst>
              <a:ext uri="{FF2B5EF4-FFF2-40B4-BE49-F238E27FC236}">
                <a16:creationId xmlns:a16="http://schemas.microsoft.com/office/drawing/2014/main" xmlns="" id="{8F212C43-53C1-42D8-A539-45C02A0CAA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grpSp>
        <p:nvGrpSpPr>
          <p:cNvPr id="16" name="Anzeige">
            <a:extLst>
              <a:ext uri="{FF2B5EF4-FFF2-40B4-BE49-F238E27FC236}">
                <a16:creationId xmlns:a16="http://schemas.microsoft.com/office/drawing/2014/main" xmlns="" id="{2033F0AE-1638-4E6E-B9A0-B2FF961D6188}"/>
              </a:ext>
            </a:extLst>
          </p:cNvPr>
          <p:cNvGrpSpPr/>
          <p:nvPr/>
        </p:nvGrpSpPr>
        <p:grpSpPr>
          <a:xfrm>
            <a:off x="2686869" y="1102966"/>
            <a:ext cx="4274712" cy="2827844"/>
            <a:chOff x="6242797" y="-2511091"/>
            <a:chExt cx="5699616" cy="13189078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xmlns="" id="{BBC97AD2-ADC2-430A-9734-D319B13C3D40}"/>
                </a:ext>
              </a:extLst>
            </p:cNvPr>
            <p:cNvSpPr/>
            <p:nvPr/>
          </p:nvSpPr>
          <p:spPr>
            <a:xfrm>
              <a:off x="6242797" y="-2511091"/>
              <a:ext cx="5280297" cy="13189078"/>
            </a:xfrm>
            <a:prstGeom prst="rect">
              <a:avLst/>
            </a:prstGeom>
            <a:solidFill>
              <a:srgbClr val="080E1A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032">
                <a:buClrTx/>
              </a:pPr>
              <a:endParaRPr lang="de-AT" kern="1200">
                <a:solidFill>
                  <a:prstClr val="white"/>
                </a:solidFill>
              </a:endParaRPr>
            </a:p>
          </p:txBody>
        </p:sp>
        <p:grpSp>
          <p:nvGrpSpPr>
            <p:cNvPr id="15" name="Gruppieren 14">
              <a:extLst>
                <a:ext uri="{FF2B5EF4-FFF2-40B4-BE49-F238E27FC236}">
                  <a16:creationId xmlns:a16="http://schemas.microsoft.com/office/drawing/2014/main" xmlns="" id="{E9EB7E2A-FE68-42C8-8E4E-98F6F6448E4B}"/>
                </a:ext>
              </a:extLst>
            </p:cNvPr>
            <p:cNvGrpSpPr/>
            <p:nvPr/>
          </p:nvGrpSpPr>
          <p:grpSpPr>
            <a:xfrm>
              <a:off x="6500621" y="-1550777"/>
              <a:ext cx="5441792" cy="11340225"/>
              <a:chOff x="5835714" y="-1740958"/>
              <a:chExt cx="6838418" cy="11816074"/>
            </a:xfrm>
          </p:grpSpPr>
          <p:sp>
            <p:nvSpPr>
              <p:cNvPr id="14" name="Money">
                <a:extLst>
                  <a:ext uri="{FF2B5EF4-FFF2-40B4-BE49-F238E27FC236}">
                    <a16:creationId xmlns:a16="http://schemas.microsoft.com/office/drawing/2014/main" xmlns="" id="{050F6D5F-9B89-4DC2-818C-C0E5A3815A80}"/>
                  </a:ext>
                </a:extLst>
              </p:cNvPr>
              <p:cNvSpPr txBox="1"/>
              <p:nvPr/>
            </p:nvSpPr>
            <p:spPr>
              <a:xfrm>
                <a:off x="9285078" y="-1563345"/>
                <a:ext cx="3389054" cy="11591715"/>
              </a:xfrm>
              <a:prstGeom prst="rect">
                <a:avLst/>
              </a:prstGeom>
              <a:noFill/>
            </p:spPr>
            <p:txBody>
              <a:bodyPr wrap="square" bIns="0" rtlCol="0">
                <a:spAutoFit/>
              </a:bodyPr>
              <a:lstStyle/>
              <a:p>
                <a:pPr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2</a:t>
                </a:r>
              </a:p>
              <a:p>
                <a:pPr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,5</a:t>
                </a:r>
              </a:p>
              <a:p>
                <a:pPr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</a:t>
                </a:r>
              </a:p>
              <a:p>
                <a:pPr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0,5</a:t>
                </a:r>
              </a:p>
            </p:txBody>
          </p:sp>
          <p:sp>
            <p:nvSpPr>
              <p:cNvPr id="13" name="Number">
                <a:extLst>
                  <a:ext uri="{FF2B5EF4-FFF2-40B4-BE49-F238E27FC236}">
                    <a16:creationId xmlns:a16="http://schemas.microsoft.com/office/drawing/2014/main" xmlns="" id="{717B18D7-1AF6-4CF8-9660-96FBA38FBD7A}"/>
                  </a:ext>
                </a:extLst>
              </p:cNvPr>
              <p:cNvSpPr txBox="1"/>
              <p:nvPr/>
            </p:nvSpPr>
            <p:spPr>
              <a:xfrm>
                <a:off x="5835714" y="-1740958"/>
                <a:ext cx="2595314" cy="1181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4</a:t>
                </a:r>
              </a:p>
              <a:p>
                <a:pPr algn="r"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3</a:t>
                </a:r>
              </a:p>
              <a:p>
                <a:pPr algn="r"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</a:t>
                </a:r>
              </a:p>
              <a:p>
                <a:pPr algn="r" defTabSz="684032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1</a:t>
                </a:r>
              </a:p>
            </p:txBody>
          </p:sp>
        </p:grpSp>
      </p:grpSp>
      <p:sp>
        <p:nvSpPr>
          <p:cNvPr id="24" name="Auswahl" hidden="1">
            <a:extLst>
              <a:ext uri="{FF2B5EF4-FFF2-40B4-BE49-F238E27FC236}">
                <a16:creationId xmlns:a16="http://schemas.microsoft.com/office/drawing/2014/main" xmlns="" id="{BBCF988A-F59E-4D9E-BA5C-1F444E190200}"/>
              </a:ext>
            </a:extLst>
          </p:cNvPr>
          <p:cNvSpPr/>
          <p:nvPr/>
        </p:nvSpPr>
        <p:spPr>
          <a:xfrm>
            <a:off x="3560664" y="4102105"/>
            <a:ext cx="2022676" cy="260363"/>
          </a:xfrm>
          <a:prstGeom prst="roundRect">
            <a:avLst/>
          </a:pr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24" tIns="34289" rIns="68424" bIns="34289" rtlCol="0" anchor="ctr"/>
          <a:lstStyle/>
          <a:p>
            <a:pPr algn="ctr" defTabSz="684032">
              <a:buClrTx/>
            </a:pPr>
            <a:endParaRPr lang="de-AT" kern="1200">
              <a:solidFill>
                <a:prstClr val="white"/>
              </a:solidFill>
            </a:endParaRPr>
          </a:p>
        </p:txBody>
      </p:sp>
      <p:sp>
        <p:nvSpPr>
          <p:cNvPr id="25" name="Answer background">
            <a:extLst>
              <a:ext uri="{FF2B5EF4-FFF2-40B4-BE49-F238E27FC236}">
                <a16:creationId xmlns:a16="http://schemas.microsoft.com/office/drawing/2014/main" xmlns="" id="{6FC013AC-61A8-4F05-B5AE-E7ED81DE4F5D}"/>
              </a:ext>
            </a:extLst>
          </p:cNvPr>
          <p:cNvSpPr/>
          <p:nvPr/>
        </p:nvSpPr>
        <p:spPr>
          <a:xfrm>
            <a:off x="2939190" y="3127222"/>
            <a:ext cx="3290920" cy="493391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24" tIns="34289" rIns="68424" bIns="34289" rtlCol="0" anchor="ctr"/>
          <a:lstStyle/>
          <a:p>
            <a:pPr algn="ctr" defTabSz="684032">
              <a:buClrTx/>
            </a:pPr>
            <a:endParaRPr lang="de-AT" kern="1200" dirty="0">
              <a:solidFill>
                <a:prstClr val="white"/>
              </a:solidFill>
            </a:endParaRPr>
          </a:p>
        </p:txBody>
      </p:sp>
      <p:sp>
        <p:nvSpPr>
          <p:cNvPr id="26" name="Question fininished indicator">
            <a:extLst>
              <a:ext uri="{FF2B5EF4-FFF2-40B4-BE49-F238E27FC236}">
                <a16:creationId xmlns:a16="http://schemas.microsoft.com/office/drawing/2014/main" xmlns="" id="{17A0C1AC-FF27-4F2B-9AE7-E9366F15B944}"/>
              </a:ext>
            </a:extLst>
          </p:cNvPr>
          <p:cNvSpPr/>
          <p:nvPr/>
        </p:nvSpPr>
        <p:spPr>
          <a:xfrm>
            <a:off x="4090313" y="4179569"/>
            <a:ext cx="54864" cy="54864"/>
          </a:xfrm>
          <a:prstGeom prst="diamo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24" tIns="34289" rIns="68424" bIns="34289" rtlCol="0" anchor="ctr"/>
          <a:lstStyle/>
          <a:p>
            <a:pPr algn="ctr" defTabSz="684032">
              <a:buClrTx/>
            </a:pPr>
            <a:endParaRPr lang="en-US" kern="1200">
              <a:solidFill>
                <a:prstClr val="white"/>
              </a:solidFill>
            </a:endParaRPr>
          </a:p>
        </p:txBody>
      </p:sp>
      <p:pic>
        <p:nvPicPr>
          <p:cNvPr id="2" name="commerical break">
            <a:hlinkClick r:id="" action="ppaction://media"/>
            <a:extLst>
              <a:ext uri="{FF2B5EF4-FFF2-40B4-BE49-F238E27FC236}">
                <a16:creationId xmlns:a16="http://schemas.microsoft.com/office/drawing/2014/main" xmlns="" id="{632A26F9-7C17-417A-924E-FD32BEBEA89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39524" y="131406"/>
            <a:ext cx="446333" cy="4463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337511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2.96296E-6 L 3.75E-6 -0.04491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0.0449 L 3.75E-6 -0.09074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92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9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8" presetClass="entr" presetSubtype="3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2.29167E-6 1.48148E-6 L -0.00104 -0.1159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Background image">
            <a:extLst>
              <a:ext uri="{FF2B5EF4-FFF2-40B4-BE49-F238E27FC236}">
                <a16:creationId xmlns:a16="http://schemas.microsoft.com/office/drawing/2014/main" xmlns="" id="{4990300C-A9F1-4951-8985-EB8CD3503E2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35" name="#sl-staticobject()" descr="Ein Bild, das Zeichnung enthält.&#10;&#10;Automatisch generierte Beschreibung">
            <a:extLst>
              <a:ext uri="{FF2B5EF4-FFF2-40B4-BE49-F238E27FC236}">
                <a16:creationId xmlns:a16="http://schemas.microsoft.com/office/drawing/2014/main" xmlns="" id="{6C74AFA9-ADA2-47D7-8C4A-7EBD62C4B81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267" y="4754925"/>
            <a:ext cx="1215140" cy="243028"/>
          </a:xfrm>
          <a:prstGeom prst="rect">
            <a:avLst/>
          </a:prstGeom>
        </p:spPr>
      </p:pic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1704" y="4337062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Answer D">
            <a:extLst>
              <a:ext uri="{FF2B5EF4-FFF2-40B4-BE49-F238E27FC236}">
                <a16:creationId xmlns:a16="http://schemas.microsoft.com/office/drawing/2014/main" xmlns="" id="{63AD585E-E59E-4654-9EA7-4D03C089D3F1}"/>
              </a:ext>
            </a:extLst>
          </p:cNvPr>
          <p:cNvGrpSpPr/>
          <p:nvPr/>
        </p:nvGrpSpPr>
        <p:grpSpPr>
          <a:xfrm>
            <a:off x="4707538" y="3980136"/>
            <a:ext cx="4088627" cy="957028"/>
            <a:chOff x="1452892" y="4172004"/>
            <a:chExt cx="4524162" cy="1276034"/>
          </a:xfrm>
        </p:grpSpPr>
        <p:sp>
          <p:nvSpPr>
            <p:cNvPr id="57" name="Background">
              <a:extLst>
                <a:ext uri="{FF2B5EF4-FFF2-40B4-BE49-F238E27FC236}">
                  <a16:creationId xmlns:a16="http://schemas.microsoft.com/office/drawing/2014/main" xmlns="" id="{36A76643-4BF8-4435-9B71-F6EE643CC045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134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D">
              <a:extLst>
                <a:ext uri="{FF2B5EF4-FFF2-40B4-BE49-F238E27FC236}">
                  <a16:creationId xmlns:a16="http://schemas.microsoft.com/office/drawing/2014/main" xmlns="" id="{8A95E103-8F66-4D64-A86B-5A8340642A19}"/>
                </a:ext>
              </a:extLst>
            </p:cNvPr>
            <p:cNvSpPr txBox="1"/>
            <p:nvPr/>
          </p:nvSpPr>
          <p:spPr>
            <a:xfrm>
              <a:off x="1717288" y="4381082"/>
              <a:ext cx="496625" cy="10669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134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xmlns="" id="{690873F6-EFE2-46C3-A7A3-6C2418344F6A}"/>
                    </a:ext>
                  </a:extLst>
                </p:cNvPr>
                <p:cNvSpPr txBox="1"/>
                <p:nvPr/>
              </p:nvSpPr>
              <p:spPr>
                <a:xfrm>
                  <a:off x="2113255" y="4172657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 fontScale="92500"/>
                </a:bodyPr>
                <a:lstStyle/>
                <a:p>
                  <a:pPr defTabSz="684134">
                    <a:buClrTx/>
                  </a:pP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ó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k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𝐤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𝟎</m:t>
                          </m:r>
                        </m:e>
                      </m:groupCh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. </a:t>
                  </a:r>
                  <a:endParaRPr lang="de-AT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id="{690873F6-EFE2-46C3-A7A3-6C2418344F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3255" y="4172657"/>
                  <a:ext cx="3378818" cy="916330"/>
                </a:xfrm>
                <a:prstGeom prst="rect">
                  <a:avLst/>
                </a:prstGeom>
                <a:blipFill>
                  <a:blip r:embed="rId11"/>
                  <a:stretch>
                    <a:fillRect l="-3443" r="-898" b="-7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Answer C">
            <a:extLst>
              <a:ext uri="{FF2B5EF4-FFF2-40B4-BE49-F238E27FC236}">
                <a16:creationId xmlns:a16="http://schemas.microsoft.com/office/drawing/2014/main" xmlns="" id="{C6656839-03AB-4C47-9D6D-1723E4753444}"/>
              </a:ext>
            </a:extLst>
          </p:cNvPr>
          <p:cNvGrpSpPr/>
          <p:nvPr/>
        </p:nvGrpSpPr>
        <p:grpSpPr>
          <a:xfrm>
            <a:off x="253451" y="3980172"/>
            <a:ext cx="4231047" cy="697264"/>
            <a:chOff x="1452892" y="4172004"/>
            <a:chExt cx="4524162" cy="929685"/>
          </a:xfrm>
        </p:grpSpPr>
        <p:sp>
          <p:nvSpPr>
            <p:cNvPr id="61" name="Background">
              <a:extLst>
                <a:ext uri="{FF2B5EF4-FFF2-40B4-BE49-F238E27FC236}">
                  <a16:creationId xmlns:a16="http://schemas.microsoft.com/office/drawing/2014/main" xmlns="" id="{CAF9EA78-6535-47A6-9C3D-151F26C5CB6D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134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C">
              <a:extLst>
                <a:ext uri="{FF2B5EF4-FFF2-40B4-BE49-F238E27FC236}">
                  <a16:creationId xmlns:a16="http://schemas.microsoft.com/office/drawing/2014/main" xmlns="" id="{0A42DF7F-9A81-403B-B6F2-BECB2A47D827}"/>
                </a:ext>
              </a:extLst>
            </p:cNvPr>
            <p:cNvSpPr txBox="1"/>
            <p:nvPr/>
          </p:nvSpPr>
          <p:spPr>
            <a:xfrm>
              <a:off x="1717288" y="4381083"/>
              <a:ext cx="511849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134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xmlns="" id="{985A755B-6005-4A92-9653-CCE85E8BBC24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4134">
                    <a:buClrTx/>
                  </a:pP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ó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k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𝐤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. </a:t>
                  </a:r>
                  <a:endParaRPr lang="de-AT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id="{985A755B-6005-4A92-9653-CCE85E8BBC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12"/>
                  <a:stretch>
                    <a:fillRect l="-3473" b="-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>
            <a:off x="0" y="3490900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nswer B Background">
            <a:extLst>
              <a:ext uri="{FF2B5EF4-FFF2-40B4-BE49-F238E27FC236}">
                <a16:creationId xmlns:a16="http://schemas.microsoft.com/office/drawing/2014/main" xmlns="" id="{F7D689C1-286B-42FD-85DC-C81EACAC8594}"/>
              </a:ext>
            </a:extLst>
          </p:cNvPr>
          <p:cNvSpPr/>
          <p:nvPr/>
        </p:nvSpPr>
        <p:spPr>
          <a:xfrm>
            <a:off x="379880" y="3126488"/>
            <a:ext cx="4090331" cy="69726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33" tIns="34289" rIns="68433" bIns="34289" rtlCol="0" anchor="ctr"/>
          <a:lstStyle/>
          <a:p>
            <a:pPr algn="ctr" defTabSz="684134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Answer B Indicator">
            <a:extLst>
              <a:ext uri="{FF2B5EF4-FFF2-40B4-BE49-F238E27FC236}">
                <a16:creationId xmlns:a16="http://schemas.microsoft.com/office/drawing/2014/main" xmlns="" id="{6D6450C5-C7F3-4402-92DB-4F89AAB195BB}"/>
              </a:ext>
            </a:extLst>
          </p:cNvPr>
          <p:cNvSpPr txBox="1"/>
          <p:nvPr/>
        </p:nvSpPr>
        <p:spPr>
          <a:xfrm>
            <a:off x="536113" y="3236238"/>
            <a:ext cx="498263" cy="423191"/>
          </a:xfrm>
          <a:prstGeom prst="rect">
            <a:avLst/>
          </a:prstGeom>
          <a:noFill/>
        </p:spPr>
        <p:txBody>
          <a:bodyPr wrap="square" lIns="68433" tIns="34289" rIns="68433" bIns="34289" rtlCol="0">
            <a:spAutoFit/>
          </a:bodyPr>
          <a:lstStyle/>
          <a:p>
            <a:pPr defTabSz="684134">
              <a:buClrTx/>
            </a:pPr>
            <a:r>
              <a:rPr lang="de-AT" sz="2300" b="1" kern="1200" dirty="0">
                <a:solidFill>
                  <a:srgbClr val="FFC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#sl-pollanswer(1)">
                <a:extLst>
                  <a:ext uri="{FF2B5EF4-FFF2-40B4-BE49-F238E27FC236}">
                    <a16:creationId xmlns:a16="http://schemas.microsoft.com/office/drawing/2014/main" xmlns="" id="{86D18980-FBAC-44DB-AE96-DB042EF3060A}"/>
                  </a:ext>
                </a:extLst>
              </p:cNvPr>
              <p:cNvSpPr txBox="1"/>
              <p:nvPr/>
            </p:nvSpPr>
            <p:spPr>
              <a:xfrm>
                <a:off x="917864" y="3076219"/>
                <a:ext cx="3058584" cy="687248"/>
              </a:xfrm>
              <a:prstGeom prst="rect">
                <a:avLst/>
              </a:prstGeom>
              <a:noFill/>
            </p:spPr>
            <p:txBody>
              <a:bodyPr wrap="square" lIns="68433" tIns="34289" rIns="68433" bIns="34289" rtlCol="0" anchor="ctr" anchorCtr="0">
                <a:normAutofit/>
              </a:bodyPr>
              <a:lstStyle/>
              <a:p>
                <a:pPr defTabSz="684134">
                  <a:buClrTx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𝒂</m:t>
                        </m:r>
                      </m:e>
                    </m:acc>
                    <m:r>
                      <a:rPr lang="en-US" sz="2300" b="1" i="1" kern="12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𝒃</m:t>
                        </m:r>
                      </m:e>
                    </m:acc>
                    <m:r>
                      <a:rPr lang="en-US" sz="2300" b="1" i="1" kern="12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=</m:t>
                    </m:r>
                    <m:r>
                      <a:rPr lang="en-US" sz="2300" b="1" i="1" kern="12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𝟎</m:t>
                    </m:r>
                    <m:r>
                      <a:rPr lang="en-US" sz="2300" b="1" i="1" kern="12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lang="de-AT" sz="23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#sl-pollanswer(1)">
                <a:extLst>
                  <a:ext uri="{FF2B5EF4-FFF2-40B4-BE49-F238E27FC236}">
                    <a16:creationId xmlns:a16="http://schemas.microsoft.com/office/drawing/2014/main" id="{86D18980-FBAC-44DB-AE96-DB042EF30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819" y="4101625"/>
                <a:ext cx="4078112" cy="9163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nswer B Foreground">
            <a:extLst>
              <a:ext uri="{FF2B5EF4-FFF2-40B4-BE49-F238E27FC236}">
                <a16:creationId xmlns:a16="http://schemas.microsoft.com/office/drawing/2014/main" xmlns="" id="{490DF4C1-378D-4439-8996-0A1FBCF7335A}"/>
              </a:ext>
            </a:extLst>
          </p:cNvPr>
          <p:cNvSpPr/>
          <p:nvPr/>
        </p:nvSpPr>
        <p:spPr>
          <a:xfrm>
            <a:off x="4940119" y="3067163"/>
            <a:ext cx="3393122" cy="697263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33" tIns="34289" rIns="68433" bIns="34289" rtlCol="0" anchor="ctr"/>
          <a:lstStyle/>
          <a:p>
            <a:pPr algn="ctr" defTabSz="684134">
              <a:buClrTx/>
            </a:pPr>
            <a:endParaRPr lang="de-AT" sz="2300" kern="1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4783525" y="3126486"/>
            <a:ext cx="4229343" cy="697264"/>
            <a:chOff x="1452892" y="4172004"/>
            <a:chExt cx="4524162" cy="929685"/>
          </a:xfrm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134">
                <a:buClrTx/>
              </a:pPr>
              <a:endParaRPr lang="de-AT" sz="2300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643102" y="4381083"/>
              <a:ext cx="762142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134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xmlns="" id="{16388FA3-C0D9-410C-BAE2-A6485A7F9BED}"/>
                    </a:ext>
                  </a:extLst>
                </p:cNvPr>
                <p:cNvSpPr txBox="1"/>
                <p:nvPr/>
              </p:nvSpPr>
              <p:spPr>
                <a:xfrm>
                  <a:off x="2014969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4134">
                    <a:buClrTx/>
                  </a:pP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ó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k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𝐤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endParaRPr lang="de-AT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id="{16388FA3-C0D9-410C-BAE2-A6485A7F9B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4969" y="4185359"/>
                  <a:ext cx="3378818" cy="916330"/>
                </a:xfrm>
                <a:prstGeom prst="rect">
                  <a:avLst/>
                </a:prstGeom>
                <a:blipFill>
                  <a:blip r:embed="rId14"/>
                  <a:stretch>
                    <a:fillRect l="-3329" b="-5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Question">
            <a:extLst>
              <a:ext uri="{FF2B5EF4-FFF2-40B4-BE49-F238E27FC236}">
                <a16:creationId xmlns:a16="http://schemas.microsoft.com/office/drawing/2014/main" xmlns="" id="{C06F0B4B-66C1-4499-A17E-4B1853F266A4}"/>
              </a:ext>
            </a:extLst>
          </p:cNvPr>
          <p:cNvGrpSpPr/>
          <p:nvPr/>
        </p:nvGrpSpPr>
        <p:grpSpPr>
          <a:xfrm>
            <a:off x="0" y="2145615"/>
            <a:ext cx="9144000" cy="852305"/>
            <a:chOff x="0" y="2860778"/>
            <a:chExt cx="12192000" cy="1136407"/>
          </a:xfrm>
        </p:grpSpPr>
        <p:cxnSp>
          <p:nvCxnSpPr>
            <p:cNvPr id="26" name="Line">
              <a:extLst>
                <a:ext uri="{FF2B5EF4-FFF2-40B4-BE49-F238E27FC236}">
                  <a16:creationId xmlns:a16="http://schemas.microsoft.com/office/drawing/2014/main" xmlns="" id="{D9A9127F-6A62-4E1D-BA5E-8DF80971DD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0" y="3429000"/>
              <a:ext cx="12192000" cy="1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Background">
              <a:extLst>
                <a:ext uri="{FF2B5EF4-FFF2-40B4-BE49-F238E27FC236}">
                  <a16:creationId xmlns:a16="http://schemas.microsoft.com/office/drawing/2014/main" xmlns="" id="{72609FCE-9B2B-431D-A22F-C9C6C2B3DE82}"/>
                </a:ext>
              </a:extLst>
            </p:cNvPr>
            <p:cNvSpPr/>
            <p:nvPr/>
          </p:nvSpPr>
          <p:spPr>
            <a:xfrm>
              <a:off x="337930" y="2860778"/>
              <a:ext cx="11390244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134">
                <a:buClrTx/>
              </a:pPr>
              <a:endParaRPr lang="de-AT" sz="2300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xmlns="" id="{0B3C0AB6-E99F-4DFB-8A1B-814704AA4FC9}"/>
                    </a:ext>
                  </a:extLst>
                </p:cNvPr>
                <p:cNvSpPr txBox="1"/>
                <p:nvPr/>
              </p:nvSpPr>
              <p:spPr>
                <a:xfrm>
                  <a:off x="924340" y="2964701"/>
                  <a:ext cx="10386390" cy="932341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134">
                    <a:buClrTx/>
                  </a:pPr>
                  <a:r>
                    <a:rPr lang="en-US" sz="2300" b="1" kern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âu 2. 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iều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kiện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ai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)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ù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nhau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à</a:t>
                  </a:r>
                  <a:endParaRPr lang="en-US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id="{0B3C0AB6-E99F-4DFB-8A1B-814704AA4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340" y="2964701"/>
                  <a:ext cx="10386390" cy="932341"/>
                </a:xfrm>
                <a:prstGeom prst="rect">
                  <a:avLst/>
                </a:prstGeom>
                <a:blipFill>
                  <a:blip r:embed="rId15"/>
                  <a:stretch>
                    <a:fillRect l="-1409" t="-7843" r="-1585" b="-28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Current Money Value">
            <a:extLst>
              <a:ext uri="{FF2B5EF4-FFF2-40B4-BE49-F238E27FC236}">
                <a16:creationId xmlns:a16="http://schemas.microsoft.com/office/drawing/2014/main" xmlns="" id="{F69BB7A5-CF27-44D2-A964-DF2E78088389}"/>
              </a:ext>
            </a:extLst>
          </p:cNvPr>
          <p:cNvGrpSpPr/>
          <p:nvPr/>
        </p:nvGrpSpPr>
        <p:grpSpPr>
          <a:xfrm>
            <a:off x="7605445" y="449957"/>
            <a:ext cx="2530796" cy="760911"/>
            <a:chOff x="8618369" y="2322355"/>
            <a:chExt cx="3555791" cy="347151"/>
          </a:xfrm>
        </p:grpSpPr>
        <p:cxnSp>
          <p:nvCxnSpPr>
            <p:cNvPr id="49" name="Line">
              <a:extLst>
                <a:ext uri="{FF2B5EF4-FFF2-40B4-BE49-F238E27FC236}">
                  <a16:creationId xmlns:a16="http://schemas.microsoft.com/office/drawing/2014/main" xmlns="" id="{8E8A5C75-CFCA-4176-8EB0-4EB34F162D99}"/>
                </a:ext>
              </a:extLst>
            </p:cNvPr>
            <p:cNvCxnSpPr>
              <a:cxnSpLocks/>
              <a:stCxn id="48" idx="3"/>
            </p:cNvCxnSpPr>
            <p:nvPr/>
          </p:nvCxnSpPr>
          <p:spPr>
            <a:xfrm>
              <a:off x="10595809" y="2501848"/>
              <a:ext cx="1578351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Background">
              <a:extLst>
                <a:ext uri="{FF2B5EF4-FFF2-40B4-BE49-F238E27FC236}">
                  <a16:creationId xmlns:a16="http://schemas.microsoft.com/office/drawing/2014/main" xmlns="" id="{12A54628-84A9-44CB-A81D-4C642051B35E}"/>
                </a:ext>
              </a:extLst>
            </p:cNvPr>
            <p:cNvSpPr/>
            <p:nvPr/>
          </p:nvSpPr>
          <p:spPr>
            <a:xfrm>
              <a:off x="8618369" y="2322355"/>
              <a:ext cx="1977440" cy="347151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134">
                <a:buClrTx/>
              </a:pPr>
              <a:endParaRPr lang="de-AT" sz="23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">
              <a:extLst>
                <a:ext uri="{FF2B5EF4-FFF2-40B4-BE49-F238E27FC236}">
                  <a16:creationId xmlns:a16="http://schemas.microsoft.com/office/drawing/2014/main" xmlns="" id="{DBB8417C-BFDC-4C68-A750-8B0478B37A21}"/>
                </a:ext>
              </a:extLst>
            </p:cNvPr>
            <p:cNvSpPr txBox="1"/>
            <p:nvPr/>
          </p:nvSpPr>
          <p:spPr>
            <a:xfrm>
              <a:off x="8793584" y="2338239"/>
              <a:ext cx="1642634" cy="30777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Autofit/>
            </a:bodyPr>
            <a:lstStyle/>
            <a:p>
              <a:pPr algn="ctr" defTabSz="684134">
                <a:buClrTx/>
              </a:pPr>
              <a:r>
                <a:rPr lang="en-US" sz="38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1</a:t>
              </a:r>
            </a:p>
          </p:txBody>
        </p:sp>
      </p:grpSp>
      <p:pic>
        <p:nvPicPr>
          <p:cNvPr id="56" name="background music">
            <a:hlinkClick r:id="" action="ppaction://media"/>
            <a:extLst>
              <a:ext uri="{FF2B5EF4-FFF2-40B4-BE49-F238E27FC236}">
                <a16:creationId xmlns:a16="http://schemas.microsoft.com/office/drawing/2014/main" xmlns="" id="{AE147EA1-A7B8-472A-9D67-543DB82C284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38231" y="218899"/>
            <a:ext cx="457200" cy="457200"/>
          </a:xfrm>
          <a:prstGeom prst="rect">
            <a:avLst/>
          </a:prstGeom>
        </p:spPr>
      </p:pic>
      <p:pic>
        <p:nvPicPr>
          <p:cNvPr id="2" name="start sound">
            <a:hlinkClick r:id="" action="ppaction://media"/>
            <a:extLst>
              <a:ext uri="{FF2B5EF4-FFF2-40B4-BE49-F238E27FC236}">
                <a16:creationId xmlns:a16="http://schemas.microsoft.com/office/drawing/2014/main" xmlns="" id="{72A2DC58-E96C-4A38-9A9A-8BF659400E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5">
                  <p14:trim end="6694.1882"/>
                  <p14:fade out="750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11514" y="218899"/>
            <a:ext cx="457200" cy="457200"/>
          </a:xfrm>
          <a:prstGeom prst="rect">
            <a:avLst/>
          </a:prstGeom>
        </p:spPr>
      </p:pic>
      <p:pic>
        <p:nvPicPr>
          <p:cNvPr id="3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AA2899EE-0BB1-491D-B054-EA144919A739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7107125" y="666694"/>
            <a:ext cx="228600" cy="2286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F1767B66-17C3-47B5-86F3-388B489B7B5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312" y="20488"/>
            <a:ext cx="1826492" cy="18264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230238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73"/>
                            </p:stCondLst>
                            <p:childTnLst>
                              <p:par>
                                <p:cTn id="1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36180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4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6"/>
                </p:tgtEl>
              </p:cMediaNode>
            </p:audio>
            <p:audio>
              <p:cMediaNode vol="80000" showWhenStopped="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 showWhenStopped="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886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7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1" grpId="0" animBg="1"/>
      <p:bldP spid="52" grpId="0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ackground image">
            <a:extLst>
              <a:ext uri="{FF2B5EF4-FFF2-40B4-BE49-F238E27FC236}">
                <a16:creationId xmlns:a16="http://schemas.microsoft.com/office/drawing/2014/main" xmlns="" id="{1230C834-D16D-47B9-8F74-29C0BF3B24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04" y="0"/>
            <a:ext cx="9144000" cy="5143500"/>
          </a:xfrm>
          <a:prstGeom prst="rect">
            <a:avLst/>
          </a:prstGeom>
        </p:spPr>
      </p:pic>
      <p:cxnSp>
        <p:nvCxnSpPr>
          <p:cNvPr id="54" name="Answer Line 2">
            <a:extLst>
              <a:ext uri="{FF2B5EF4-FFF2-40B4-BE49-F238E27FC236}">
                <a16:creationId xmlns:a16="http://schemas.microsoft.com/office/drawing/2014/main" xmlns="" id="{4B5767AD-D5A3-42E8-94D6-CC3C8423DF69}"/>
              </a:ext>
            </a:extLst>
          </p:cNvPr>
          <p:cNvCxnSpPr>
            <a:cxnSpLocks/>
          </p:cNvCxnSpPr>
          <p:nvPr/>
        </p:nvCxnSpPr>
        <p:spPr>
          <a:xfrm>
            <a:off x="1704" y="4337062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Answer D">
            <a:extLst>
              <a:ext uri="{FF2B5EF4-FFF2-40B4-BE49-F238E27FC236}">
                <a16:creationId xmlns:a16="http://schemas.microsoft.com/office/drawing/2014/main" xmlns="" id="{63AD585E-E59E-4654-9EA7-4D03C089D3F1}"/>
              </a:ext>
            </a:extLst>
          </p:cNvPr>
          <p:cNvGrpSpPr/>
          <p:nvPr/>
        </p:nvGrpSpPr>
        <p:grpSpPr>
          <a:xfrm>
            <a:off x="4707503" y="3980172"/>
            <a:ext cx="4377420" cy="697264"/>
            <a:chOff x="1452892" y="4172004"/>
            <a:chExt cx="4524162" cy="929685"/>
          </a:xfrm>
        </p:grpSpPr>
        <p:sp>
          <p:nvSpPr>
            <p:cNvPr id="57" name="Background">
              <a:extLst>
                <a:ext uri="{FF2B5EF4-FFF2-40B4-BE49-F238E27FC236}">
                  <a16:creationId xmlns:a16="http://schemas.microsoft.com/office/drawing/2014/main" xmlns="" id="{36A76643-4BF8-4435-9B71-F6EE643CC045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253">
                <a:buClrTx/>
              </a:pPr>
              <a:endParaRPr lang="de-AT" sz="23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D">
              <a:extLst>
                <a:ext uri="{FF2B5EF4-FFF2-40B4-BE49-F238E27FC236}">
                  <a16:creationId xmlns:a16="http://schemas.microsoft.com/office/drawing/2014/main" xmlns="" id="{8A95E103-8F66-4D64-A86B-5A8340642A19}"/>
                </a:ext>
              </a:extLst>
            </p:cNvPr>
            <p:cNvSpPr txBox="1"/>
            <p:nvPr/>
          </p:nvSpPr>
          <p:spPr>
            <a:xfrm>
              <a:off x="1717288" y="4381083"/>
              <a:ext cx="496626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253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xmlns="" id="{690873F6-EFE2-46C3-A7A3-6C2418344F6A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253">
                    <a:buClrTx/>
                  </a:pP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ó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k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𝐤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groupChr>
                        <m:groupChrPr>
                          <m:chr m:val="→"/>
                          <m:pos m:val="top"/>
                          <m:vertJc m:val="bot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groupChr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𝟎</m:t>
                          </m:r>
                        </m:e>
                      </m:groupChr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endParaRPr lang="de-AT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#sl-pollanswer(3)">
                  <a:extLst>
                    <a:ext uri="{FF2B5EF4-FFF2-40B4-BE49-F238E27FC236}">
                      <a16:creationId xmlns:a16="http://schemas.microsoft.com/office/drawing/2014/main" id="{690873F6-EFE2-46C3-A7A3-6C2418344F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6"/>
                  <a:stretch>
                    <a:fillRect l="-3357" b="-7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Answer C">
            <a:extLst>
              <a:ext uri="{FF2B5EF4-FFF2-40B4-BE49-F238E27FC236}">
                <a16:creationId xmlns:a16="http://schemas.microsoft.com/office/drawing/2014/main" xmlns="" id="{C6656839-03AB-4C47-9D6D-1723E4753444}"/>
              </a:ext>
            </a:extLst>
          </p:cNvPr>
          <p:cNvGrpSpPr/>
          <p:nvPr/>
        </p:nvGrpSpPr>
        <p:grpSpPr>
          <a:xfrm>
            <a:off x="238875" y="3970641"/>
            <a:ext cx="4314173" cy="697264"/>
            <a:chOff x="1452892" y="4172004"/>
            <a:chExt cx="4524162" cy="929685"/>
          </a:xfrm>
        </p:grpSpPr>
        <p:sp>
          <p:nvSpPr>
            <p:cNvPr id="61" name="Background">
              <a:extLst>
                <a:ext uri="{FF2B5EF4-FFF2-40B4-BE49-F238E27FC236}">
                  <a16:creationId xmlns:a16="http://schemas.microsoft.com/office/drawing/2014/main" xmlns="" id="{CAF9EA78-6535-47A6-9C3D-151F26C5CB6D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253">
                <a:buClrTx/>
              </a:pPr>
              <a:endParaRPr lang="de-AT" sz="23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C">
              <a:extLst>
                <a:ext uri="{FF2B5EF4-FFF2-40B4-BE49-F238E27FC236}">
                  <a16:creationId xmlns:a16="http://schemas.microsoft.com/office/drawing/2014/main" xmlns="" id="{0A42DF7F-9A81-403B-B6F2-BECB2A47D827}"/>
                </a:ext>
              </a:extLst>
            </p:cNvPr>
            <p:cNvSpPr txBox="1"/>
            <p:nvPr/>
          </p:nvSpPr>
          <p:spPr>
            <a:xfrm>
              <a:off x="1717288" y="4381083"/>
              <a:ext cx="511849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253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xmlns="" id="{985A755B-6005-4A92-9653-CCE85E8BBC24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253">
                    <a:buClrTx/>
                  </a:pP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ó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k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𝐤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. </a:t>
                  </a:r>
                  <a:endParaRPr lang="de-AT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4" name="#sl-pollanswer(2)">
                  <a:extLst>
                    <a:ext uri="{FF2B5EF4-FFF2-40B4-BE49-F238E27FC236}">
                      <a16:creationId xmlns:a16="http://schemas.microsoft.com/office/drawing/2014/main" id="{985A755B-6005-4A92-9653-CCE85E8BBC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7"/>
                  <a:stretch>
                    <a:fillRect l="-3262" b="-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7" name="Answer Line 1">
            <a:extLst>
              <a:ext uri="{FF2B5EF4-FFF2-40B4-BE49-F238E27FC236}">
                <a16:creationId xmlns:a16="http://schemas.microsoft.com/office/drawing/2014/main" xmlns="" id="{4B8391AD-53B3-455B-B356-5D1B26BB9840}"/>
              </a:ext>
            </a:extLst>
          </p:cNvPr>
          <p:cNvCxnSpPr>
            <a:cxnSpLocks/>
          </p:cNvCxnSpPr>
          <p:nvPr/>
        </p:nvCxnSpPr>
        <p:spPr>
          <a:xfrm>
            <a:off x="0" y="3490900"/>
            <a:ext cx="91440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Answer B">
            <a:extLst>
              <a:ext uri="{FF2B5EF4-FFF2-40B4-BE49-F238E27FC236}">
                <a16:creationId xmlns:a16="http://schemas.microsoft.com/office/drawing/2014/main" xmlns="" id="{87DF6476-1EA0-4967-B884-76675F4E2440}"/>
              </a:ext>
            </a:extLst>
          </p:cNvPr>
          <p:cNvGrpSpPr/>
          <p:nvPr/>
        </p:nvGrpSpPr>
        <p:grpSpPr>
          <a:xfrm>
            <a:off x="238875" y="3135498"/>
            <a:ext cx="4314173" cy="697264"/>
            <a:chOff x="1452892" y="4172004"/>
            <a:chExt cx="4524162" cy="929685"/>
          </a:xfrm>
        </p:grpSpPr>
        <p:sp>
          <p:nvSpPr>
            <p:cNvPr id="51" name="Background">
              <a:extLst>
                <a:ext uri="{FF2B5EF4-FFF2-40B4-BE49-F238E27FC236}">
                  <a16:creationId xmlns:a16="http://schemas.microsoft.com/office/drawing/2014/main" xmlns="" id="{F7D689C1-286B-42FD-85DC-C81EACAC8594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253">
                <a:buClrTx/>
              </a:pPr>
              <a:endParaRPr lang="de-AT" sz="23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B">
              <a:extLst>
                <a:ext uri="{FF2B5EF4-FFF2-40B4-BE49-F238E27FC236}">
                  <a16:creationId xmlns:a16="http://schemas.microsoft.com/office/drawing/2014/main" xmlns="" id="{6D6450C5-C7F3-4402-92DB-4F89AAB195BB}"/>
                </a:ext>
              </a:extLst>
            </p:cNvPr>
            <p:cNvSpPr txBox="1"/>
            <p:nvPr/>
          </p:nvSpPr>
          <p:spPr>
            <a:xfrm>
              <a:off x="1717288" y="4381083"/>
              <a:ext cx="496626" cy="595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253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#sl-pollanswer(1)">
                  <a:extLst>
                    <a:ext uri="{FF2B5EF4-FFF2-40B4-BE49-F238E27FC236}">
                      <a16:creationId xmlns:a16="http://schemas.microsoft.com/office/drawing/2014/main" xmlns="" id="{86D18980-FBAC-44DB-AE96-DB042EF3060A}"/>
                    </a:ext>
                  </a:extLst>
                </p:cNvPr>
                <p:cNvSpPr txBox="1"/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rmAutofit/>
                </a:bodyPr>
                <a:lstStyle/>
                <a:p>
                  <a:pPr defTabSz="684253">
                    <a:buClrTx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/>
                                <a:ea typeface="+mn-ea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300" b="1" i="1" kern="12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Arial" panose="020B0604020202020204" pitchFamily="34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𝟎</m:t>
                        </m:r>
                        <m:r>
                          <a:rPr lang="en-US" sz="2300" b="1" i="1" kern="12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.</m:t>
                        </m:r>
                      </m:oMath>
                    </m:oMathPara>
                  </a14:m>
                  <a:endParaRPr lang="de-AT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#sl-pollanswer(1)">
                  <a:extLst>
                    <a:ext uri="{FF2B5EF4-FFF2-40B4-BE49-F238E27FC236}">
                      <a16:creationId xmlns:a16="http://schemas.microsoft.com/office/drawing/2014/main" id="{86D18980-FBAC-44DB-AE96-DB042EF306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3338" y="4185359"/>
                  <a:ext cx="3378818" cy="91633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Answer A">
            <a:extLst>
              <a:ext uri="{FF2B5EF4-FFF2-40B4-BE49-F238E27FC236}">
                <a16:creationId xmlns:a16="http://schemas.microsoft.com/office/drawing/2014/main" xmlns="" id="{462FB440-3802-4640-95E5-7E769F1888EB}"/>
              </a:ext>
            </a:extLst>
          </p:cNvPr>
          <p:cNvGrpSpPr/>
          <p:nvPr/>
        </p:nvGrpSpPr>
        <p:grpSpPr>
          <a:xfrm>
            <a:off x="4697659" y="3072449"/>
            <a:ext cx="4314173" cy="773205"/>
            <a:chOff x="1452892" y="4070748"/>
            <a:chExt cx="4524162" cy="1030940"/>
          </a:xfrm>
          <a:solidFill>
            <a:schemeClr val="accent6"/>
          </a:solidFill>
        </p:grpSpPr>
        <p:sp>
          <p:nvSpPr>
            <p:cNvPr id="20" name="Background">
              <a:extLst>
                <a:ext uri="{FF2B5EF4-FFF2-40B4-BE49-F238E27FC236}">
                  <a16:creationId xmlns:a16="http://schemas.microsoft.com/office/drawing/2014/main" xmlns="" id="{60B15F66-6CF0-4909-A072-4B9CA4CA08D0}"/>
                </a:ext>
              </a:extLst>
            </p:cNvPr>
            <p:cNvSpPr/>
            <p:nvPr/>
          </p:nvSpPr>
          <p:spPr>
            <a:xfrm>
              <a:off x="1452892" y="4172004"/>
              <a:ext cx="4524162" cy="929684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grp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253">
                <a:buClrTx/>
              </a:pPr>
              <a:endParaRPr lang="de-AT" sz="2300" b="1" kern="1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A">
              <a:extLst>
                <a:ext uri="{FF2B5EF4-FFF2-40B4-BE49-F238E27FC236}">
                  <a16:creationId xmlns:a16="http://schemas.microsoft.com/office/drawing/2014/main" xmlns="" id="{AF0BF5BB-760B-4D01-AAEE-BEDC070EF526}"/>
                </a:ext>
              </a:extLst>
            </p:cNvPr>
            <p:cNvSpPr txBox="1"/>
            <p:nvPr/>
          </p:nvSpPr>
          <p:spPr>
            <a:xfrm>
              <a:off x="1769269" y="4267327"/>
              <a:ext cx="741339" cy="595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4253">
                <a:buClrTx/>
              </a:pPr>
              <a:r>
                <a:rPr lang="de-AT" sz="2300" b="1" kern="1200" dirty="0">
                  <a:solidFill>
                    <a:srgbClr val="FFC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xmlns="" id="{16388FA3-C0D9-410C-BAE2-A6485A7F9BED}"/>
                    </a:ext>
                  </a:extLst>
                </p:cNvPr>
                <p:cNvSpPr txBox="1"/>
                <p:nvPr/>
              </p:nvSpPr>
              <p:spPr>
                <a:xfrm>
                  <a:off x="2228162" y="4070748"/>
                  <a:ext cx="3378818" cy="870109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253">
                    <a:buClrTx/>
                  </a:pP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ó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số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k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300" b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𝐤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endParaRPr lang="de-AT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#sl-pollanswer(0)">
                  <a:extLst>
                    <a:ext uri="{FF2B5EF4-FFF2-40B4-BE49-F238E27FC236}">
                      <a16:creationId xmlns:a16="http://schemas.microsoft.com/office/drawing/2014/main" id="{16388FA3-C0D9-410C-BAE2-A6485A7F9B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8162" y="4070748"/>
                  <a:ext cx="3378818" cy="870109"/>
                </a:xfrm>
                <a:prstGeom prst="rect">
                  <a:avLst/>
                </a:prstGeom>
                <a:blipFill>
                  <a:blip r:embed="rId9"/>
                  <a:stretch>
                    <a:fillRect l="-3262"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Question">
            <a:extLst>
              <a:ext uri="{FF2B5EF4-FFF2-40B4-BE49-F238E27FC236}">
                <a16:creationId xmlns:a16="http://schemas.microsoft.com/office/drawing/2014/main" xmlns="" id="{C06F0B4B-66C1-4499-A17E-4B1853F266A4}"/>
              </a:ext>
            </a:extLst>
          </p:cNvPr>
          <p:cNvGrpSpPr/>
          <p:nvPr/>
        </p:nvGrpSpPr>
        <p:grpSpPr>
          <a:xfrm>
            <a:off x="-354601" y="2147268"/>
            <a:ext cx="9496897" cy="852305"/>
            <a:chOff x="-2272" y="2860778"/>
            <a:chExt cx="12662529" cy="1136407"/>
          </a:xfrm>
        </p:grpSpPr>
        <p:cxnSp>
          <p:nvCxnSpPr>
            <p:cNvPr id="26" name="Line">
              <a:extLst>
                <a:ext uri="{FF2B5EF4-FFF2-40B4-BE49-F238E27FC236}">
                  <a16:creationId xmlns:a16="http://schemas.microsoft.com/office/drawing/2014/main" xmlns="" id="{D9A9127F-6A62-4E1D-BA5E-8DF80971DDEE}"/>
                </a:ext>
              </a:extLst>
            </p:cNvPr>
            <p:cNvCxnSpPr>
              <a:cxnSpLocks/>
              <a:endCxn id="6" idx="3"/>
            </p:cNvCxnSpPr>
            <p:nvPr/>
          </p:nvCxnSpPr>
          <p:spPr>
            <a:xfrm flipV="1">
              <a:off x="-2272" y="3426754"/>
              <a:ext cx="12662529" cy="2247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Background">
              <a:extLst>
                <a:ext uri="{FF2B5EF4-FFF2-40B4-BE49-F238E27FC236}">
                  <a16:creationId xmlns:a16="http://schemas.microsoft.com/office/drawing/2014/main" xmlns="" id="{72609FCE-9B2B-431D-A22F-C9C6C2B3DE82}"/>
                </a:ext>
              </a:extLst>
            </p:cNvPr>
            <p:cNvSpPr/>
            <p:nvPr/>
          </p:nvSpPr>
          <p:spPr>
            <a:xfrm>
              <a:off x="928098" y="2860778"/>
              <a:ext cx="11185133" cy="1136407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473"/>
                <a:gd name="connsiteY0" fmla="*/ 4868 h 9998"/>
                <a:gd name="connsiteX1" fmla="*/ 999 w 9473"/>
                <a:gd name="connsiteY1" fmla="*/ 1 h 9998"/>
                <a:gd name="connsiteX2" fmla="*/ 8015 w 9473"/>
                <a:gd name="connsiteY2" fmla="*/ 1 h 9998"/>
                <a:gd name="connsiteX3" fmla="*/ 9473 w 9473"/>
                <a:gd name="connsiteY3" fmla="*/ 5286 h 9998"/>
                <a:gd name="connsiteX4" fmla="*/ 7996 w 9473"/>
                <a:gd name="connsiteY4" fmla="*/ 9941 h 9998"/>
                <a:gd name="connsiteX5" fmla="*/ 999 w 9473"/>
                <a:gd name="connsiteY5" fmla="*/ 9986 h 9998"/>
                <a:gd name="connsiteX6" fmla="*/ 0 w 9473"/>
                <a:gd name="connsiteY6" fmla="*/ 4868 h 9998"/>
                <a:gd name="connsiteX0" fmla="*/ 0 w 10000"/>
                <a:gd name="connsiteY0" fmla="*/ 4869 h 10000"/>
                <a:gd name="connsiteX1" fmla="*/ 1055 w 10000"/>
                <a:gd name="connsiteY1" fmla="*/ 1 h 10000"/>
                <a:gd name="connsiteX2" fmla="*/ 8461 w 10000"/>
                <a:gd name="connsiteY2" fmla="*/ 1 h 10000"/>
                <a:gd name="connsiteX3" fmla="*/ 10000 w 10000"/>
                <a:gd name="connsiteY3" fmla="*/ 5287 h 10000"/>
                <a:gd name="connsiteX4" fmla="*/ 8441 w 10000"/>
                <a:gd name="connsiteY4" fmla="*/ 9943 h 10000"/>
                <a:gd name="connsiteX5" fmla="*/ 1055 w 10000"/>
                <a:gd name="connsiteY5" fmla="*/ 9988 h 10000"/>
                <a:gd name="connsiteX6" fmla="*/ 0 w 10000"/>
                <a:gd name="connsiteY6" fmla="*/ 4869 h 10000"/>
                <a:gd name="connsiteX0" fmla="*/ 0 w 10000"/>
                <a:gd name="connsiteY0" fmla="*/ 4869 h 10022"/>
                <a:gd name="connsiteX1" fmla="*/ 1055 w 10000"/>
                <a:gd name="connsiteY1" fmla="*/ 1 h 10022"/>
                <a:gd name="connsiteX2" fmla="*/ 8461 w 10000"/>
                <a:gd name="connsiteY2" fmla="*/ 1 h 10022"/>
                <a:gd name="connsiteX3" fmla="*/ 10000 w 10000"/>
                <a:gd name="connsiteY3" fmla="*/ 5287 h 10022"/>
                <a:gd name="connsiteX4" fmla="*/ 8441 w 10000"/>
                <a:gd name="connsiteY4" fmla="*/ 9943 h 10022"/>
                <a:gd name="connsiteX5" fmla="*/ 1055 w 10000"/>
                <a:gd name="connsiteY5" fmla="*/ 9988 h 10022"/>
                <a:gd name="connsiteX6" fmla="*/ 0 w 10000"/>
                <a:gd name="connsiteY6" fmla="*/ 4869 h 10022"/>
                <a:gd name="connsiteX0" fmla="*/ 0 w 10000"/>
                <a:gd name="connsiteY0" fmla="*/ 4869 h 10016"/>
                <a:gd name="connsiteX1" fmla="*/ 1055 w 10000"/>
                <a:gd name="connsiteY1" fmla="*/ 1 h 10016"/>
                <a:gd name="connsiteX2" fmla="*/ 8461 w 10000"/>
                <a:gd name="connsiteY2" fmla="*/ 1 h 10016"/>
                <a:gd name="connsiteX3" fmla="*/ 10000 w 10000"/>
                <a:gd name="connsiteY3" fmla="*/ 5287 h 10016"/>
                <a:gd name="connsiteX4" fmla="*/ 8441 w 10000"/>
                <a:gd name="connsiteY4" fmla="*/ 9943 h 10016"/>
                <a:gd name="connsiteX5" fmla="*/ 1055 w 10000"/>
                <a:gd name="connsiteY5" fmla="*/ 9988 h 10016"/>
                <a:gd name="connsiteX6" fmla="*/ 0 w 10000"/>
                <a:gd name="connsiteY6" fmla="*/ 4869 h 10016"/>
                <a:gd name="connsiteX0" fmla="*/ 0 w 9362"/>
                <a:gd name="connsiteY0" fmla="*/ 4869 h 10016"/>
                <a:gd name="connsiteX1" fmla="*/ 1055 w 9362"/>
                <a:gd name="connsiteY1" fmla="*/ 1 h 10016"/>
                <a:gd name="connsiteX2" fmla="*/ 8461 w 9362"/>
                <a:gd name="connsiteY2" fmla="*/ 1 h 10016"/>
                <a:gd name="connsiteX3" fmla="*/ 9362 w 9362"/>
                <a:gd name="connsiteY3" fmla="*/ 5454 h 10016"/>
                <a:gd name="connsiteX4" fmla="*/ 8441 w 9362"/>
                <a:gd name="connsiteY4" fmla="*/ 9943 h 10016"/>
                <a:gd name="connsiteX5" fmla="*/ 1055 w 9362"/>
                <a:gd name="connsiteY5" fmla="*/ 9988 h 10016"/>
                <a:gd name="connsiteX6" fmla="*/ 0 w 9362"/>
                <a:gd name="connsiteY6" fmla="*/ 4869 h 10016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00"/>
                <a:gd name="connsiteY0" fmla="*/ 4861 h 10000"/>
                <a:gd name="connsiteX1" fmla="*/ 1127 w 10000"/>
                <a:gd name="connsiteY1" fmla="*/ 1 h 10000"/>
                <a:gd name="connsiteX2" fmla="*/ 9038 w 10000"/>
                <a:gd name="connsiteY2" fmla="*/ 1 h 10000"/>
                <a:gd name="connsiteX3" fmla="*/ 10000 w 10000"/>
                <a:gd name="connsiteY3" fmla="*/ 5445 h 10000"/>
                <a:gd name="connsiteX4" fmla="*/ 9016 w 10000"/>
                <a:gd name="connsiteY4" fmla="*/ 9927 h 10000"/>
                <a:gd name="connsiteX5" fmla="*/ 1127 w 10000"/>
                <a:gd name="connsiteY5" fmla="*/ 9972 h 10000"/>
                <a:gd name="connsiteX6" fmla="*/ 0 w 10000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445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7"/>
                <a:gd name="connsiteY0" fmla="*/ 4861 h 10000"/>
                <a:gd name="connsiteX1" fmla="*/ 1127 w 10087"/>
                <a:gd name="connsiteY1" fmla="*/ 1 h 10000"/>
                <a:gd name="connsiteX2" fmla="*/ 9038 w 10087"/>
                <a:gd name="connsiteY2" fmla="*/ 1 h 10000"/>
                <a:gd name="connsiteX3" fmla="*/ 10087 w 10087"/>
                <a:gd name="connsiteY3" fmla="*/ 5362 h 10000"/>
                <a:gd name="connsiteX4" fmla="*/ 9016 w 10087"/>
                <a:gd name="connsiteY4" fmla="*/ 9927 h 10000"/>
                <a:gd name="connsiteX5" fmla="*/ 1127 w 10087"/>
                <a:gd name="connsiteY5" fmla="*/ 9972 h 10000"/>
                <a:gd name="connsiteX6" fmla="*/ 0 w 10087"/>
                <a:gd name="connsiteY6" fmla="*/ 4861 h 10000"/>
                <a:gd name="connsiteX0" fmla="*/ 0 w 10083"/>
                <a:gd name="connsiteY0" fmla="*/ 4861 h 10000"/>
                <a:gd name="connsiteX1" fmla="*/ 1127 w 10083"/>
                <a:gd name="connsiteY1" fmla="*/ 1 h 10000"/>
                <a:gd name="connsiteX2" fmla="*/ 9038 w 10083"/>
                <a:gd name="connsiteY2" fmla="*/ 1 h 10000"/>
                <a:gd name="connsiteX3" fmla="*/ 10083 w 10083"/>
                <a:gd name="connsiteY3" fmla="*/ 5039 h 10000"/>
                <a:gd name="connsiteX4" fmla="*/ 9016 w 10083"/>
                <a:gd name="connsiteY4" fmla="*/ 9927 h 10000"/>
                <a:gd name="connsiteX5" fmla="*/ 1127 w 10083"/>
                <a:gd name="connsiteY5" fmla="*/ 9972 h 10000"/>
                <a:gd name="connsiteX6" fmla="*/ 0 w 10083"/>
                <a:gd name="connsiteY6" fmla="*/ 4861 h 10000"/>
                <a:gd name="connsiteX0" fmla="*/ 0 w 10072"/>
                <a:gd name="connsiteY0" fmla="*/ 5076 h 10004"/>
                <a:gd name="connsiteX1" fmla="*/ 1116 w 10072"/>
                <a:gd name="connsiteY1" fmla="*/ 1 h 10004"/>
                <a:gd name="connsiteX2" fmla="*/ 9027 w 10072"/>
                <a:gd name="connsiteY2" fmla="*/ 1 h 10004"/>
                <a:gd name="connsiteX3" fmla="*/ 10072 w 10072"/>
                <a:gd name="connsiteY3" fmla="*/ 5039 h 10004"/>
                <a:gd name="connsiteX4" fmla="*/ 9005 w 10072"/>
                <a:gd name="connsiteY4" fmla="*/ 9927 h 10004"/>
                <a:gd name="connsiteX5" fmla="*/ 1116 w 10072"/>
                <a:gd name="connsiteY5" fmla="*/ 9972 h 10004"/>
                <a:gd name="connsiteX6" fmla="*/ 0 w 10072"/>
                <a:gd name="connsiteY6" fmla="*/ 5076 h 10004"/>
                <a:gd name="connsiteX0" fmla="*/ 0 w 10083"/>
                <a:gd name="connsiteY0" fmla="*/ 5004 h 10003"/>
                <a:gd name="connsiteX1" fmla="*/ 1127 w 10083"/>
                <a:gd name="connsiteY1" fmla="*/ 1 h 10003"/>
                <a:gd name="connsiteX2" fmla="*/ 9038 w 10083"/>
                <a:gd name="connsiteY2" fmla="*/ 1 h 10003"/>
                <a:gd name="connsiteX3" fmla="*/ 10083 w 10083"/>
                <a:gd name="connsiteY3" fmla="*/ 5039 h 10003"/>
                <a:gd name="connsiteX4" fmla="*/ 9016 w 10083"/>
                <a:gd name="connsiteY4" fmla="*/ 9927 h 10003"/>
                <a:gd name="connsiteX5" fmla="*/ 1127 w 10083"/>
                <a:gd name="connsiteY5" fmla="*/ 9972 h 10003"/>
                <a:gd name="connsiteX6" fmla="*/ 0 w 10083"/>
                <a:gd name="connsiteY6" fmla="*/ 5004 h 10003"/>
                <a:gd name="connsiteX0" fmla="*/ 0 w 10003"/>
                <a:gd name="connsiteY0" fmla="*/ 5281 h 10009"/>
                <a:gd name="connsiteX1" fmla="*/ 1047 w 10003"/>
                <a:gd name="connsiteY1" fmla="*/ 1 h 10009"/>
                <a:gd name="connsiteX2" fmla="*/ 8958 w 10003"/>
                <a:gd name="connsiteY2" fmla="*/ 1 h 10009"/>
                <a:gd name="connsiteX3" fmla="*/ 10003 w 10003"/>
                <a:gd name="connsiteY3" fmla="*/ 5039 h 10009"/>
                <a:gd name="connsiteX4" fmla="*/ 8936 w 10003"/>
                <a:gd name="connsiteY4" fmla="*/ 9927 h 10009"/>
                <a:gd name="connsiteX5" fmla="*/ 1047 w 10003"/>
                <a:gd name="connsiteY5" fmla="*/ 9972 h 10009"/>
                <a:gd name="connsiteX6" fmla="*/ 0 w 10003"/>
                <a:gd name="connsiteY6" fmla="*/ 5281 h 10009"/>
                <a:gd name="connsiteX0" fmla="*/ 0 w 10003"/>
                <a:gd name="connsiteY0" fmla="*/ 5142 h 10006"/>
                <a:gd name="connsiteX1" fmla="*/ 1047 w 10003"/>
                <a:gd name="connsiteY1" fmla="*/ 1 h 10006"/>
                <a:gd name="connsiteX2" fmla="*/ 8958 w 10003"/>
                <a:gd name="connsiteY2" fmla="*/ 1 h 10006"/>
                <a:gd name="connsiteX3" fmla="*/ 10003 w 10003"/>
                <a:gd name="connsiteY3" fmla="*/ 5039 h 10006"/>
                <a:gd name="connsiteX4" fmla="*/ 8936 w 10003"/>
                <a:gd name="connsiteY4" fmla="*/ 9927 h 10006"/>
                <a:gd name="connsiteX5" fmla="*/ 1047 w 10003"/>
                <a:gd name="connsiteY5" fmla="*/ 9972 h 10006"/>
                <a:gd name="connsiteX6" fmla="*/ 0 w 10003"/>
                <a:gd name="connsiteY6" fmla="*/ 5142 h 10006"/>
                <a:gd name="connsiteX0" fmla="*/ 0 w 10000"/>
                <a:gd name="connsiteY0" fmla="*/ 4893 h 10001"/>
                <a:gd name="connsiteX1" fmla="*/ 1044 w 10000"/>
                <a:gd name="connsiteY1" fmla="*/ 1 h 10001"/>
                <a:gd name="connsiteX2" fmla="*/ 8955 w 10000"/>
                <a:gd name="connsiteY2" fmla="*/ 1 h 10001"/>
                <a:gd name="connsiteX3" fmla="*/ 10000 w 10000"/>
                <a:gd name="connsiteY3" fmla="*/ 5039 h 10001"/>
                <a:gd name="connsiteX4" fmla="*/ 8933 w 10000"/>
                <a:gd name="connsiteY4" fmla="*/ 9927 h 10001"/>
                <a:gd name="connsiteX5" fmla="*/ 1044 w 10000"/>
                <a:gd name="connsiteY5" fmla="*/ 9972 h 10001"/>
                <a:gd name="connsiteX6" fmla="*/ 0 w 10000"/>
                <a:gd name="connsiteY6" fmla="*/ 4893 h 10001"/>
                <a:gd name="connsiteX0" fmla="*/ 0 w 10000"/>
                <a:gd name="connsiteY0" fmla="*/ 5018 h 10003"/>
                <a:gd name="connsiteX1" fmla="*/ 1044 w 10000"/>
                <a:gd name="connsiteY1" fmla="*/ 1 h 10003"/>
                <a:gd name="connsiteX2" fmla="*/ 8955 w 10000"/>
                <a:gd name="connsiteY2" fmla="*/ 1 h 10003"/>
                <a:gd name="connsiteX3" fmla="*/ 10000 w 10000"/>
                <a:gd name="connsiteY3" fmla="*/ 5039 h 10003"/>
                <a:gd name="connsiteX4" fmla="*/ 8933 w 10000"/>
                <a:gd name="connsiteY4" fmla="*/ 9927 h 10003"/>
                <a:gd name="connsiteX5" fmla="*/ 1044 w 10000"/>
                <a:gd name="connsiteY5" fmla="*/ 9972 h 10003"/>
                <a:gd name="connsiteX6" fmla="*/ 0 w 10000"/>
                <a:gd name="connsiteY6" fmla="*/ 5018 h 10003"/>
                <a:gd name="connsiteX0" fmla="*/ 0 w 10006"/>
                <a:gd name="connsiteY0" fmla="*/ 5045 h 10004"/>
                <a:gd name="connsiteX1" fmla="*/ 1050 w 10006"/>
                <a:gd name="connsiteY1" fmla="*/ 1 h 10004"/>
                <a:gd name="connsiteX2" fmla="*/ 8961 w 10006"/>
                <a:gd name="connsiteY2" fmla="*/ 1 h 10004"/>
                <a:gd name="connsiteX3" fmla="*/ 10006 w 10006"/>
                <a:gd name="connsiteY3" fmla="*/ 5039 h 10004"/>
                <a:gd name="connsiteX4" fmla="*/ 8939 w 10006"/>
                <a:gd name="connsiteY4" fmla="*/ 9927 h 10004"/>
                <a:gd name="connsiteX5" fmla="*/ 1050 w 10006"/>
                <a:gd name="connsiteY5" fmla="*/ 9972 h 10004"/>
                <a:gd name="connsiteX6" fmla="*/ 0 w 10006"/>
                <a:gd name="connsiteY6" fmla="*/ 5045 h 10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6" h="10004">
                  <a:moveTo>
                    <a:pt x="0" y="5045"/>
                  </a:moveTo>
                  <a:cubicBezTo>
                    <a:pt x="513" y="1631"/>
                    <a:pt x="122" y="86"/>
                    <a:pt x="1050" y="1"/>
                  </a:cubicBezTo>
                  <a:lnTo>
                    <a:pt x="8961" y="1"/>
                  </a:lnTo>
                  <a:cubicBezTo>
                    <a:pt x="9990" y="-16"/>
                    <a:pt x="9537" y="540"/>
                    <a:pt x="10006" y="5039"/>
                  </a:cubicBezTo>
                  <a:cubicBezTo>
                    <a:pt x="9608" y="9039"/>
                    <a:pt x="9872" y="10038"/>
                    <a:pt x="8939" y="9927"/>
                  </a:cubicBezTo>
                  <a:lnTo>
                    <a:pt x="1050" y="9972"/>
                  </a:lnTo>
                  <a:cubicBezTo>
                    <a:pt x="110" y="10230"/>
                    <a:pt x="521" y="8962"/>
                    <a:pt x="0" y="5045"/>
                  </a:cubicBezTo>
                  <a:close/>
                </a:path>
              </a:pathLst>
            </a:cu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253">
                <a:buClrTx/>
              </a:pPr>
              <a:endParaRPr lang="de-AT" sz="2300" b="1" kern="1200" baseline="-250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xmlns="" id="{0B3C0AB6-E99F-4DFB-8A1B-814704AA4FC9}"/>
                    </a:ext>
                  </a:extLst>
                </p:cNvPr>
                <p:cNvSpPr txBox="1"/>
                <p:nvPr/>
              </p:nvSpPr>
              <p:spPr>
                <a:xfrm>
                  <a:off x="1717288" y="2964701"/>
                  <a:ext cx="9716102" cy="932341"/>
                </a:xfrm>
                <a:prstGeom prst="rect">
                  <a:avLst/>
                </a:prstGeom>
                <a:noFill/>
              </p:spPr>
              <p:txBody>
                <a:bodyPr wrap="square" rtlCol="0" anchor="ctr" anchorCtr="0">
                  <a:noAutofit/>
                </a:bodyPr>
                <a:lstStyle/>
                <a:p>
                  <a:pPr defTabSz="684253">
                    <a:buClrTx/>
                  </a:pPr>
                  <a:r>
                    <a:rPr lang="en-US" sz="2300" b="1" kern="12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âu 2.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iều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kiện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ai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2300" b="1" i="1" kern="1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+mn-ea"/>
                          <a:cs typeface="Arial" panose="020B0604020202020204" pitchFamily="34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/>
                              <a:ea typeface="+mn-ea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300" b="1" i="1" kern="12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+mn-ea"/>
                              <a:cs typeface="Arial" panose="020B0604020202020204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)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ù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nhau</a:t>
                  </a:r>
                  <a:r>
                    <a:rPr lang="en-US" sz="2300" b="1" kern="12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sz="2300" b="1" kern="1200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à</a:t>
                  </a:r>
                  <a:endParaRPr lang="en-US" sz="2300" b="1" kern="1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#sl-pollquestion()">
                  <a:extLst>
                    <a:ext uri="{FF2B5EF4-FFF2-40B4-BE49-F238E27FC236}">
                      <a16:creationId xmlns:a16="http://schemas.microsoft.com/office/drawing/2014/main" id="{0B3C0AB6-E99F-4DFB-8A1B-814704AA4F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7288" y="2964701"/>
                  <a:ext cx="9716102" cy="932341"/>
                </a:xfrm>
                <a:prstGeom prst="rect">
                  <a:avLst/>
                </a:prstGeom>
                <a:blipFill>
                  <a:blip r:embed="rId10"/>
                  <a:stretch>
                    <a:fillRect l="-1507" t="-8497" r="-1507" b="-28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Current Money Value">
            <a:extLst>
              <a:ext uri="{FF2B5EF4-FFF2-40B4-BE49-F238E27FC236}">
                <a16:creationId xmlns:a16="http://schemas.microsoft.com/office/drawing/2014/main" xmlns="" id="{F69BB7A5-CF27-44D2-A964-DF2E78088389}"/>
              </a:ext>
            </a:extLst>
          </p:cNvPr>
          <p:cNvGrpSpPr/>
          <p:nvPr/>
        </p:nvGrpSpPr>
        <p:grpSpPr>
          <a:xfrm>
            <a:off x="7015400" y="1164459"/>
            <a:ext cx="2728677" cy="702707"/>
            <a:chOff x="8618369" y="1732565"/>
            <a:chExt cx="3620074" cy="936942"/>
          </a:xfrm>
        </p:grpSpPr>
        <p:cxnSp>
          <p:nvCxnSpPr>
            <p:cNvPr id="49" name="Line">
              <a:extLst>
                <a:ext uri="{FF2B5EF4-FFF2-40B4-BE49-F238E27FC236}">
                  <a16:creationId xmlns:a16="http://schemas.microsoft.com/office/drawing/2014/main" xmlns="" id="{8E8A5C75-CFCA-4176-8EB0-4EB34F162D99}"/>
                </a:ext>
              </a:extLst>
            </p:cNvPr>
            <p:cNvCxnSpPr>
              <a:cxnSpLocks/>
              <a:stCxn id="48" idx="3"/>
            </p:cNvCxnSpPr>
            <p:nvPr/>
          </p:nvCxnSpPr>
          <p:spPr>
            <a:xfrm>
              <a:off x="10595809" y="2217006"/>
              <a:ext cx="1642634" cy="2235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Background">
              <a:extLst>
                <a:ext uri="{FF2B5EF4-FFF2-40B4-BE49-F238E27FC236}">
                  <a16:creationId xmlns:a16="http://schemas.microsoft.com/office/drawing/2014/main" xmlns="" id="{12A54628-84A9-44CB-A81D-4C642051B35E}"/>
                </a:ext>
              </a:extLst>
            </p:cNvPr>
            <p:cNvSpPr/>
            <p:nvPr/>
          </p:nvSpPr>
          <p:spPr>
            <a:xfrm>
              <a:off x="8618369" y="1732565"/>
              <a:ext cx="1977440" cy="936942"/>
            </a:xfrm>
            <a:custGeom>
              <a:avLst/>
              <a:gdLst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000 h 10000"/>
                <a:gd name="connsiteX1" fmla="*/ 2000 w 10000"/>
                <a:gd name="connsiteY1" fmla="*/ 0 h 10000"/>
                <a:gd name="connsiteX2" fmla="*/ 8000 w 10000"/>
                <a:gd name="connsiteY2" fmla="*/ 0 h 10000"/>
                <a:gd name="connsiteX3" fmla="*/ 10000 w 10000"/>
                <a:gd name="connsiteY3" fmla="*/ 5000 h 10000"/>
                <a:gd name="connsiteX4" fmla="*/ 8000 w 10000"/>
                <a:gd name="connsiteY4" fmla="*/ 10000 h 10000"/>
                <a:gd name="connsiteX5" fmla="*/ 2000 w 10000"/>
                <a:gd name="connsiteY5" fmla="*/ 10000 h 10000"/>
                <a:gd name="connsiteX6" fmla="*/ 0 w 10000"/>
                <a:gd name="connsiteY6" fmla="*/ 5000 h 10000"/>
                <a:gd name="connsiteX0" fmla="*/ 0 w 10000"/>
                <a:gd name="connsiteY0" fmla="*/ 5114 h 10114"/>
                <a:gd name="connsiteX1" fmla="*/ 2000 w 10000"/>
                <a:gd name="connsiteY1" fmla="*/ 114 h 10114"/>
                <a:gd name="connsiteX2" fmla="*/ 8000 w 10000"/>
                <a:gd name="connsiteY2" fmla="*/ 114 h 10114"/>
                <a:gd name="connsiteX3" fmla="*/ 10000 w 10000"/>
                <a:gd name="connsiteY3" fmla="*/ 5114 h 10114"/>
                <a:gd name="connsiteX4" fmla="*/ 8000 w 10000"/>
                <a:gd name="connsiteY4" fmla="*/ 10114 h 10114"/>
                <a:gd name="connsiteX5" fmla="*/ 2000 w 10000"/>
                <a:gd name="connsiteY5" fmla="*/ 10114 h 10114"/>
                <a:gd name="connsiteX6" fmla="*/ 0 w 10000"/>
                <a:gd name="connsiteY6" fmla="*/ 5114 h 10114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8000 w 10000"/>
                <a:gd name="connsiteY4" fmla="*/ 10114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87"/>
                <a:gd name="connsiteX1" fmla="*/ 2000 w 10000"/>
                <a:gd name="connsiteY1" fmla="*/ 114 h 10287"/>
                <a:gd name="connsiteX2" fmla="*/ 8000 w 10000"/>
                <a:gd name="connsiteY2" fmla="*/ 114 h 10287"/>
                <a:gd name="connsiteX3" fmla="*/ 10000 w 10000"/>
                <a:gd name="connsiteY3" fmla="*/ 5114 h 10287"/>
                <a:gd name="connsiteX4" fmla="*/ 8000 w 10000"/>
                <a:gd name="connsiteY4" fmla="*/ 10114 h 10287"/>
                <a:gd name="connsiteX5" fmla="*/ 2000 w 10000"/>
                <a:gd name="connsiteY5" fmla="*/ 10114 h 10287"/>
                <a:gd name="connsiteX6" fmla="*/ 0 w 10000"/>
                <a:gd name="connsiteY6" fmla="*/ 5114 h 10287"/>
                <a:gd name="connsiteX0" fmla="*/ 0 w 10000"/>
                <a:gd name="connsiteY0" fmla="*/ 5114 h 10243"/>
                <a:gd name="connsiteX1" fmla="*/ 2000 w 10000"/>
                <a:gd name="connsiteY1" fmla="*/ 114 h 10243"/>
                <a:gd name="connsiteX2" fmla="*/ 8000 w 10000"/>
                <a:gd name="connsiteY2" fmla="*/ 114 h 10243"/>
                <a:gd name="connsiteX3" fmla="*/ 10000 w 10000"/>
                <a:gd name="connsiteY3" fmla="*/ 5114 h 10243"/>
                <a:gd name="connsiteX4" fmla="*/ 7983 w 10000"/>
                <a:gd name="connsiteY4" fmla="*/ 10069 h 10243"/>
                <a:gd name="connsiteX5" fmla="*/ 2000 w 10000"/>
                <a:gd name="connsiteY5" fmla="*/ 10114 h 10243"/>
                <a:gd name="connsiteX6" fmla="*/ 0 w 10000"/>
                <a:gd name="connsiteY6" fmla="*/ 5114 h 10243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114 h 10127"/>
                <a:gd name="connsiteX1" fmla="*/ 2000 w 10000"/>
                <a:gd name="connsiteY1" fmla="*/ 114 h 10127"/>
                <a:gd name="connsiteX2" fmla="*/ 8000 w 10000"/>
                <a:gd name="connsiteY2" fmla="*/ 114 h 10127"/>
                <a:gd name="connsiteX3" fmla="*/ 10000 w 10000"/>
                <a:gd name="connsiteY3" fmla="*/ 5114 h 10127"/>
                <a:gd name="connsiteX4" fmla="*/ 7983 w 10000"/>
                <a:gd name="connsiteY4" fmla="*/ 10069 h 10127"/>
                <a:gd name="connsiteX5" fmla="*/ 2000 w 10000"/>
                <a:gd name="connsiteY5" fmla="*/ 10114 h 10127"/>
                <a:gd name="connsiteX6" fmla="*/ 0 w 10000"/>
                <a:gd name="connsiteY6" fmla="*/ 5114 h 10127"/>
                <a:gd name="connsiteX0" fmla="*/ 0 w 10000"/>
                <a:gd name="connsiteY0" fmla="*/ 5001 h 10014"/>
                <a:gd name="connsiteX1" fmla="*/ 2000 w 10000"/>
                <a:gd name="connsiteY1" fmla="*/ 1 h 10014"/>
                <a:gd name="connsiteX2" fmla="*/ 8000 w 10000"/>
                <a:gd name="connsiteY2" fmla="*/ 1 h 10014"/>
                <a:gd name="connsiteX3" fmla="*/ 10000 w 10000"/>
                <a:gd name="connsiteY3" fmla="*/ 5001 h 10014"/>
                <a:gd name="connsiteX4" fmla="*/ 7983 w 10000"/>
                <a:gd name="connsiteY4" fmla="*/ 9956 h 10014"/>
                <a:gd name="connsiteX5" fmla="*/ 2000 w 10000"/>
                <a:gd name="connsiteY5" fmla="*/ 10001 h 10014"/>
                <a:gd name="connsiteX6" fmla="*/ 0 w 10000"/>
                <a:gd name="connsiteY6" fmla="*/ 5001 h 10014"/>
                <a:gd name="connsiteX0" fmla="*/ 0 w 9246"/>
                <a:gd name="connsiteY0" fmla="*/ 5001 h 10014"/>
                <a:gd name="connsiteX1" fmla="*/ 2000 w 9246"/>
                <a:gd name="connsiteY1" fmla="*/ 1 h 10014"/>
                <a:gd name="connsiteX2" fmla="*/ 8000 w 9246"/>
                <a:gd name="connsiteY2" fmla="*/ 1 h 10014"/>
                <a:gd name="connsiteX3" fmla="*/ 9246 w 9246"/>
                <a:gd name="connsiteY3" fmla="*/ 5294 h 10014"/>
                <a:gd name="connsiteX4" fmla="*/ 7983 w 9246"/>
                <a:gd name="connsiteY4" fmla="*/ 9956 h 10014"/>
                <a:gd name="connsiteX5" fmla="*/ 2000 w 9246"/>
                <a:gd name="connsiteY5" fmla="*/ 10001 h 10014"/>
                <a:gd name="connsiteX6" fmla="*/ 0 w 9246"/>
                <a:gd name="connsiteY6" fmla="*/ 5001 h 10014"/>
                <a:gd name="connsiteX0" fmla="*/ 0 w 9248"/>
                <a:gd name="connsiteY0" fmla="*/ 5287 h 10001"/>
                <a:gd name="connsiteX1" fmla="*/ 1411 w 9248"/>
                <a:gd name="connsiteY1" fmla="*/ 1 h 10001"/>
                <a:gd name="connsiteX2" fmla="*/ 7900 w 9248"/>
                <a:gd name="connsiteY2" fmla="*/ 1 h 10001"/>
                <a:gd name="connsiteX3" fmla="*/ 9248 w 9248"/>
                <a:gd name="connsiteY3" fmla="*/ 5287 h 10001"/>
                <a:gd name="connsiteX4" fmla="*/ 7882 w 9248"/>
                <a:gd name="connsiteY4" fmla="*/ 9942 h 10001"/>
                <a:gd name="connsiteX5" fmla="*/ 1411 w 9248"/>
                <a:gd name="connsiteY5" fmla="*/ 9987 h 10001"/>
                <a:gd name="connsiteX6" fmla="*/ 0 w 9248"/>
                <a:gd name="connsiteY6" fmla="*/ 5287 h 10001"/>
                <a:gd name="connsiteX0" fmla="*/ 0 w 9687"/>
                <a:gd name="connsiteY0" fmla="*/ 5286 h 10000"/>
                <a:gd name="connsiteX1" fmla="*/ 1526 w 9687"/>
                <a:gd name="connsiteY1" fmla="*/ 1 h 10000"/>
                <a:gd name="connsiteX2" fmla="*/ 8542 w 9687"/>
                <a:gd name="connsiteY2" fmla="*/ 1 h 10000"/>
                <a:gd name="connsiteX3" fmla="*/ 9687 w 9687"/>
                <a:gd name="connsiteY3" fmla="*/ 5392 h 10000"/>
                <a:gd name="connsiteX4" fmla="*/ 8523 w 9687"/>
                <a:gd name="connsiteY4" fmla="*/ 9941 h 10000"/>
                <a:gd name="connsiteX5" fmla="*/ 1526 w 9687"/>
                <a:gd name="connsiteY5" fmla="*/ 9986 h 10000"/>
                <a:gd name="connsiteX6" fmla="*/ 0 w 9687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10000"/>
                <a:gd name="connsiteY0" fmla="*/ 5286 h 10000"/>
                <a:gd name="connsiteX1" fmla="*/ 1575 w 10000"/>
                <a:gd name="connsiteY1" fmla="*/ 1 h 10000"/>
                <a:gd name="connsiteX2" fmla="*/ 8818 w 10000"/>
                <a:gd name="connsiteY2" fmla="*/ 1 h 10000"/>
                <a:gd name="connsiteX3" fmla="*/ 10000 w 10000"/>
                <a:gd name="connsiteY3" fmla="*/ 5392 h 10000"/>
                <a:gd name="connsiteX4" fmla="*/ 8798 w 10000"/>
                <a:gd name="connsiteY4" fmla="*/ 9941 h 10000"/>
                <a:gd name="connsiteX5" fmla="*/ 1575 w 10000"/>
                <a:gd name="connsiteY5" fmla="*/ 9986 h 10000"/>
                <a:gd name="connsiteX6" fmla="*/ 0 w 10000"/>
                <a:gd name="connsiteY6" fmla="*/ 5286 h 10000"/>
                <a:gd name="connsiteX0" fmla="*/ 0 w 9534"/>
                <a:gd name="connsiteY0" fmla="*/ 5086 h 9999"/>
                <a:gd name="connsiteX1" fmla="*/ 1109 w 9534"/>
                <a:gd name="connsiteY1" fmla="*/ 1 h 9999"/>
                <a:gd name="connsiteX2" fmla="*/ 8352 w 9534"/>
                <a:gd name="connsiteY2" fmla="*/ 1 h 9999"/>
                <a:gd name="connsiteX3" fmla="*/ 9534 w 9534"/>
                <a:gd name="connsiteY3" fmla="*/ 5392 h 9999"/>
                <a:gd name="connsiteX4" fmla="*/ 8332 w 9534"/>
                <a:gd name="connsiteY4" fmla="*/ 9941 h 9999"/>
                <a:gd name="connsiteX5" fmla="*/ 1109 w 9534"/>
                <a:gd name="connsiteY5" fmla="*/ 9986 h 9999"/>
                <a:gd name="connsiteX6" fmla="*/ 0 w 9534"/>
                <a:gd name="connsiteY6" fmla="*/ 5086 h 9999"/>
                <a:gd name="connsiteX0" fmla="*/ 0 w 10000"/>
                <a:gd name="connsiteY0" fmla="*/ 5087 h 10000"/>
                <a:gd name="connsiteX1" fmla="*/ 1163 w 10000"/>
                <a:gd name="connsiteY1" fmla="*/ 1 h 10000"/>
                <a:gd name="connsiteX2" fmla="*/ 8760 w 10000"/>
                <a:gd name="connsiteY2" fmla="*/ 1 h 10000"/>
                <a:gd name="connsiteX3" fmla="*/ 10000 w 10000"/>
                <a:gd name="connsiteY3" fmla="*/ 5393 h 10000"/>
                <a:gd name="connsiteX4" fmla="*/ 8739 w 10000"/>
                <a:gd name="connsiteY4" fmla="*/ 9942 h 10000"/>
                <a:gd name="connsiteX5" fmla="*/ 1163 w 10000"/>
                <a:gd name="connsiteY5" fmla="*/ 9987 h 10000"/>
                <a:gd name="connsiteX6" fmla="*/ 0 w 10000"/>
                <a:gd name="connsiteY6" fmla="*/ 5087 h 10000"/>
                <a:gd name="connsiteX0" fmla="*/ 0 w 10000"/>
                <a:gd name="connsiteY0" fmla="*/ 5087 h 10003"/>
                <a:gd name="connsiteX1" fmla="*/ 1163 w 10000"/>
                <a:gd name="connsiteY1" fmla="*/ 1 h 10003"/>
                <a:gd name="connsiteX2" fmla="*/ 8760 w 10000"/>
                <a:gd name="connsiteY2" fmla="*/ 1 h 10003"/>
                <a:gd name="connsiteX3" fmla="*/ 10000 w 10000"/>
                <a:gd name="connsiteY3" fmla="*/ 5393 h 10003"/>
                <a:gd name="connsiteX4" fmla="*/ 8739 w 10000"/>
                <a:gd name="connsiteY4" fmla="*/ 9942 h 10003"/>
                <a:gd name="connsiteX5" fmla="*/ 1163 w 10000"/>
                <a:gd name="connsiteY5" fmla="*/ 9987 h 10003"/>
                <a:gd name="connsiteX6" fmla="*/ 0 w 10000"/>
                <a:gd name="connsiteY6" fmla="*/ 5087 h 10003"/>
                <a:gd name="connsiteX0" fmla="*/ 0 w 10013"/>
                <a:gd name="connsiteY0" fmla="*/ 5087 h 10003"/>
                <a:gd name="connsiteX1" fmla="*/ 1163 w 10013"/>
                <a:gd name="connsiteY1" fmla="*/ 1 h 10003"/>
                <a:gd name="connsiteX2" fmla="*/ 8760 w 10013"/>
                <a:gd name="connsiteY2" fmla="*/ 1 h 10003"/>
                <a:gd name="connsiteX3" fmla="*/ 10013 w 10013"/>
                <a:gd name="connsiteY3" fmla="*/ 5172 h 10003"/>
                <a:gd name="connsiteX4" fmla="*/ 8739 w 10013"/>
                <a:gd name="connsiteY4" fmla="*/ 9942 h 10003"/>
                <a:gd name="connsiteX5" fmla="*/ 1163 w 10013"/>
                <a:gd name="connsiteY5" fmla="*/ 9987 h 10003"/>
                <a:gd name="connsiteX6" fmla="*/ 0 w 10013"/>
                <a:gd name="connsiteY6" fmla="*/ 5087 h 100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13" h="10003">
                  <a:moveTo>
                    <a:pt x="0" y="5087"/>
                  </a:moveTo>
                  <a:cubicBezTo>
                    <a:pt x="487" y="3172"/>
                    <a:pt x="273" y="86"/>
                    <a:pt x="1163" y="1"/>
                  </a:cubicBezTo>
                  <a:lnTo>
                    <a:pt x="8760" y="1"/>
                  </a:lnTo>
                  <a:cubicBezTo>
                    <a:pt x="9749" y="-16"/>
                    <a:pt x="9568" y="2565"/>
                    <a:pt x="10013" y="5172"/>
                  </a:cubicBezTo>
                  <a:cubicBezTo>
                    <a:pt x="9488" y="8214"/>
                    <a:pt x="9635" y="10053"/>
                    <a:pt x="8739" y="9942"/>
                  </a:cubicBezTo>
                  <a:lnTo>
                    <a:pt x="1163" y="9987"/>
                  </a:lnTo>
                  <a:cubicBezTo>
                    <a:pt x="261" y="10245"/>
                    <a:pt x="506" y="7351"/>
                    <a:pt x="0" y="5087"/>
                  </a:cubicBezTo>
                  <a:close/>
                </a:path>
              </a:pathLst>
            </a:custGeom>
            <a:noFill/>
            <a:ln w="19050">
              <a:solidFill>
                <a:schemeClr val="bg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253">
                <a:buClrTx/>
              </a:pPr>
              <a:endParaRPr lang="de-AT" sz="23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">
              <a:extLst>
                <a:ext uri="{FF2B5EF4-FFF2-40B4-BE49-F238E27FC236}">
                  <a16:creationId xmlns:a16="http://schemas.microsoft.com/office/drawing/2014/main" xmlns="" id="{DBB8417C-BFDC-4C68-A750-8B0478B37A21}"/>
                </a:ext>
              </a:extLst>
            </p:cNvPr>
            <p:cNvSpPr txBox="1"/>
            <p:nvPr/>
          </p:nvSpPr>
          <p:spPr>
            <a:xfrm>
              <a:off x="8793584" y="1785529"/>
              <a:ext cx="1642634" cy="8604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normAutofit/>
            </a:bodyPr>
            <a:lstStyle/>
            <a:p>
              <a:pPr algn="ctr" defTabSz="684253">
                <a:buClrTx/>
              </a:pPr>
              <a:r>
                <a:rPr lang="en-US" sz="3800" b="1" kern="120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1</a:t>
              </a:r>
            </a:p>
          </p:txBody>
        </p:sp>
      </p:grpSp>
      <p:pic>
        <p:nvPicPr>
          <p:cNvPr id="34" name="correct answer">
            <a:hlinkClick r:id="" action="ppaction://media"/>
            <a:extLst>
              <a:ext uri="{FF2B5EF4-FFF2-40B4-BE49-F238E27FC236}">
                <a16:creationId xmlns:a16="http://schemas.microsoft.com/office/drawing/2014/main" xmlns="" id="{D543C744-B988-423B-A5E0-4DCC28B5B61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8874" y="144576"/>
            <a:ext cx="457200" cy="4572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BFF5A04E-BF70-4A95-9F64-4A6126F2CA2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312" y="20488"/>
            <a:ext cx="1826492" cy="182649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4272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578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Background">
            <a:extLst>
              <a:ext uri="{FF2B5EF4-FFF2-40B4-BE49-F238E27FC236}">
                <a16:creationId xmlns:a16="http://schemas.microsoft.com/office/drawing/2014/main" xmlns="" id="{8F212C43-53C1-42D8-A539-45C02A0CAA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grpSp>
        <p:nvGrpSpPr>
          <p:cNvPr id="16" name="Anzeige">
            <a:extLst>
              <a:ext uri="{FF2B5EF4-FFF2-40B4-BE49-F238E27FC236}">
                <a16:creationId xmlns:a16="http://schemas.microsoft.com/office/drawing/2014/main" xmlns="" id="{2033F0AE-1638-4E6E-B9A0-B2FF961D6188}"/>
              </a:ext>
            </a:extLst>
          </p:cNvPr>
          <p:cNvGrpSpPr/>
          <p:nvPr/>
        </p:nvGrpSpPr>
        <p:grpSpPr>
          <a:xfrm>
            <a:off x="2686869" y="1102966"/>
            <a:ext cx="4274712" cy="2827844"/>
            <a:chOff x="6242797" y="-2511091"/>
            <a:chExt cx="5699616" cy="13189078"/>
          </a:xfrm>
        </p:grpSpPr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xmlns="" id="{BBC97AD2-ADC2-430A-9734-D319B13C3D40}"/>
                </a:ext>
              </a:extLst>
            </p:cNvPr>
            <p:cNvSpPr/>
            <p:nvPr/>
          </p:nvSpPr>
          <p:spPr>
            <a:xfrm>
              <a:off x="6242797" y="-2511091"/>
              <a:ext cx="5280297" cy="13189078"/>
            </a:xfrm>
            <a:prstGeom prst="rect">
              <a:avLst/>
            </a:prstGeom>
            <a:solidFill>
              <a:srgbClr val="080E1A"/>
            </a:solidFill>
            <a:ln>
              <a:noFill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4389">
                <a:buClrTx/>
              </a:pPr>
              <a:endParaRPr lang="de-AT" kern="1200">
                <a:solidFill>
                  <a:prstClr val="white"/>
                </a:solidFill>
              </a:endParaRPr>
            </a:p>
          </p:txBody>
        </p:sp>
        <p:grpSp>
          <p:nvGrpSpPr>
            <p:cNvPr id="15" name="Gruppieren 14">
              <a:extLst>
                <a:ext uri="{FF2B5EF4-FFF2-40B4-BE49-F238E27FC236}">
                  <a16:creationId xmlns:a16="http://schemas.microsoft.com/office/drawing/2014/main" xmlns="" id="{E9EB7E2A-FE68-42C8-8E4E-98F6F6448E4B}"/>
                </a:ext>
              </a:extLst>
            </p:cNvPr>
            <p:cNvGrpSpPr/>
            <p:nvPr/>
          </p:nvGrpSpPr>
          <p:grpSpPr>
            <a:xfrm>
              <a:off x="6500621" y="-1550777"/>
              <a:ext cx="5441792" cy="11340225"/>
              <a:chOff x="5835714" y="-1740958"/>
              <a:chExt cx="6838418" cy="11816074"/>
            </a:xfrm>
          </p:grpSpPr>
          <p:sp>
            <p:nvSpPr>
              <p:cNvPr id="14" name="Money">
                <a:extLst>
                  <a:ext uri="{FF2B5EF4-FFF2-40B4-BE49-F238E27FC236}">
                    <a16:creationId xmlns:a16="http://schemas.microsoft.com/office/drawing/2014/main" xmlns="" id="{050F6D5F-9B89-4DC2-818C-C0E5A3815A80}"/>
                  </a:ext>
                </a:extLst>
              </p:cNvPr>
              <p:cNvSpPr txBox="1"/>
              <p:nvPr/>
            </p:nvSpPr>
            <p:spPr>
              <a:xfrm>
                <a:off x="9285078" y="-1563345"/>
                <a:ext cx="3389054" cy="11591715"/>
              </a:xfrm>
              <a:prstGeom prst="rect">
                <a:avLst/>
              </a:prstGeom>
              <a:noFill/>
            </p:spPr>
            <p:txBody>
              <a:bodyPr wrap="square" bIns="0" rtlCol="0">
                <a:spAutoFit/>
              </a:bodyPr>
              <a:lstStyle/>
              <a:p>
                <a:pPr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2</a:t>
                </a:r>
              </a:p>
              <a:p>
                <a:pPr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,5</a:t>
                </a:r>
              </a:p>
              <a:p>
                <a:pPr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1</a:t>
                </a:r>
              </a:p>
              <a:p>
                <a:pPr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Avenir Next LT Pro" panose="020B0504020202020204" pitchFamily="34" charset="0"/>
                    <a:ea typeface="+mn-ea"/>
                    <a:cs typeface="Arial" panose="020B0604020202020204" pitchFamily="34" charset="0"/>
                  </a:rPr>
                  <a:t>+0,5</a:t>
                </a:r>
              </a:p>
            </p:txBody>
          </p:sp>
          <p:sp>
            <p:nvSpPr>
              <p:cNvPr id="13" name="Number">
                <a:extLst>
                  <a:ext uri="{FF2B5EF4-FFF2-40B4-BE49-F238E27FC236}">
                    <a16:creationId xmlns:a16="http://schemas.microsoft.com/office/drawing/2014/main" xmlns="" id="{717B18D7-1AF6-4CF8-9660-96FBA38FBD7A}"/>
                  </a:ext>
                </a:extLst>
              </p:cNvPr>
              <p:cNvSpPr txBox="1"/>
              <p:nvPr/>
            </p:nvSpPr>
            <p:spPr>
              <a:xfrm>
                <a:off x="5835714" y="-1740958"/>
                <a:ext cx="2595314" cy="1181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4</a:t>
                </a:r>
              </a:p>
              <a:p>
                <a:pPr algn="r"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3</a:t>
                </a:r>
              </a:p>
              <a:p>
                <a:pPr algn="r"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2</a:t>
                </a:r>
              </a:p>
              <a:p>
                <a:pPr algn="r" defTabSz="684389">
                  <a:buClrTx/>
                </a:pPr>
                <a:r>
                  <a:rPr lang="de-AT" sz="3800" b="1" kern="1200" dirty="0">
                    <a:solidFill>
                      <a:srgbClr val="F88008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âu 1</a:t>
                </a:r>
              </a:p>
            </p:txBody>
          </p:sp>
        </p:grpSp>
      </p:grpSp>
      <p:sp>
        <p:nvSpPr>
          <p:cNvPr id="24" name="Auswahl" hidden="1">
            <a:extLst>
              <a:ext uri="{FF2B5EF4-FFF2-40B4-BE49-F238E27FC236}">
                <a16:creationId xmlns:a16="http://schemas.microsoft.com/office/drawing/2014/main" xmlns="" id="{BBCF988A-F59E-4D9E-BA5C-1F444E190200}"/>
              </a:ext>
            </a:extLst>
          </p:cNvPr>
          <p:cNvSpPr/>
          <p:nvPr/>
        </p:nvSpPr>
        <p:spPr>
          <a:xfrm>
            <a:off x="3560664" y="4102084"/>
            <a:ext cx="2022676" cy="260363"/>
          </a:xfrm>
          <a:prstGeom prst="roundRect">
            <a:avLst/>
          </a:pr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56" tIns="34289" rIns="68456" bIns="34289" rtlCol="0" anchor="ctr"/>
          <a:lstStyle/>
          <a:p>
            <a:pPr algn="ctr" defTabSz="684389">
              <a:buClrTx/>
            </a:pPr>
            <a:endParaRPr lang="de-AT" kern="1200">
              <a:solidFill>
                <a:prstClr val="white"/>
              </a:solidFill>
            </a:endParaRPr>
          </a:p>
        </p:txBody>
      </p:sp>
      <p:sp>
        <p:nvSpPr>
          <p:cNvPr id="25" name="Answer background">
            <a:extLst>
              <a:ext uri="{FF2B5EF4-FFF2-40B4-BE49-F238E27FC236}">
                <a16:creationId xmlns:a16="http://schemas.microsoft.com/office/drawing/2014/main" xmlns="" id="{6FC013AC-61A8-4F05-B5AE-E7ED81DE4F5D}"/>
              </a:ext>
            </a:extLst>
          </p:cNvPr>
          <p:cNvSpPr/>
          <p:nvPr/>
        </p:nvSpPr>
        <p:spPr>
          <a:xfrm>
            <a:off x="2959167" y="2516889"/>
            <a:ext cx="3290920" cy="493391"/>
          </a:xfrm>
          <a:custGeom>
            <a:avLst/>
            <a:gdLst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000 h 10000"/>
              <a:gd name="connsiteX1" fmla="*/ 2000 w 10000"/>
              <a:gd name="connsiteY1" fmla="*/ 0 h 10000"/>
              <a:gd name="connsiteX2" fmla="*/ 8000 w 10000"/>
              <a:gd name="connsiteY2" fmla="*/ 0 h 10000"/>
              <a:gd name="connsiteX3" fmla="*/ 10000 w 10000"/>
              <a:gd name="connsiteY3" fmla="*/ 5000 h 10000"/>
              <a:gd name="connsiteX4" fmla="*/ 8000 w 10000"/>
              <a:gd name="connsiteY4" fmla="*/ 10000 h 10000"/>
              <a:gd name="connsiteX5" fmla="*/ 2000 w 10000"/>
              <a:gd name="connsiteY5" fmla="*/ 10000 h 10000"/>
              <a:gd name="connsiteX6" fmla="*/ 0 w 10000"/>
              <a:gd name="connsiteY6" fmla="*/ 5000 h 10000"/>
              <a:gd name="connsiteX0" fmla="*/ 0 w 10000"/>
              <a:gd name="connsiteY0" fmla="*/ 5114 h 10114"/>
              <a:gd name="connsiteX1" fmla="*/ 2000 w 10000"/>
              <a:gd name="connsiteY1" fmla="*/ 114 h 10114"/>
              <a:gd name="connsiteX2" fmla="*/ 8000 w 10000"/>
              <a:gd name="connsiteY2" fmla="*/ 114 h 10114"/>
              <a:gd name="connsiteX3" fmla="*/ 10000 w 10000"/>
              <a:gd name="connsiteY3" fmla="*/ 5114 h 10114"/>
              <a:gd name="connsiteX4" fmla="*/ 8000 w 10000"/>
              <a:gd name="connsiteY4" fmla="*/ 10114 h 10114"/>
              <a:gd name="connsiteX5" fmla="*/ 2000 w 10000"/>
              <a:gd name="connsiteY5" fmla="*/ 10114 h 10114"/>
              <a:gd name="connsiteX6" fmla="*/ 0 w 10000"/>
              <a:gd name="connsiteY6" fmla="*/ 5114 h 10114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8000 w 10000"/>
              <a:gd name="connsiteY4" fmla="*/ 10114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87"/>
              <a:gd name="connsiteX1" fmla="*/ 2000 w 10000"/>
              <a:gd name="connsiteY1" fmla="*/ 114 h 10287"/>
              <a:gd name="connsiteX2" fmla="*/ 8000 w 10000"/>
              <a:gd name="connsiteY2" fmla="*/ 114 h 10287"/>
              <a:gd name="connsiteX3" fmla="*/ 10000 w 10000"/>
              <a:gd name="connsiteY3" fmla="*/ 5114 h 10287"/>
              <a:gd name="connsiteX4" fmla="*/ 8000 w 10000"/>
              <a:gd name="connsiteY4" fmla="*/ 10114 h 10287"/>
              <a:gd name="connsiteX5" fmla="*/ 2000 w 10000"/>
              <a:gd name="connsiteY5" fmla="*/ 10114 h 10287"/>
              <a:gd name="connsiteX6" fmla="*/ 0 w 10000"/>
              <a:gd name="connsiteY6" fmla="*/ 5114 h 10287"/>
              <a:gd name="connsiteX0" fmla="*/ 0 w 10000"/>
              <a:gd name="connsiteY0" fmla="*/ 5114 h 10243"/>
              <a:gd name="connsiteX1" fmla="*/ 2000 w 10000"/>
              <a:gd name="connsiteY1" fmla="*/ 114 h 10243"/>
              <a:gd name="connsiteX2" fmla="*/ 8000 w 10000"/>
              <a:gd name="connsiteY2" fmla="*/ 114 h 10243"/>
              <a:gd name="connsiteX3" fmla="*/ 10000 w 10000"/>
              <a:gd name="connsiteY3" fmla="*/ 5114 h 10243"/>
              <a:gd name="connsiteX4" fmla="*/ 7983 w 10000"/>
              <a:gd name="connsiteY4" fmla="*/ 10069 h 10243"/>
              <a:gd name="connsiteX5" fmla="*/ 2000 w 10000"/>
              <a:gd name="connsiteY5" fmla="*/ 10114 h 10243"/>
              <a:gd name="connsiteX6" fmla="*/ 0 w 10000"/>
              <a:gd name="connsiteY6" fmla="*/ 5114 h 10243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114 h 10127"/>
              <a:gd name="connsiteX1" fmla="*/ 2000 w 10000"/>
              <a:gd name="connsiteY1" fmla="*/ 114 h 10127"/>
              <a:gd name="connsiteX2" fmla="*/ 8000 w 10000"/>
              <a:gd name="connsiteY2" fmla="*/ 114 h 10127"/>
              <a:gd name="connsiteX3" fmla="*/ 10000 w 10000"/>
              <a:gd name="connsiteY3" fmla="*/ 5114 h 10127"/>
              <a:gd name="connsiteX4" fmla="*/ 7983 w 10000"/>
              <a:gd name="connsiteY4" fmla="*/ 10069 h 10127"/>
              <a:gd name="connsiteX5" fmla="*/ 2000 w 10000"/>
              <a:gd name="connsiteY5" fmla="*/ 10114 h 10127"/>
              <a:gd name="connsiteX6" fmla="*/ 0 w 10000"/>
              <a:gd name="connsiteY6" fmla="*/ 5114 h 10127"/>
              <a:gd name="connsiteX0" fmla="*/ 0 w 10000"/>
              <a:gd name="connsiteY0" fmla="*/ 5001 h 10014"/>
              <a:gd name="connsiteX1" fmla="*/ 2000 w 10000"/>
              <a:gd name="connsiteY1" fmla="*/ 1 h 10014"/>
              <a:gd name="connsiteX2" fmla="*/ 8000 w 10000"/>
              <a:gd name="connsiteY2" fmla="*/ 1 h 10014"/>
              <a:gd name="connsiteX3" fmla="*/ 10000 w 10000"/>
              <a:gd name="connsiteY3" fmla="*/ 5001 h 10014"/>
              <a:gd name="connsiteX4" fmla="*/ 7983 w 10000"/>
              <a:gd name="connsiteY4" fmla="*/ 9956 h 10014"/>
              <a:gd name="connsiteX5" fmla="*/ 2000 w 10000"/>
              <a:gd name="connsiteY5" fmla="*/ 10001 h 10014"/>
              <a:gd name="connsiteX6" fmla="*/ 0 w 10000"/>
              <a:gd name="connsiteY6" fmla="*/ 5001 h 10014"/>
              <a:gd name="connsiteX0" fmla="*/ 0 w 9246"/>
              <a:gd name="connsiteY0" fmla="*/ 5001 h 10014"/>
              <a:gd name="connsiteX1" fmla="*/ 2000 w 9246"/>
              <a:gd name="connsiteY1" fmla="*/ 1 h 10014"/>
              <a:gd name="connsiteX2" fmla="*/ 8000 w 9246"/>
              <a:gd name="connsiteY2" fmla="*/ 1 h 10014"/>
              <a:gd name="connsiteX3" fmla="*/ 9246 w 9246"/>
              <a:gd name="connsiteY3" fmla="*/ 5294 h 10014"/>
              <a:gd name="connsiteX4" fmla="*/ 7983 w 9246"/>
              <a:gd name="connsiteY4" fmla="*/ 9956 h 10014"/>
              <a:gd name="connsiteX5" fmla="*/ 2000 w 9246"/>
              <a:gd name="connsiteY5" fmla="*/ 10001 h 10014"/>
              <a:gd name="connsiteX6" fmla="*/ 0 w 9246"/>
              <a:gd name="connsiteY6" fmla="*/ 5001 h 10014"/>
              <a:gd name="connsiteX0" fmla="*/ 0 w 9248"/>
              <a:gd name="connsiteY0" fmla="*/ 5287 h 10001"/>
              <a:gd name="connsiteX1" fmla="*/ 1411 w 9248"/>
              <a:gd name="connsiteY1" fmla="*/ 1 h 10001"/>
              <a:gd name="connsiteX2" fmla="*/ 7900 w 9248"/>
              <a:gd name="connsiteY2" fmla="*/ 1 h 10001"/>
              <a:gd name="connsiteX3" fmla="*/ 9248 w 9248"/>
              <a:gd name="connsiteY3" fmla="*/ 5287 h 10001"/>
              <a:gd name="connsiteX4" fmla="*/ 7882 w 9248"/>
              <a:gd name="connsiteY4" fmla="*/ 9942 h 10001"/>
              <a:gd name="connsiteX5" fmla="*/ 1411 w 9248"/>
              <a:gd name="connsiteY5" fmla="*/ 9987 h 10001"/>
              <a:gd name="connsiteX6" fmla="*/ 0 w 9248"/>
              <a:gd name="connsiteY6" fmla="*/ 5287 h 10001"/>
              <a:gd name="connsiteX0" fmla="*/ 0 w 9687"/>
              <a:gd name="connsiteY0" fmla="*/ 5286 h 10000"/>
              <a:gd name="connsiteX1" fmla="*/ 1526 w 9687"/>
              <a:gd name="connsiteY1" fmla="*/ 1 h 10000"/>
              <a:gd name="connsiteX2" fmla="*/ 8542 w 9687"/>
              <a:gd name="connsiteY2" fmla="*/ 1 h 10000"/>
              <a:gd name="connsiteX3" fmla="*/ 9687 w 9687"/>
              <a:gd name="connsiteY3" fmla="*/ 5392 h 10000"/>
              <a:gd name="connsiteX4" fmla="*/ 8523 w 9687"/>
              <a:gd name="connsiteY4" fmla="*/ 9941 h 10000"/>
              <a:gd name="connsiteX5" fmla="*/ 1526 w 9687"/>
              <a:gd name="connsiteY5" fmla="*/ 9986 h 10000"/>
              <a:gd name="connsiteX6" fmla="*/ 0 w 9687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10000"/>
              <a:gd name="connsiteY0" fmla="*/ 5286 h 10000"/>
              <a:gd name="connsiteX1" fmla="*/ 1575 w 10000"/>
              <a:gd name="connsiteY1" fmla="*/ 1 h 10000"/>
              <a:gd name="connsiteX2" fmla="*/ 8818 w 10000"/>
              <a:gd name="connsiteY2" fmla="*/ 1 h 10000"/>
              <a:gd name="connsiteX3" fmla="*/ 10000 w 10000"/>
              <a:gd name="connsiteY3" fmla="*/ 5392 h 10000"/>
              <a:gd name="connsiteX4" fmla="*/ 8798 w 10000"/>
              <a:gd name="connsiteY4" fmla="*/ 9941 h 10000"/>
              <a:gd name="connsiteX5" fmla="*/ 1575 w 10000"/>
              <a:gd name="connsiteY5" fmla="*/ 9986 h 10000"/>
              <a:gd name="connsiteX6" fmla="*/ 0 w 10000"/>
              <a:gd name="connsiteY6" fmla="*/ 5286 h 10000"/>
              <a:gd name="connsiteX0" fmla="*/ 0 w 9534"/>
              <a:gd name="connsiteY0" fmla="*/ 5086 h 9999"/>
              <a:gd name="connsiteX1" fmla="*/ 1109 w 9534"/>
              <a:gd name="connsiteY1" fmla="*/ 1 h 9999"/>
              <a:gd name="connsiteX2" fmla="*/ 8352 w 9534"/>
              <a:gd name="connsiteY2" fmla="*/ 1 h 9999"/>
              <a:gd name="connsiteX3" fmla="*/ 9534 w 9534"/>
              <a:gd name="connsiteY3" fmla="*/ 5392 h 9999"/>
              <a:gd name="connsiteX4" fmla="*/ 8332 w 9534"/>
              <a:gd name="connsiteY4" fmla="*/ 9941 h 9999"/>
              <a:gd name="connsiteX5" fmla="*/ 1109 w 9534"/>
              <a:gd name="connsiteY5" fmla="*/ 9986 h 9999"/>
              <a:gd name="connsiteX6" fmla="*/ 0 w 9534"/>
              <a:gd name="connsiteY6" fmla="*/ 5086 h 9999"/>
              <a:gd name="connsiteX0" fmla="*/ 0 w 10000"/>
              <a:gd name="connsiteY0" fmla="*/ 5087 h 10000"/>
              <a:gd name="connsiteX1" fmla="*/ 1163 w 10000"/>
              <a:gd name="connsiteY1" fmla="*/ 1 h 10000"/>
              <a:gd name="connsiteX2" fmla="*/ 8760 w 10000"/>
              <a:gd name="connsiteY2" fmla="*/ 1 h 10000"/>
              <a:gd name="connsiteX3" fmla="*/ 10000 w 10000"/>
              <a:gd name="connsiteY3" fmla="*/ 5393 h 10000"/>
              <a:gd name="connsiteX4" fmla="*/ 8739 w 10000"/>
              <a:gd name="connsiteY4" fmla="*/ 9942 h 10000"/>
              <a:gd name="connsiteX5" fmla="*/ 1163 w 10000"/>
              <a:gd name="connsiteY5" fmla="*/ 9987 h 10000"/>
              <a:gd name="connsiteX6" fmla="*/ 0 w 10000"/>
              <a:gd name="connsiteY6" fmla="*/ 5087 h 10000"/>
              <a:gd name="connsiteX0" fmla="*/ 0 w 10000"/>
              <a:gd name="connsiteY0" fmla="*/ 5087 h 10003"/>
              <a:gd name="connsiteX1" fmla="*/ 1163 w 10000"/>
              <a:gd name="connsiteY1" fmla="*/ 1 h 10003"/>
              <a:gd name="connsiteX2" fmla="*/ 8760 w 10000"/>
              <a:gd name="connsiteY2" fmla="*/ 1 h 10003"/>
              <a:gd name="connsiteX3" fmla="*/ 10000 w 10000"/>
              <a:gd name="connsiteY3" fmla="*/ 5393 h 10003"/>
              <a:gd name="connsiteX4" fmla="*/ 8739 w 10000"/>
              <a:gd name="connsiteY4" fmla="*/ 9942 h 10003"/>
              <a:gd name="connsiteX5" fmla="*/ 1163 w 10000"/>
              <a:gd name="connsiteY5" fmla="*/ 9987 h 10003"/>
              <a:gd name="connsiteX6" fmla="*/ 0 w 10000"/>
              <a:gd name="connsiteY6" fmla="*/ 5087 h 10003"/>
              <a:gd name="connsiteX0" fmla="*/ 0 w 10013"/>
              <a:gd name="connsiteY0" fmla="*/ 5087 h 10003"/>
              <a:gd name="connsiteX1" fmla="*/ 1163 w 10013"/>
              <a:gd name="connsiteY1" fmla="*/ 1 h 10003"/>
              <a:gd name="connsiteX2" fmla="*/ 8760 w 10013"/>
              <a:gd name="connsiteY2" fmla="*/ 1 h 10003"/>
              <a:gd name="connsiteX3" fmla="*/ 10013 w 10013"/>
              <a:gd name="connsiteY3" fmla="*/ 5172 h 10003"/>
              <a:gd name="connsiteX4" fmla="*/ 8739 w 10013"/>
              <a:gd name="connsiteY4" fmla="*/ 9942 h 10003"/>
              <a:gd name="connsiteX5" fmla="*/ 1163 w 10013"/>
              <a:gd name="connsiteY5" fmla="*/ 9987 h 10003"/>
              <a:gd name="connsiteX6" fmla="*/ 0 w 10013"/>
              <a:gd name="connsiteY6" fmla="*/ 5087 h 100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13" h="10003">
                <a:moveTo>
                  <a:pt x="0" y="5087"/>
                </a:moveTo>
                <a:cubicBezTo>
                  <a:pt x="487" y="3172"/>
                  <a:pt x="273" y="86"/>
                  <a:pt x="1163" y="1"/>
                </a:cubicBezTo>
                <a:lnTo>
                  <a:pt x="8760" y="1"/>
                </a:lnTo>
                <a:cubicBezTo>
                  <a:pt x="9749" y="-16"/>
                  <a:pt x="9568" y="2565"/>
                  <a:pt x="10013" y="5172"/>
                </a:cubicBezTo>
                <a:cubicBezTo>
                  <a:pt x="9488" y="8214"/>
                  <a:pt x="9635" y="10053"/>
                  <a:pt x="8739" y="9942"/>
                </a:cubicBezTo>
                <a:lnTo>
                  <a:pt x="1163" y="9987"/>
                </a:lnTo>
                <a:cubicBezTo>
                  <a:pt x="261" y="10245"/>
                  <a:pt x="506" y="7351"/>
                  <a:pt x="0" y="5087"/>
                </a:cubicBezTo>
                <a:close/>
              </a:path>
            </a:pathLst>
          </a:custGeom>
          <a:noFill/>
          <a:ln>
            <a:solidFill>
              <a:schemeClr val="bg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56" tIns="34289" rIns="68456" bIns="34289" rtlCol="0" anchor="ctr"/>
          <a:lstStyle/>
          <a:p>
            <a:pPr algn="ctr" defTabSz="684389">
              <a:buClrTx/>
            </a:pPr>
            <a:endParaRPr lang="de-AT" kern="1200" dirty="0">
              <a:solidFill>
                <a:prstClr val="white"/>
              </a:solidFill>
            </a:endParaRPr>
          </a:p>
        </p:txBody>
      </p:sp>
      <p:sp>
        <p:nvSpPr>
          <p:cNvPr id="26" name="Question fininished indicator">
            <a:extLst>
              <a:ext uri="{FF2B5EF4-FFF2-40B4-BE49-F238E27FC236}">
                <a16:creationId xmlns:a16="http://schemas.microsoft.com/office/drawing/2014/main" xmlns="" id="{17A0C1AC-FF27-4F2B-9AE7-E9366F15B944}"/>
              </a:ext>
            </a:extLst>
          </p:cNvPr>
          <p:cNvSpPr/>
          <p:nvPr/>
        </p:nvSpPr>
        <p:spPr>
          <a:xfrm>
            <a:off x="4090313" y="4179569"/>
            <a:ext cx="54864" cy="54864"/>
          </a:xfrm>
          <a:prstGeom prst="diamond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56" tIns="34289" rIns="68456" bIns="34289" rtlCol="0" anchor="ctr"/>
          <a:lstStyle/>
          <a:p>
            <a:pPr algn="ctr" defTabSz="684389">
              <a:buClrTx/>
            </a:pPr>
            <a:endParaRPr lang="en-US" kern="1200">
              <a:solidFill>
                <a:prstClr val="white"/>
              </a:solidFill>
            </a:endParaRPr>
          </a:p>
        </p:txBody>
      </p:sp>
      <p:pic>
        <p:nvPicPr>
          <p:cNvPr id="2" name="commerical break">
            <a:hlinkClick r:id="" action="ppaction://media"/>
            <a:extLst>
              <a:ext uri="{FF2B5EF4-FFF2-40B4-BE49-F238E27FC236}">
                <a16:creationId xmlns:a16="http://schemas.microsoft.com/office/drawing/2014/main" xmlns="" id="{632A26F9-7C17-417A-924E-FD32BEBEA89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39524" y="131406"/>
            <a:ext cx="446333" cy="44633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684980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2.96296E-6 L 3.75E-6 -0.04491 " pathEditMode="relative" rAng="0" ptsTypes="AA">
                                      <p:cBhvr>
                                        <p:cTn id="6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0"/>
                            </p:stCondLst>
                            <p:childTnLst>
                              <p:par>
                                <p:cTn id="8" presetID="42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0.0449 L 3.75E-6 -0.09074 " pathEditMode="relative" rAng="0" ptsTypes="AA">
                                      <p:cBhvr>
                                        <p:cTn id="9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92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19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" presetID="8" presetClass="entr" presetSubtype="3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4.375E-6 1.48148E-6 L -0.00105 -0.1159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d7db6f4f6c92043f0b5b3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d7db6f4f6c92043f0b5b3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d7db6f4f6c92043f0b5b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d7db6f4f6c92043f0b5b3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e35befacc1cd3859fe85dc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LIZARD_POLLTEMPLATEID" val="5ed7db6f4f6c92043f0b5b3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7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8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9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0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4D0808">
                <a:alpha val="50000"/>
              </a:srgbClr>
            </a:gs>
            <a:gs pos="15000">
              <a:srgbClr val="FF0300">
                <a:alpha val="65000"/>
              </a:srgbClr>
            </a:gs>
            <a:gs pos="27500">
              <a:srgbClr val="FF7A00">
                <a:alpha val="77500"/>
              </a:srgbClr>
            </a:gs>
            <a:gs pos="50000">
              <a:srgbClr val="FFF200"/>
            </a:gs>
            <a:gs pos="72500">
              <a:srgbClr val="FF7A00">
                <a:alpha val="77500"/>
              </a:srgbClr>
            </a:gs>
            <a:gs pos="85000">
              <a:srgbClr val="FF0300">
                <a:alpha val="65000"/>
              </a:srgbClr>
            </a:gs>
            <a:gs pos="100000">
              <a:srgbClr val="4D0808">
                <a:alpha val="50000"/>
              </a:srgbClr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eaVert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4D0808">
                <a:alpha val="50000"/>
              </a:srgbClr>
            </a:gs>
            <a:gs pos="15000">
              <a:srgbClr val="FF0300">
                <a:alpha val="65000"/>
              </a:srgbClr>
            </a:gs>
            <a:gs pos="27500">
              <a:srgbClr val="FF7A00">
                <a:alpha val="77500"/>
              </a:srgbClr>
            </a:gs>
            <a:gs pos="50000">
              <a:srgbClr val="FFF200"/>
            </a:gs>
            <a:gs pos="72500">
              <a:srgbClr val="FF7A00">
                <a:alpha val="77500"/>
              </a:srgbClr>
            </a:gs>
            <a:gs pos="85000">
              <a:srgbClr val="FF0300">
                <a:alpha val="65000"/>
              </a:srgbClr>
            </a:gs>
            <a:gs pos="100000">
              <a:srgbClr val="4D0808">
                <a:alpha val="50000"/>
              </a:srgbClr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ot="10800000" vert="eaVert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9">
        <a:dk1>
          <a:srgbClr val="BB5F03"/>
        </a:dk1>
        <a:lt1>
          <a:srgbClr val="FFFFFF"/>
        </a:lt1>
        <a:dk2>
          <a:srgbClr val="EEA33E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F5CEAF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0">
        <a:dk1>
          <a:srgbClr val="BB5F03"/>
        </a:dk1>
        <a:lt1>
          <a:srgbClr val="FFFFFF"/>
        </a:lt1>
        <a:dk2>
          <a:srgbClr val="DEDE4E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ECECB2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1">
        <a:dk1>
          <a:srgbClr val="BB5F03"/>
        </a:dk1>
        <a:lt1>
          <a:srgbClr val="FFFFFF"/>
        </a:lt1>
        <a:dk2>
          <a:srgbClr val="ECA64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F4D0AF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2">
        <a:dk1>
          <a:srgbClr val="006699"/>
        </a:dk1>
        <a:lt1>
          <a:srgbClr val="FFFFFF"/>
        </a:lt1>
        <a:dk2>
          <a:srgbClr val="00B8B4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D8D6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13">
        <a:dk1>
          <a:srgbClr val="006699"/>
        </a:dk1>
        <a:lt1>
          <a:srgbClr val="FFFFFF"/>
        </a:lt1>
        <a:dk2>
          <a:srgbClr val="517E3A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B3C0AE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2_Theme1">
  <a:themeElements>
    <a:clrScheme name="Custom 1">
      <a:dk1>
        <a:srgbClr val="000000"/>
      </a:dk1>
      <a:lt1>
        <a:srgbClr val="FFFFFF"/>
      </a:lt1>
      <a:dk2>
        <a:srgbClr val="233DA9"/>
      </a:dk2>
      <a:lt2>
        <a:srgbClr val="DDDDDD"/>
      </a:lt2>
      <a:accent1>
        <a:srgbClr val="65AAE9"/>
      </a:accent1>
      <a:accent2>
        <a:srgbClr val="B2B2B2"/>
      </a:accent2>
      <a:accent3>
        <a:srgbClr val="FFFFFF"/>
      </a:accent3>
      <a:accent4>
        <a:srgbClr val="000000"/>
      </a:accent4>
      <a:accent5>
        <a:srgbClr val="B8D2F2"/>
      </a:accent5>
      <a:accent6>
        <a:srgbClr val="A1A1A1"/>
      </a:accent6>
      <a:hlink>
        <a:srgbClr val="233DA9"/>
      </a:hlink>
      <a:folHlink>
        <a:srgbClr val="FF0000"/>
      </a:folHlink>
    </a:clrScheme>
    <a:fontScheme name="cdb2004169g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cdb2004169gl 1">
        <a:dk1>
          <a:srgbClr val="000000"/>
        </a:dk1>
        <a:lt1>
          <a:srgbClr val="FFFFFF"/>
        </a:lt1>
        <a:dk2>
          <a:srgbClr val="233DA9"/>
        </a:dk2>
        <a:lt2>
          <a:srgbClr val="DDDDDD"/>
        </a:lt2>
        <a:accent1>
          <a:srgbClr val="65AAE9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B8D2F2"/>
        </a:accent5>
        <a:accent6>
          <a:srgbClr val="A1A1A1"/>
        </a:accent6>
        <a:hlink>
          <a:srgbClr val="7DA0D3"/>
        </a:hlink>
        <a:folHlink>
          <a:srgbClr val="B2E3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2">
        <a:dk1>
          <a:srgbClr val="000000"/>
        </a:dk1>
        <a:lt1>
          <a:srgbClr val="FFFFFF"/>
        </a:lt1>
        <a:dk2>
          <a:srgbClr val="632769"/>
        </a:dk2>
        <a:lt2>
          <a:srgbClr val="DDDDDD"/>
        </a:lt2>
        <a:accent1>
          <a:srgbClr val="8B8DE1"/>
        </a:accent1>
        <a:accent2>
          <a:srgbClr val="FF997D"/>
        </a:accent2>
        <a:accent3>
          <a:srgbClr val="FFFFFF"/>
        </a:accent3>
        <a:accent4>
          <a:srgbClr val="000000"/>
        </a:accent4>
        <a:accent5>
          <a:srgbClr val="C4C5EE"/>
        </a:accent5>
        <a:accent6>
          <a:srgbClr val="E78A71"/>
        </a:accent6>
        <a:hlink>
          <a:srgbClr val="58AFD2"/>
        </a:hlink>
        <a:folHlink>
          <a:srgbClr val="BFDF6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169gl 3">
        <a:dk1>
          <a:srgbClr val="000000"/>
        </a:dk1>
        <a:lt1>
          <a:srgbClr val="FFFFFF"/>
        </a:lt1>
        <a:dk2>
          <a:srgbClr val="37737F"/>
        </a:dk2>
        <a:lt2>
          <a:srgbClr val="DDDDDD"/>
        </a:lt2>
        <a:accent1>
          <a:srgbClr val="52BCB2"/>
        </a:accent1>
        <a:accent2>
          <a:srgbClr val="E0A56A"/>
        </a:accent2>
        <a:accent3>
          <a:srgbClr val="FFFFFF"/>
        </a:accent3>
        <a:accent4>
          <a:srgbClr val="000000"/>
        </a:accent4>
        <a:accent5>
          <a:srgbClr val="B3DAD5"/>
        </a:accent5>
        <a:accent6>
          <a:srgbClr val="CB955F"/>
        </a:accent6>
        <a:hlink>
          <a:srgbClr val="A0C264"/>
        </a:hlink>
        <a:folHlink>
          <a:srgbClr val="DCDC2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HS Electives: Sociology Subject for High School - 9th Grade: Concepts in Probability and Statistics by Slidesgo">
  <a:themeElements>
    <a:clrScheme name="Simple Light">
      <a:dk1>
        <a:srgbClr val="452666"/>
      </a:dk1>
      <a:lt1>
        <a:srgbClr val="F6F3D9"/>
      </a:lt1>
      <a:dk2>
        <a:srgbClr val="452666"/>
      </a:dk2>
      <a:lt2>
        <a:srgbClr val="F26F55"/>
      </a:lt2>
      <a:accent1>
        <a:srgbClr val="FCE657"/>
      </a:accent1>
      <a:accent2>
        <a:srgbClr val="37C1CA"/>
      </a:accent2>
      <a:accent3>
        <a:srgbClr val="3889C6"/>
      </a:accent3>
      <a:accent4>
        <a:srgbClr val="EA76A6"/>
      </a:accent4>
      <a:accent5>
        <a:srgbClr val="FFFFFF"/>
      </a:accent5>
      <a:accent6>
        <a:srgbClr val="FFFFFF"/>
      </a:accent6>
      <a:hlink>
        <a:srgbClr val="45266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4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6_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cean 1">
    <a:dk1>
      <a:srgbClr val="010199"/>
    </a:dk1>
    <a:lt1>
      <a:srgbClr val="FFFFFF"/>
    </a:lt1>
    <a:dk2>
      <a:srgbClr val="000099"/>
    </a:dk2>
    <a:lt2>
      <a:srgbClr val="FFFFFF"/>
    </a:lt2>
    <a:accent1>
      <a:srgbClr val="33CCCC"/>
    </a:accent1>
    <a:accent2>
      <a:srgbClr val="00C600"/>
    </a:accent2>
    <a:accent3>
      <a:srgbClr val="AAAACA"/>
    </a:accent3>
    <a:accent4>
      <a:srgbClr val="DADADA"/>
    </a:accent4>
    <a:accent5>
      <a:srgbClr val="ADE2E2"/>
    </a:accent5>
    <a:accent6>
      <a:srgbClr val="00B300"/>
    </a:accent6>
    <a:hlink>
      <a:srgbClr val="FFCC00"/>
    </a:hlink>
    <a:folHlink>
      <a:srgbClr val="6699FF"/>
    </a:folHlink>
  </a:clrScheme>
</a:themeOverride>
</file>

<file path=ppt/theme/themeOverride2.xml><?xml version="1.0" encoding="utf-8"?>
<a:themeOverride xmlns:a="http://schemas.openxmlformats.org/drawingml/2006/main">
  <a:clrScheme name="Ocean 1">
    <a:dk1>
      <a:srgbClr val="010199"/>
    </a:dk1>
    <a:lt1>
      <a:srgbClr val="FFFFFF"/>
    </a:lt1>
    <a:dk2>
      <a:srgbClr val="000099"/>
    </a:dk2>
    <a:lt2>
      <a:srgbClr val="FFFFFF"/>
    </a:lt2>
    <a:accent1>
      <a:srgbClr val="33CCCC"/>
    </a:accent1>
    <a:accent2>
      <a:srgbClr val="00C600"/>
    </a:accent2>
    <a:accent3>
      <a:srgbClr val="AAAACA"/>
    </a:accent3>
    <a:accent4>
      <a:srgbClr val="DADADA"/>
    </a:accent4>
    <a:accent5>
      <a:srgbClr val="ADE2E2"/>
    </a:accent5>
    <a:accent6>
      <a:srgbClr val="00B300"/>
    </a:accent6>
    <a:hlink>
      <a:srgbClr val="FFCC00"/>
    </a:hlink>
    <a:folHlink>
      <a:srgbClr val="6699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208</TotalTime>
  <Words>2649</Words>
  <Application>Microsoft Office PowerPoint</Application>
  <PresentationFormat>On-screen Show (16:9)</PresentationFormat>
  <Paragraphs>255</Paragraphs>
  <Slides>43</Slides>
  <Notes>15</Notes>
  <HiddenSlides>0</HiddenSlides>
  <MMClips>2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79" baseType="lpstr">
      <vt:lpstr>Arial</vt:lpstr>
      <vt:lpstr>Wingdings</vt:lpstr>
      <vt:lpstr>VNI-Times</vt:lpstr>
      <vt:lpstr>Inter</vt:lpstr>
      <vt:lpstr>Inter SemiBold</vt:lpstr>
      <vt:lpstr>Montserrat</vt:lpstr>
      <vt:lpstr>Inter Black</vt:lpstr>
      <vt:lpstr>Cambria Math</vt:lpstr>
      <vt:lpstr>Times New Roman</vt:lpstr>
      <vt:lpstr>Kavoon</vt:lpstr>
      <vt:lpstr>Calibri</vt:lpstr>
      <vt:lpstr>Calibri Light</vt:lpstr>
      <vt:lpstr>Ubuntu</vt:lpstr>
      <vt:lpstr>Tahoma</vt:lpstr>
      <vt:lpstr>Avenir Next LT Pro</vt:lpstr>
      <vt:lpstr>Euclid Extra</vt:lpstr>
      <vt:lpstr>Colonna MT</vt:lpstr>
      <vt:lpstr>1_Office Theme</vt:lpstr>
      <vt:lpstr>Office Theme</vt:lpstr>
      <vt:lpstr>Office</vt:lpstr>
      <vt:lpstr>1_Office</vt:lpstr>
      <vt:lpstr>2_Office</vt:lpstr>
      <vt:lpstr>3_Office</vt:lpstr>
      <vt:lpstr>4_Office</vt:lpstr>
      <vt:lpstr>5_Office</vt:lpstr>
      <vt:lpstr>6_Office</vt:lpstr>
      <vt:lpstr>7_Office</vt:lpstr>
      <vt:lpstr>8_Office</vt:lpstr>
      <vt:lpstr>9_Office</vt:lpstr>
      <vt:lpstr>10_Office</vt:lpstr>
      <vt:lpstr>1_Ocean</vt:lpstr>
      <vt:lpstr>13_Office</vt:lpstr>
      <vt:lpstr>2_Theme1</vt:lpstr>
      <vt:lpstr>HS Electives: Sociology Subject for High School - 9th Grade: Concepts in Probability and Statistics by Slidesgo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a) Đường thẳng d đi qua điểm A( 2;5) và có VTCP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96</cp:revision>
  <dcterms:modified xsi:type="dcterms:W3CDTF">2023-02-18T07:04:59Z</dcterms:modified>
</cp:coreProperties>
</file>